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gif" ContentType="image/gi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5E06" w:rsidRPr="00686001" w:rsidRDefault="00A01656" w:rsidP="0024362F">
      <w:pPr>
        <w:rPr>
          <w:highlight w:val="yellow"/>
        </w:rPr>
      </w:pPr>
      <w:r>
        <w:rPr>
          <w:noProof/>
        </w:rPr>
        <w:drawing>
          <wp:anchor distT="0" distB="0" distL="114300" distR="114300" simplePos="0" relativeHeight="251691520" behindDoc="1" locked="0" layoutInCell="1" allowOverlap="1">
            <wp:simplePos x="0" y="0"/>
            <wp:positionH relativeFrom="column">
              <wp:posOffset>2971800</wp:posOffset>
            </wp:positionH>
            <wp:positionV relativeFrom="paragraph">
              <wp:posOffset>114300</wp:posOffset>
            </wp:positionV>
            <wp:extent cx="2913380" cy="1021715"/>
            <wp:effectExtent l="19050" t="0" r="1270" b="0"/>
            <wp:wrapNone/>
            <wp:docPr id="3661" name="Slika 8" descr="Opis: LOGOTIP-ESS-SLO-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8" descr="Opis: LOGOTIP-ESS-SLO-CB"/>
                    <pic:cNvPicPr>
                      <a:picLocks noChangeAspect="1" noChangeArrowheads="1"/>
                    </pic:cNvPicPr>
                  </pic:nvPicPr>
                  <pic:blipFill>
                    <a:blip r:embed="rId8"/>
                    <a:srcRect/>
                    <a:stretch>
                      <a:fillRect/>
                    </a:stretch>
                  </pic:blipFill>
                  <pic:spPr bwMode="auto">
                    <a:xfrm>
                      <a:off x="0" y="0"/>
                      <a:ext cx="2913380" cy="1021715"/>
                    </a:xfrm>
                    <a:prstGeom prst="rect">
                      <a:avLst/>
                    </a:prstGeom>
                    <a:noFill/>
                  </pic:spPr>
                </pic:pic>
              </a:graphicData>
            </a:graphic>
          </wp:anchor>
        </w:drawing>
      </w:r>
      <w:r>
        <w:rPr>
          <w:noProof/>
        </w:rPr>
        <w:drawing>
          <wp:anchor distT="0" distB="0" distL="114300" distR="114300" simplePos="0" relativeHeight="251690496" behindDoc="1" locked="0" layoutInCell="1" allowOverlap="1">
            <wp:simplePos x="0" y="0"/>
            <wp:positionH relativeFrom="column">
              <wp:posOffset>342900</wp:posOffset>
            </wp:positionH>
            <wp:positionV relativeFrom="paragraph">
              <wp:posOffset>47625</wp:posOffset>
            </wp:positionV>
            <wp:extent cx="2037715" cy="849630"/>
            <wp:effectExtent l="19050" t="0" r="635" b="0"/>
            <wp:wrapNone/>
            <wp:docPr id="3660" name="Slika 7" descr="Opis: m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 descr="Opis: mss"/>
                    <pic:cNvPicPr>
                      <a:picLocks noChangeAspect="1" noChangeArrowheads="1"/>
                    </pic:cNvPicPr>
                  </pic:nvPicPr>
                  <pic:blipFill>
                    <a:blip r:embed="rId9"/>
                    <a:srcRect/>
                    <a:stretch>
                      <a:fillRect/>
                    </a:stretch>
                  </pic:blipFill>
                  <pic:spPr bwMode="auto">
                    <a:xfrm>
                      <a:off x="0" y="0"/>
                      <a:ext cx="2037715" cy="849630"/>
                    </a:xfrm>
                    <a:prstGeom prst="rect">
                      <a:avLst/>
                    </a:prstGeom>
                    <a:noFill/>
                  </pic:spPr>
                </pic:pic>
              </a:graphicData>
            </a:graphic>
          </wp:anchor>
        </w:drawing>
      </w:r>
    </w:p>
    <w:p w:rsidR="00DC5E06" w:rsidRPr="00686001" w:rsidRDefault="00DC5E06" w:rsidP="0024362F">
      <w:pPr>
        <w:rPr>
          <w:highlight w:val="yellow"/>
        </w:rPr>
      </w:pPr>
    </w:p>
    <w:p w:rsidR="00DC5E06" w:rsidRPr="00686001" w:rsidRDefault="00DC5E06" w:rsidP="0024362F">
      <w:pPr>
        <w:rPr>
          <w:highlight w:val="yellow"/>
        </w:rPr>
      </w:pPr>
    </w:p>
    <w:p w:rsidR="00DC5E06" w:rsidRPr="00686001" w:rsidRDefault="00DC5E06" w:rsidP="0024362F">
      <w:pPr>
        <w:rPr>
          <w:highlight w:val="yellow"/>
        </w:rPr>
      </w:pPr>
    </w:p>
    <w:p w:rsidR="00DC5E06" w:rsidRPr="00686001" w:rsidRDefault="00DC5E06" w:rsidP="0024362F">
      <w:pPr>
        <w:rPr>
          <w:highlight w:val="yellow"/>
        </w:rPr>
      </w:pPr>
    </w:p>
    <w:p w:rsidR="00DC5E06" w:rsidRPr="00686001" w:rsidRDefault="00DC5E06" w:rsidP="0024362F">
      <w:pPr>
        <w:rPr>
          <w:highlight w:val="yellow"/>
        </w:rPr>
      </w:pPr>
    </w:p>
    <w:p w:rsidR="00DC5E06" w:rsidRPr="00686001" w:rsidRDefault="00DC5E06" w:rsidP="0024362F">
      <w:pPr>
        <w:rPr>
          <w:highlight w:val="yellow"/>
        </w:rPr>
      </w:pPr>
    </w:p>
    <w:p w:rsidR="00DC5E06" w:rsidRPr="00686001" w:rsidRDefault="00DC5E06" w:rsidP="0024362F">
      <w:pPr>
        <w:rPr>
          <w:highlight w:val="yellow"/>
        </w:rPr>
      </w:pPr>
    </w:p>
    <w:p w:rsidR="00DC5E06" w:rsidRPr="00686001" w:rsidRDefault="00DC5E06" w:rsidP="0024362F">
      <w:pPr>
        <w:rPr>
          <w:highlight w:val="yellow"/>
        </w:rPr>
      </w:pPr>
    </w:p>
    <w:p w:rsidR="000614DE" w:rsidRPr="00686001" w:rsidRDefault="000614DE" w:rsidP="0024362F">
      <w:pPr>
        <w:rPr>
          <w:highlight w:val="yellow"/>
        </w:rPr>
      </w:pPr>
    </w:p>
    <w:p w:rsidR="000614DE" w:rsidRPr="00686001" w:rsidRDefault="000614DE" w:rsidP="0024362F">
      <w:pPr>
        <w:rPr>
          <w:highlight w:val="yellow"/>
        </w:rPr>
      </w:pPr>
    </w:p>
    <w:p w:rsidR="000614DE" w:rsidRDefault="000614DE" w:rsidP="0024362F">
      <w:pPr>
        <w:rPr>
          <w:highlight w:val="yellow"/>
        </w:rPr>
      </w:pPr>
    </w:p>
    <w:p w:rsidR="00D10AF6" w:rsidRDefault="00D10AF6" w:rsidP="0024362F">
      <w:pPr>
        <w:rPr>
          <w:highlight w:val="yellow"/>
        </w:rPr>
      </w:pPr>
    </w:p>
    <w:p w:rsidR="00D10AF6" w:rsidRPr="00686001" w:rsidRDefault="00D10AF6" w:rsidP="0024362F">
      <w:pPr>
        <w:rPr>
          <w:highlight w:val="yellow"/>
        </w:rPr>
      </w:pPr>
    </w:p>
    <w:p w:rsidR="000614DE" w:rsidRPr="00686001" w:rsidRDefault="000614DE" w:rsidP="0024362F">
      <w:pPr>
        <w:rPr>
          <w:highlight w:val="yellow"/>
        </w:rPr>
      </w:pPr>
    </w:p>
    <w:p w:rsidR="000614DE" w:rsidRPr="00686001" w:rsidRDefault="000614DE" w:rsidP="0024362F">
      <w:pPr>
        <w:rPr>
          <w:highlight w:val="yellow"/>
        </w:rPr>
      </w:pPr>
    </w:p>
    <w:p w:rsidR="000614DE" w:rsidRPr="0043765C" w:rsidRDefault="000614DE" w:rsidP="0024362F"/>
    <w:p w:rsidR="00DC5E06" w:rsidRPr="0043765C" w:rsidRDefault="00DC5E06" w:rsidP="0024362F"/>
    <w:p w:rsidR="00DC5E06" w:rsidRPr="0043765C" w:rsidRDefault="00DC5E06" w:rsidP="0024362F"/>
    <w:p w:rsidR="000614DE" w:rsidRPr="0043765C" w:rsidRDefault="00E122F6" w:rsidP="0024362F">
      <w:pPr>
        <w:pStyle w:val="Naslovnicanaslov"/>
      </w:pPr>
      <w:r w:rsidRPr="0043765C">
        <w:t>OSKRBA Z VODO</w:t>
      </w:r>
    </w:p>
    <w:p w:rsidR="000614DE" w:rsidRPr="0043765C" w:rsidRDefault="000614DE" w:rsidP="0024362F"/>
    <w:p w:rsidR="000614DE" w:rsidRPr="0043765C" w:rsidRDefault="000614DE" w:rsidP="0024362F"/>
    <w:p w:rsidR="000614DE" w:rsidRPr="0043765C" w:rsidRDefault="000614DE" w:rsidP="0024362F"/>
    <w:p w:rsidR="000614DE" w:rsidRPr="0043765C" w:rsidRDefault="000614DE" w:rsidP="0024362F"/>
    <w:p w:rsidR="000614DE" w:rsidRPr="0043765C" w:rsidRDefault="000614DE" w:rsidP="0024362F"/>
    <w:p w:rsidR="000614DE" w:rsidRPr="0043765C" w:rsidRDefault="000614DE" w:rsidP="0024362F"/>
    <w:p w:rsidR="000614DE" w:rsidRPr="0043765C" w:rsidRDefault="000614DE" w:rsidP="0024362F"/>
    <w:p w:rsidR="000614DE" w:rsidRPr="0043765C" w:rsidRDefault="000614DE" w:rsidP="0024362F"/>
    <w:p w:rsidR="000614DE" w:rsidRPr="0043765C" w:rsidRDefault="000614DE" w:rsidP="0024362F"/>
    <w:p w:rsidR="000614DE" w:rsidRPr="0043765C" w:rsidRDefault="000614DE" w:rsidP="0024362F"/>
    <w:p w:rsidR="000614DE" w:rsidRPr="0043765C" w:rsidRDefault="000614DE" w:rsidP="0024362F"/>
    <w:p w:rsidR="000614DE" w:rsidRPr="0043765C" w:rsidRDefault="000614DE" w:rsidP="0024362F"/>
    <w:p w:rsidR="00AF59D9" w:rsidRPr="00D85B8C" w:rsidRDefault="00AF59D9" w:rsidP="0024362F">
      <w:pPr>
        <w:pStyle w:val="Naslovnicaavtor"/>
      </w:pPr>
      <w:r w:rsidRPr="00D85B8C">
        <w:t>IZTOK SLOKA</w:t>
      </w:r>
      <w:r w:rsidR="006A4F02" w:rsidRPr="00D85B8C">
        <w:t>N</w:t>
      </w:r>
    </w:p>
    <w:p w:rsidR="00D10AF6" w:rsidRDefault="00E122F6" w:rsidP="007D3FBB">
      <w:pPr>
        <w:pStyle w:val="Naslovnicaavtor"/>
      </w:pPr>
      <w:r w:rsidRPr="00D85B8C">
        <w:t>IGOR PETEK</w:t>
      </w:r>
    </w:p>
    <w:p w:rsidR="00AF59D9" w:rsidRDefault="00AF59D9">
      <w:pPr>
        <w:sectPr w:rsidR="00AF59D9" w:rsidSect="005906B4">
          <w:footerReference w:type="even" r:id="rId10"/>
          <w:footerReference w:type="default" r:id="rId11"/>
          <w:pgSz w:w="11906" w:h="16838" w:code="9"/>
          <w:pgMar w:top="1134" w:right="1134" w:bottom="1134" w:left="1134" w:header="680" w:footer="680" w:gutter="567"/>
          <w:pgNumType w:fmt="upperRoman" w:start="1"/>
          <w:cols w:space="708"/>
          <w:titlePg/>
          <w:docGrid w:linePitch="360"/>
        </w:sectPr>
      </w:pPr>
    </w:p>
    <w:tbl>
      <w:tblPr>
        <w:tblW w:w="0" w:type="auto"/>
        <w:tblLayout w:type="fixed"/>
        <w:tblLook w:val="01E0"/>
      </w:tblPr>
      <w:tblGrid>
        <w:gridCol w:w="9287"/>
      </w:tblGrid>
      <w:tr w:rsidR="002A4E7C" w:rsidRPr="0043765C">
        <w:trPr>
          <w:trHeight w:val="14374"/>
        </w:trPr>
        <w:tc>
          <w:tcPr>
            <w:tcW w:w="9287" w:type="dxa"/>
          </w:tcPr>
          <w:tbl>
            <w:tblPr>
              <w:tblW w:w="0" w:type="auto"/>
              <w:tblLayout w:type="fixed"/>
              <w:tblLook w:val="01E0"/>
            </w:tblPr>
            <w:tblGrid>
              <w:gridCol w:w="9071"/>
            </w:tblGrid>
            <w:tr w:rsidR="002A4E7C" w:rsidRPr="0043765C">
              <w:tc>
                <w:tcPr>
                  <w:tcW w:w="9071" w:type="dxa"/>
                </w:tcPr>
                <w:p w:rsidR="00513BA5" w:rsidRDefault="00DC5E06" w:rsidP="0024362F">
                  <w:pPr>
                    <w:jc w:val="left"/>
                    <w:rPr>
                      <w:sz w:val="20"/>
                      <w:szCs w:val="20"/>
                    </w:rPr>
                  </w:pPr>
                  <w:r w:rsidRPr="0043765C">
                    <w:rPr>
                      <w:sz w:val="20"/>
                      <w:szCs w:val="20"/>
                    </w:rPr>
                    <w:lastRenderedPageBreak/>
                    <w:br w:type="page"/>
                  </w:r>
                </w:p>
                <w:p w:rsidR="002A4E7C" w:rsidRPr="0043765C" w:rsidRDefault="002A4E7C" w:rsidP="0024362F">
                  <w:pPr>
                    <w:jc w:val="left"/>
                    <w:rPr>
                      <w:sz w:val="20"/>
                      <w:szCs w:val="20"/>
                    </w:rPr>
                  </w:pPr>
                  <w:r w:rsidRPr="0043765C">
                    <w:rPr>
                      <w:sz w:val="20"/>
                      <w:szCs w:val="20"/>
                    </w:rPr>
                    <w:t xml:space="preserve">Višješolski strokovni program: </w:t>
                  </w:r>
                  <w:r w:rsidR="00E122F6" w:rsidRPr="0043765C">
                    <w:rPr>
                      <w:sz w:val="20"/>
                      <w:szCs w:val="20"/>
                    </w:rPr>
                    <w:t>Varstvo okolja in komunala</w:t>
                  </w:r>
                </w:p>
                <w:p w:rsidR="002A4E7C" w:rsidRPr="0092411B" w:rsidRDefault="002A4E7C" w:rsidP="0024362F">
                  <w:pPr>
                    <w:jc w:val="left"/>
                    <w:rPr>
                      <w:sz w:val="20"/>
                      <w:szCs w:val="20"/>
                    </w:rPr>
                  </w:pPr>
                  <w:r w:rsidRPr="0043765C">
                    <w:rPr>
                      <w:sz w:val="20"/>
                      <w:szCs w:val="20"/>
                    </w:rPr>
                    <w:t xml:space="preserve">Učbenik: </w:t>
                  </w:r>
                  <w:r w:rsidR="00E122F6" w:rsidRPr="0043765C">
                    <w:rPr>
                      <w:sz w:val="20"/>
                      <w:szCs w:val="20"/>
                    </w:rPr>
                    <w:t xml:space="preserve">OSKRBA Z </w:t>
                  </w:r>
                  <w:r w:rsidR="00E122F6" w:rsidRPr="0092411B">
                    <w:rPr>
                      <w:sz w:val="20"/>
                      <w:szCs w:val="20"/>
                    </w:rPr>
                    <w:t>VODO</w:t>
                  </w:r>
                </w:p>
                <w:p w:rsidR="002A4E7C" w:rsidRPr="0043765C" w:rsidRDefault="002A4E7C" w:rsidP="0024362F">
                  <w:pPr>
                    <w:jc w:val="left"/>
                    <w:rPr>
                      <w:sz w:val="20"/>
                      <w:szCs w:val="20"/>
                    </w:rPr>
                  </w:pPr>
                  <w:r w:rsidRPr="0043765C">
                    <w:rPr>
                      <w:sz w:val="20"/>
                      <w:szCs w:val="20"/>
                    </w:rPr>
                    <w:t xml:space="preserve">Gradivo za </w:t>
                  </w:r>
                  <w:r w:rsidR="00E122F6" w:rsidRPr="0043765C">
                    <w:rPr>
                      <w:sz w:val="20"/>
                      <w:szCs w:val="20"/>
                    </w:rPr>
                    <w:t xml:space="preserve">1. </w:t>
                  </w:r>
                  <w:r w:rsidRPr="0043765C">
                    <w:rPr>
                      <w:sz w:val="20"/>
                      <w:szCs w:val="20"/>
                    </w:rPr>
                    <w:t>letnik</w:t>
                  </w:r>
                </w:p>
                <w:p w:rsidR="00AB57FC" w:rsidRPr="0043765C" w:rsidRDefault="00AB57FC" w:rsidP="0024362F">
                  <w:pPr>
                    <w:rPr>
                      <w:sz w:val="20"/>
                      <w:szCs w:val="20"/>
                    </w:rPr>
                  </w:pPr>
                </w:p>
              </w:tc>
            </w:tr>
            <w:tr w:rsidR="002A4E7C" w:rsidRPr="0043765C">
              <w:tc>
                <w:tcPr>
                  <w:tcW w:w="9071" w:type="dxa"/>
                </w:tcPr>
                <w:p w:rsidR="001809A4" w:rsidRDefault="001809A4" w:rsidP="000140D1">
                  <w:pPr>
                    <w:ind w:left="34"/>
                    <w:rPr>
                      <w:b/>
                      <w:sz w:val="20"/>
                      <w:szCs w:val="20"/>
                    </w:rPr>
                  </w:pPr>
                </w:p>
                <w:p w:rsidR="001809A4" w:rsidRDefault="001809A4" w:rsidP="000140D1">
                  <w:pPr>
                    <w:ind w:left="34"/>
                    <w:rPr>
                      <w:b/>
                      <w:sz w:val="20"/>
                      <w:szCs w:val="20"/>
                    </w:rPr>
                  </w:pPr>
                </w:p>
                <w:p w:rsidR="00E122F6" w:rsidRPr="0043765C" w:rsidRDefault="00E122F6" w:rsidP="000140D1">
                  <w:pPr>
                    <w:ind w:left="34"/>
                    <w:rPr>
                      <w:b/>
                      <w:sz w:val="20"/>
                      <w:szCs w:val="20"/>
                    </w:rPr>
                  </w:pPr>
                  <w:r w:rsidRPr="0043765C">
                    <w:rPr>
                      <w:b/>
                      <w:sz w:val="20"/>
                      <w:szCs w:val="20"/>
                    </w:rPr>
                    <w:t>Avtor</w:t>
                  </w:r>
                  <w:r w:rsidR="006E3B0A">
                    <w:rPr>
                      <w:b/>
                      <w:sz w:val="20"/>
                      <w:szCs w:val="20"/>
                    </w:rPr>
                    <w:t>ja</w:t>
                  </w:r>
                  <w:r w:rsidRPr="0043765C">
                    <w:rPr>
                      <w:b/>
                      <w:sz w:val="20"/>
                      <w:szCs w:val="20"/>
                    </w:rPr>
                    <w:t xml:space="preserve">: </w:t>
                  </w:r>
                </w:p>
                <w:p w:rsidR="00E122F6" w:rsidRPr="0043765C" w:rsidRDefault="00E122F6" w:rsidP="000140D1">
                  <w:pPr>
                    <w:ind w:left="34"/>
                    <w:rPr>
                      <w:sz w:val="20"/>
                      <w:szCs w:val="20"/>
                    </w:rPr>
                  </w:pPr>
                  <w:r w:rsidRPr="0043765C">
                    <w:rPr>
                      <w:sz w:val="20"/>
                      <w:szCs w:val="20"/>
                    </w:rPr>
                    <w:t xml:space="preserve">Iztok </w:t>
                  </w:r>
                  <w:r w:rsidR="00AF59D9">
                    <w:rPr>
                      <w:sz w:val="20"/>
                      <w:szCs w:val="20"/>
                    </w:rPr>
                    <w:t>Slokan, univ. dipl. inž. grad.</w:t>
                  </w:r>
                </w:p>
                <w:tbl>
                  <w:tblPr>
                    <w:tblW w:w="0" w:type="auto"/>
                    <w:tblLayout w:type="fixed"/>
                    <w:tblLook w:val="01E0"/>
                  </w:tblPr>
                  <w:tblGrid>
                    <w:gridCol w:w="4932"/>
                    <w:gridCol w:w="3908"/>
                  </w:tblGrid>
                  <w:tr w:rsidR="00E122F6" w:rsidRPr="0043765C" w:rsidTr="005D224A">
                    <w:tc>
                      <w:tcPr>
                        <w:tcW w:w="4932" w:type="dxa"/>
                      </w:tcPr>
                      <w:p w:rsidR="00E122F6" w:rsidRPr="0043765C" w:rsidRDefault="00E122F6" w:rsidP="000140D1">
                        <w:pPr>
                          <w:ind w:left="34"/>
                          <w:jc w:val="left"/>
                          <w:rPr>
                            <w:sz w:val="20"/>
                            <w:szCs w:val="20"/>
                          </w:rPr>
                        </w:pPr>
                        <w:r w:rsidRPr="0043765C">
                          <w:rPr>
                            <w:sz w:val="20"/>
                            <w:szCs w:val="20"/>
                          </w:rPr>
                          <w:t xml:space="preserve">ZAVOD IRC </w:t>
                        </w:r>
                      </w:p>
                      <w:p w:rsidR="00E122F6" w:rsidRPr="0043765C" w:rsidRDefault="00E122F6" w:rsidP="000140D1">
                        <w:pPr>
                          <w:ind w:left="34"/>
                          <w:jc w:val="left"/>
                          <w:rPr>
                            <w:sz w:val="20"/>
                            <w:szCs w:val="20"/>
                          </w:rPr>
                        </w:pPr>
                        <w:r w:rsidRPr="0043765C">
                          <w:rPr>
                            <w:sz w:val="20"/>
                            <w:szCs w:val="20"/>
                          </w:rPr>
                          <w:t>Višja strokovna šola</w:t>
                        </w:r>
                      </w:p>
                      <w:p w:rsidR="00E122F6" w:rsidRPr="0043765C" w:rsidRDefault="00E122F6" w:rsidP="000140D1">
                        <w:pPr>
                          <w:ind w:left="34"/>
                          <w:rPr>
                            <w:sz w:val="20"/>
                            <w:szCs w:val="20"/>
                          </w:rPr>
                        </w:pPr>
                      </w:p>
                      <w:p w:rsidR="00E122F6" w:rsidRPr="0043765C" w:rsidRDefault="00E122F6" w:rsidP="000140D1">
                        <w:pPr>
                          <w:ind w:left="34"/>
                          <w:rPr>
                            <w:sz w:val="20"/>
                            <w:szCs w:val="20"/>
                          </w:rPr>
                        </w:pPr>
                        <w:r w:rsidRPr="0043765C">
                          <w:rPr>
                            <w:sz w:val="20"/>
                            <w:szCs w:val="20"/>
                          </w:rPr>
                          <w:t>Igor Petek, univ. dipl. inž. grad.</w:t>
                        </w:r>
                      </w:p>
                      <w:p w:rsidR="00E122F6" w:rsidRPr="0043765C" w:rsidRDefault="00E122F6" w:rsidP="000140D1">
                        <w:pPr>
                          <w:ind w:left="34"/>
                          <w:rPr>
                            <w:sz w:val="20"/>
                            <w:szCs w:val="20"/>
                          </w:rPr>
                        </w:pPr>
                        <w:r w:rsidRPr="0043765C">
                          <w:rPr>
                            <w:sz w:val="20"/>
                            <w:szCs w:val="20"/>
                          </w:rPr>
                          <w:t>ZAVOD IRC</w:t>
                        </w:r>
                      </w:p>
                      <w:p w:rsidR="00E122F6" w:rsidRPr="0043765C" w:rsidRDefault="00E122F6" w:rsidP="000140D1">
                        <w:pPr>
                          <w:ind w:left="34"/>
                          <w:rPr>
                            <w:sz w:val="20"/>
                            <w:szCs w:val="20"/>
                          </w:rPr>
                        </w:pPr>
                        <w:r w:rsidRPr="0043765C">
                          <w:rPr>
                            <w:sz w:val="20"/>
                            <w:szCs w:val="20"/>
                          </w:rPr>
                          <w:t>Višja strokovna šola</w:t>
                        </w:r>
                        <w:r w:rsidRPr="0043765C">
                          <w:rPr>
                            <w:sz w:val="20"/>
                            <w:szCs w:val="20"/>
                          </w:rPr>
                          <w:tab/>
                        </w:r>
                      </w:p>
                      <w:p w:rsidR="00E122F6" w:rsidRPr="0043765C" w:rsidRDefault="00E122F6" w:rsidP="000140D1">
                        <w:pPr>
                          <w:ind w:left="34"/>
                          <w:rPr>
                            <w:sz w:val="20"/>
                            <w:szCs w:val="20"/>
                          </w:rPr>
                        </w:pPr>
                      </w:p>
                      <w:p w:rsidR="00E122F6" w:rsidRPr="0043765C" w:rsidRDefault="00E122F6" w:rsidP="000140D1">
                        <w:pPr>
                          <w:ind w:left="34"/>
                          <w:rPr>
                            <w:sz w:val="20"/>
                            <w:szCs w:val="20"/>
                          </w:rPr>
                        </w:pPr>
                      </w:p>
                    </w:tc>
                    <w:tc>
                      <w:tcPr>
                        <w:tcW w:w="3908" w:type="dxa"/>
                      </w:tcPr>
                      <w:p w:rsidR="00E122F6" w:rsidRPr="0043765C" w:rsidRDefault="00A01656" w:rsidP="000140D1">
                        <w:pPr>
                          <w:ind w:left="34"/>
                          <w:jc w:val="center"/>
                          <w:rPr>
                            <w:b/>
                            <w:noProof/>
                            <w:sz w:val="20"/>
                            <w:szCs w:val="20"/>
                          </w:rPr>
                        </w:pPr>
                        <w:r>
                          <w:rPr>
                            <w:b/>
                            <w:noProof/>
                            <w:sz w:val="20"/>
                            <w:szCs w:val="20"/>
                          </w:rPr>
                          <w:drawing>
                            <wp:inline distT="0" distB="0" distL="0" distR="0">
                              <wp:extent cx="819150" cy="495300"/>
                              <wp:effectExtent l="1905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819150" cy="495300"/>
                                      </a:xfrm>
                                      <a:prstGeom prst="rect">
                                        <a:avLst/>
                                      </a:prstGeom>
                                      <a:noFill/>
                                      <a:ln w="9525">
                                        <a:noFill/>
                                        <a:miter lim="800000"/>
                                        <a:headEnd/>
                                        <a:tailEnd/>
                                      </a:ln>
                                    </pic:spPr>
                                  </pic:pic>
                                </a:graphicData>
                              </a:graphic>
                            </wp:inline>
                          </w:drawing>
                        </w:r>
                      </w:p>
                      <w:p w:rsidR="00E122F6" w:rsidRPr="0043765C" w:rsidRDefault="00E122F6" w:rsidP="000140D1">
                        <w:pPr>
                          <w:ind w:left="34"/>
                          <w:jc w:val="center"/>
                          <w:rPr>
                            <w:b/>
                            <w:noProof/>
                            <w:sz w:val="20"/>
                            <w:szCs w:val="20"/>
                          </w:rPr>
                        </w:pPr>
                      </w:p>
                    </w:tc>
                  </w:tr>
                </w:tbl>
                <w:p w:rsidR="00C61230" w:rsidRPr="0043765C" w:rsidRDefault="00C61230" w:rsidP="0024362F">
                  <w:pPr>
                    <w:rPr>
                      <w:sz w:val="20"/>
                      <w:szCs w:val="20"/>
                    </w:rPr>
                  </w:pPr>
                </w:p>
              </w:tc>
            </w:tr>
            <w:tr w:rsidR="002A4E7C" w:rsidRPr="0043765C">
              <w:tc>
                <w:tcPr>
                  <w:tcW w:w="9071" w:type="dxa"/>
                </w:tcPr>
                <w:p w:rsidR="002E4AD1" w:rsidRPr="0043765C" w:rsidRDefault="00646189" w:rsidP="0024362F">
                  <w:pPr>
                    <w:pStyle w:val="Naslov"/>
                    <w:tabs>
                      <w:tab w:val="center" w:pos="4536"/>
                      <w:tab w:val="right" w:pos="9072"/>
                    </w:tabs>
                    <w:jc w:val="left"/>
                    <w:rPr>
                      <w:b w:val="0"/>
                      <w:sz w:val="20"/>
                      <w:lang w:val="sl-SI"/>
                    </w:rPr>
                  </w:pPr>
                  <w:r>
                    <w:rPr>
                      <w:b w:val="0"/>
                      <w:sz w:val="20"/>
                      <w:lang w:val="sl-SI"/>
                    </w:rPr>
                    <w:t>Strokovni recenzent</w:t>
                  </w:r>
                  <w:r w:rsidR="002A4E7C" w:rsidRPr="0043765C">
                    <w:rPr>
                      <w:b w:val="0"/>
                      <w:sz w:val="20"/>
                      <w:lang w:val="sl-SI"/>
                    </w:rPr>
                    <w:t>:</w:t>
                  </w:r>
                </w:p>
                <w:p w:rsidR="002A4E7C" w:rsidRPr="0043765C" w:rsidRDefault="005258E1" w:rsidP="00646189">
                  <w:pPr>
                    <w:pStyle w:val="Naslov"/>
                    <w:tabs>
                      <w:tab w:val="center" w:pos="4536"/>
                      <w:tab w:val="right" w:pos="9072"/>
                    </w:tabs>
                    <w:jc w:val="left"/>
                    <w:rPr>
                      <w:b w:val="0"/>
                      <w:sz w:val="20"/>
                      <w:lang w:val="sl-SI"/>
                    </w:rPr>
                  </w:pPr>
                  <w:r>
                    <w:rPr>
                      <w:b w:val="0"/>
                      <w:sz w:val="20"/>
                      <w:lang w:val="sl-SI"/>
                    </w:rPr>
                    <w:t>Doc. d</w:t>
                  </w:r>
                  <w:r w:rsidR="00646189">
                    <w:rPr>
                      <w:b w:val="0"/>
                      <w:sz w:val="20"/>
                      <w:lang w:val="sl-SI"/>
                    </w:rPr>
                    <w:t>r</w:t>
                  </w:r>
                  <w:r>
                    <w:rPr>
                      <w:b w:val="0"/>
                      <w:sz w:val="20"/>
                      <w:lang w:val="sl-SI"/>
                    </w:rPr>
                    <w:t>. Primož Banovec, univ. dipl. inž. grad.</w:t>
                  </w:r>
                </w:p>
              </w:tc>
            </w:tr>
            <w:tr w:rsidR="002A4E7C" w:rsidRPr="0043765C">
              <w:tc>
                <w:tcPr>
                  <w:tcW w:w="9071" w:type="dxa"/>
                </w:tcPr>
                <w:p w:rsidR="002E4AD1" w:rsidRPr="0043765C" w:rsidRDefault="002E4AD1" w:rsidP="0024362F">
                  <w:pPr>
                    <w:pStyle w:val="Naslov"/>
                    <w:tabs>
                      <w:tab w:val="center" w:pos="4536"/>
                      <w:tab w:val="right" w:pos="9072"/>
                    </w:tabs>
                    <w:jc w:val="left"/>
                    <w:rPr>
                      <w:b w:val="0"/>
                      <w:sz w:val="20"/>
                      <w:lang w:val="sl-SI"/>
                    </w:rPr>
                  </w:pPr>
                </w:p>
                <w:p w:rsidR="004F1CB9" w:rsidRPr="0043765C" w:rsidRDefault="004F1CB9" w:rsidP="0024362F">
                  <w:pPr>
                    <w:pStyle w:val="Naslov"/>
                    <w:tabs>
                      <w:tab w:val="center" w:pos="4536"/>
                      <w:tab w:val="right" w:pos="9072"/>
                    </w:tabs>
                    <w:jc w:val="left"/>
                    <w:rPr>
                      <w:b w:val="0"/>
                      <w:sz w:val="20"/>
                      <w:lang w:val="sl-SI"/>
                    </w:rPr>
                  </w:pPr>
                </w:p>
                <w:p w:rsidR="00E122F6" w:rsidRPr="0043765C" w:rsidRDefault="00E122F6" w:rsidP="00E122F6">
                  <w:pPr>
                    <w:pStyle w:val="Naslov"/>
                    <w:tabs>
                      <w:tab w:val="center" w:pos="4536"/>
                      <w:tab w:val="right" w:pos="9072"/>
                    </w:tabs>
                    <w:jc w:val="left"/>
                    <w:rPr>
                      <w:b w:val="0"/>
                      <w:sz w:val="20"/>
                      <w:lang w:val="sl-SI"/>
                    </w:rPr>
                  </w:pPr>
                  <w:r w:rsidRPr="0043765C">
                    <w:rPr>
                      <w:b w:val="0"/>
                      <w:sz w:val="20"/>
                      <w:lang w:val="sl-SI"/>
                    </w:rPr>
                    <w:t>Lektorica:</w:t>
                  </w:r>
                </w:p>
                <w:p w:rsidR="002A4E7C" w:rsidRPr="0043765C" w:rsidRDefault="00E122F6" w:rsidP="00E122F6">
                  <w:pPr>
                    <w:pStyle w:val="Naslov"/>
                    <w:tabs>
                      <w:tab w:val="center" w:pos="4536"/>
                      <w:tab w:val="right" w:pos="9072"/>
                    </w:tabs>
                    <w:jc w:val="left"/>
                    <w:rPr>
                      <w:b w:val="0"/>
                      <w:sz w:val="20"/>
                      <w:lang w:val="sl-SI"/>
                    </w:rPr>
                  </w:pPr>
                  <w:r w:rsidRPr="0043765C">
                    <w:rPr>
                      <w:b w:val="0"/>
                      <w:sz w:val="20"/>
                      <w:lang w:val="sl-SI"/>
                    </w:rPr>
                    <w:t>Lucija Mejač Petek, prof. slov.</w:t>
                  </w:r>
                </w:p>
              </w:tc>
            </w:tr>
            <w:tr w:rsidR="002A4E7C" w:rsidRPr="0043765C">
              <w:tc>
                <w:tcPr>
                  <w:tcW w:w="9071" w:type="dxa"/>
                </w:tcPr>
                <w:tbl>
                  <w:tblPr>
                    <w:tblW w:w="0" w:type="auto"/>
                    <w:tblLayout w:type="fixed"/>
                    <w:tblLook w:val="04A0"/>
                  </w:tblPr>
                  <w:tblGrid>
                    <w:gridCol w:w="8823"/>
                  </w:tblGrid>
                  <w:tr w:rsidR="00DF26A0" w:rsidRPr="0043765C">
                    <w:tc>
                      <w:tcPr>
                        <w:tcW w:w="8823" w:type="dxa"/>
                      </w:tcPr>
                      <w:p w:rsidR="00DF26A0" w:rsidRPr="0043765C" w:rsidRDefault="00DF26A0" w:rsidP="0024362F">
                        <w:pPr>
                          <w:pStyle w:val="Naslov"/>
                          <w:tabs>
                            <w:tab w:val="center" w:pos="4536"/>
                            <w:tab w:val="right" w:pos="9072"/>
                          </w:tabs>
                          <w:jc w:val="left"/>
                          <w:rPr>
                            <w:rFonts w:eastAsia="Calibri"/>
                            <w:b w:val="0"/>
                            <w:sz w:val="20"/>
                            <w:lang w:val="sl-SI"/>
                          </w:rPr>
                        </w:pPr>
                      </w:p>
                    </w:tc>
                  </w:tr>
                  <w:tr w:rsidR="00DF26A0" w:rsidRPr="0043765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Ex>
                    <w:trPr>
                      <w:trHeight w:val="2600"/>
                    </w:trPr>
                    <w:tc>
                      <w:tcPr>
                        <w:tcW w:w="8823" w:type="dxa"/>
                      </w:tcPr>
                      <w:p w:rsidR="00DF26A0" w:rsidRPr="0043765C" w:rsidRDefault="00DF26A0" w:rsidP="0024362F">
                        <w:pPr>
                          <w:rPr>
                            <w:rFonts w:eastAsia="Calibri"/>
                            <w:sz w:val="20"/>
                            <w:szCs w:val="20"/>
                          </w:rPr>
                        </w:pPr>
                        <w:r w:rsidRPr="0043765C">
                          <w:rPr>
                            <w:rFonts w:eastAsia="Calibri"/>
                            <w:sz w:val="20"/>
                            <w:szCs w:val="20"/>
                          </w:rPr>
                          <w:t xml:space="preserve">CIP – Kataložni zapis o publikaciji </w:t>
                        </w:r>
                      </w:p>
                      <w:p w:rsidR="00F43343" w:rsidRPr="0043765C" w:rsidRDefault="009F67E9" w:rsidP="0024362F">
                        <w:pPr>
                          <w:rPr>
                            <w:sz w:val="20"/>
                            <w:szCs w:val="20"/>
                          </w:rPr>
                        </w:pPr>
                        <w:r w:rsidRPr="0043765C">
                          <w:rPr>
                            <w:rFonts w:eastAsia="Calibri"/>
                            <w:sz w:val="20"/>
                            <w:szCs w:val="20"/>
                          </w:rPr>
                          <w:t>(za vas</w:t>
                        </w:r>
                        <w:r w:rsidR="007343BC" w:rsidRPr="0043765C">
                          <w:rPr>
                            <w:rFonts w:eastAsia="Calibri"/>
                            <w:sz w:val="20"/>
                            <w:szCs w:val="20"/>
                          </w:rPr>
                          <w:t xml:space="preserve"> ga </w:t>
                        </w:r>
                        <w:r w:rsidRPr="0043765C">
                          <w:rPr>
                            <w:rFonts w:eastAsia="Calibri"/>
                            <w:sz w:val="20"/>
                            <w:szCs w:val="20"/>
                          </w:rPr>
                          <w:t xml:space="preserve"> pridobi projekt Impletum)</w:t>
                        </w:r>
                      </w:p>
                      <w:p w:rsidR="00DF26A0" w:rsidRPr="0043765C" w:rsidRDefault="00DF26A0" w:rsidP="0024362F">
                        <w:pPr>
                          <w:pStyle w:val="Naslov"/>
                          <w:tabs>
                            <w:tab w:val="center" w:pos="4536"/>
                            <w:tab w:val="right" w:pos="9072"/>
                          </w:tabs>
                          <w:jc w:val="left"/>
                          <w:rPr>
                            <w:rFonts w:eastAsia="Calibri"/>
                            <w:b w:val="0"/>
                            <w:sz w:val="20"/>
                            <w:lang w:val="sl-SI"/>
                          </w:rPr>
                        </w:pPr>
                      </w:p>
                    </w:tc>
                  </w:tr>
                </w:tbl>
                <w:p w:rsidR="00F43343" w:rsidRPr="0043765C" w:rsidRDefault="00F43343" w:rsidP="0024362F">
                  <w:pPr>
                    <w:rPr>
                      <w:sz w:val="8"/>
                      <w:szCs w:val="8"/>
                    </w:rPr>
                  </w:pPr>
                </w:p>
                <w:p w:rsidR="00F43343" w:rsidRPr="0043765C" w:rsidRDefault="00F43343" w:rsidP="0024362F">
                  <w:pPr>
                    <w:rPr>
                      <w:sz w:val="20"/>
                      <w:szCs w:val="20"/>
                    </w:rPr>
                  </w:pPr>
                  <w:r w:rsidRPr="0043765C">
                    <w:rPr>
                      <w:sz w:val="20"/>
                      <w:szCs w:val="20"/>
                    </w:rPr>
                    <w:t xml:space="preserve">Izdajatelj: Konzorcij višjih strokovnih šol za izvedbo projekta IMPLETUM </w:t>
                  </w:r>
                </w:p>
                <w:p w:rsidR="00F43343" w:rsidRPr="0043765C" w:rsidRDefault="00F43343" w:rsidP="0024362F">
                  <w:pPr>
                    <w:rPr>
                      <w:sz w:val="20"/>
                      <w:szCs w:val="20"/>
                    </w:rPr>
                  </w:pPr>
                  <w:r w:rsidRPr="0043765C">
                    <w:rPr>
                      <w:sz w:val="20"/>
                      <w:szCs w:val="20"/>
                    </w:rPr>
                    <w:t>Založnik: Zavod IRC, Ljubljana.</w:t>
                  </w:r>
                </w:p>
                <w:p w:rsidR="00DE0B42" w:rsidRPr="0043765C" w:rsidRDefault="00F43343" w:rsidP="0024362F">
                  <w:pPr>
                    <w:rPr>
                      <w:sz w:val="20"/>
                      <w:szCs w:val="20"/>
                    </w:rPr>
                  </w:pPr>
                  <w:r w:rsidRPr="0043765C">
                    <w:rPr>
                      <w:sz w:val="20"/>
                      <w:szCs w:val="20"/>
                    </w:rPr>
                    <w:t>Ljubljana, 201</w:t>
                  </w:r>
                  <w:r w:rsidR="00E122F6" w:rsidRPr="0043765C">
                    <w:rPr>
                      <w:sz w:val="20"/>
                      <w:szCs w:val="20"/>
                    </w:rPr>
                    <w:t>1</w:t>
                  </w:r>
                </w:p>
                <w:p w:rsidR="00DE0B42" w:rsidRPr="0043765C" w:rsidRDefault="00DE0B42" w:rsidP="0024362F">
                  <w:pPr>
                    <w:rPr>
                      <w:sz w:val="20"/>
                      <w:szCs w:val="20"/>
                    </w:rPr>
                  </w:pPr>
                </w:p>
                <w:p w:rsidR="00DE0B42" w:rsidRPr="0043765C" w:rsidRDefault="00DE0B42" w:rsidP="0024362F">
                  <w:pPr>
                    <w:rPr>
                      <w:sz w:val="20"/>
                      <w:szCs w:val="20"/>
                    </w:rPr>
                  </w:pPr>
                </w:p>
                <w:p w:rsidR="00E86649" w:rsidRPr="0043765C" w:rsidRDefault="00E86649" w:rsidP="0024362F">
                  <w:pPr>
                    <w:rPr>
                      <w:b/>
                      <w:sz w:val="20"/>
                    </w:rPr>
                  </w:pPr>
                </w:p>
              </w:tc>
            </w:tr>
            <w:tr w:rsidR="002A4E7C" w:rsidRPr="0043765C">
              <w:tc>
                <w:tcPr>
                  <w:tcW w:w="9071" w:type="dxa"/>
                </w:tcPr>
                <w:p w:rsidR="00DE0B42" w:rsidRDefault="00DE0B42" w:rsidP="0024362F">
                  <w:pPr>
                    <w:pStyle w:val="Naslov"/>
                    <w:tabs>
                      <w:tab w:val="center" w:pos="4536"/>
                      <w:tab w:val="right" w:pos="9072"/>
                    </w:tabs>
                    <w:jc w:val="left"/>
                    <w:rPr>
                      <w:b w:val="0"/>
                      <w:color w:val="000000"/>
                      <w:sz w:val="20"/>
                      <w:lang w:val="sl-SI"/>
                    </w:rPr>
                  </w:pPr>
                </w:p>
                <w:p w:rsidR="000029B6" w:rsidRDefault="000029B6" w:rsidP="0024362F">
                  <w:pPr>
                    <w:pStyle w:val="Naslov"/>
                    <w:tabs>
                      <w:tab w:val="center" w:pos="4536"/>
                      <w:tab w:val="right" w:pos="9072"/>
                    </w:tabs>
                    <w:jc w:val="left"/>
                    <w:rPr>
                      <w:b w:val="0"/>
                      <w:color w:val="000000"/>
                      <w:sz w:val="20"/>
                      <w:lang w:val="sl-SI"/>
                    </w:rPr>
                  </w:pPr>
                </w:p>
                <w:p w:rsidR="000029B6" w:rsidRDefault="000029B6" w:rsidP="0024362F">
                  <w:pPr>
                    <w:pStyle w:val="Naslov"/>
                    <w:tabs>
                      <w:tab w:val="center" w:pos="4536"/>
                      <w:tab w:val="right" w:pos="9072"/>
                    </w:tabs>
                    <w:jc w:val="left"/>
                    <w:rPr>
                      <w:b w:val="0"/>
                      <w:color w:val="000000"/>
                      <w:sz w:val="20"/>
                      <w:lang w:val="sl-SI"/>
                    </w:rPr>
                  </w:pPr>
                </w:p>
                <w:p w:rsidR="000029B6" w:rsidRPr="0043765C" w:rsidRDefault="000029B6" w:rsidP="0024362F">
                  <w:pPr>
                    <w:pStyle w:val="Naslov"/>
                    <w:tabs>
                      <w:tab w:val="center" w:pos="4536"/>
                      <w:tab w:val="right" w:pos="9072"/>
                    </w:tabs>
                    <w:jc w:val="left"/>
                    <w:rPr>
                      <w:b w:val="0"/>
                      <w:color w:val="000000"/>
                      <w:sz w:val="20"/>
                      <w:lang w:val="sl-SI"/>
                    </w:rPr>
                  </w:pPr>
                </w:p>
                <w:p w:rsidR="00DE0B42" w:rsidRPr="0043765C" w:rsidRDefault="00DE0B42" w:rsidP="0024362F">
                  <w:pPr>
                    <w:pStyle w:val="Naslov"/>
                    <w:tabs>
                      <w:tab w:val="center" w:pos="4536"/>
                      <w:tab w:val="right" w:pos="9072"/>
                    </w:tabs>
                    <w:jc w:val="left"/>
                    <w:rPr>
                      <w:b w:val="0"/>
                      <w:color w:val="000000"/>
                      <w:sz w:val="20"/>
                      <w:lang w:val="sl-SI"/>
                    </w:rPr>
                  </w:pPr>
                </w:p>
                <w:p w:rsidR="00DE0B42" w:rsidRPr="0043765C" w:rsidRDefault="00DE0B42" w:rsidP="0024362F">
                  <w:pPr>
                    <w:pStyle w:val="Naslov"/>
                    <w:tabs>
                      <w:tab w:val="center" w:pos="4536"/>
                      <w:tab w:val="right" w:pos="9072"/>
                    </w:tabs>
                    <w:jc w:val="left"/>
                    <w:rPr>
                      <w:b w:val="0"/>
                      <w:color w:val="000000"/>
                      <w:sz w:val="20"/>
                      <w:lang w:val="sl-SI"/>
                    </w:rPr>
                  </w:pPr>
                </w:p>
                <w:p w:rsidR="00F43343" w:rsidRPr="0043765C" w:rsidRDefault="00F43343" w:rsidP="0024362F">
                  <w:pPr>
                    <w:pStyle w:val="Naslov"/>
                    <w:tabs>
                      <w:tab w:val="center" w:pos="4536"/>
                      <w:tab w:val="right" w:pos="9072"/>
                    </w:tabs>
                    <w:jc w:val="left"/>
                    <w:rPr>
                      <w:b w:val="0"/>
                      <w:color w:val="000000"/>
                      <w:sz w:val="20"/>
                      <w:lang w:val="sl-SI"/>
                    </w:rPr>
                  </w:pPr>
                </w:p>
                <w:p w:rsidR="000F523C" w:rsidRPr="0043765C" w:rsidRDefault="000F523C" w:rsidP="0024362F">
                  <w:pPr>
                    <w:pStyle w:val="Naslov"/>
                    <w:tabs>
                      <w:tab w:val="center" w:pos="4536"/>
                      <w:tab w:val="right" w:pos="9072"/>
                    </w:tabs>
                    <w:jc w:val="left"/>
                    <w:rPr>
                      <w:b w:val="0"/>
                      <w:color w:val="000000"/>
                      <w:sz w:val="20"/>
                      <w:lang w:val="sl-SI"/>
                    </w:rPr>
                  </w:pPr>
                </w:p>
                <w:p w:rsidR="000F523C" w:rsidRPr="0043765C" w:rsidRDefault="000F523C" w:rsidP="0024362F">
                  <w:pPr>
                    <w:pStyle w:val="Naslov"/>
                    <w:tabs>
                      <w:tab w:val="center" w:pos="4536"/>
                      <w:tab w:val="right" w:pos="9072"/>
                    </w:tabs>
                    <w:jc w:val="left"/>
                    <w:rPr>
                      <w:b w:val="0"/>
                      <w:color w:val="000000"/>
                      <w:sz w:val="20"/>
                      <w:lang w:val="sl-SI"/>
                    </w:rPr>
                  </w:pPr>
                </w:p>
                <w:p w:rsidR="00C261A9" w:rsidRPr="0043765C" w:rsidRDefault="00C261A9" w:rsidP="0024362F">
                  <w:pPr>
                    <w:pStyle w:val="Naslov"/>
                    <w:tabs>
                      <w:tab w:val="center" w:pos="4536"/>
                      <w:tab w:val="right" w:pos="9072"/>
                    </w:tabs>
                    <w:jc w:val="left"/>
                    <w:rPr>
                      <w:b w:val="0"/>
                      <w:color w:val="000000"/>
                      <w:sz w:val="20"/>
                      <w:lang w:val="sl-SI"/>
                    </w:rPr>
                  </w:pPr>
                </w:p>
                <w:p w:rsidR="002A4E7C" w:rsidRPr="0043765C" w:rsidRDefault="002A4E7C" w:rsidP="0024362F">
                  <w:pPr>
                    <w:pStyle w:val="Naslov"/>
                    <w:tabs>
                      <w:tab w:val="center" w:pos="4536"/>
                      <w:tab w:val="right" w:pos="9072"/>
                    </w:tabs>
                    <w:jc w:val="left"/>
                    <w:rPr>
                      <w:b w:val="0"/>
                      <w:sz w:val="20"/>
                      <w:lang w:val="sl-SI"/>
                    </w:rPr>
                  </w:pPr>
                </w:p>
              </w:tc>
            </w:tr>
            <w:tr w:rsidR="00DE0B42" w:rsidRPr="0043765C">
              <w:tc>
                <w:tcPr>
                  <w:tcW w:w="9071" w:type="dxa"/>
                </w:tcPr>
                <w:p w:rsidR="00F43343" w:rsidRPr="0043765C" w:rsidRDefault="00F43343" w:rsidP="0024362F">
                  <w:pPr>
                    <w:rPr>
                      <w:i/>
                      <w:sz w:val="20"/>
                      <w:szCs w:val="20"/>
                    </w:rPr>
                  </w:pPr>
                  <w:r w:rsidRPr="0043765C">
                    <w:rPr>
                      <w:i/>
                      <w:sz w:val="20"/>
                      <w:szCs w:val="20"/>
                    </w:rPr>
                    <w:t>Strokovni svet RS za poklicno in strokovno izobraževanje je na svoji ___  seji dne ________  na podlagi 26. člena Zakona o organizaciji in financiranju vzgoje in izobraževanja (Ur. l. RS, št. 16/07-ZOFVI-UPB5, 36/08 in 58/09) sprejel sklep št. __________ o potrditvi tega učbenika za uporabo v višješolskem izobraževanju.</w:t>
                  </w:r>
                </w:p>
                <w:p w:rsidR="00DE0B42" w:rsidRPr="0043765C" w:rsidRDefault="00DE0B42" w:rsidP="0024362F">
                  <w:pPr>
                    <w:pStyle w:val="Naslov"/>
                    <w:tabs>
                      <w:tab w:val="center" w:pos="4536"/>
                      <w:tab w:val="right" w:pos="9072"/>
                    </w:tabs>
                    <w:jc w:val="left"/>
                    <w:rPr>
                      <w:b w:val="0"/>
                      <w:sz w:val="20"/>
                      <w:lang w:val="sl-SI"/>
                    </w:rPr>
                  </w:pPr>
                </w:p>
              </w:tc>
            </w:tr>
            <w:tr w:rsidR="00F43343" w:rsidRPr="0043765C">
              <w:tc>
                <w:tcPr>
                  <w:tcW w:w="9071" w:type="dxa"/>
                </w:tcPr>
                <w:p w:rsidR="00F43343" w:rsidRPr="0043765C" w:rsidRDefault="00F43343" w:rsidP="0024362F">
                  <w:pPr>
                    <w:rPr>
                      <w:sz w:val="16"/>
                      <w:szCs w:val="16"/>
                    </w:rPr>
                  </w:pPr>
                  <w:r w:rsidRPr="0043765C">
                    <w:rPr>
                      <w:sz w:val="16"/>
                      <w:szCs w:val="16"/>
                    </w:rPr>
                    <w:t xml:space="preserve">© Avtorske pravice ima Ministrstvo </w:t>
                  </w:r>
                  <w:r w:rsidRPr="0043765C">
                    <w:rPr>
                      <w:sz w:val="16"/>
                      <w:szCs w:val="16"/>
                    </w:rPr>
                    <w:cr/>
                    <w:t>a šolstvo in šport Republike Slovenije.</w:t>
                  </w:r>
                </w:p>
              </w:tc>
            </w:tr>
            <w:tr w:rsidR="00F43343" w:rsidRPr="0043765C">
              <w:tc>
                <w:tcPr>
                  <w:tcW w:w="9071" w:type="dxa"/>
                </w:tcPr>
                <w:p w:rsidR="00F43343" w:rsidRPr="0043765C" w:rsidRDefault="00F43343" w:rsidP="0024362F">
                  <w:pPr>
                    <w:rPr>
                      <w:sz w:val="16"/>
                      <w:szCs w:val="16"/>
                    </w:rPr>
                  </w:pPr>
                  <w:r w:rsidRPr="0043765C">
                    <w:rPr>
                      <w:sz w:val="16"/>
                      <w:szCs w:val="16"/>
                    </w:rPr>
                    <w:t>Gradivo je sofinancirano iz sredstev projekta Impletum Uvajanje novih izobraževalnih programov na področju višjega strokovnega izobraževanja v obdobju 2008–</w:t>
                  </w:r>
                  <w:r w:rsidRPr="0043765C">
                    <w:rPr>
                      <w:sz w:val="16"/>
                      <w:szCs w:val="16"/>
                    </w:rPr>
                    <w:cr/>
                    <w:t>1.</w:t>
                  </w:r>
                </w:p>
              </w:tc>
            </w:tr>
            <w:tr w:rsidR="00F43343" w:rsidRPr="0043765C">
              <w:tc>
                <w:tcPr>
                  <w:tcW w:w="9071" w:type="dxa"/>
                </w:tcPr>
                <w:p w:rsidR="00F43343" w:rsidRPr="0043765C" w:rsidRDefault="00F43343" w:rsidP="0024362F">
                  <w:pPr>
                    <w:rPr>
                      <w:sz w:val="16"/>
                      <w:szCs w:val="16"/>
                    </w:rPr>
                  </w:pPr>
                  <w:r w:rsidRPr="0043765C">
                    <w:rPr>
                      <w:sz w:val="16"/>
                      <w:szCs w:val="16"/>
                    </w:rPr>
                    <w:t>Projekt oz. operacijo delno financira Evropska unija iz Evropskega socialnega sklada ter Ministrstvo RS za šolstvo in šport. Operacija se izvaja v okviru Operativnega programa razvoja človeških virov za obdobje 2007–2013, razvojne prioritete Razvoj človeških virov in vseživljenjskega učenja</w:t>
                  </w:r>
                  <w:r w:rsidR="00684B01" w:rsidRPr="0043765C">
                    <w:rPr>
                      <w:sz w:val="16"/>
                      <w:szCs w:val="16"/>
                    </w:rPr>
                    <w:t xml:space="preserve"> ter</w:t>
                  </w:r>
                  <w:r w:rsidRPr="0043765C">
                    <w:rPr>
                      <w:sz w:val="16"/>
                      <w:szCs w:val="16"/>
                    </w:rPr>
                    <w:t xml:space="preserve"> prednostne usmeritve Izboljšanje kakovosti in učinkovitosti sistemov izobraževanja in usposabljanja.</w:t>
                  </w:r>
                </w:p>
                <w:p w:rsidR="00F43343" w:rsidRPr="0043765C" w:rsidRDefault="00F43343" w:rsidP="0024362F">
                  <w:pPr>
                    <w:rPr>
                      <w:sz w:val="16"/>
                      <w:szCs w:val="16"/>
                    </w:rPr>
                  </w:pPr>
                </w:p>
                <w:p w:rsidR="00F43343" w:rsidRPr="0043765C" w:rsidRDefault="00F43343" w:rsidP="003C5D73">
                  <w:pPr>
                    <w:rPr>
                      <w:sz w:val="16"/>
                      <w:szCs w:val="16"/>
                    </w:rPr>
                  </w:pPr>
                  <w:r w:rsidRPr="0043765C">
                    <w:rPr>
                      <w:sz w:val="16"/>
                      <w:szCs w:val="16"/>
                    </w:rPr>
                    <w:t>Vsebina tega dokumenta v nobenem primeru ne odraža mnenja Evropske unije. Odgovornost za vsebino dokumenta no</w:t>
                  </w:r>
                  <w:r w:rsidR="003C5D73">
                    <w:rPr>
                      <w:sz w:val="16"/>
                      <w:szCs w:val="16"/>
                    </w:rPr>
                    <w:t>s</w:t>
                  </w:r>
                  <w:r w:rsidRPr="0043765C">
                    <w:rPr>
                      <w:sz w:val="16"/>
                      <w:szCs w:val="16"/>
                    </w:rPr>
                    <w:t>i avtor.</w:t>
                  </w:r>
                </w:p>
              </w:tc>
            </w:tr>
          </w:tbl>
          <w:p w:rsidR="002A4E7C" w:rsidRPr="0043765C" w:rsidRDefault="002A4E7C" w:rsidP="0024362F">
            <w:pPr>
              <w:pStyle w:val="Noga"/>
              <w:ind w:right="360"/>
            </w:pPr>
          </w:p>
        </w:tc>
      </w:tr>
    </w:tbl>
    <w:p w:rsidR="001454C6" w:rsidRPr="0043765C" w:rsidRDefault="001454C6" w:rsidP="0024362F">
      <w:pPr>
        <w:rPr>
          <w:b/>
          <w:sz w:val="28"/>
          <w:szCs w:val="28"/>
        </w:rPr>
        <w:sectPr w:rsidR="001454C6" w:rsidRPr="0043765C" w:rsidSect="00006F7E">
          <w:pgSz w:w="11906" w:h="16838" w:code="9"/>
          <w:pgMar w:top="1134" w:right="1134" w:bottom="1134" w:left="1134" w:header="680" w:footer="680" w:gutter="567"/>
          <w:pgNumType w:fmt="upperRoman" w:start="1"/>
          <w:cols w:space="708"/>
          <w:titlePg/>
          <w:docGrid w:linePitch="360"/>
        </w:sectPr>
      </w:pPr>
    </w:p>
    <w:p w:rsidR="00FF64C3" w:rsidRPr="0043765C" w:rsidRDefault="00FE6A7E" w:rsidP="00513BA5">
      <w:pPr>
        <w:widowControl w:val="0"/>
        <w:jc w:val="left"/>
        <w:rPr>
          <w:b/>
          <w:sz w:val="28"/>
          <w:szCs w:val="28"/>
        </w:rPr>
      </w:pPr>
      <w:r w:rsidRPr="0043765C">
        <w:rPr>
          <w:b/>
          <w:sz w:val="28"/>
          <w:szCs w:val="28"/>
        </w:rPr>
        <w:lastRenderedPageBreak/>
        <w:t>KAZALO</w:t>
      </w:r>
      <w:r w:rsidR="00484997" w:rsidRPr="0043765C">
        <w:rPr>
          <w:b/>
          <w:sz w:val="28"/>
          <w:szCs w:val="28"/>
        </w:rPr>
        <w:t xml:space="preserve"> VSEBINE</w:t>
      </w:r>
    </w:p>
    <w:p w:rsidR="00DE27BF" w:rsidRPr="001E2F96" w:rsidRDefault="004D1802">
      <w:pPr>
        <w:pStyle w:val="Kazalovsebine1"/>
        <w:tabs>
          <w:tab w:val="left" w:pos="480"/>
        </w:tabs>
        <w:rPr>
          <w:rFonts w:ascii="Calibri" w:hAnsi="Calibri"/>
          <w:b w:val="0"/>
          <w:bCs w:val="0"/>
          <w:caps w:val="0"/>
          <w:sz w:val="22"/>
          <w:szCs w:val="22"/>
        </w:rPr>
      </w:pPr>
      <w:r>
        <w:rPr>
          <w:rFonts w:ascii="Calibri" w:hAnsi="Calibri"/>
        </w:rPr>
        <w:fldChar w:fldCharType="begin"/>
      </w:r>
      <w:r w:rsidR="005F2FC4">
        <w:rPr>
          <w:rFonts w:ascii="Calibri" w:hAnsi="Calibri"/>
        </w:rPr>
        <w:instrText xml:space="preserve"> TOC \o "1-3" \h \z \u </w:instrText>
      </w:r>
      <w:r>
        <w:rPr>
          <w:rFonts w:ascii="Calibri" w:hAnsi="Calibri"/>
        </w:rPr>
        <w:fldChar w:fldCharType="separate"/>
      </w:r>
      <w:hyperlink w:anchor="_Toc295700440" w:history="1">
        <w:r w:rsidR="00DE27BF" w:rsidRPr="00A225A5">
          <w:rPr>
            <w:rStyle w:val="Hiperpovezava"/>
          </w:rPr>
          <w:t>1</w:t>
        </w:r>
        <w:r w:rsidR="00DE27BF" w:rsidRPr="001E2F96">
          <w:rPr>
            <w:rFonts w:ascii="Calibri" w:hAnsi="Calibri"/>
            <w:b w:val="0"/>
            <w:bCs w:val="0"/>
            <w:caps w:val="0"/>
            <w:sz w:val="22"/>
            <w:szCs w:val="22"/>
          </w:rPr>
          <w:tab/>
        </w:r>
        <w:r w:rsidR="00DE27BF" w:rsidRPr="00A225A5">
          <w:rPr>
            <w:rStyle w:val="Hiperpovezava"/>
          </w:rPr>
          <w:t>PITNA VODa</w:t>
        </w:r>
        <w:r w:rsidR="00DE27BF">
          <w:rPr>
            <w:webHidden/>
          </w:rPr>
          <w:tab/>
        </w:r>
        <w:r>
          <w:rPr>
            <w:webHidden/>
          </w:rPr>
          <w:fldChar w:fldCharType="begin"/>
        </w:r>
        <w:r w:rsidR="00DE27BF">
          <w:rPr>
            <w:webHidden/>
          </w:rPr>
          <w:instrText xml:space="preserve"> PAGEREF _Toc295700440 \h </w:instrText>
        </w:r>
        <w:r>
          <w:rPr>
            <w:webHidden/>
          </w:rPr>
        </w:r>
        <w:r>
          <w:rPr>
            <w:webHidden/>
          </w:rPr>
          <w:fldChar w:fldCharType="separate"/>
        </w:r>
        <w:r w:rsidR="005F5162">
          <w:rPr>
            <w:webHidden/>
          </w:rPr>
          <w:t>5</w:t>
        </w:r>
        <w:r>
          <w:rPr>
            <w:webHidden/>
          </w:rPr>
          <w:fldChar w:fldCharType="end"/>
        </w:r>
      </w:hyperlink>
    </w:p>
    <w:p w:rsidR="00DE27BF" w:rsidRPr="001E2F96" w:rsidRDefault="004D1802">
      <w:pPr>
        <w:pStyle w:val="Kazalovsebine2"/>
        <w:rPr>
          <w:rFonts w:ascii="Calibri" w:hAnsi="Calibri"/>
          <w:caps w:val="0"/>
          <w:sz w:val="22"/>
          <w:szCs w:val="22"/>
        </w:rPr>
      </w:pPr>
      <w:hyperlink w:anchor="_Toc295700441" w:history="1">
        <w:r w:rsidR="00DE27BF" w:rsidRPr="00A225A5">
          <w:rPr>
            <w:rStyle w:val="Hiperpovezava"/>
          </w:rPr>
          <w:t>1.1</w:t>
        </w:r>
        <w:r w:rsidR="00DE27BF" w:rsidRPr="001E2F96">
          <w:rPr>
            <w:rFonts w:ascii="Calibri" w:hAnsi="Calibri"/>
            <w:caps w:val="0"/>
            <w:sz w:val="22"/>
            <w:szCs w:val="22"/>
          </w:rPr>
          <w:tab/>
        </w:r>
        <w:r w:rsidR="00DE27BF" w:rsidRPr="00A225A5">
          <w:rPr>
            <w:rStyle w:val="Hiperpovezava"/>
          </w:rPr>
          <w:t>DOKAZOVANJE IN ZAGOTAVLJANJE KAKOVOSTI OSKRBE S PITNo VODo</w:t>
        </w:r>
        <w:r w:rsidR="00DE27BF">
          <w:rPr>
            <w:webHidden/>
          </w:rPr>
          <w:tab/>
        </w:r>
        <w:r>
          <w:rPr>
            <w:webHidden/>
          </w:rPr>
          <w:fldChar w:fldCharType="begin"/>
        </w:r>
        <w:r w:rsidR="00DE27BF">
          <w:rPr>
            <w:webHidden/>
          </w:rPr>
          <w:instrText xml:space="preserve"> PAGEREF _Toc295700441 \h </w:instrText>
        </w:r>
        <w:r>
          <w:rPr>
            <w:webHidden/>
          </w:rPr>
        </w:r>
        <w:r>
          <w:rPr>
            <w:webHidden/>
          </w:rPr>
          <w:fldChar w:fldCharType="separate"/>
        </w:r>
        <w:r w:rsidR="005F5162">
          <w:rPr>
            <w:webHidden/>
          </w:rPr>
          <w:t>5</w:t>
        </w:r>
        <w:r>
          <w:rPr>
            <w:webHidden/>
          </w:rPr>
          <w:fldChar w:fldCharType="end"/>
        </w:r>
      </w:hyperlink>
    </w:p>
    <w:p w:rsidR="00DE27BF" w:rsidRPr="001E2F96" w:rsidRDefault="004D1802">
      <w:pPr>
        <w:pStyle w:val="Kazalovsebine2"/>
        <w:rPr>
          <w:rFonts w:ascii="Calibri" w:hAnsi="Calibri"/>
          <w:caps w:val="0"/>
          <w:sz w:val="22"/>
          <w:szCs w:val="22"/>
        </w:rPr>
      </w:pPr>
      <w:hyperlink w:anchor="_Toc295700442" w:history="1">
        <w:r w:rsidR="00DE27BF" w:rsidRPr="00A225A5">
          <w:rPr>
            <w:rStyle w:val="Hiperpovezava"/>
          </w:rPr>
          <w:t>1.2</w:t>
        </w:r>
        <w:r w:rsidR="00DE27BF" w:rsidRPr="001E2F96">
          <w:rPr>
            <w:rFonts w:ascii="Calibri" w:hAnsi="Calibri"/>
            <w:caps w:val="0"/>
            <w:sz w:val="22"/>
            <w:szCs w:val="22"/>
          </w:rPr>
          <w:tab/>
        </w:r>
        <w:r w:rsidR="00DE27BF" w:rsidRPr="00A225A5">
          <w:rPr>
            <w:rStyle w:val="Hiperpovezava"/>
          </w:rPr>
          <w:t>PRIPRAVA VODE</w:t>
        </w:r>
        <w:r w:rsidR="00DE27BF">
          <w:rPr>
            <w:webHidden/>
          </w:rPr>
          <w:tab/>
        </w:r>
        <w:r>
          <w:rPr>
            <w:webHidden/>
          </w:rPr>
          <w:fldChar w:fldCharType="begin"/>
        </w:r>
        <w:r w:rsidR="00DE27BF">
          <w:rPr>
            <w:webHidden/>
          </w:rPr>
          <w:instrText xml:space="preserve"> PAGEREF _Toc295700442 \h </w:instrText>
        </w:r>
        <w:r>
          <w:rPr>
            <w:webHidden/>
          </w:rPr>
        </w:r>
        <w:r>
          <w:rPr>
            <w:webHidden/>
          </w:rPr>
          <w:fldChar w:fldCharType="separate"/>
        </w:r>
        <w:r w:rsidR="005F5162">
          <w:rPr>
            <w:webHidden/>
          </w:rPr>
          <w:t>11</w:t>
        </w:r>
        <w:r>
          <w:rPr>
            <w:webHidden/>
          </w:rPr>
          <w:fldChar w:fldCharType="end"/>
        </w:r>
      </w:hyperlink>
    </w:p>
    <w:p w:rsidR="00DE27BF" w:rsidRPr="001E2F96" w:rsidRDefault="004D1802">
      <w:pPr>
        <w:pStyle w:val="Kazalovsebine2"/>
        <w:rPr>
          <w:rFonts w:ascii="Calibri" w:hAnsi="Calibri"/>
          <w:caps w:val="0"/>
          <w:sz w:val="22"/>
          <w:szCs w:val="22"/>
        </w:rPr>
      </w:pPr>
      <w:hyperlink w:anchor="_Toc295700443" w:history="1">
        <w:r w:rsidR="00DE27BF" w:rsidRPr="00A225A5">
          <w:rPr>
            <w:rStyle w:val="Hiperpovezava"/>
          </w:rPr>
          <w:t>1.3</w:t>
        </w:r>
        <w:r w:rsidR="00DE27BF" w:rsidRPr="001E2F96">
          <w:rPr>
            <w:rFonts w:ascii="Calibri" w:hAnsi="Calibri"/>
            <w:caps w:val="0"/>
            <w:sz w:val="22"/>
            <w:szCs w:val="22"/>
          </w:rPr>
          <w:tab/>
        </w:r>
        <w:r w:rsidR="00DE27BF" w:rsidRPr="00A225A5">
          <w:rPr>
            <w:rStyle w:val="Hiperpovezava"/>
          </w:rPr>
          <w:t>VAROVANJE VODNIH VIROV</w:t>
        </w:r>
        <w:r w:rsidR="00DE27BF">
          <w:rPr>
            <w:webHidden/>
          </w:rPr>
          <w:tab/>
        </w:r>
        <w:r>
          <w:rPr>
            <w:webHidden/>
          </w:rPr>
          <w:fldChar w:fldCharType="begin"/>
        </w:r>
        <w:r w:rsidR="00DE27BF">
          <w:rPr>
            <w:webHidden/>
          </w:rPr>
          <w:instrText xml:space="preserve"> PAGEREF _Toc295700443 \h </w:instrText>
        </w:r>
        <w:r>
          <w:rPr>
            <w:webHidden/>
          </w:rPr>
        </w:r>
        <w:r>
          <w:rPr>
            <w:webHidden/>
          </w:rPr>
          <w:fldChar w:fldCharType="separate"/>
        </w:r>
        <w:r w:rsidR="005F5162">
          <w:rPr>
            <w:webHidden/>
          </w:rPr>
          <w:t>12</w:t>
        </w:r>
        <w:r>
          <w:rPr>
            <w:webHidden/>
          </w:rPr>
          <w:fldChar w:fldCharType="end"/>
        </w:r>
      </w:hyperlink>
    </w:p>
    <w:p w:rsidR="00DE27BF" w:rsidRPr="001E2F96" w:rsidRDefault="004D1802">
      <w:pPr>
        <w:pStyle w:val="Kazalovsebine1"/>
        <w:tabs>
          <w:tab w:val="left" w:pos="480"/>
        </w:tabs>
        <w:rPr>
          <w:rFonts w:ascii="Calibri" w:hAnsi="Calibri"/>
          <w:b w:val="0"/>
          <w:bCs w:val="0"/>
          <w:caps w:val="0"/>
          <w:sz w:val="22"/>
          <w:szCs w:val="22"/>
        </w:rPr>
      </w:pPr>
      <w:hyperlink w:anchor="_Toc295700444" w:history="1">
        <w:r w:rsidR="00DE27BF" w:rsidRPr="00A225A5">
          <w:rPr>
            <w:rStyle w:val="Hiperpovezava"/>
          </w:rPr>
          <w:t>2</w:t>
        </w:r>
        <w:r w:rsidR="00DE27BF" w:rsidRPr="001E2F96">
          <w:rPr>
            <w:rFonts w:ascii="Calibri" w:hAnsi="Calibri"/>
            <w:b w:val="0"/>
            <w:bCs w:val="0"/>
            <w:caps w:val="0"/>
            <w:sz w:val="22"/>
            <w:szCs w:val="22"/>
          </w:rPr>
          <w:tab/>
        </w:r>
        <w:r w:rsidR="00DE27BF" w:rsidRPr="00A225A5">
          <w:rPr>
            <w:rStyle w:val="Hiperpovezava"/>
          </w:rPr>
          <w:t>ČIŠČENJE PITNE VODE</w:t>
        </w:r>
        <w:r w:rsidR="00DE27BF">
          <w:rPr>
            <w:webHidden/>
          </w:rPr>
          <w:tab/>
        </w:r>
        <w:r>
          <w:rPr>
            <w:webHidden/>
          </w:rPr>
          <w:fldChar w:fldCharType="begin"/>
        </w:r>
        <w:r w:rsidR="00DE27BF">
          <w:rPr>
            <w:webHidden/>
          </w:rPr>
          <w:instrText xml:space="preserve"> PAGEREF _Toc295700444 \h </w:instrText>
        </w:r>
        <w:r>
          <w:rPr>
            <w:webHidden/>
          </w:rPr>
        </w:r>
        <w:r>
          <w:rPr>
            <w:webHidden/>
          </w:rPr>
          <w:fldChar w:fldCharType="separate"/>
        </w:r>
        <w:r w:rsidR="005F5162">
          <w:rPr>
            <w:webHidden/>
          </w:rPr>
          <w:t>16</w:t>
        </w:r>
        <w:r>
          <w:rPr>
            <w:webHidden/>
          </w:rPr>
          <w:fldChar w:fldCharType="end"/>
        </w:r>
      </w:hyperlink>
    </w:p>
    <w:p w:rsidR="00DE27BF" w:rsidRPr="001E2F96" w:rsidRDefault="004D1802">
      <w:pPr>
        <w:pStyle w:val="Kazalovsebine2"/>
        <w:rPr>
          <w:rFonts w:ascii="Calibri" w:hAnsi="Calibri"/>
          <w:caps w:val="0"/>
          <w:sz w:val="22"/>
          <w:szCs w:val="22"/>
        </w:rPr>
      </w:pPr>
      <w:hyperlink w:anchor="_Toc295700445" w:history="1">
        <w:r w:rsidR="00DE27BF" w:rsidRPr="00A225A5">
          <w:rPr>
            <w:rStyle w:val="Hiperpovezava"/>
          </w:rPr>
          <w:t>2.1</w:t>
        </w:r>
        <w:r w:rsidR="00DE27BF" w:rsidRPr="001E2F96">
          <w:rPr>
            <w:rFonts w:ascii="Calibri" w:hAnsi="Calibri"/>
            <w:caps w:val="0"/>
            <w:sz w:val="22"/>
            <w:szCs w:val="22"/>
          </w:rPr>
          <w:tab/>
        </w:r>
        <w:r w:rsidR="00DE27BF" w:rsidRPr="00A225A5">
          <w:rPr>
            <w:rStyle w:val="Hiperpovezava"/>
          </w:rPr>
          <w:t>Fizikalno-kemično čiščenje vode</w:t>
        </w:r>
        <w:r w:rsidR="00DE27BF">
          <w:rPr>
            <w:webHidden/>
          </w:rPr>
          <w:tab/>
        </w:r>
        <w:r>
          <w:rPr>
            <w:webHidden/>
          </w:rPr>
          <w:fldChar w:fldCharType="begin"/>
        </w:r>
        <w:r w:rsidR="00DE27BF">
          <w:rPr>
            <w:webHidden/>
          </w:rPr>
          <w:instrText xml:space="preserve"> PAGEREF _Toc295700445 \h </w:instrText>
        </w:r>
        <w:r>
          <w:rPr>
            <w:webHidden/>
          </w:rPr>
        </w:r>
        <w:r>
          <w:rPr>
            <w:webHidden/>
          </w:rPr>
          <w:fldChar w:fldCharType="separate"/>
        </w:r>
        <w:r w:rsidR="005F5162">
          <w:rPr>
            <w:webHidden/>
          </w:rPr>
          <w:t>16</w:t>
        </w:r>
        <w:r>
          <w:rPr>
            <w:webHidden/>
          </w:rPr>
          <w:fldChar w:fldCharType="end"/>
        </w:r>
      </w:hyperlink>
    </w:p>
    <w:p w:rsidR="00DE27BF" w:rsidRPr="001E2F96" w:rsidRDefault="004D1802">
      <w:pPr>
        <w:pStyle w:val="Kazalovsebine2"/>
        <w:rPr>
          <w:rFonts w:ascii="Calibri" w:hAnsi="Calibri"/>
          <w:caps w:val="0"/>
          <w:sz w:val="22"/>
          <w:szCs w:val="22"/>
        </w:rPr>
      </w:pPr>
      <w:hyperlink w:anchor="_Toc295700446" w:history="1">
        <w:r w:rsidR="00DE27BF" w:rsidRPr="00A225A5">
          <w:rPr>
            <w:rStyle w:val="Hiperpovezava"/>
          </w:rPr>
          <w:t>2.1</w:t>
        </w:r>
        <w:r w:rsidR="00DE27BF" w:rsidRPr="001E2F96">
          <w:rPr>
            <w:rFonts w:ascii="Calibri" w:hAnsi="Calibri"/>
            <w:caps w:val="0"/>
            <w:sz w:val="22"/>
            <w:szCs w:val="22"/>
          </w:rPr>
          <w:tab/>
        </w:r>
        <w:r w:rsidR="00DE27BF" w:rsidRPr="00A225A5">
          <w:rPr>
            <w:rStyle w:val="Hiperpovezava"/>
          </w:rPr>
          <w:t>Čistilne naprave s HITRIMIi PEŠČENIMI filtri</w:t>
        </w:r>
        <w:r w:rsidR="00DE27BF">
          <w:rPr>
            <w:webHidden/>
          </w:rPr>
          <w:tab/>
        </w:r>
        <w:r>
          <w:rPr>
            <w:webHidden/>
          </w:rPr>
          <w:fldChar w:fldCharType="begin"/>
        </w:r>
        <w:r w:rsidR="00DE27BF">
          <w:rPr>
            <w:webHidden/>
          </w:rPr>
          <w:instrText xml:space="preserve"> PAGEREF _Toc295700446 \h </w:instrText>
        </w:r>
        <w:r>
          <w:rPr>
            <w:webHidden/>
          </w:rPr>
        </w:r>
        <w:r>
          <w:rPr>
            <w:webHidden/>
          </w:rPr>
          <w:fldChar w:fldCharType="separate"/>
        </w:r>
        <w:r w:rsidR="005F5162">
          <w:rPr>
            <w:webHidden/>
          </w:rPr>
          <w:t>17</w:t>
        </w:r>
        <w:r>
          <w:rPr>
            <w:webHidden/>
          </w:rPr>
          <w:fldChar w:fldCharType="end"/>
        </w:r>
      </w:hyperlink>
    </w:p>
    <w:p w:rsidR="00DE27BF" w:rsidRPr="001E2F96" w:rsidRDefault="004D1802">
      <w:pPr>
        <w:pStyle w:val="Kazalovsebine3"/>
        <w:rPr>
          <w:rFonts w:ascii="Calibri" w:hAnsi="Calibri"/>
          <w:iCs w:val="0"/>
          <w:sz w:val="22"/>
          <w:szCs w:val="22"/>
        </w:rPr>
      </w:pPr>
      <w:hyperlink w:anchor="_Toc295700447" w:history="1">
        <w:r w:rsidR="00DE27BF" w:rsidRPr="00A225A5">
          <w:rPr>
            <w:rStyle w:val="Hiperpovezava"/>
          </w:rPr>
          <w:t>2.1.1</w:t>
        </w:r>
        <w:r w:rsidR="00DE27BF" w:rsidRPr="001E2F96">
          <w:rPr>
            <w:rFonts w:ascii="Calibri" w:hAnsi="Calibri"/>
            <w:iCs w:val="0"/>
            <w:sz w:val="22"/>
            <w:szCs w:val="22"/>
          </w:rPr>
          <w:tab/>
        </w:r>
        <w:r w:rsidR="00DE27BF" w:rsidRPr="00A225A5">
          <w:rPr>
            <w:rStyle w:val="Hiperpovezava"/>
          </w:rPr>
          <w:t>Klasični usedalnik, accelerator in lamelni usedalnik</w:t>
        </w:r>
        <w:r w:rsidR="00DE27BF">
          <w:rPr>
            <w:webHidden/>
          </w:rPr>
          <w:tab/>
        </w:r>
        <w:r>
          <w:rPr>
            <w:webHidden/>
          </w:rPr>
          <w:fldChar w:fldCharType="begin"/>
        </w:r>
        <w:r w:rsidR="00DE27BF">
          <w:rPr>
            <w:webHidden/>
          </w:rPr>
          <w:instrText xml:space="preserve"> PAGEREF _Toc295700447 \h </w:instrText>
        </w:r>
        <w:r>
          <w:rPr>
            <w:webHidden/>
          </w:rPr>
        </w:r>
        <w:r>
          <w:rPr>
            <w:webHidden/>
          </w:rPr>
          <w:fldChar w:fldCharType="separate"/>
        </w:r>
        <w:r w:rsidR="005F5162">
          <w:rPr>
            <w:webHidden/>
          </w:rPr>
          <w:t>17</w:t>
        </w:r>
        <w:r>
          <w:rPr>
            <w:webHidden/>
          </w:rPr>
          <w:fldChar w:fldCharType="end"/>
        </w:r>
      </w:hyperlink>
    </w:p>
    <w:p w:rsidR="00DE27BF" w:rsidRPr="001E2F96" w:rsidRDefault="004D1802">
      <w:pPr>
        <w:pStyle w:val="Kazalovsebine3"/>
        <w:rPr>
          <w:rFonts w:ascii="Calibri" w:hAnsi="Calibri"/>
          <w:iCs w:val="0"/>
          <w:sz w:val="22"/>
          <w:szCs w:val="22"/>
        </w:rPr>
      </w:pPr>
      <w:hyperlink w:anchor="_Toc295700448" w:history="1">
        <w:r w:rsidR="00DE27BF" w:rsidRPr="00A225A5">
          <w:rPr>
            <w:rStyle w:val="Hiperpovezava"/>
          </w:rPr>
          <w:t>2.1.2</w:t>
        </w:r>
        <w:r w:rsidR="00DE27BF" w:rsidRPr="001E2F96">
          <w:rPr>
            <w:rFonts w:ascii="Calibri" w:hAnsi="Calibri"/>
            <w:iCs w:val="0"/>
            <w:sz w:val="22"/>
            <w:szCs w:val="22"/>
          </w:rPr>
          <w:tab/>
        </w:r>
        <w:r w:rsidR="00DE27BF" w:rsidRPr="00A225A5">
          <w:rPr>
            <w:rStyle w:val="Hiperpovezava"/>
          </w:rPr>
          <w:t>Hitri peščeni filtri</w:t>
        </w:r>
        <w:r w:rsidR="00DE27BF">
          <w:rPr>
            <w:webHidden/>
          </w:rPr>
          <w:tab/>
        </w:r>
        <w:r>
          <w:rPr>
            <w:webHidden/>
          </w:rPr>
          <w:fldChar w:fldCharType="begin"/>
        </w:r>
        <w:r w:rsidR="00DE27BF">
          <w:rPr>
            <w:webHidden/>
          </w:rPr>
          <w:instrText xml:space="preserve"> PAGEREF _Toc295700448 \h </w:instrText>
        </w:r>
        <w:r>
          <w:rPr>
            <w:webHidden/>
          </w:rPr>
        </w:r>
        <w:r>
          <w:rPr>
            <w:webHidden/>
          </w:rPr>
          <w:fldChar w:fldCharType="separate"/>
        </w:r>
        <w:r w:rsidR="005F5162">
          <w:rPr>
            <w:webHidden/>
          </w:rPr>
          <w:t>18</w:t>
        </w:r>
        <w:r>
          <w:rPr>
            <w:webHidden/>
          </w:rPr>
          <w:fldChar w:fldCharType="end"/>
        </w:r>
      </w:hyperlink>
    </w:p>
    <w:p w:rsidR="00DE27BF" w:rsidRPr="001E2F96" w:rsidRDefault="004D1802">
      <w:pPr>
        <w:pStyle w:val="Kazalovsebine2"/>
        <w:rPr>
          <w:rFonts w:ascii="Calibri" w:hAnsi="Calibri"/>
          <w:caps w:val="0"/>
          <w:sz w:val="22"/>
          <w:szCs w:val="22"/>
        </w:rPr>
      </w:pPr>
      <w:hyperlink w:anchor="_Toc295700449" w:history="1">
        <w:r w:rsidR="00DE27BF" w:rsidRPr="00A225A5">
          <w:rPr>
            <w:rStyle w:val="Hiperpovezava"/>
          </w:rPr>
          <w:t>2.2</w:t>
        </w:r>
        <w:r w:rsidR="00DE27BF" w:rsidRPr="001E2F96">
          <w:rPr>
            <w:rFonts w:ascii="Calibri" w:hAnsi="Calibri"/>
            <w:caps w:val="0"/>
            <w:sz w:val="22"/>
            <w:szCs w:val="22"/>
          </w:rPr>
          <w:tab/>
        </w:r>
        <w:r w:rsidR="00DE27BF" w:rsidRPr="00A225A5">
          <w:rPr>
            <w:rStyle w:val="Hiperpovezava"/>
          </w:rPr>
          <w:t>Čistilne naprave s počasnimi – biološkimi filtri</w:t>
        </w:r>
        <w:r w:rsidR="00DE27BF">
          <w:rPr>
            <w:webHidden/>
          </w:rPr>
          <w:tab/>
        </w:r>
        <w:r>
          <w:rPr>
            <w:webHidden/>
          </w:rPr>
          <w:fldChar w:fldCharType="begin"/>
        </w:r>
        <w:r w:rsidR="00DE27BF">
          <w:rPr>
            <w:webHidden/>
          </w:rPr>
          <w:instrText xml:space="preserve"> PAGEREF _Toc295700449 \h </w:instrText>
        </w:r>
        <w:r>
          <w:rPr>
            <w:webHidden/>
          </w:rPr>
        </w:r>
        <w:r>
          <w:rPr>
            <w:webHidden/>
          </w:rPr>
          <w:fldChar w:fldCharType="separate"/>
        </w:r>
        <w:r w:rsidR="005F5162">
          <w:rPr>
            <w:webHidden/>
          </w:rPr>
          <w:t>20</w:t>
        </w:r>
        <w:r>
          <w:rPr>
            <w:webHidden/>
          </w:rPr>
          <w:fldChar w:fldCharType="end"/>
        </w:r>
      </w:hyperlink>
    </w:p>
    <w:p w:rsidR="00DE27BF" w:rsidRPr="001E2F96" w:rsidRDefault="004D1802">
      <w:pPr>
        <w:pStyle w:val="Kazalovsebine2"/>
        <w:rPr>
          <w:rFonts w:ascii="Calibri" w:hAnsi="Calibri"/>
          <w:caps w:val="0"/>
          <w:sz w:val="22"/>
          <w:szCs w:val="22"/>
        </w:rPr>
      </w:pPr>
      <w:hyperlink w:anchor="_Toc295700450" w:history="1">
        <w:r w:rsidR="00DE27BF" w:rsidRPr="00A225A5">
          <w:rPr>
            <w:rStyle w:val="Hiperpovezava"/>
          </w:rPr>
          <w:t>2.3</w:t>
        </w:r>
        <w:r w:rsidR="00DE27BF" w:rsidRPr="001E2F96">
          <w:rPr>
            <w:rFonts w:ascii="Calibri" w:hAnsi="Calibri"/>
            <w:caps w:val="0"/>
            <w:sz w:val="22"/>
            <w:szCs w:val="22"/>
          </w:rPr>
          <w:tab/>
        </w:r>
        <w:r w:rsidR="00DE27BF" w:rsidRPr="00A225A5">
          <w:rPr>
            <w:rStyle w:val="Hiperpovezava"/>
          </w:rPr>
          <w:t>Umetno bogatenje podtalnice – prednosti inpomanjkljivosti površinskih voda pred podtalnico glede količine pitne vode in varnosti pred onesnaževanjem</w:t>
        </w:r>
        <w:r w:rsidR="00DE27BF">
          <w:rPr>
            <w:webHidden/>
          </w:rPr>
          <w:tab/>
        </w:r>
        <w:r>
          <w:rPr>
            <w:webHidden/>
          </w:rPr>
          <w:fldChar w:fldCharType="begin"/>
        </w:r>
        <w:r w:rsidR="00DE27BF">
          <w:rPr>
            <w:webHidden/>
          </w:rPr>
          <w:instrText xml:space="preserve"> PAGEREF _Toc295700450 \h </w:instrText>
        </w:r>
        <w:r>
          <w:rPr>
            <w:webHidden/>
          </w:rPr>
        </w:r>
        <w:r>
          <w:rPr>
            <w:webHidden/>
          </w:rPr>
          <w:fldChar w:fldCharType="separate"/>
        </w:r>
        <w:r w:rsidR="005F5162">
          <w:rPr>
            <w:webHidden/>
          </w:rPr>
          <w:t>22</w:t>
        </w:r>
        <w:r>
          <w:rPr>
            <w:webHidden/>
          </w:rPr>
          <w:fldChar w:fldCharType="end"/>
        </w:r>
      </w:hyperlink>
    </w:p>
    <w:p w:rsidR="00DE27BF" w:rsidRPr="001E2F96" w:rsidRDefault="004D1802">
      <w:pPr>
        <w:pStyle w:val="Kazalovsebine2"/>
        <w:rPr>
          <w:rFonts w:ascii="Calibri" w:hAnsi="Calibri"/>
          <w:caps w:val="0"/>
          <w:sz w:val="22"/>
          <w:szCs w:val="22"/>
        </w:rPr>
      </w:pPr>
      <w:hyperlink w:anchor="_Toc295700451" w:history="1">
        <w:r w:rsidR="00DE27BF" w:rsidRPr="00A225A5">
          <w:rPr>
            <w:rStyle w:val="Hiperpovezava"/>
          </w:rPr>
          <w:t>2.4</w:t>
        </w:r>
        <w:r w:rsidR="00DE27BF" w:rsidRPr="001E2F96">
          <w:rPr>
            <w:rFonts w:ascii="Calibri" w:hAnsi="Calibri"/>
            <w:caps w:val="0"/>
            <w:sz w:val="22"/>
            <w:szCs w:val="22"/>
          </w:rPr>
          <w:tab/>
        </w:r>
        <w:r w:rsidR="00DE27BF" w:rsidRPr="00A225A5">
          <w:rPr>
            <w:rStyle w:val="Hiperpovezava"/>
          </w:rPr>
          <w:t>Izkušnje obrežne filtracije in umetnega bogatenja podtalnice v Sloveniji</w:t>
        </w:r>
        <w:r w:rsidR="00DE27BF">
          <w:rPr>
            <w:webHidden/>
          </w:rPr>
          <w:tab/>
        </w:r>
        <w:r>
          <w:rPr>
            <w:webHidden/>
          </w:rPr>
          <w:fldChar w:fldCharType="begin"/>
        </w:r>
        <w:r w:rsidR="00DE27BF">
          <w:rPr>
            <w:webHidden/>
          </w:rPr>
          <w:instrText xml:space="preserve"> PAGEREF _Toc295700451 \h </w:instrText>
        </w:r>
        <w:r>
          <w:rPr>
            <w:webHidden/>
          </w:rPr>
        </w:r>
        <w:r>
          <w:rPr>
            <w:webHidden/>
          </w:rPr>
          <w:fldChar w:fldCharType="separate"/>
        </w:r>
        <w:r w:rsidR="005F5162">
          <w:rPr>
            <w:webHidden/>
          </w:rPr>
          <w:t>24</w:t>
        </w:r>
        <w:r>
          <w:rPr>
            <w:webHidden/>
          </w:rPr>
          <w:fldChar w:fldCharType="end"/>
        </w:r>
      </w:hyperlink>
    </w:p>
    <w:p w:rsidR="00DE27BF" w:rsidRPr="001E2F96" w:rsidRDefault="004D1802">
      <w:pPr>
        <w:pStyle w:val="Kazalovsebine2"/>
        <w:rPr>
          <w:rFonts w:ascii="Calibri" w:hAnsi="Calibri"/>
          <w:caps w:val="0"/>
          <w:sz w:val="22"/>
          <w:szCs w:val="22"/>
        </w:rPr>
      </w:pPr>
      <w:hyperlink w:anchor="_Toc295700452" w:history="1">
        <w:r w:rsidR="00DE27BF" w:rsidRPr="00A225A5">
          <w:rPr>
            <w:rStyle w:val="Hiperpovezava"/>
          </w:rPr>
          <w:t>2.5</w:t>
        </w:r>
        <w:r w:rsidR="00DE27BF" w:rsidRPr="001E2F96">
          <w:rPr>
            <w:rFonts w:ascii="Calibri" w:hAnsi="Calibri"/>
            <w:caps w:val="0"/>
            <w:sz w:val="22"/>
            <w:szCs w:val="22"/>
          </w:rPr>
          <w:tab/>
        </w:r>
        <w:r w:rsidR="00DE27BF" w:rsidRPr="00A225A5">
          <w:rPr>
            <w:rStyle w:val="Hiperpovezava"/>
          </w:rPr>
          <w:t>čiščenje podtalnic</w:t>
        </w:r>
        <w:r w:rsidR="00DE27BF">
          <w:rPr>
            <w:webHidden/>
          </w:rPr>
          <w:tab/>
        </w:r>
        <w:r>
          <w:rPr>
            <w:webHidden/>
          </w:rPr>
          <w:fldChar w:fldCharType="begin"/>
        </w:r>
        <w:r w:rsidR="00DE27BF">
          <w:rPr>
            <w:webHidden/>
          </w:rPr>
          <w:instrText xml:space="preserve"> PAGEREF _Toc295700452 \h </w:instrText>
        </w:r>
        <w:r>
          <w:rPr>
            <w:webHidden/>
          </w:rPr>
        </w:r>
        <w:r>
          <w:rPr>
            <w:webHidden/>
          </w:rPr>
          <w:fldChar w:fldCharType="separate"/>
        </w:r>
        <w:r w:rsidR="005F5162">
          <w:rPr>
            <w:webHidden/>
          </w:rPr>
          <w:t>24</w:t>
        </w:r>
        <w:r>
          <w:rPr>
            <w:webHidden/>
          </w:rPr>
          <w:fldChar w:fldCharType="end"/>
        </w:r>
      </w:hyperlink>
    </w:p>
    <w:p w:rsidR="00DE27BF" w:rsidRPr="001E2F96" w:rsidRDefault="004D1802">
      <w:pPr>
        <w:pStyle w:val="Kazalovsebine2"/>
        <w:rPr>
          <w:rFonts w:ascii="Calibri" w:hAnsi="Calibri"/>
          <w:caps w:val="0"/>
          <w:sz w:val="22"/>
          <w:szCs w:val="22"/>
        </w:rPr>
      </w:pPr>
      <w:hyperlink w:anchor="_Toc295700453" w:history="1">
        <w:r w:rsidR="00DE27BF" w:rsidRPr="00A225A5">
          <w:rPr>
            <w:rStyle w:val="Hiperpovezava"/>
          </w:rPr>
          <w:t>2.6</w:t>
        </w:r>
        <w:r w:rsidR="00DE27BF" w:rsidRPr="001E2F96">
          <w:rPr>
            <w:rFonts w:ascii="Calibri" w:hAnsi="Calibri"/>
            <w:caps w:val="0"/>
            <w:sz w:val="22"/>
            <w:szCs w:val="22"/>
          </w:rPr>
          <w:tab/>
        </w:r>
        <w:r w:rsidR="00DE27BF" w:rsidRPr="00A225A5">
          <w:rPr>
            <w:rStyle w:val="Hiperpovezava"/>
          </w:rPr>
          <w:t>Uporaba aktivnega oglja</w:t>
        </w:r>
        <w:r w:rsidR="00DE27BF">
          <w:rPr>
            <w:webHidden/>
          </w:rPr>
          <w:tab/>
        </w:r>
        <w:r>
          <w:rPr>
            <w:webHidden/>
          </w:rPr>
          <w:fldChar w:fldCharType="begin"/>
        </w:r>
        <w:r w:rsidR="00DE27BF">
          <w:rPr>
            <w:webHidden/>
          </w:rPr>
          <w:instrText xml:space="preserve"> PAGEREF _Toc295700453 \h </w:instrText>
        </w:r>
        <w:r>
          <w:rPr>
            <w:webHidden/>
          </w:rPr>
        </w:r>
        <w:r>
          <w:rPr>
            <w:webHidden/>
          </w:rPr>
          <w:fldChar w:fldCharType="separate"/>
        </w:r>
        <w:r w:rsidR="005F5162">
          <w:rPr>
            <w:webHidden/>
          </w:rPr>
          <w:t>26</w:t>
        </w:r>
        <w:r>
          <w:rPr>
            <w:webHidden/>
          </w:rPr>
          <w:fldChar w:fldCharType="end"/>
        </w:r>
      </w:hyperlink>
    </w:p>
    <w:p w:rsidR="00DE27BF" w:rsidRPr="001E2F96" w:rsidRDefault="004D1802">
      <w:pPr>
        <w:pStyle w:val="Kazalovsebine2"/>
        <w:rPr>
          <w:rFonts w:ascii="Calibri" w:hAnsi="Calibri"/>
          <w:caps w:val="0"/>
          <w:sz w:val="22"/>
          <w:szCs w:val="22"/>
        </w:rPr>
      </w:pPr>
      <w:hyperlink w:anchor="_Toc295700454" w:history="1">
        <w:r w:rsidR="00DE27BF" w:rsidRPr="00A225A5">
          <w:rPr>
            <w:rStyle w:val="Hiperpovezava"/>
          </w:rPr>
          <w:t>2.7</w:t>
        </w:r>
        <w:r w:rsidR="00DE27BF" w:rsidRPr="001E2F96">
          <w:rPr>
            <w:rFonts w:ascii="Calibri" w:hAnsi="Calibri"/>
            <w:caps w:val="0"/>
            <w:sz w:val="22"/>
            <w:szCs w:val="22"/>
          </w:rPr>
          <w:tab/>
        </w:r>
        <w:r w:rsidR="00DE27BF" w:rsidRPr="00A225A5">
          <w:rPr>
            <w:rStyle w:val="Hiperpovezava"/>
          </w:rPr>
          <w:t>Tehnološko zahtevnejši in dražji postopki</w:t>
        </w:r>
        <w:r w:rsidR="00DE27BF">
          <w:rPr>
            <w:webHidden/>
          </w:rPr>
          <w:tab/>
        </w:r>
        <w:r>
          <w:rPr>
            <w:webHidden/>
          </w:rPr>
          <w:fldChar w:fldCharType="begin"/>
        </w:r>
        <w:r w:rsidR="00DE27BF">
          <w:rPr>
            <w:webHidden/>
          </w:rPr>
          <w:instrText xml:space="preserve"> PAGEREF _Toc295700454 \h </w:instrText>
        </w:r>
        <w:r>
          <w:rPr>
            <w:webHidden/>
          </w:rPr>
        </w:r>
        <w:r>
          <w:rPr>
            <w:webHidden/>
          </w:rPr>
          <w:fldChar w:fldCharType="separate"/>
        </w:r>
        <w:r w:rsidR="005F5162">
          <w:rPr>
            <w:webHidden/>
          </w:rPr>
          <w:t>26</w:t>
        </w:r>
        <w:r>
          <w:rPr>
            <w:webHidden/>
          </w:rPr>
          <w:fldChar w:fldCharType="end"/>
        </w:r>
      </w:hyperlink>
    </w:p>
    <w:p w:rsidR="00DE27BF" w:rsidRPr="001E2F96" w:rsidRDefault="004D1802">
      <w:pPr>
        <w:pStyle w:val="Kazalovsebine1"/>
        <w:tabs>
          <w:tab w:val="left" w:pos="480"/>
        </w:tabs>
        <w:rPr>
          <w:rFonts w:ascii="Calibri" w:hAnsi="Calibri"/>
          <w:b w:val="0"/>
          <w:bCs w:val="0"/>
          <w:caps w:val="0"/>
          <w:sz w:val="22"/>
          <w:szCs w:val="22"/>
        </w:rPr>
      </w:pPr>
      <w:hyperlink w:anchor="_Toc295700455" w:history="1">
        <w:r w:rsidR="00DE27BF" w:rsidRPr="00A225A5">
          <w:rPr>
            <w:rStyle w:val="Hiperpovezava"/>
          </w:rPr>
          <w:t>3</w:t>
        </w:r>
        <w:r w:rsidR="00DE27BF" w:rsidRPr="001E2F96">
          <w:rPr>
            <w:rFonts w:ascii="Calibri" w:hAnsi="Calibri"/>
            <w:b w:val="0"/>
            <w:bCs w:val="0"/>
            <w:caps w:val="0"/>
            <w:sz w:val="22"/>
            <w:szCs w:val="22"/>
          </w:rPr>
          <w:tab/>
        </w:r>
        <w:r w:rsidR="00DE27BF" w:rsidRPr="00A225A5">
          <w:rPr>
            <w:rStyle w:val="Hiperpovezava"/>
          </w:rPr>
          <w:t>IZRAČUN PORABE VODE</w:t>
        </w:r>
        <w:r w:rsidR="00DE27BF">
          <w:rPr>
            <w:webHidden/>
          </w:rPr>
          <w:tab/>
        </w:r>
        <w:r>
          <w:rPr>
            <w:webHidden/>
          </w:rPr>
          <w:fldChar w:fldCharType="begin"/>
        </w:r>
        <w:r w:rsidR="00DE27BF">
          <w:rPr>
            <w:webHidden/>
          </w:rPr>
          <w:instrText xml:space="preserve"> PAGEREF _Toc295700455 \h </w:instrText>
        </w:r>
        <w:r>
          <w:rPr>
            <w:webHidden/>
          </w:rPr>
        </w:r>
        <w:r>
          <w:rPr>
            <w:webHidden/>
          </w:rPr>
          <w:fldChar w:fldCharType="separate"/>
        </w:r>
        <w:r w:rsidR="005F5162">
          <w:rPr>
            <w:webHidden/>
          </w:rPr>
          <w:t>28</w:t>
        </w:r>
        <w:r>
          <w:rPr>
            <w:webHidden/>
          </w:rPr>
          <w:fldChar w:fldCharType="end"/>
        </w:r>
      </w:hyperlink>
    </w:p>
    <w:p w:rsidR="00DE27BF" w:rsidRPr="001E2F96" w:rsidRDefault="004D1802">
      <w:pPr>
        <w:pStyle w:val="Kazalovsebine1"/>
        <w:tabs>
          <w:tab w:val="left" w:pos="480"/>
        </w:tabs>
        <w:rPr>
          <w:rFonts w:ascii="Calibri" w:hAnsi="Calibri"/>
          <w:b w:val="0"/>
          <w:bCs w:val="0"/>
          <w:caps w:val="0"/>
          <w:sz w:val="22"/>
          <w:szCs w:val="22"/>
        </w:rPr>
      </w:pPr>
      <w:hyperlink w:anchor="_Toc295700456" w:history="1">
        <w:r w:rsidR="00DE27BF" w:rsidRPr="00A225A5">
          <w:rPr>
            <w:rStyle w:val="Hiperpovezava"/>
          </w:rPr>
          <w:t>4</w:t>
        </w:r>
        <w:r w:rsidR="00DE27BF" w:rsidRPr="001E2F96">
          <w:rPr>
            <w:rFonts w:ascii="Calibri" w:hAnsi="Calibri"/>
            <w:b w:val="0"/>
            <w:bCs w:val="0"/>
            <w:caps w:val="0"/>
            <w:sz w:val="22"/>
            <w:szCs w:val="22"/>
          </w:rPr>
          <w:tab/>
        </w:r>
        <w:r w:rsidR="00DE27BF" w:rsidRPr="00A225A5">
          <w:rPr>
            <w:rStyle w:val="Hiperpovezava"/>
          </w:rPr>
          <w:t>VODOVODNI SISTEMI</w:t>
        </w:r>
        <w:r w:rsidR="00DE27BF">
          <w:rPr>
            <w:webHidden/>
          </w:rPr>
          <w:tab/>
        </w:r>
        <w:r>
          <w:rPr>
            <w:webHidden/>
          </w:rPr>
          <w:fldChar w:fldCharType="begin"/>
        </w:r>
        <w:r w:rsidR="00DE27BF">
          <w:rPr>
            <w:webHidden/>
          </w:rPr>
          <w:instrText xml:space="preserve"> PAGEREF _Toc295700456 \h </w:instrText>
        </w:r>
        <w:r>
          <w:rPr>
            <w:webHidden/>
          </w:rPr>
        </w:r>
        <w:r>
          <w:rPr>
            <w:webHidden/>
          </w:rPr>
          <w:fldChar w:fldCharType="separate"/>
        </w:r>
        <w:r w:rsidR="005F5162">
          <w:rPr>
            <w:webHidden/>
          </w:rPr>
          <w:t>34</w:t>
        </w:r>
        <w:r>
          <w:rPr>
            <w:webHidden/>
          </w:rPr>
          <w:fldChar w:fldCharType="end"/>
        </w:r>
      </w:hyperlink>
    </w:p>
    <w:p w:rsidR="00DE27BF" w:rsidRPr="001E2F96" w:rsidRDefault="004D1802">
      <w:pPr>
        <w:pStyle w:val="Kazalovsebine1"/>
        <w:tabs>
          <w:tab w:val="left" w:pos="480"/>
        </w:tabs>
        <w:rPr>
          <w:rFonts w:ascii="Calibri" w:hAnsi="Calibri"/>
          <w:b w:val="0"/>
          <w:bCs w:val="0"/>
          <w:caps w:val="0"/>
          <w:sz w:val="22"/>
          <w:szCs w:val="22"/>
        </w:rPr>
      </w:pPr>
      <w:hyperlink w:anchor="_Toc295700457" w:history="1">
        <w:r w:rsidR="00DE27BF" w:rsidRPr="00A225A5">
          <w:rPr>
            <w:rStyle w:val="Hiperpovezava"/>
          </w:rPr>
          <w:t>5</w:t>
        </w:r>
        <w:r w:rsidR="00DE27BF" w:rsidRPr="001E2F96">
          <w:rPr>
            <w:rFonts w:ascii="Calibri" w:hAnsi="Calibri"/>
            <w:b w:val="0"/>
            <w:bCs w:val="0"/>
            <w:caps w:val="0"/>
            <w:sz w:val="22"/>
            <w:szCs w:val="22"/>
          </w:rPr>
          <w:tab/>
        </w:r>
        <w:r w:rsidR="00DE27BF" w:rsidRPr="00A225A5">
          <w:rPr>
            <w:rStyle w:val="Hiperpovezava"/>
          </w:rPr>
          <w:t>DIMENZIONIRANJE CEVI IN ZAGOTAVLJANJE TLAKA V VODOVODNEM OMREŽJU</w:t>
        </w:r>
        <w:r w:rsidR="00DE27BF">
          <w:rPr>
            <w:webHidden/>
          </w:rPr>
          <w:tab/>
        </w:r>
        <w:r>
          <w:rPr>
            <w:webHidden/>
          </w:rPr>
          <w:fldChar w:fldCharType="begin"/>
        </w:r>
        <w:r w:rsidR="00DE27BF">
          <w:rPr>
            <w:webHidden/>
          </w:rPr>
          <w:instrText xml:space="preserve"> PAGEREF _Toc295700457 \h </w:instrText>
        </w:r>
        <w:r>
          <w:rPr>
            <w:webHidden/>
          </w:rPr>
        </w:r>
        <w:r>
          <w:rPr>
            <w:webHidden/>
          </w:rPr>
          <w:fldChar w:fldCharType="separate"/>
        </w:r>
        <w:r w:rsidR="005F5162">
          <w:rPr>
            <w:webHidden/>
          </w:rPr>
          <w:t>39</w:t>
        </w:r>
        <w:r>
          <w:rPr>
            <w:webHidden/>
          </w:rPr>
          <w:fldChar w:fldCharType="end"/>
        </w:r>
      </w:hyperlink>
    </w:p>
    <w:p w:rsidR="00DE27BF" w:rsidRPr="001E2F96" w:rsidRDefault="004D1802">
      <w:pPr>
        <w:pStyle w:val="Kazalovsebine2"/>
        <w:rPr>
          <w:rFonts w:ascii="Calibri" w:hAnsi="Calibri"/>
          <w:caps w:val="0"/>
          <w:sz w:val="22"/>
          <w:szCs w:val="22"/>
        </w:rPr>
      </w:pPr>
      <w:hyperlink w:anchor="_Toc295700458" w:history="1">
        <w:r w:rsidR="00DE27BF" w:rsidRPr="00A225A5">
          <w:rPr>
            <w:rStyle w:val="Hiperpovezava"/>
          </w:rPr>
          <w:t>5.1</w:t>
        </w:r>
        <w:r w:rsidR="00DE27BF" w:rsidRPr="001E2F96">
          <w:rPr>
            <w:rFonts w:ascii="Calibri" w:hAnsi="Calibri"/>
            <w:caps w:val="0"/>
            <w:sz w:val="22"/>
            <w:szCs w:val="22"/>
          </w:rPr>
          <w:tab/>
        </w:r>
        <w:r w:rsidR="00DE27BF" w:rsidRPr="00A225A5">
          <w:rPr>
            <w:rStyle w:val="Hiperpovezava"/>
          </w:rPr>
          <w:t>Dimenzioniranje cevi – osnovna enačba pretoka</w:t>
        </w:r>
        <w:r w:rsidR="00DE27BF">
          <w:rPr>
            <w:webHidden/>
          </w:rPr>
          <w:tab/>
        </w:r>
        <w:r>
          <w:rPr>
            <w:webHidden/>
          </w:rPr>
          <w:fldChar w:fldCharType="begin"/>
        </w:r>
        <w:r w:rsidR="00DE27BF">
          <w:rPr>
            <w:webHidden/>
          </w:rPr>
          <w:instrText xml:space="preserve"> PAGEREF _Toc295700458 \h </w:instrText>
        </w:r>
        <w:r>
          <w:rPr>
            <w:webHidden/>
          </w:rPr>
        </w:r>
        <w:r>
          <w:rPr>
            <w:webHidden/>
          </w:rPr>
          <w:fldChar w:fldCharType="separate"/>
        </w:r>
        <w:r w:rsidR="005F5162">
          <w:rPr>
            <w:webHidden/>
          </w:rPr>
          <w:t>39</w:t>
        </w:r>
        <w:r>
          <w:rPr>
            <w:webHidden/>
          </w:rPr>
          <w:fldChar w:fldCharType="end"/>
        </w:r>
      </w:hyperlink>
    </w:p>
    <w:p w:rsidR="00DE27BF" w:rsidRPr="001E2F96" w:rsidRDefault="004D1802">
      <w:pPr>
        <w:pStyle w:val="Kazalovsebine2"/>
        <w:rPr>
          <w:rFonts w:ascii="Calibri" w:hAnsi="Calibri"/>
          <w:caps w:val="0"/>
          <w:sz w:val="22"/>
          <w:szCs w:val="22"/>
        </w:rPr>
      </w:pPr>
      <w:hyperlink w:anchor="_Toc295700459" w:history="1">
        <w:r w:rsidR="00DE27BF" w:rsidRPr="00A225A5">
          <w:rPr>
            <w:rStyle w:val="Hiperpovezava"/>
          </w:rPr>
          <w:t>5.2</w:t>
        </w:r>
        <w:r w:rsidR="00DE27BF" w:rsidRPr="001E2F96">
          <w:rPr>
            <w:rFonts w:ascii="Calibri" w:hAnsi="Calibri"/>
            <w:caps w:val="0"/>
            <w:sz w:val="22"/>
            <w:szCs w:val="22"/>
          </w:rPr>
          <w:tab/>
        </w:r>
        <w:r w:rsidR="00DE27BF" w:rsidRPr="00A225A5">
          <w:rPr>
            <w:rStyle w:val="Hiperpovezava"/>
          </w:rPr>
          <w:t>Hidrostatična črta</w:t>
        </w:r>
        <w:r w:rsidR="00DE27BF">
          <w:rPr>
            <w:webHidden/>
          </w:rPr>
          <w:tab/>
        </w:r>
        <w:r>
          <w:rPr>
            <w:webHidden/>
          </w:rPr>
          <w:fldChar w:fldCharType="begin"/>
        </w:r>
        <w:r w:rsidR="00DE27BF">
          <w:rPr>
            <w:webHidden/>
          </w:rPr>
          <w:instrText xml:space="preserve"> PAGEREF _Toc295700459 \h </w:instrText>
        </w:r>
        <w:r>
          <w:rPr>
            <w:webHidden/>
          </w:rPr>
        </w:r>
        <w:r>
          <w:rPr>
            <w:webHidden/>
          </w:rPr>
          <w:fldChar w:fldCharType="separate"/>
        </w:r>
        <w:r w:rsidR="005F5162">
          <w:rPr>
            <w:webHidden/>
          </w:rPr>
          <w:t>41</w:t>
        </w:r>
        <w:r>
          <w:rPr>
            <w:webHidden/>
          </w:rPr>
          <w:fldChar w:fldCharType="end"/>
        </w:r>
      </w:hyperlink>
    </w:p>
    <w:p w:rsidR="00DE27BF" w:rsidRPr="001E2F96" w:rsidRDefault="004D1802">
      <w:pPr>
        <w:pStyle w:val="Kazalovsebine2"/>
        <w:rPr>
          <w:rFonts w:ascii="Calibri" w:hAnsi="Calibri"/>
          <w:caps w:val="0"/>
          <w:sz w:val="22"/>
          <w:szCs w:val="22"/>
        </w:rPr>
      </w:pPr>
      <w:hyperlink w:anchor="_Toc295700460" w:history="1">
        <w:r w:rsidR="00DE27BF" w:rsidRPr="00A225A5">
          <w:rPr>
            <w:rStyle w:val="Hiperpovezava"/>
          </w:rPr>
          <w:t>5.3</w:t>
        </w:r>
        <w:r w:rsidR="00DE27BF" w:rsidRPr="001E2F96">
          <w:rPr>
            <w:rFonts w:ascii="Calibri" w:hAnsi="Calibri"/>
            <w:caps w:val="0"/>
            <w:sz w:val="22"/>
            <w:szCs w:val="22"/>
          </w:rPr>
          <w:tab/>
        </w:r>
        <w:r w:rsidR="00DE27BF" w:rsidRPr="00A225A5">
          <w:rPr>
            <w:rStyle w:val="Hiperpovezava"/>
          </w:rPr>
          <w:t>Tlačna (hidravlična) črta – izgube tlaka v ceveh</w:t>
        </w:r>
        <w:r w:rsidR="00DE27BF">
          <w:rPr>
            <w:webHidden/>
          </w:rPr>
          <w:tab/>
        </w:r>
        <w:r>
          <w:rPr>
            <w:webHidden/>
          </w:rPr>
          <w:fldChar w:fldCharType="begin"/>
        </w:r>
        <w:r w:rsidR="00DE27BF">
          <w:rPr>
            <w:webHidden/>
          </w:rPr>
          <w:instrText xml:space="preserve"> PAGEREF _Toc295700460 \h </w:instrText>
        </w:r>
        <w:r>
          <w:rPr>
            <w:webHidden/>
          </w:rPr>
        </w:r>
        <w:r>
          <w:rPr>
            <w:webHidden/>
          </w:rPr>
          <w:fldChar w:fldCharType="separate"/>
        </w:r>
        <w:r w:rsidR="005F5162">
          <w:rPr>
            <w:webHidden/>
          </w:rPr>
          <w:t>42</w:t>
        </w:r>
        <w:r>
          <w:rPr>
            <w:webHidden/>
          </w:rPr>
          <w:fldChar w:fldCharType="end"/>
        </w:r>
      </w:hyperlink>
    </w:p>
    <w:p w:rsidR="00DE27BF" w:rsidRPr="001E2F96" w:rsidRDefault="004D1802">
      <w:pPr>
        <w:pStyle w:val="Kazalovsebine2"/>
        <w:rPr>
          <w:rFonts w:ascii="Calibri" w:hAnsi="Calibri"/>
          <w:caps w:val="0"/>
          <w:sz w:val="22"/>
          <w:szCs w:val="22"/>
        </w:rPr>
      </w:pPr>
      <w:hyperlink w:anchor="_Toc295700461" w:history="1">
        <w:r w:rsidR="00DE27BF" w:rsidRPr="00A225A5">
          <w:rPr>
            <w:rStyle w:val="Hiperpovezava"/>
          </w:rPr>
          <w:t>5.4</w:t>
        </w:r>
        <w:r w:rsidR="00DE27BF" w:rsidRPr="001E2F96">
          <w:rPr>
            <w:rFonts w:ascii="Calibri" w:hAnsi="Calibri"/>
            <w:caps w:val="0"/>
            <w:sz w:val="22"/>
            <w:szCs w:val="22"/>
          </w:rPr>
          <w:tab/>
        </w:r>
        <w:r w:rsidR="00DE27BF" w:rsidRPr="00A225A5">
          <w:rPr>
            <w:rStyle w:val="Hiperpovezava"/>
          </w:rPr>
          <w:t>Izračun izgube tlaka v cevi v praksi</w:t>
        </w:r>
        <w:r w:rsidR="00DE27BF">
          <w:rPr>
            <w:webHidden/>
          </w:rPr>
          <w:tab/>
        </w:r>
        <w:r>
          <w:rPr>
            <w:webHidden/>
          </w:rPr>
          <w:fldChar w:fldCharType="begin"/>
        </w:r>
        <w:r w:rsidR="00DE27BF">
          <w:rPr>
            <w:webHidden/>
          </w:rPr>
          <w:instrText xml:space="preserve"> PAGEREF _Toc295700461 \h </w:instrText>
        </w:r>
        <w:r>
          <w:rPr>
            <w:webHidden/>
          </w:rPr>
        </w:r>
        <w:r>
          <w:rPr>
            <w:webHidden/>
          </w:rPr>
          <w:fldChar w:fldCharType="separate"/>
        </w:r>
        <w:r w:rsidR="005F5162">
          <w:rPr>
            <w:webHidden/>
          </w:rPr>
          <w:t>44</w:t>
        </w:r>
        <w:r>
          <w:rPr>
            <w:webHidden/>
          </w:rPr>
          <w:fldChar w:fldCharType="end"/>
        </w:r>
      </w:hyperlink>
    </w:p>
    <w:p w:rsidR="00DE27BF" w:rsidRPr="001E2F96" w:rsidRDefault="004D1802">
      <w:pPr>
        <w:pStyle w:val="Kazalovsebine1"/>
        <w:tabs>
          <w:tab w:val="left" w:pos="480"/>
        </w:tabs>
        <w:rPr>
          <w:rFonts w:ascii="Calibri" w:hAnsi="Calibri"/>
          <w:b w:val="0"/>
          <w:bCs w:val="0"/>
          <w:caps w:val="0"/>
          <w:sz w:val="22"/>
          <w:szCs w:val="22"/>
        </w:rPr>
      </w:pPr>
      <w:hyperlink w:anchor="_Toc295700462" w:history="1">
        <w:r w:rsidR="00DE27BF" w:rsidRPr="00A225A5">
          <w:rPr>
            <w:rStyle w:val="Hiperpovezava"/>
          </w:rPr>
          <w:t>6</w:t>
        </w:r>
        <w:r w:rsidR="00DE27BF" w:rsidRPr="001E2F96">
          <w:rPr>
            <w:rFonts w:ascii="Calibri" w:hAnsi="Calibri"/>
            <w:b w:val="0"/>
            <w:bCs w:val="0"/>
            <w:caps w:val="0"/>
            <w:sz w:val="22"/>
            <w:szCs w:val="22"/>
          </w:rPr>
          <w:tab/>
        </w:r>
        <w:r w:rsidR="00DE27BF" w:rsidRPr="00A225A5">
          <w:rPr>
            <w:rStyle w:val="Hiperpovezava"/>
          </w:rPr>
          <w:t>VODOVODNO OMREŽJE</w:t>
        </w:r>
        <w:r w:rsidR="00DE27BF">
          <w:rPr>
            <w:webHidden/>
          </w:rPr>
          <w:tab/>
        </w:r>
        <w:r>
          <w:rPr>
            <w:webHidden/>
          </w:rPr>
          <w:fldChar w:fldCharType="begin"/>
        </w:r>
        <w:r w:rsidR="00DE27BF">
          <w:rPr>
            <w:webHidden/>
          </w:rPr>
          <w:instrText xml:space="preserve"> PAGEREF _Toc295700462 \h </w:instrText>
        </w:r>
        <w:r>
          <w:rPr>
            <w:webHidden/>
          </w:rPr>
        </w:r>
        <w:r>
          <w:rPr>
            <w:webHidden/>
          </w:rPr>
          <w:fldChar w:fldCharType="separate"/>
        </w:r>
        <w:r w:rsidR="005F5162">
          <w:rPr>
            <w:webHidden/>
          </w:rPr>
          <w:t>51</w:t>
        </w:r>
        <w:r>
          <w:rPr>
            <w:webHidden/>
          </w:rPr>
          <w:fldChar w:fldCharType="end"/>
        </w:r>
      </w:hyperlink>
    </w:p>
    <w:p w:rsidR="00DE27BF" w:rsidRPr="001E2F96" w:rsidRDefault="004D1802">
      <w:pPr>
        <w:pStyle w:val="Kazalovsebine2"/>
        <w:rPr>
          <w:rFonts w:ascii="Calibri" w:hAnsi="Calibri"/>
          <w:caps w:val="0"/>
          <w:sz w:val="22"/>
          <w:szCs w:val="22"/>
        </w:rPr>
      </w:pPr>
      <w:hyperlink w:anchor="_Toc295700463" w:history="1">
        <w:r w:rsidR="00DE27BF" w:rsidRPr="00A225A5">
          <w:rPr>
            <w:rStyle w:val="Hiperpovezava"/>
          </w:rPr>
          <w:t>6.1</w:t>
        </w:r>
        <w:r w:rsidR="00DE27BF" w:rsidRPr="001E2F96">
          <w:rPr>
            <w:rFonts w:ascii="Calibri" w:hAnsi="Calibri"/>
            <w:caps w:val="0"/>
            <w:sz w:val="22"/>
            <w:szCs w:val="22"/>
          </w:rPr>
          <w:tab/>
        </w:r>
        <w:r w:rsidR="00DE27BF" w:rsidRPr="00A225A5">
          <w:rPr>
            <w:rStyle w:val="Hiperpovezava"/>
          </w:rPr>
          <w:t>NAPRAVE ZA ZAJEM VODE</w:t>
        </w:r>
        <w:r w:rsidR="00DE27BF">
          <w:rPr>
            <w:webHidden/>
          </w:rPr>
          <w:tab/>
        </w:r>
        <w:r>
          <w:rPr>
            <w:webHidden/>
          </w:rPr>
          <w:fldChar w:fldCharType="begin"/>
        </w:r>
        <w:r w:rsidR="00DE27BF">
          <w:rPr>
            <w:webHidden/>
          </w:rPr>
          <w:instrText xml:space="preserve"> PAGEREF _Toc295700463 \h </w:instrText>
        </w:r>
        <w:r>
          <w:rPr>
            <w:webHidden/>
          </w:rPr>
        </w:r>
        <w:r>
          <w:rPr>
            <w:webHidden/>
          </w:rPr>
          <w:fldChar w:fldCharType="separate"/>
        </w:r>
        <w:r w:rsidR="005F5162">
          <w:rPr>
            <w:webHidden/>
          </w:rPr>
          <w:t>51</w:t>
        </w:r>
        <w:r>
          <w:rPr>
            <w:webHidden/>
          </w:rPr>
          <w:fldChar w:fldCharType="end"/>
        </w:r>
      </w:hyperlink>
    </w:p>
    <w:p w:rsidR="00DE27BF" w:rsidRPr="001E2F96" w:rsidRDefault="004D1802">
      <w:pPr>
        <w:pStyle w:val="Kazalovsebine3"/>
        <w:rPr>
          <w:rFonts w:ascii="Calibri" w:hAnsi="Calibri"/>
          <w:iCs w:val="0"/>
          <w:sz w:val="22"/>
          <w:szCs w:val="22"/>
        </w:rPr>
      </w:pPr>
      <w:hyperlink w:anchor="_Toc295700464" w:history="1">
        <w:r w:rsidR="00DE27BF" w:rsidRPr="00A225A5">
          <w:rPr>
            <w:rStyle w:val="Hiperpovezava"/>
          </w:rPr>
          <w:t>6.1.1</w:t>
        </w:r>
        <w:r w:rsidR="00DE27BF" w:rsidRPr="001E2F96">
          <w:rPr>
            <w:rFonts w:ascii="Calibri" w:hAnsi="Calibri"/>
            <w:iCs w:val="0"/>
            <w:sz w:val="22"/>
            <w:szCs w:val="22"/>
          </w:rPr>
          <w:tab/>
        </w:r>
        <w:r w:rsidR="00DE27BF" w:rsidRPr="00A225A5">
          <w:rPr>
            <w:rStyle w:val="Hiperpovezava"/>
            <w:spacing w:val="-3"/>
          </w:rPr>
          <w:t>Zajem izvira</w:t>
        </w:r>
        <w:r w:rsidR="00DE27BF">
          <w:rPr>
            <w:webHidden/>
          </w:rPr>
          <w:tab/>
        </w:r>
        <w:r>
          <w:rPr>
            <w:webHidden/>
          </w:rPr>
          <w:fldChar w:fldCharType="begin"/>
        </w:r>
        <w:r w:rsidR="00DE27BF">
          <w:rPr>
            <w:webHidden/>
          </w:rPr>
          <w:instrText xml:space="preserve"> PAGEREF _Toc295700464 \h </w:instrText>
        </w:r>
        <w:r>
          <w:rPr>
            <w:webHidden/>
          </w:rPr>
        </w:r>
        <w:r>
          <w:rPr>
            <w:webHidden/>
          </w:rPr>
          <w:fldChar w:fldCharType="separate"/>
        </w:r>
        <w:r w:rsidR="005F5162">
          <w:rPr>
            <w:webHidden/>
          </w:rPr>
          <w:t>52</w:t>
        </w:r>
        <w:r>
          <w:rPr>
            <w:webHidden/>
          </w:rPr>
          <w:fldChar w:fldCharType="end"/>
        </w:r>
      </w:hyperlink>
    </w:p>
    <w:p w:rsidR="00DE27BF" w:rsidRPr="001E2F96" w:rsidRDefault="004D1802">
      <w:pPr>
        <w:pStyle w:val="Kazalovsebine3"/>
        <w:rPr>
          <w:rFonts w:ascii="Calibri" w:hAnsi="Calibri"/>
          <w:iCs w:val="0"/>
          <w:sz w:val="22"/>
          <w:szCs w:val="22"/>
        </w:rPr>
      </w:pPr>
      <w:hyperlink w:anchor="_Toc295700465" w:history="1">
        <w:r w:rsidR="00DE27BF" w:rsidRPr="00A225A5">
          <w:rPr>
            <w:rStyle w:val="Hiperpovezava"/>
          </w:rPr>
          <w:t>6.1.2</w:t>
        </w:r>
        <w:r w:rsidR="00DE27BF" w:rsidRPr="001E2F96">
          <w:rPr>
            <w:rFonts w:ascii="Calibri" w:hAnsi="Calibri"/>
            <w:iCs w:val="0"/>
            <w:sz w:val="22"/>
            <w:szCs w:val="22"/>
          </w:rPr>
          <w:tab/>
        </w:r>
        <w:r w:rsidR="00DE27BF" w:rsidRPr="00A225A5">
          <w:rPr>
            <w:rStyle w:val="Hiperpovezava"/>
            <w:spacing w:val="-3"/>
          </w:rPr>
          <w:t>Zajem podtalnice (podzemne vode)</w:t>
        </w:r>
        <w:r w:rsidR="00DE27BF">
          <w:rPr>
            <w:webHidden/>
          </w:rPr>
          <w:tab/>
        </w:r>
        <w:r>
          <w:rPr>
            <w:webHidden/>
          </w:rPr>
          <w:fldChar w:fldCharType="begin"/>
        </w:r>
        <w:r w:rsidR="00DE27BF">
          <w:rPr>
            <w:webHidden/>
          </w:rPr>
          <w:instrText xml:space="preserve"> PAGEREF _Toc295700465 \h </w:instrText>
        </w:r>
        <w:r>
          <w:rPr>
            <w:webHidden/>
          </w:rPr>
        </w:r>
        <w:r>
          <w:rPr>
            <w:webHidden/>
          </w:rPr>
          <w:fldChar w:fldCharType="separate"/>
        </w:r>
        <w:r w:rsidR="005F5162">
          <w:rPr>
            <w:webHidden/>
          </w:rPr>
          <w:t>57</w:t>
        </w:r>
        <w:r>
          <w:rPr>
            <w:webHidden/>
          </w:rPr>
          <w:fldChar w:fldCharType="end"/>
        </w:r>
      </w:hyperlink>
    </w:p>
    <w:p w:rsidR="00DE27BF" w:rsidRPr="001E2F96" w:rsidRDefault="004D1802">
      <w:pPr>
        <w:pStyle w:val="Kazalovsebine3"/>
        <w:rPr>
          <w:rFonts w:ascii="Calibri" w:hAnsi="Calibri"/>
          <w:iCs w:val="0"/>
          <w:sz w:val="22"/>
          <w:szCs w:val="22"/>
        </w:rPr>
      </w:pPr>
      <w:hyperlink w:anchor="_Toc295700466" w:history="1">
        <w:r w:rsidR="00DE27BF" w:rsidRPr="00A225A5">
          <w:rPr>
            <w:rStyle w:val="Hiperpovezava"/>
          </w:rPr>
          <w:t>6.1.3</w:t>
        </w:r>
        <w:r w:rsidR="00DE27BF" w:rsidRPr="001E2F96">
          <w:rPr>
            <w:rFonts w:ascii="Calibri" w:hAnsi="Calibri"/>
            <w:iCs w:val="0"/>
            <w:sz w:val="22"/>
            <w:szCs w:val="22"/>
          </w:rPr>
          <w:tab/>
        </w:r>
        <w:r w:rsidR="00DE27BF" w:rsidRPr="00A225A5">
          <w:rPr>
            <w:rStyle w:val="Hiperpovezava"/>
          </w:rPr>
          <w:t>Zajem vode iz jezer in vodotokov</w:t>
        </w:r>
        <w:r w:rsidR="00DE27BF">
          <w:rPr>
            <w:webHidden/>
          </w:rPr>
          <w:tab/>
        </w:r>
        <w:r>
          <w:rPr>
            <w:webHidden/>
          </w:rPr>
          <w:fldChar w:fldCharType="begin"/>
        </w:r>
        <w:r w:rsidR="00DE27BF">
          <w:rPr>
            <w:webHidden/>
          </w:rPr>
          <w:instrText xml:space="preserve"> PAGEREF _Toc295700466 \h </w:instrText>
        </w:r>
        <w:r>
          <w:rPr>
            <w:webHidden/>
          </w:rPr>
        </w:r>
        <w:r>
          <w:rPr>
            <w:webHidden/>
          </w:rPr>
          <w:fldChar w:fldCharType="separate"/>
        </w:r>
        <w:r w:rsidR="005F5162">
          <w:rPr>
            <w:webHidden/>
          </w:rPr>
          <w:t>65</w:t>
        </w:r>
        <w:r>
          <w:rPr>
            <w:webHidden/>
          </w:rPr>
          <w:fldChar w:fldCharType="end"/>
        </w:r>
      </w:hyperlink>
    </w:p>
    <w:p w:rsidR="00DE27BF" w:rsidRPr="001E2F96" w:rsidRDefault="004D1802">
      <w:pPr>
        <w:pStyle w:val="Kazalovsebine3"/>
        <w:rPr>
          <w:rFonts w:ascii="Calibri" w:hAnsi="Calibri"/>
          <w:iCs w:val="0"/>
          <w:sz w:val="22"/>
          <w:szCs w:val="22"/>
        </w:rPr>
      </w:pPr>
      <w:hyperlink w:anchor="_Toc295700467" w:history="1">
        <w:r w:rsidR="00DE27BF" w:rsidRPr="00A225A5">
          <w:rPr>
            <w:rStyle w:val="Hiperpovezava"/>
          </w:rPr>
          <w:t>6.1.4</w:t>
        </w:r>
        <w:r w:rsidR="00DE27BF" w:rsidRPr="001E2F96">
          <w:rPr>
            <w:rFonts w:ascii="Calibri" w:hAnsi="Calibri"/>
            <w:iCs w:val="0"/>
            <w:sz w:val="22"/>
            <w:szCs w:val="22"/>
          </w:rPr>
          <w:tab/>
        </w:r>
        <w:r w:rsidR="00DE27BF" w:rsidRPr="00A225A5">
          <w:rPr>
            <w:rStyle w:val="Hiperpovezava"/>
          </w:rPr>
          <w:t>Kapnica</w:t>
        </w:r>
        <w:r w:rsidR="00DE27BF">
          <w:rPr>
            <w:webHidden/>
          </w:rPr>
          <w:tab/>
        </w:r>
        <w:r>
          <w:rPr>
            <w:webHidden/>
          </w:rPr>
          <w:fldChar w:fldCharType="begin"/>
        </w:r>
        <w:r w:rsidR="00DE27BF">
          <w:rPr>
            <w:webHidden/>
          </w:rPr>
          <w:instrText xml:space="preserve"> PAGEREF _Toc295700467 \h </w:instrText>
        </w:r>
        <w:r>
          <w:rPr>
            <w:webHidden/>
          </w:rPr>
        </w:r>
        <w:r>
          <w:rPr>
            <w:webHidden/>
          </w:rPr>
          <w:fldChar w:fldCharType="separate"/>
        </w:r>
        <w:r w:rsidR="005F5162">
          <w:rPr>
            <w:webHidden/>
          </w:rPr>
          <w:t>66</w:t>
        </w:r>
        <w:r>
          <w:rPr>
            <w:webHidden/>
          </w:rPr>
          <w:fldChar w:fldCharType="end"/>
        </w:r>
      </w:hyperlink>
    </w:p>
    <w:p w:rsidR="00DE27BF" w:rsidRPr="001E2F96" w:rsidRDefault="004D1802">
      <w:pPr>
        <w:pStyle w:val="Kazalovsebine2"/>
        <w:rPr>
          <w:rFonts w:ascii="Calibri" w:hAnsi="Calibri"/>
          <w:caps w:val="0"/>
          <w:sz w:val="22"/>
          <w:szCs w:val="22"/>
        </w:rPr>
      </w:pPr>
      <w:hyperlink w:anchor="_Toc295700468" w:history="1">
        <w:r w:rsidR="00DE27BF" w:rsidRPr="00A225A5">
          <w:rPr>
            <w:rStyle w:val="Hiperpovezava"/>
          </w:rPr>
          <w:t>6.2</w:t>
        </w:r>
        <w:r w:rsidR="00DE27BF" w:rsidRPr="001E2F96">
          <w:rPr>
            <w:rFonts w:ascii="Calibri" w:hAnsi="Calibri"/>
            <w:caps w:val="0"/>
            <w:sz w:val="22"/>
            <w:szCs w:val="22"/>
          </w:rPr>
          <w:tab/>
        </w:r>
        <w:r w:rsidR="00DE27BF" w:rsidRPr="00A225A5">
          <w:rPr>
            <w:rStyle w:val="Hiperpovezava"/>
          </w:rPr>
          <w:t>Naprave za črpanje vode</w:t>
        </w:r>
        <w:r w:rsidR="00DE27BF">
          <w:rPr>
            <w:webHidden/>
          </w:rPr>
          <w:tab/>
        </w:r>
        <w:r>
          <w:rPr>
            <w:webHidden/>
          </w:rPr>
          <w:fldChar w:fldCharType="begin"/>
        </w:r>
        <w:r w:rsidR="00DE27BF">
          <w:rPr>
            <w:webHidden/>
          </w:rPr>
          <w:instrText xml:space="preserve"> PAGEREF _Toc295700468 \h </w:instrText>
        </w:r>
        <w:r>
          <w:rPr>
            <w:webHidden/>
          </w:rPr>
        </w:r>
        <w:r>
          <w:rPr>
            <w:webHidden/>
          </w:rPr>
          <w:fldChar w:fldCharType="separate"/>
        </w:r>
        <w:r w:rsidR="005F5162">
          <w:rPr>
            <w:webHidden/>
          </w:rPr>
          <w:t>68</w:t>
        </w:r>
        <w:r>
          <w:rPr>
            <w:webHidden/>
          </w:rPr>
          <w:fldChar w:fldCharType="end"/>
        </w:r>
      </w:hyperlink>
    </w:p>
    <w:p w:rsidR="00DE27BF" w:rsidRPr="001E2F96" w:rsidRDefault="004D1802">
      <w:pPr>
        <w:pStyle w:val="Kazalovsebine2"/>
        <w:rPr>
          <w:rFonts w:ascii="Calibri" w:hAnsi="Calibri"/>
          <w:caps w:val="0"/>
          <w:sz w:val="22"/>
          <w:szCs w:val="22"/>
        </w:rPr>
      </w:pPr>
      <w:hyperlink w:anchor="_Toc295700469" w:history="1">
        <w:r w:rsidR="00DE27BF" w:rsidRPr="00A225A5">
          <w:rPr>
            <w:rStyle w:val="Hiperpovezava"/>
          </w:rPr>
          <w:t>6.3</w:t>
        </w:r>
        <w:r w:rsidR="00DE27BF" w:rsidRPr="001E2F96">
          <w:rPr>
            <w:rFonts w:ascii="Calibri" w:hAnsi="Calibri"/>
            <w:caps w:val="0"/>
            <w:sz w:val="22"/>
            <w:szCs w:val="22"/>
          </w:rPr>
          <w:tab/>
        </w:r>
        <w:r w:rsidR="00DE27BF" w:rsidRPr="00A225A5">
          <w:rPr>
            <w:rStyle w:val="Hiperpovezava"/>
          </w:rPr>
          <w:t>POSEBNA Hidravlična črpalka (hidravlični oven, norec)</w:t>
        </w:r>
        <w:r w:rsidR="00DE27BF">
          <w:rPr>
            <w:webHidden/>
          </w:rPr>
          <w:tab/>
        </w:r>
        <w:r>
          <w:rPr>
            <w:webHidden/>
          </w:rPr>
          <w:fldChar w:fldCharType="begin"/>
        </w:r>
        <w:r w:rsidR="00DE27BF">
          <w:rPr>
            <w:webHidden/>
          </w:rPr>
          <w:instrText xml:space="preserve"> PAGEREF _Toc295700469 \h </w:instrText>
        </w:r>
        <w:r>
          <w:rPr>
            <w:webHidden/>
          </w:rPr>
        </w:r>
        <w:r>
          <w:rPr>
            <w:webHidden/>
          </w:rPr>
          <w:fldChar w:fldCharType="separate"/>
        </w:r>
        <w:r w:rsidR="005F5162">
          <w:rPr>
            <w:webHidden/>
          </w:rPr>
          <w:t>69</w:t>
        </w:r>
        <w:r>
          <w:rPr>
            <w:webHidden/>
          </w:rPr>
          <w:fldChar w:fldCharType="end"/>
        </w:r>
      </w:hyperlink>
    </w:p>
    <w:p w:rsidR="00DE27BF" w:rsidRPr="001E2F96" w:rsidRDefault="004D1802">
      <w:pPr>
        <w:pStyle w:val="Kazalovsebine2"/>
        <w:rPr>
          <w:rFonts w:ascii="Calibri" w:hAnsi="Calibri"/>
          <w:caps w:val="0"/>
          <w:sz w:val="22"/>
          <w:szCs w:val="22"/>
        </w:rPr>
      </w:pPr>
      <w:hyperlink w:anchor="_Toc295700470" w:history="1">
        <w:r w:rsidR="00DE27BF" w:rsidRPr="00A225A5">
          <w:rPr>
            <w:rStyle w:val="Hiperpovezava"/>
          </w:rPr>
          <w:t>6.4</w:t>
        </w:r>
        <w:r w:rsidR="00DE27BF" w:rsidRPr="001E2F96">
          <w:rPr>
            <w:rFonts w:ascii="Calibri" w:hAnsi="Calibri"/>
            <w:caps w:val="0"/>
            <w:sz w:val="22"/>
            <w:szCs w:val="22"/>
          </w:rPr>
          <w:tab/>
        </w:r>
        <w:r w:rsidR="00DE27BF" w:rsidRPr="00A225A5">
          <w:rPr>
            <w:rStyle w:val="Hiperpovezava"/>
          </w:rPr>
          <w:t>Naprave za transport in razdeljevanje vode</w:t>
        </w:r>
        <w:r w:rsidR="00DE27BF">
          <w:rPr>
            <w:webHidden/>
          </w:rPr>
          <w:tab/>
        </w:r>
        <w:r>
          <w:rPr>
            <w:webHidden/>
          </w:rPr>
          <w:fldChar w:fldCharType="begin"/>
        </w:r>
        <w:r w:rsidR="00DE27BF">
          <w:rPr>
            <w:webHidden/>
          </w:rPr>
          <w:instrText xml:space="preserve"> PAGEREF _Toc295700470 \h </w:instrText>
        </w:r>
        <w:r>
          <w:rPr>
            <w:webHidden/>
          </w:rPr>
        </w:r>
        <w:r>
          <w:rPr>
            <w:webHidden/>
          </w:rPr>
          <w:fldChar w:fldCharType="separate"/>
        </w:r>
        <w:r w:rsidR="005F5162">
          <w:rPr>
            <w:webHidden/>
          </w:rPr>
          <w:t>70</w:t>
        </w:r>
        <w:r>
          <w:rPr>
            <w:webHidden/>
          </w:rPr>
          <w:fldChar w:fldCharType="end"/>
        </w:r>
      </w:hyperlink>
    </w:p>
    <w:p w:rsidR="00DE27BF" w:rsidRPr="001E2F96" w:rsidRDefault="004D1802">
      <w:pPr>
        <w:pStyle w:val="Kazalovsebine3"/>
        <w:rPr>
          <w:rFonts w:ascii="Calibri" w:hAnsi="Calibri"/>
          <w:iCs w:val="0"/>
          <w:sz w:val="22"/>
          <w:szCs w:val="22"/>
        </w:rPr>
      </w:pPr>
      <w:hyperlink w:anchor="_Toc295700471" w:history="1">
        <w:r w:rsidR="00DE27BF" w:rsidRPr="00A225A5">
          <w:rPr>
            <w:rStyle w:val="Hiperpovezava"/>
          </w:rPr>
          <w:t>6.4.1</w:t>
        </w:r>
        <w:r w:rsidR="00DE27BF" w:rsidRPr="001E2F96">
          <w:rPr>
            <w:rFonts w:ascii="Calibri" w:hAnsi="Calibri"/>
            <w:iCs w:val="0"/>
            <w:sz w:val="22"/>
            <w:szCs w:val="22"/>
          </w:rPr>
          <w:tab/>
        </w:r>
        <w:r w:rsidR="00DE27BF" w:rsidRPr="00A225A5">
          <w:rPr>
            <w:rStyle w:val="Hiperpovezava"/>
          </w:rPr>
          <w:t>Osnovni elementi vodovoda</w:t>
        </w:r>
        <w:r w:rsidR="00DE27BF">
          <w:rPr>
            <w:webHidden/>
          </w:rPr>
          <w:tab/>
        </w:r>
        <w:r>
          <w:rPr>
            <w:webHidden/>
          </w:rPr>
          <w:fldChar w:fldCharType="begin"/>
        </w:r>
        <w:r w:rsidR="00DE27BF">
          <w:rPr>
            <w:webHidden/>
          </w:rPr>
          <w:instrText xml:space="preserve"> PAGEREF _Toc295700471 \h </w:instrText>
        </w:r>
        <w:r>
          <w:rPr>
            <w:webHidden/>
          </w:rPr>
        </w:r>
        <w:r>
          <w:rPr>
            <w:webHidden/>
          </w:rPr>
          <w:fldChar w:fldCharType="separate"/>
        </w:r>
        <w:r w:rsidR="005F5162">
          <w:rPr>
            <w:webHidden/>
          </w:rPr>
          <w:t>70</w:t>
        </w:r>
        <w:r>
          <w:rPr>
            <w:webHidden/>
          </w:rPr>
          <w:fldChar w:fldCharType="end"/>
        </w:r>
      </w:hyperlink>
    </w:p>
    <w:p w:rsidR="00DE27BF" w:rsidRPr="001E2F96" w:rsidRDefault="004D1802">
      <w:pPr>
        <w:pStyle w:val="Kazalovsebine3"/>
        <w:rPr>
          <w:rFonts w:ascii="Calibri" w:hAnsi="Calibri"/>
          <w:iCs w:val="0"/>
          <w:sz w:val="22"/>
          <w:szCs w:val="22"/>
        </w:rPr>
      </w:pPr>
      <w:hyperlink w:anchor="_Toc295700472" w:history="1">
        <w:r w:rsidR="00DE27BF" w:rsidRPr="00A225A5">
          <w:rPr>
            <w:rStyle w:val="Hiperpovezava"/>
          </w:rPr>
          <w:t>6.4.2</w:t>
        </w:r>
        <w:r w:rsidR="00DE27BF" w:rsidRPr="001E2F96">
          <w:rPr>
            <w:rFonts w:ascii="Calibri" w:hAnsi="Calibri"/>
            <w:iCs w:val="0"/>
            <w:sz w:val="22"/>
            <w:szCs w:val="22"/>
          </w:rPr>
          <w:tab/>
        </w:r>
        <w:r w:rsidR="00DE27BF" w:rsidRPr="00A225A5">
          <w:rPr>
            <w:rStyle w:val="Hiperpovezava"/>
          </w:rPr>
          <w:t>Tlačni cevovod</w:t>
        </w:r>
        <w:r w:rsidR="00DE27BF">
          <w:rPr>
            <w:webHidden/>
          </w:rPr>
          <w:tab/>
        </w:r>
        <w:r>
          <w:rPr>
            <w:webHidden/>
          </w:rPr>
          <w:fldChar w:fldCharType="begin"/>
        </w:r>
        <w:r w:rsidR="00DE27BF">
          <w:rPr>
            <w:webHidden/>
          </w:rPr>
          <w:instrText xml:space="preserve"> PAGEREF _Toc295700472 \h </w:instrText>
        </w:r>
        <w:r>
          <w:rPr>
            <w:webHidden/>
          </w:rPr>
        </w:r>
        <w:r>
          <w:rPr>
            <w:webHidden/>
          </w:rPr>
          <w:fldChar w:fldCharType="separate"/>
        </w:r>
        <w:r w:rsidR="005F5162">
          <w:rPr>
            <w:webHidden/>
          </w:rPr>
          <w:t>71</w:t>
        </w:r>
        <w:r>
          <w:rPr>
            <w:webHidden/>
          </w:rPr>
          <w:fldChar w:fldCharType="end"/>
        </w:r>
      </w:hyperlink>
    </w:p>
    <w:p w:rsidR="00DE27BF" w:rsidRPr="001E2F96" w:rsidRDefault="004D1802">
      <w:pPr>
        <w:pStyle w:val="Kazalovsebine3"/>
        <w:rPr>
          <w:rFonts w:ascii="Calibri" w:hAnsi="Calibri"/>
          <w:iCs w:val="0"/>
          <w:sz w:val="22"/>
          <w:szCs w:val="22"/>
        </w:rPr>
      </w:pPr>
      <w:hyperlink w:anchor="_Toc295700473" w:history="1">
        <w:r w:rsidR="00DE27BF" w:rsidRPr="00A225A5">
          <w:rPr>
            <w:rStyle w:val="Hiperpovezava"/>
          </w:rPr>
          <w:t>6.4.3</w:t>
        </w:r>
        <w:r w:rsidR="00DE27BF" w:rsidRPr="001E2F96">
          <w:rPr>
            <w:rFonts w:ascii="Calibri" w:hAnsi="Calibri"/>
            <w:iCs w:val="0"/>
            <w:sz w:val="22"/>
            <w:szCs w:val="22"/>
          </w:rPr>
          <w:tab/>
        </w:r>
        <w:r w:rsidR="00DE27BF" w:rsidRPr="00A225A5">
          <w:rPr>
            <w:rStyle w:val="Hiperpovezava"/>
          </w:rPr>
          <w:t>Primarni in sekundarni (razdelilni) cevovod</w:t>
        </w:r>
        <w:r w:rsidR="00DE27BF">
          <w:rPr>
            <w:webHidden/>
          </w:rPr>
          <w:tab/>
        </w:r>
        <w:r>
          <w:rPr>
            <w:webHidden/>
          </w:rPr>
          <w:fldChar w:fldCharType="begin"/>
        </w:r>
        <w:r w:rsidR="00DE27BF">
          <w:rPr>
            <w:webHidden/>
          </w:rPr>
          <w:instrText xml:space="preserve"> PAGEREF _Toc295700473 \h </w:instrText>
        </w:r>
        <w:r>
          <w:rPr>
            <w:webHidden/>
          </w:rPr>
        </w:r>
        <w:r>
          <w:rPr>
            <w:webHidden/>
          </w:rPr>
          <w:fldChar w:fldCharType="separate"/>
        </w:r>
        <w:r w:rsidR="005F5162">
          <w:rPr>
            <w:webHidden/>
          </w:rPr>
          <w:t>72</w:t>
        </w:r>
        <w:r>
          <w:rPr>
            <w:webHidden/>
          </w:rPr>
          <w:fldChar w:fldCharType="end"/>
        </w:r>
      </w:hyperlink>
    </w:p>
    <w:p w:rsidR="00DE27BF" w:rsidRPr="001E2F96" w:rsidRDefault="004D1802">
      <w:pPr>
        <w:pStyle w:val="Kazalovsebine3"/>
        <w:rPr>
          <w:rFonts w:ascii="Calibri" w:hAnsi="Calibri"/>
          <w:iCs w:val="0"/>
          <w:sz w:val="22"/>
          <w:szCs w:val="22"/>
        </w:rPr>
      </w:pPr>
      <w:hyperlink w:anchor="_Toc295700474" w:history="1">
        <w:r w:rsidR="00DE27BF" w:rsidRPr="00A225A5">
          <w:rPr>
            <w:rStyle w:val="Hiperpovezava"/>
          </w:rPr>
          <w:t>6.4.4</w:t>
        </w:r>
        <w:r w:rsidR="00DE27BF" w:rsidRPr="001E2F96">
          <w:rPr>
            <w:rFonts w:ascii="Calibri" w:hAnsi="Calibri"/>
            <w:iCs w:val="0"/>
            <w:sz w:val="22"/>
            <w:szCs w:val="22"/>
          </w:rPr>
          <w:tab/>
        </w:r>
        <w:r w:rsidR="00DE27BF" w:rsidRPr="00A225A5">
          <w:rPr>
            <w:rStyle w:val="Hiperpovezava"/>
          </w:rPr>
          <w:t>Cevi</w:t>
        </w:r>
        <w:r w:rsidR="00DE27BF">
          <w:rPr>
            <w:webHidden/>
          </w:rPr>
          <w:tab/>
        </w:r>
        <w:r>
          <w:rPr>
            <w:webHidden/>
          </w:rPr>
          <w:fldChar w:fldCharType="begin"/>
        </w:r>
        <w:r w:rsidR="00DE27BF">
          <w:rPr>
            <w:webHidden/>
          </w:rPr>
          <w:instrText xml:space="preserve"> PAGEREF _Toc295700474 \h </w:instrText>
        </w:r>
        <w:r>
          <w:rPr>
            <w:webHidden/>
          </w:rPr>
        </w:r>
        <w:r>
          <w:rPr>
            <w:webHidden/>
          </w:rPr>
          <w:fldChar w:fldCharType="separate"/>
        </w:r>
        <w:r w:rsidR="005F5162">
          <w:rPr>
            <w:webHidden/>
          </w:rPr>
          <w:t>73</w:t>
        </w:r>
        <w:r>
          <w:rPr>
            <w:webHidden/>
          </w:rPr>
          <w:fldChar w:fldCharType="end"/>
        </w:r>
      </w:hyperlink>
    </w:p>
    <w:p w:rsidR="00DE27BF" w:rsidRPr="001E2F96" w:rsidRDefault="004D1802">
      <w:pPr>
        <w:pStyle w:val="Kazalovsebine3"/>
        <w:rPr>
          <w:rFonts w:ascii="Calibri" w:hAnsi="Calibri"/>
          <w:iCs w:val="0"/>
          <w:sz w:val="22"/>
          <w:szCs w:val="22"/>
        </w:rPr>
      </w:pPr>
      <w:hyperlink w:anchor="_Toc295700475" w:history="1">
        <w:r w:rsidR="00DE27BF" w:rsidRPr="00A225A5">
          <w:rPr>
            <w:rStyle w:val="Hiperpovezava"/>
          </w:rPr>
          <w:t>6.4.5</w:t>
        </w:r>
        <w:r w:rsidR="00DE27BF" w:rsidRPr="001E2F96">
          <w:rPr>
            <w:rFonts w:ascii="Calibri" w:hAnsi="Calibri"/>
            <w:iCs w:val="0"/>
            <w:sz w:val="22"/>
            <w:szCs w:val="22"/>
          </w:rPr>
          <w:tab/>
        </w:r>
        <w:r w:rsidR="00DE27BF" w:rsidRPr="00A225A5">
          <w:rPr>
            <w:rStyle w:val="Hiperpovezava"/>
          </w:rPr>
          <w:t>Fazonski kosi</w:t>
        </w:r>
        <w:r w:rsidR="00DE27BF">
          <w:rPr>
            <w:webHidden/>
          </w:rPr>
          <w:tab/>
        </w:r>
        <w:r>
          <w:rPr>
            <w:webHidden/>
          </w:rPr>
          <w:fldChar w:fldCharType="begin"/>
        </w:r>
        <w:r w:rsidR="00DE27BF">
          <w:rPr>
            <w:webHidden/>
          </w:rPr>
          <w:instrText xml:space="preserve"> PAGEREF _Toc295700475 \h </w:instrText>
        </w:r>
        <w:r>
          <w:rPr>
            <w:webHidden/>
          </w:rPr>
        </w:r>
        <w:r>
          <w:rPr>
            <w:webHidden/>
          </w:rPr>
          <w:fldChar w:fldCharType="separate"/>
        </w:r>
        <w:r w:rsidR="005F5162">
          <w:rPr>
            <w:webHidden/>
          </w:rPr>
          <w:t>76</w:t>
        </w:r>
        <w:r>
          <w:rPr>
            <w:webHidden/>
          </w:rPr>
          <w:fldChar w:fldCharType="end"/>
        </w:r>
      </w:hyperlink>
    </w:p>
    <w:p w:rsidR="00DE27BF" w:rsidRPr="001E2F96" w:rsidRDefault="004D1802">
      <w:pPr>
        <w:pStyle w:val="Kazalovsebine3"/>
        <w:rPr>
          <w:rFonts w:ascii="Calibri" w:hAnsi="Calibri"/>
          <w:iCs w:val="0"/>
          <w:sz w:val="22"/>
          <w:szCs w:val="22"/>
        </w:rPr>
      </w:pPr>
      <w:hyperlink w:anchor="_Toc295700476" w:history="1">
        <w:r w:rsidR="00DE27BF" w:rsidRPr="00A225A5">
          <w:rPr>
            <w:rStyle w:val="Hiperpovezava"/>
          </w:rPr>
          <w:t>6.4.6</w:t>
        </w:r>
        <w:r w:rsidR="00DE27BF" w:rsidRPr="001E2F96">
          <w:rPr>
            <w:rFonts w:ascii="Calibri" w:hAnsi="Calibri"/>
            <w:iCs w:val="0"/>
            <w:sz w:val="22"/>
            <w:szCs w:val="22"/>
          </w:rPr>
          <w:tab/>
        </w:r>
        <w:r w:rsidR="00DE27BF" w:rsidRPr="00A225A5">
          <w:rPr>
            <w:rStyle w:val="Hiperpovezava"/>
          </w:rPr>
          <w:t>Armature</w:t>
        </w:r>
        <w:r w:rsidR="00DE27BF">
          <w:rPr>
            <w:webHidden/>
          </w:rPr>
          <w:tab/>
        </w:r>
        <w:r>
          <w:rPr>
            <w:webHidden/>
          </w:rPr>
          <w:fldChar w:fldCharType="begin"/>
        </w:r>
        <w:r w:rsidR="00DE27BF">
          <w:rPr>
            <w:webHidden/>
          </w:rPr>
          <w:instrText xml:space="preserve"> PAGEREF _Toc295700476 \h </w:instrText>
        </w:r>
        <w:r>
          <w:rPr>
            <w:webHidden/>
          </w:rPr>
        </w:r>
        <w:r>
          <w:rPr>
            <w:webHidden/>
          </w:rPr>
          <w:fldChar w:fldCharType="separate"/>
        </w:r>
        <w:r w:rsidR="005F5162">
          <w:rPr>
            <w:webHidden/>
          </w:rPr>
          <w:t>78</w:t>
        </w:r>
        <w:r>
          <w:rPr>
            <w:webHidden/>
          </w:rPr>
          <w:fldChar w:fldCharType="end"/>
        </w:r>
      </w:hyperlink>
    </w:p>
    <w:p w:rsidR="00DE27BF" w:rsidRPr="001E2F96" w:rsidRDefault="004D1802">
      <w:pPr>
        <w:pStyle w:val="Kazalovsebine3"/>
        <w:rPr>
          <w:rFonts w:ascii="Calibri" w:hAnsi="Calibri"/>
          <w:iCs w:val="0"/>
          <w:sz w:val="22"/>
          <w:szCs w:val="22"/>
        </w:rPr>
      </w:pPr>
      <w:hyperlink w:anchor="_Toc295700477" w:history="1">
        <w:r w:rsidR="00DE27BF" w:rsidRPr="00A225A5">
          <w:rPr>
            <w:rStyle w:val="Hiperpovezava"/>
          </w:rPr>
          <w:t>6.4.7</w:t>
        </w:r>
        <w:r w:rsidR="00DE27BF" w:rsidRPr="001E2F96">
          <w:rPr>
            <w:rFonts w:ascii="Calibri" w:hAnsi="Calibri"/>
            <w:iCs w:val="0"/>
            <w:sz w:val="22"/>
            <w:szCs w:val="22"/>
          </w:rPr>
          <w:tab/>
        </w:r>
        <w:r w:rsidR="00DE27BF" w:rsidRPr="00A225A5">
          <w:rPr>
            <w:rStyle w:val="Hiperpovezava"/>
          </w:rPr>
          <w:t>Vodovodni priključki</w:t>
        </w:r>
        <w:r w:rsidR="00DE27BF">
          <w:rPr>
            <w:webHidden/>
          </w:rPr>
          <w:tab/>
        </w:r>
        <w:r>
          <w:rPr>
            <w:webHidden/>
          </w:rPr>
          <w:fldChar w:fldCharType="begin"/>
        </w:r>
        <w:r w:rsidR="00DE27BF">
          <w:rPr>
            <w:webHidden/>
          </w:rPr>
          <w:instrText xml:space="preserve"> PAGEREF _Toc295700477 \h </w:instrText>
        </w:r>
        <w:r>
          <w:rPr>
            <w:webHidden/>
          </w:rPr>
        </w:r>
        <w:r>
          <w:rPr>
            <w:webHidden/>
          </w:rPr>
          <w:fldChar w:fldCharType="separate"/>
        </w:r>
        <w:r w:rsidR="005F5162">
          <w:rPr>
            <w:webHidden/>
          </w:rPr>
          <w:t>84</w:t>
        </w:r>
        <w:r>
          <w:rPr>
            <w:webHidden/>
          </w:rPr>
          <w:fldChar w:fldCharType="end"/>
        </w:r>
      </w:hyperlink>
    </w:p>
    <w:p w:rsidR="00DE27BF" w:rsidRPr="001E2F96" w:rsidRDefault="004D1802">
      <w:pPr>
        <w:pStyle w:val="Kazalovsebine2"/>
        <w:rPr>
          <w:rFonts w:ascii="Calibri" w:hAnsi="Calibri"/>
          <w:caps w:val="0"/>
          <w:sz w:val="22"/>
          <w:szCs w:val="22"/>
        </w:rPr>
      </w:pPr>
      <w:hyperlink w:anchor="_Toc295700478" w:history="1">
        <w:r w:rsidR="00DE27BF" w:rsidRPr="00A225A5">
          <w:rPr>
            <w:rStyle w:val="Hiperpovezava"/>
          </w:rPr>
          <w:t>6.5</w:t>
        </w:r>
        <w:r w:rsidR="00DE27BF" w:rsidRPr="001E2F96">
          <w:rPr>
            <w:rFonts w:ascii="Calibri" w:hAnsi="Calibri"/>
            <w:caps w:val="0"/>
            <w:sz w:val="22"/>
            <w:szCs w:val="22"/>
          </w:rPr>
          <w:tab/>
        </w:r>
        <w:r w:rsidR="00DE27BF" w:rsidRPr="00A225A5">
          <w:rPr>
            <w:rStyle w:val="Hiperpovezava"/>
          </w:rPr>
          <w:t>VODOHRAN</w:t>
        </w:r>
        <w:r w:rsidR="00DE27BF">
          <w:rPr>
            <w:webHidden/>
          </w:rPr>
          <w:tab/>
        </w:r>
        <w:r>
          <w:rPr>
            <w:webHidden/>
          </w:rPr>
          <w:fldChar w:fldCharType="begin"/>
        </w:r>
        <w:r w:rsidR="00DE27BF">
          <w:rPr>
            <w:webHidden/>
          </w:rPr>
          <w:instrText xml:space="preserve"> PAGEREF _Toc295700478 \h </w:instrText>
        </w:r>
        <w:r>
          <w:rPr>
            <w:webHidden/>
          </w:rPr>
        </w:r>
        <w:r>
          <w:rPr>
            <w:webHidden/>
          </w:rPr>
          <w:fldChar w:fldCharType="separate"/>
        </w:r>
        <w:r w:rsidR="005F5162">
          <w:rPr>
            <w:webHidden/>
          </w:rPr>
          <w:t>86</w:t>
        </w:r>
        <w:r>
          <w:rPr>
            <w:webHidden/>
          </w:rPr>
          <w:fldChar w:fldCharType="end"/>
        </w:r>
      </w:hyperlink>
    </w:p>
    <w:p w:rsidR="00DE27BF" w:rsidRPr="001E2F96" w:rsidRDefault="004D1802">
      <w:pPr>
        <w:pStyle w:val="Kazalovsebine2"/>
        <w:rPr>
          <w:rFonts w:ascii="Calibri" w:hAnsi="Calibri"/>
          <w:caps w:val="0"/>
          <w:sz w:val="22"/>
          <w:szCs w:val="22"/>
        </w:rPr>
      </w:pPr>
      <w:hyperlink w:anchor="_Toc295700479" w:history="1">
        <w:r w:rsidR="00DE27BF" w:rsidRPr="00A225A5">
          <w:rPr>
            <w:rStyle w:val="Hiperpovezava"/>
          </w:rPr>
          <w:t>6.6</w:t>
        </w:r>
        <w:r w:rsidR="00DE27BF" w:rsidRPr="001E2F96">
          <w:rPr>
            <w:rFonts w:ascii="Calibri" w:hAnsi="Calibri"/>
            <w:caps w:val="0"/>
            <w:sz w:val="22"/>
            <w:szCs w:val="22"/>
          </w:rPr>
          <w:tab/>
        </w:r>
        <w:r w:rsidR="00DE27BF" w:rsidRPr="00A225A5">
          <w:rPr>
            <w:rStyle w:val="Hiperpovezava"/>
          </w:rPr>
          <w:t>NAPRAVE ZA URAVNAVANJE VODNEGA TLAKA (RAZBREMENILNIKI, PREČRPALNICE)</w:t>
        </w:r>
        <w:r w:rsidR="00DE27BF">
          <w:rPr>
            <w:webHidden/>
          </w:rPr>
          <w:tab/>
        </w:r>
        <w:r w:rsidR="00DE27BF">
          <w:rPr>
            <w:webHidden/>
          </w:rPr>
          <w:tab/>
        </w:r>
        <w:r w:rsidR="00DE27BF">
          <w:rPr>
            <w:webHidden/>
          </w:rPr>
          <w:tab/>
        </w:r>
        <w:r>
          <w:rPr>
            <w:webHidden/>
          </w:rPr>
          <w:fldChar w:fldCharType="begin"/>
        </w:r>
        <w:r w:rsidR="00DE27BF">
          <w:rPr>
            <w:webHidden/>
          </w:rPr>
          <w:instrText xml:space="preserve"> PAGEREF _Toc295700479 \h </w:instrText>
        </w:r>
        <w:r>
          <w:rPr>
            <w:webHidden/>
          </w:rPr>
        </w:r>
        <w:r>
          <w:rPr>
            <w:webHidden/>
          </w:rPr>
          <w:fldChar w:fldCharType="separate"/>
        </w:r>
        <w:r w:rsidR="005F5162">
          <w:rPr>
            <w:webHidden/>
          </w:rPr>
          <w:t>90</w:t>
        </w:r>
        <w:r>
          <w:rPr>
            <w:webHidden/>
          </w:rPr>
          <w:fldChar w:fldCharType="end"/>
        </w:r>
      </w:hyperlink>
    </w:p>
    <w:p w:rsidR="00DE27BF" w:rsidRPr="001E2F96" w:rsidRDefault="004D1802">
      <w:pPr>
        <w:pStyle w:val="Kazalovsebine3"/>
        <w:rPr>
          <w:rFonts w:ascii="Calibri" w:hAnsi="Calibri"/>
          <w:iCs w:val="0"/>
          <w:sz w:val="22"/>
          <w:szCs w:val="22"/>
        </w:rPr>
      </w:pPr>
      <w:hyperlink w:anchor="_Toc295700480" w:history="1">
        <w:r w:rsidR="00DE27BF" w:rsidRPr="00A225A5">
          <w:rPr>
            <w:rStyle w:val="Hiperpovezava"/>
          </w:rPr>
          <w:t>6.6.1</w:t>
        </w:r>
        <w:r w:rsidR="00DE27BF" w:rsidRPr="001E2F96">
          <w:rPr>
            <w:rFonts w:ascii="Calibri" w:hAnsi="Calibri"/>
            <w:iCs w:val="0"/>
            <w:sz w:val="22"/>
            <w:szCs w:val="22"/>
          </w:rPr>
          <w:tab/>
        </w:r>
        <w:r w:rsidR="00DE27BF" w:rsidRPr="00A225A5">
          <w:rPr>
            <w:rStyle w:val="Hiperpovezava"/>
          </w:rPr>
          <w:t>Razbremenilniki</w:t>
        </w:r>
        <w:r w:rsidR="00DE27BF">
          <w:rPr>
            <w:webHidden/>
          </w:rPr>
          <w:tab/>
        </w:r>
        <w:r>
          <w:rPr>
            <w:webHidden/>
          </w:rPr>
          <w:fldChar w:fldCharType="begin"/>
        </w:r>
        <w:r w:rsidR="00DE27BF">
          <w:rPr>
            <w:webHidden/>
          </w:rPr>
          <w:instrText xml:space="preserve"> PAGEREF _Toc295700480 \h </w:instrText>
        </w:r>
        <w:r>
          <w:rPr>
            <w:webHidden/>
          </w:rPr>
        </w:r>
        <w:r>
          <w:rPr>
            <w:webHidden/>
          </w:rPr>
          <w:fldChar w:fldCharType="separate"/>
        </w:r>
        <w:r w:rsidR="005F5162">
          <w:rPr>
            <w:webHidden/>
          </w:rPr>
          <w:t>90</w:t>
        </w:r>
        <w:r>
          <w:rPr>
            <w:webHidden/>
          </w:rPr>
          <w:fldChar w:fldCharType="end"/>
        </w:r>
      </w:hyperlink>
    </w:p>
    <w:p w:rsidR="00DE27BF" w:rsidRPr="001E2F96" w:rsidRDefault="004D1802">
      <w:pPr>
        <w:pStyle w:val="Kazalovsebine3"/>
        <w:rPr>
          <w:rFonts w:ascii="Calibri" w:hAnsi="Calibri"/>
          <w:iCs w:val="0"/>
          <w:sz w:val="22"/>
          <w:szCs w:val="22"/>
        </w:rPr>
      </w:pPr>
      <w:hyperlink w:anchor="_Toc295700481" w:history="1">
        <w:r w:rsidR="00DE27BF" w:rsidRPr="00A225A5">
          <w:rPr>
            <w:rStyle w:val="Hiperpovezava"/>
          </w:rPr>
          <w:t>6.6.2</w:t>
        </w:r>
        <w:r w:rsidR="00DE27BF" w:rsidRPr="001E2F96">
          <w:rPr>
            <w:rFonts w:ascii="Calibri" w:hAnsi="Calibri"/>
            <w:iCs w:val="0"/>
            <w:sz w:val="22"/>
            <w:szCs w:val="22"/>
          </w:rPr>
          <w:tab/>
        </w:r>
        <w:r w:rsidR="00DE27BF" w:rsidRPr="00A225A5">
          <w:rPr>
            <w:rStyle w:val="Hiperpovezava"/>
          </w:rPr>
          <w:t>Prečrpalna postaja (prečrpalnica)</w:t>
        </w:r>
        <w:r w:rsidR="00DE27BF">
          <w:rPr>
            <w:webHidden/>
          </w:rPr>
          <w:tab/>
        </w:r>
        <w:r>
          <w:rPr>
            <w:webHidden/>
          </w:rPr>
          <w:fldChar w:fldCharType="begin"/>
        </w:r>
        <w:r w:rsidR="00DE27BF">
          <w:rPr>
            <w:webHidden/>
          </w:rPr>
          <w:instrText xml:space="preserve"> PAGEREF _Toc295700481 \h </w:instrText>
        </w:r>
        <w:r>
          <w:rPr>
            <w:webHidden/>
          </w:rPr>
        </w:r>
        <w:r>
          <w:rPr>
            <w:webHidden/>
          </w:rPr>
          <w:fldChar w:fldCharType="separate"/>
        </w:r>
        <w:r w:rsidR="005F5162">
          <w:rPr>
            <w:webHidden/>
          </w:rPr>
          <w:t>91</w:t>
        </w:r>
        <w:r>
          <w:rPr>
            <w:webHidden/>
          </w:rPr>
          <w:fldChar w:fldCharType="end"/>
        </w:r>
      </w:hyperlink>
    </w:p>
    <w:p w:rsidR="00DE27BF" w:rsidRPr="001E2F96" w:rsidRDefault="004D1802">
      <w:pPr>
        <w:pStyle w:val="Kazalovsebine1"/>
        <w:tabs>
          <w:tab w:val="left" w:pos="480"/>
        </w:tabs>
        <w:rPr>
          <w:rFonts w:ascii="Calibri" w:hAnsi="Calibri"/>
          <w:b w:val="0"/>
          <w:bCs w:val="0"/>
          <w:caps w:val="0"/>
          <w:sz w:val="22"/>
          <w:szCs w:val="22"/>
        </w:rPr>
      </w:pPr>
      <w:hyperlink w:anchor="_Toc295700482" w:history="1">
        <w:r w:rsidR="00DE27BF" w:rsidRPr="00A225A5">
          <w:rPr>
            <w:rStyle w:val="Hiperpovezava"/>
          </w:rPr>
          <w:t>7</w:t>
        </w:r>
        <w:r w:rsidR="00DE27BF" w:rsidRPr="001E2F96">
          <w:rPr>
            <w:rFonts w:ascii="Calibri" w:hAnsi="Calibri"/>
            <w:b w:val="0"/>
            <w:bCs w:val="0"/>
            <w:caps w:val="0"/>
            <w:sz w:val="22"/>
            <w:szCs w:val="22"/>
          </w:rPr>
          <w:tab/>
        </w:r>
        <w:r w:rsidR="00DE27BF" w:rsidRPr="00A225A5">
          <w:rPr>
            <w:rStyle w:val="Hiperpovezava"/>
          </w:rPr>
          <w:t>VZDRŽEVANJE IN UČINKOVITOST IZVAJANJA SLUŽBE OSKRBE Z VODO</w:t>
        </w:r>
        <w:r w:rsidR="00DE27BF">
          <w:rPr>
            <w:webHidden/>
          </w:rPr>
          <w:tab/>
        </w:r>
        <w:r>
          <w:rPr>
            <w:webHidden/>
          </w:rPr>
          <w:fldChar w:fldCharType="begin"/>
        </w:r>
        <w:r w:rsidR="00DE27BF">
          <w:rPr>
            <w:webHidden/>
          </w:rPr>
          <w:instrText xml:space="preserve"> PAGEREF _Toc295700482 \h </w:instrText>
        </w:r>
        <w:r>
          <w:rPr>
            <w:webHidden/>
          </w:rPr>
        </w:r>
        <w:r>
          <w:rPr>
            <w:webHidden/>
          </w:rPr>
          <w:fldChar w:fldCharType="separate"/>
        </w:r>
        <w:r w:rsidR="005F5162">
          <w:rPr>
            <w:webHidden/>
          </w:rPr>
          <w:t>94</w:t>
        </w:r>
        <w:r>
          <w:rPr>
            <w:webHidden/>
          </w:rPr>
          <w:fldChar w:fldCharType="end"/>
        </w:r>
      </w:hyperlink>
    </w:p>
    <w:p w:rsidR="00DE27BF" w:rsidRPr="001E2F96" w:rsidRDefault="004D1802">
      <w:pPr>
        <w:pStyle w:val="Kazalovsebine2"/>
        <w:rPr>
          <w:rFonts w:ascii="Calibri" w:hAnsi="Calibri"/>
          <w:caps w:val="0"/>
          <w:sz w:val="22"/>
          <w:szCs w:val="22"/>
        </w:rPr>
      </w:pPr>
      <w:hyperlink w:anchor="_Toc295700483" w:history="1">
        <w:r w:rsidR="00DE27BF" w:rsidRPr="00A225A5">
          <w:rPr>
            <w:rStyle w:val="Hiperpovezava"/>
          </w:rPr>
          <w:t>7.1</w:t>
        </w:r>
        <w:r w:rsidR="00DE27BF" w:rsidRPr="001E2F96">
          <w:rPr>
            <w:rFonts w:ascii="Calibri" w:hAnsi="Calibri"/>
            <w:caps w:val="0"/>
            <w:sz w:val="22"/>
            <w:szCs w:val="22"/>
          </w:rPr>
          <w:tab/>
        </w:r>
        <w:r w:rsidR="00DE27BF" w:rsidRPr="00A225A5">
          <w:rPr>
            <w:rStyle w:val="Hiperpovezava"/>
          </w:rPr>
          <w:t>UPRAVLJANJE vodovodnega omrežja</w:t>
        </w:r>
        <w:r w:rsidR="00DE27BF">
          <w:rPr>
            <w:webHidden/>
          </w:rPr>
          <w:tab/>
        </w:r>
        <w:r>
          <w:rPr>
            <w:webHidden/>
          </w:rPr>
          <w:fldChar w:fldCharType="begin"/>
        </w:r>
        <w:r w:rsidR="00DE27BF">
          <w:rPr>
            <w:webHidden/>
          </w:rPr>
          <w:instrText xml:space="preserve"> PAGEREF _Toc295700483 \h </w:instrText>
        </w:r>
        <w:r>
          <w:rPr>
            <w:webHidden/>
          </w:rPr>
        </w:r>
        <w:r>
          <w:rPr>
            <w:webHidden/>
          </w:rPr>
          <w:fldChar w:fldCharType="separate"/>
        </w:r>
        <w:r w:rsidR="005F5162">
          <w:rPr>
            <w:webHidden/>
          </w:rPr>
          <w:t>94</w:t>
        </w:r>
        <w:r>
          <w:rPr>
            <w:webHidden/>
          </w:rPr>
          <w:fldChar w:fldCharType="end"/>
        </w:r>
      </w:hyperlink>
    </w:p>
    <w:p w:rsidR="00DE27BF" w:rsidRPr="001E2F96" w:rsidRDefault="004D1802">
      <w:pPr>
        <w:pStyle w:val="Kazalovsebine2"/>
        <w:rPr>
          <w:rFonts w:ascii="Calibri" w:hAnsi="Calibri"/>
          <w:caps w:val="0"/>
          <w:sz w:val="22"/>
          <w:szCs w:val="22"/>
        </w:rPr>
      </w:pPr>
      <w:hyperlink w:anchor="_Toc295700484" w:history="1">
        <w:r w:rsidR="00DE27BF" w:rsidRPr="00A225A5">
          <w:rPr>
            <w:rStyle w:val="Hiperpovezava"/>
          </w:rPr>
          <w:t>7.2</w:t>
        </w:r>
        <w:r w:rsidR="00DE27BF" w:rsidRPr="001E2F96">
          <w:rPr>
            <w:rFonts w:ascii="Calibri" w:hAnsi="Calibri"/>
            <w:caps w:val="0"/>
            <w:sz w:val="22"/>
            <w:szCs w:val="22"/>
          </w:rPr>
          <w:tab/>
        </w:r>
        <w:r w:rsidR="00DE27BF" w:rsidRPr="00A225A5">
          <w:rPr>
            <w:rStyle w:val="Hiperpovezava"/>
          </w:rPr>
          <w:t>Načrt vzdrževanja vodovodnega omrežja</w:t>
        </w:r>
        <w:r w:rsidR="00DE27BF">
          <w:rPr>
            <w:webHidden/>
          </w:rPr>
          <w:tab/>
        </w:r>
        <w:r>
          <w:rPr>
            <w:webHidden/>
          </w:rPr>
          <w:fldChar w:fldCharType="begin"/>
        </w:r>
        <w:r w:rsidR="00DE27BF">
          <w:rPr>
            <w:webHidden/>
          </w:rPr>
          <w:instrText xml:space="preserve"> PAGEREF _Toc295700484 \h </w:instrText>
        </w:r>
        <w:r>
          <w:rPr>
            <w:webHidden/>
          </w:rPr>
        </w:r>
        <w:r>
          <w:rPr>
            <w:webHidden/>
          </w:rPr>
          <w:fldChar w:fldCharType="separate"/>
        </w:r>
        <w:r w:rsidR="005F5162">
          <w:rPr>
            <w:webHidden/>
          </w:rPr>
          <w:t>95</w:t>
        </w:r>
        <w:r>
          <w:rPr>
            <w:webHidden/>
          </w:rPr>
          <w:fldChar w:fldCharType="end"/>
        </w:r>
      </w:hyperlink>
    </w:p>
    <w:p w:rsidR="00DE27BF" w:rsidRPr="001E2F96" w:rsidRDefault="004D1802">
      <w:pPr>
        <w:pStyle w:val="Kazalovsebine2"/>
        <w:rPr>
          <w:rFonts w:ascii="Calibri" w:hAnsi="Calibri"/>
          <w:caps w:val="0"/>
          <w:sz w:val="22"/>
          <w:szCs w:val="22"/>
        </w:rPr>
      </w:pPr>
      <w:hyperlink w:anchor="_Toc295700485" w:history="1">
        <w:r w:rsidR="00DE27BF" w:rsidRPr="00A225A5">
          <w:rPr>
            <w:rStyle w:val="Hiperpovezava"/>
          </w:rPr>
          <w:t>7.3</w:t>
        </w:r>
        <w:r w:rsidR="00DE27BF" w:rsidRPr="001E2F96">
          <w:rPr>
            <w:rFonts w:ascii="Calibri" w:hAnsi="Calibri"/>
            <w:caps w:val="0"/>
            <w:sz w:val="22"/>
            <w:szCs w:val="22"/>
          </w:rPr>
          <w:tab/>
        </w:r>
        <w:r w:rsidR="00DE27BF" w:rsidRPr="00A225A5">
          <w:rPr>
            <w:rStyle w:val="Hiperpovezava"/>
          </w:rPr>
          <w:t>Učinkovitost izvajanja SLUŽBE OSKRBE Z VODO</w:t>
        </w:r>
        <w:r w:rsidR="00DE27BF">
          <w:rPr>
            <w:webHidden/>
          </w:rPr>
          <w:tab/>
        </w:r>
        <w:r>
          <w:rPr>
            <w:webHidden/>
          </w:rPr>
          <w:fldChar w:fldCharType="begin"/>
        </w:r>
        <w:r w:rsidR="00DE27BF">
          <w:rPr>
            <w:webHidden/>
          </w:rPr>
          <w:instrText xml:space="preserve"> PAGEREF _Toc295700485 \h </w:instrText>
        </w:r>
        <w:r>
          <w:rPr>
            <w:webHidden/>
          </w:rPr>
        </w:r>
        <w:r>
          <w:rPr>
            <w:webHidden/>
          </w:rPr>
          <w:fldChar w:fldCharType="separate"/>
        </w:r>
        <w:r w:rsidR="005F5162">
          <w:rPr>
            <w:webHidden/>
          </w:rPr>
          <w:t>96</w:t>
        </w:r>
        <w:r>
          <w:rPr>
            <w:webHidden/>
          </w:rPr>
          <w:fldChar w:fldCharType="end"/>
        </w:r>
      </w:hyperlink>
    </w:p>
    <w:p w:rsidR="00DE27BF" w:rsidRPr="001E2F96" w:rsidRDefault="004D1802">
      <w:pPr>
        <w:pStyle w:val="Kazalovsebine3"/>
        <w:rPr>
          <w:rFonts w:ascii="Calibri" w:hAnsi="Calibri"/>
          <w:iCs w:val="0"/>
          <w:sz w:val="22"/>
          <w:szCs w:val="22"/>
        </w:rPr>
      </w:pPr>
      <w:hyperlink w:anchor="_Toc295700486" w:history="1">
        <w:r w:rsidR="00DE27BF" w:rsidRPr="00A225A5">
          <w:rPr>
            <w:rStyle w:val="Hiperpovezava"/>
          </w:rPr>
          <w:t>7.3.1</w:t>
        </w:r>
        <w:r w:rsidR="00DE27BF" w:rsidRPr="001E2F96">
          <w:rPr>
            <w:rFonts w:ascii="Calibri" w:hAnsi="Calibri"/>
            <w:iCs w:val="0"/>
            <w:sz w:val="22"/>
            <w:szCs w:val="22"/>
          </w:rPr>
          <w:tab/>
        </w:r>
        <w:r w:rsidR="00DE27BF" w:rsidRPr="00A225A5">
          <w:rPr>
            <w:rStyle w:val="Hiperpovezava"/>
          </w:rPr>
          <w:t>Primeri kazalnikov s področja zanesljivosti oskrbe:</w:t>
        </w:r>
        <w:r w:rsidR="00DE27BF">
          <w:rPr>
            <w:webHidden/>
          </w:rPr>
          <w:tab/>
        </w:r>
        <w:r>
          <w:rPr>
            <w:webHidden/>
          </w:rPr>
          <w:fldChar w:fldCharType="begin"/>
        </w:r>
        <w:r w:rsidR="00DE27BF">
          <w:rPr>
            <w:webHidden/>
          </w:rPr>
          <w:instrText xml:space="preserve"> PAGEREF _Toc295700486 \h </w:instrText>
        </w:r>
        <w:r>
          <w:rPr>
            <w:webHidden/>
          </w:rPr>
        </w:r>
        <w:r>
          <w:rPr>
            <w:webHidden/>
          </w:rPr>
          <w:fldChar w:fldCharType="separate"/>
        </w:r>
        <w:r w:rsidR="005F5162">
          <w:rPr>
            <w:webHidden/>
          </w:rPr>
          <w:t>99</w:t>
        </w:r>
        <w:r>
          <w:rPr>
            <w:webHidden/>
          </w:rPr>
          <w:fldChar w:fldCharType="end"/>
        </w:r>
      </w:hyperlink>
    </w:p>
    <w:p w:rsidR="00DE27BF" w:rsidRPr="001E2F96" w:rsidRDefault="004D1802">
      <w:pPr>
        <w:pStyle w:val="Kazalovsebine3"/>
        <w:rPr>
          <w:rFonts w:ascii="Calibri" w:hAnsi="Calibri"/>
          <w:iCs w:val="0"/>
          <w:sz w:val="22"/>
          <w:szCs w:val="22"/>
        </w:rPr>
      </w:pPr>
      <w:hyperlink w:anchor="_Toc295700487" w:history="1">
        <w:r w:rsidR="00DE27BF" w:rsidRPr="00A225A5">
          <w:rPr>
            <w:rStyle w:val="Hiperpovezava"/>
          </w:rPr>
          <w:t>7.3.2</w:t>
        </w:r>
        <w:r w:rsidR="00DE27BF" w:rsidRPr="001E2F96">
          <w:rPr>
            <w:rFonts w:ascii="Calibri" w:hAnsi="Calibri"/>
            <w:iCs w:val="0"/>
            <w:sz w:val="22"/>
            <w:szCs w:val="22"/>
          </w:rPr>
          <w:tab/>
        </w:r>
        <w:r w:rsidR="00DE27BF" w:rsidRPr="00A225A5">
          <w:rPr>
            <w:rStyle w:val="Hiperpovezava"/>
          </w:rPr>
          <w:t>Primeri kazalnikov s področja kakovosti oskrbe</w:t>
        </w:r>
        <w:r w:rsidR="00DE27BF">
          <w:rPr>
            <w:webHidden/>
          </w:rPr>
          <w:tab/>
        </w:r>
        <w:r>
          <w:rPr>
            <w:webHidden/>
          </w:rPr>
          <w:fldChar w:fldCharType="begin"/>
        </w:r>
        <w:r w:rsidR="00DE27BF">
          <w:rPr>
            <w:webHidden/>
          </w:rPr>
          <w:instrText xml:space="preserve"> PAGEREF _Toc295700487 \h </w:instrText>
        </w:r>
        <w:r>
          <w:rPr>
            <w:webHidden/>
          </w:rPr>
        </w:r>
        <w:r>
          <w:rPr>
            <w:webHidden/>
          </w:rPr>
          <w:fldChar w:fldCharType="separate"/>
        </w:r>
        <w:r w:rsidR="005F5162">
          <w:rPr>
            <w:webHidden/>
          </w:rPr>
          <w:t>100</w:t>
        </w:r>
        <w:r>
          <w:rPr>
            <w:webHidden/>
          </w:rPr>
          <w:fldChar w:fldCharType="end"/>
        </w:r>
      </w:hyperlink>
    </w:p>
    <w:p w:rsidR="00DE27BF" w:rsidRPr="001E2F96" w:rsidRDefault="004D1802">
      <w:pPr>
        <w:pStyle w:val="Kazalovsebine3"/>
        <w:rPr>
          <w:rFonts w:ascii="Calibri" w:hAnsi="Calibri"/>
          <w:iCs w:val="0"/>
          <w:sz w:val="22"/>
          <w:szCs w:val="22"/>
        </w:rPr>
      </w:pPr>
      <w:hyperlink w:anchor="_Toc295700488" w:history="1">
        <w:r w:rsidR="00DE27BF" w:rsidRPr="00A225A5">
          <w:rPr>
            <w:rStyle w:val="Hiperpovezava"/>
          </w:rPr>
          <w:t>7.3.3</w:t>
        </w:r>
        <w:r w:rsidR="00DE27BF" w:rsidRPr="001E2F96">
          <w:rPr>
            <w:rFonts w:ascii="Calibri" w:hAnsi="Calibri"/>
            <w:iCs w:val="0"/>
            <w:sz w:val="22"/>
            <w:szCs w:val="22"/>
          </w:rPr>
          <w:tab/>
        </w:r>
        <w:r w:rsidR="00DE27BF" w:rsidRPr="00A225A5">
          <w:rPr>
            <w:rStyle w:val="Hiperpovezava"/>
          </w:rPr>
          <w:t>Primeri kazalnikov s področja trajnosti oskrbe</w:t>
        </w:r>
        <w:r w:rsidR="00DE27BF">
          <w:rPr>
            <w:webHidden/>
          </w:rPr>
          <w:tab/>
        </w:r>
        <w:r>
          <w:rPr>
            <w:webHidden/>
          </w:rPr>
          <w:fldChar w:fldCharType="begin"/>
        </w:r>
        <w:r w:rsidR="00DE27BF">
          <w:rPr>
            <w:webHidden/>
          </w:rPr>
          <w:instrText xml:space="preserve"> PAGEREF _Toc295700488 \h </w:instrText>
        </w:r>
        <w:r>
          <w:rPr>
            <w:webHidden/>
          </w:rPr>
        </w:r>
        <w:r>
          <w:rPr>
            <w:webHidden/>
          </w:rPr>
          <w:fldChar w:fldCharType="separate"/>
        </w:r>
        <w:r w:rsidR="005F5162">
          <w:rPr>
            <w:webHidden/>
          </w:rPr>
          <w:t>101</w:t>
        </w:r>
        <w:r>
          <w:rPr>
            <w:webHidden/>
          </w:rPr>
          <w:fldChar w:fldCharType="end"/>
        </w:r>
      </w:hyperlink>
    </w:p>
    <w:p w:rsidR="00DE27BF" w:rsidRPr="001E2F96" w:rsidRDefault="004D1802">
      <w:pPr>
        <w:pStyle w:val="Kazalovsebine3"/>
        <w:rPr>
          <w:rFonts w:ascii="Calibri" w:hAnsi="Calibri"/>
          <w:iCs w:val="0"/>
          <w:sz w:val="22"/>
          <w:szCs w:val="22"/>
        </w:rPr>
      </w:pPr>
      <w:hyperlink w:anchor="_Toc295700489" w:history="1">
        <w:r w:rsidR="00DE27BF" w:rsidRPr="00A225A5">
          <w:rPr>
            <w:rStyle w:val="Hiperpovezava"/>
          </w:rPr>
          <w:t>7.3.4</w:t>
        </w:r>
        <w:r w:rsidR="00DE27BF" w:rsidRPr="001E2F96">
          <w:rPr>
            <w:rFonts w:ascii="Calibri" w:hAnsi="Calibri"/>
            <w:iCs w:val="0"/>
            <w:sz w:val="22"/>
            <w:szCs w:val="22"/>
          </w:rPr>
          <w:tab/>
        </w:r>
        <w:r w:rsidR="00DE27BF" w:rsidRPr="00A225A5">
          <w:rPr>
            <w:rStyle w:val="Hiperpovezava"/>
          </w:rPr>
          <w:t>Primeri kazalnikov na področju učinkovitost oskrbe</w:t>
        </w:r>
        <w:r w:rsidR="00DE27BF">
          <w:rPr>
            <w:webHidden/>
          </w:rPr>
          <w:tab/>
        </w:r>
        <w:r>
          <w:rPr>
            <w:webHidden/>
          </w:rPr>
          <w:fldChar w:fldCharType="begin"/>
        </w:r>
        <w:r w:rsidR="00DE27BF">
          <w:rPr>
            <w:webHidden/>
          </w:rPr>
          <w:instrText xml:space="preserve"> PAGEREF _Toc295700489 \h </w:instrText>
        </w:r>
        <w:r>
          <w:rPr>
            <w:webHidden/>
          </w:rPr>
        </w:r>
        <w:r>
          <w:rPr>
            <w:webHidden/>
          </w:rPr>
          <w:fldChar w:fldCharType="separate"/>
        </w:r>
        <w:r w:rsidR="005F5162">
          <w:rPr>
            <w:webHidden/>
          </w:rPr>
          <w:t>101</w:t>
        </w:r>
        <w:r>
          <w:rPr>
            <w:webHidden/>
          </w:rPr>
          <w:fldChar w:fldCharType="end"/>
        </w:r>
      </w:hyperlink>
    </w:p>
    <w:p w:rsidR="00DE27BF" w:rsidRPr="001E2F96" w:rsidRDefault="004D1802">
      <w:pPr>
        <w:pStyle w:val="Kazalovsebine1"/>
        <w:tabs>
          <w:tab w:val="left" w:pos="480"/>
        </w:tabs>
        <w:rPr>
          <w:rFonts w:ascii="Calibri" w:hAnsi="Calibri"/>
          <w:b w:val="0"/>
          <w:bCs w:val="0"/>
          <w:caps w:val="0"/>
          <w:sz w:val="22"/>
          <w:szCs w:val="22"/>
        </w:rPr>
      </w:pPr>
      <w:hyperlink w:anchor="_Toc295700490" w:history="1">
        <w:r w:rsidR="00DE27BF" w:rsidRPr="00A225A5">
          <w:rPr>
            <w:rStyle w:val="Hiperpovezava"/>
          </w:rPr>
          <w:t>8</w:t>
        </w:r>
        <w:r w:rsidR="00DE27BF" w:rsidRPr="001E2F96">
          <w:rPr>
            <w:rFonts w:ascii="Calibri" w:hAnsi="Calibri"/>
            <w:b w:val="0"/>
            <w:bCs w:val="0"/>
            <w:caps w:val="0"/>
            <w:sz w:val="22"/>
            <w:szCs w:val="22"/>
          </w:rPr>
          <w:tab/>
        </w:r>
        <w:r w:rsidR="00DE27BF" w:rsidRPr="00A225A5">
          <w:rPr>
            <w:rStyle w:val="Hiperpovezava"/>
          </w:rPr>
          <w:t>GRADNJA VODOVODOV</w:t>
        </w:r>
        <w:r w:rsidR="00DE27BF">
          <w:rPr>
            <w:webHidden/>
          </w:rPr>
          <w:tab/>
        </w:r>
        <w:r>
          <w:rPr>
            <w:webHidden/>
          </w:rPr>
          <w:fldChar w:fldCharType="begin"/>
        </w:r>
        <w:r w:rsidR="00DE27BF">
          <w:rPr>
            <w:webHidden/>
          </w:rPr>
          <w:instrText xml:space="preserve"> PAGEREF _Toc295700490 \h </w:instrText>
        </w:r>
        <w:r>
          <w:rPr>
            <w:webHidden/>
          </w:rPr>
        </w:r>
        <w:r>
          <w:rPr>
            <w:webHidden/>
          </w:rPr>
          <w:fldChar w:fldCharType="separate"/>
        </w:r>
        <w:r w:rsidR="005F5162">
          <w:rPr>
            <w:webHidden/>
          </w:rPr>
          <w:t>105</w:t>
        </w:r>
        <w:r>
          <w:rPr>
            <w:webHidden/>
          </w:rPr>
          <w:fldChar w:fldCharType="end"/>
        </w:r>
      </w:hyperlink>
    </w:p>
    <w:p w:rsidR="00DE27BF" w:rsidRPr="001E2F96" w:rsidRDefault="004D1802">
      <w:pPr>
        <w:pStyle w:val="Kazalovsebine2"/>
        <w:rPr>
          <w:rFonts w:ascii="Calibri" w:hAnsi="Calibri"/>
          <w:caps w:val="0"/>
          <w:sz w:val="22"/>
          <w:szCs w:val="22"/>
        </w:rPr>
      </w:pPr>
      <w:hyperlink w:anchor="_Toc295700491" w:history="1">
        <w:r w:rsidR="00DE27BF" w:rsidRPr="00A225A5">
          <w:rPr>
            <w:rStyle w:val="Hiperpovezava"/>
          </w:rPr>
          <w:t>8.1</w:t>
        </w:r>
        <w:r w:rsidR="00DE27BF" w:rsidRPr="001E2F96">
          <w:rPr>
            <w:rFonts w:ascii="Calibri" w:hAnsi="Calibri"/>
            <w:caps w:val="0"/>
            <w:sz w:val="22"/>
            <w:szCs w:val="22"/>
          </w:rPr>
          <w:tab/>
        </w:r>
        <w:r w:rsidR="00DE27BF" w:rsidRPr="00A225A5">
          <w:rPr>
            <w:rStyle w:val="Hiperpovezava"/>
          </w:rPr>
          <w:t>GRADNJA</w:t>
        </w:r>
        <w:r w:rsidR="00DE27BF">
          <w:rPr>
            <w:webHidden/>
          </w:rPr>
          <w:tab/>
        </w:r>
        <w:r>
          <w:rPr>
            <w:webHidden/>
          </w:rPr>
          <w:fldChar w:fldCharType="begin"/>
        </w:r>
        <w:r w:rsidR="00DE27BF">
          <w:rPr>
            <w:webHidden/>
          </w:rPr>
          <w:instrText xml:space="preserve"> PAGEREF _Toc295700491 \h </w:instrText>
        </w:r>
        <w:r>
          <w:rPr>
            <w:webHidden/>
          </w:rPr>
        </w:r>
        <w:r>
          <w:rPr>
            <w:webHidden/>
          </w:rPr>
          <w:fldChar w:fldCharType="separate"/>
        </w:r>
        <w:r w:rsidR="005F5162">
          <w:rPr>
            <w:webHidden/>
          </w:rPr>
          <w:t>105</w:t>
        </w:r>
        <w:r>
          <w:rPr>
            <w:webHidden/>
          </w:rPr>
          <w:fldChar w:fldCharType="end"/>
        </w:r>
      </w:hyperlink>
    </w:p>
    <w:p w:rsidR="00DE27BF" w:rsidRPr="001E2F96" w:rsidRDefault="004D1802">
      <w:pPr>
        <w:pStyle w:val="Kazalovsebine2"/>
        <w:rPr>
          <w:rFonts w:ascii="Calibri" w:hAnsi="Calibri"/>
          <w:caps w:val="0"/>
          <w:sz w:val="22"/>
          <w:szCs w:val="22"/>
        </w:rPr>
      </w:pPr>
      <w:hyperlink w:anchor="_Toc295700492" w:history="1">
        <w:r w:rsidR="00DE27BF" w:rsidRPr="00A225A5">
          <w:rPr>
            <w:rStyle w:val="Hiperpovezava"/>
          </w:rPr>
          <w:t>8.2</w:t>
        </w:r>
        <w:r w:rsidR="00DE27BF" w:rsidRPr="001E2F96">
          <w:rPr>
            <w:rFonts w:ascii="Calibri" w:hAnsi="Calibri"/>
            <w:caps w:val="0"/>
            <w:sz w:val="22"/>
            <w:szCs w:val="22"/>
          </w:rPr>
          <w:tab/>
        </w:r>
        <w:r w:rsidR="00DE27BF" w:rsidRPr="00A225A5">
          <w:rPr>
            <w:rStyle w:val="Hiperpovezava"/>
          </w:rPr>
          <w:t>Popravila na vodovodnem omrežju</w:t>
        </w:r>
        <w:r w:rsidR="00DE27BF">
          <w:rPr>
            <w:webHidden/>
          </w:rPr>
          <w:tab/>
        </w:r>
        <w:r>
          <w:rPr>
            <w:webHidden/>
          </w:rPr>
          <w:fldChar w:fldCharType="begin"/>
        </w:r>
        <w:r w:rsidR="00DE27BF">
          <w:rPr>
            <w:webHidden/>
          </w:rPr>
          <w:instrText xml:space="preserve"> PAGEREF _Toc295700492 \h </w:instrText>
        </w:r>
        <w:r>
          <w:rPr>
            <w:webHidden/>
          </w:rPr>
        </w:r>
        <w:r>
          <w:rPr>
            <w:webHidden/>
          </w:rPr>
          <w:fldChar w:fldCharType="separate"/>
        </w:r>
        <w:r w:rsidR="005F5162">
          <w:rPr>
            <w:webHidden/>
          </w:rPr>
          <w:t>108</w:t>
        </w:r>
        <w:r>
          <w:rPr>
            <w:webHidden/>
          </w:rPr>
          <w:fldChar w:fldCharType="end"/>
        </w:r>
      </w:hyperlink>
    </w:p>
    <w:p w:rsidR="00DE27BF" w:rsidRPr="001E2F96" w:rsidRDefault="004D1802">
      <w:pPr>
        <w:pStyle w:val="Kazalovsebine1"/>
        <w:tabs>
          <w:tab w:val="left" w:pos="480"/>
        </w:tabs>
        <w:rPr>
          <w:rFonts w:ascii="Calibri" w:hAnsi="Calibri"/>
          <w:b w:val="0"/>
          <w:bCs w:val="0"/>
          <w:caps w:val="0"/>
          <w:sz w:val="22"/>
          <w:szCs w:val="22"/>
        </w:rPr>
      </w:pPr>
      <w:hyperlink w:anchor="_Toc295700493" w:history="1">
        <w:r w:rsidR="00DE27BF" w:rsidRPr="00A225A5">
          <w:rPr>
            <w:rStyle w:val="Hiperpovezava"/>
          </w:rPr>
          <w:t>9</w:t>
        </w:r>
        <w:r w:rsidR="00DE27BF" w:rsidRPr="001E2F96">
          <w:rPr>
            <w:rFonts w:ascii="Calibri" w:hAnsi="Calibri"/>
            <w:b w:val="0"/>
            <w:bCs w:val="0"/>
            <w:caps w:val="0"/>
            <w:sz w:val="22"/>
            <w:szCs w:val="22"/>
          </w:rPr>
          <w:tab/>
        </w:r>
        <w:r w:rsidR="00DE27BF" w:rsidRPr="00A225A5">
          <w:rPr>
            <w:rStyle w:val="Hiperpovezava"/>
          </w:rPr>
          <w:t>PROJEKTIRANJE VODOVODA</w:t>
        </w:r>
        <w:r w:rsidR="00DE27BF">
          <w:rPr>
            <w:webHidden/>
          </w:rPr>
          <w:tab/>
        </w:r>
        <w:r>
          <w:rPr>
            <w:webHidden/>
          </w:rPr>
          <w:fldChar w:fldCharType="begin"/>
        </w:r>
        <w:r w:rsidR="00DE27BF">
          <w:rPr>
            <w:webHidden/>
          </w:rPr>
          <w:instrText xml:space="preserve"> PAGEREF _Toc295700493 \h </w:instrText>
        </w:r>
        <w:r>
          <w:rPr>
            <w:webHidden/>
          </w:rPr>
        </w:r>
        <w:r>
          <w:rPr>
            <w:webHidden/>
          </w:rPr>
          <w:fldChar w:fldCharType="separate"/>
        </w:r>
        <w:r w:rsidR="005F5162">
          <w:rPr>
            <w:webHidden/>
          </w:rPr>
          <w:t>111</w:t>
        </w:r>
        <w:r>
          <w:rPr>
            <w:webHidden/>
          </w:rPr>
          <w:fldChar w:fldCharType="end"/>
        </w:r>
      </w:hyperlink>
    </w:p>
    <w:p w:rsidR="00DE27BF" w:rsidRPr="001E2F96" w:rsidRDefault="004D1802">
      <w:pPr>
        <w:pStyle w:val="Kazalovsebine2"/>
        <w:rPr>
          <w:rFonts w:ascii="Calibri" w:hAnsi="Calibri"/>
          <w:caps w:val="0"/>
          <w:sz w:val="22"/>
          <w:szCs w:val="22"/>
        </w:rPr>
      </w:pPr>
      <w:hyperlink w:anchor="_Toc295700494" w:history="1">
        <w:r w:rsidR="00DE27BF" w:rsidRPr="00A225A5">
          <w:rPr>
            <w:rStyle w:val="Hiperpovezava"/>
          </w:rPr>
          <w:t>9.1</w:t>
        </w:r>
        <w:r w:rsidR="00DE27BF" w:rsidRPr="001E2F96">
          <w:rPr>
            <w:rFonts w:ascii="Calibri" w:hAnsi="Calibri"/>
            <w:caps w:val="0"/>
            <w:sz w:val="22"/>
            <w:szCs w:val="22"/>
          </w:rPr>
          <w:tab/>
        </w:r>
        <w:r w:rsidR="00DE27BF" w:rsidRPr="00A225A5">
          <w:rPr>
            <w:rStyle w:val="Hiperpovezava"/>
          </w:rPr>
          <w:t>projekti vodovoda (PGD, PZI)</w:t>
        </w:r>
        <w:r w:rsidR="00DE27BF">
          <w:rPr>
            <w:webHidden/>
          </w:rPr>
          <w:tab/>
        </w:r>
        <w:r>
          <w:rPr>
            <w:webHidden/>
          </w:rPr>
          <w:fldChar w:fldCharType="begin"/>
        </w:r>
        <w:r w:rsidR="00DE27BF">
          <w:rPr>
            <w:webHidden/>
          </w:rPr>
          <w:instrText xml:space="preserve"> PAGEREF _Toc295700494 \h </w:instrText>
        </w:r>
        <w:r>
          <w:rPr>
            <w:webHidden/>
          </w:rPr>
        </w:r>
        <w:r>
          <w:rPr>
            <w:webHidden/>
          </w:rPr>
          <w:fldChar w:fldCharType="separate"/>
        </w:r>
        <w:r w:rsidR="005F5162">
          <w:rPr>
            <w:webHidden/>
          </w:rPr>
          <w:t>111</w:t>
        </w:r>
        <w:r>
          <w:rPr>
            <w:webHidden/>
          </w:rPr>
          <w:fldChar w:fldCharType="end"/>
        </w:r>
      </w:hyperlink>
    </w:p>
    <w:p w:rsidR="00DE27BF" w:rsidRPr="001E2F96" w:rsidRDefault="004D1802">
      <w:pPr>
        <w:pStyle w:val="Kazalovsebine2"/>
        <w:rPr>
          <w:rFonts w:ascii="Calibri" w:hAnsi="Calibri"/>
          <w:caps w:val="0"/>
          <w:sz w:val="22"/>
          <w:szCs w:val="22"/>
        </w:rPr>
      </w:pPr>
      <w:hyperlink w:anchor="_Toc295700495" w:history="1">
        <w:r w:rsidR="00DE27BF" w:rsidRPr="00A225A5">
          <w:rPr>
            <w:rStyle w:val="Hiperpovezava"/>
          </w:rPr>
          <w:t>9.2</w:t>
        </w:r>
        <w:r w:rsidR="00DE27BF" w:rsidRPr="001E2F96">
          <w:rPr>
            <w:rFonts w:ascii="Calibri" w:hAnsi="Calibri"/>
            <w:caps w:val="0"/>
            <w:sz w:val="22"/>
            <w:szCs w:val="22"/>
          </w:rPr>
          <w:tab/>
        </w:r>
        <w:r w:rsidR="00DE27BF" w:rsidRPr="00A225A5">
          <w:rPr>
            <w:rStyle w:val="Hiperpovezava"/>
          </w:rPr>
          <w:t>KRATKA NAVODILA ZA IZDELAVO PROJEKTA VODOVODA</w:t>
        </w:r>
        <w:r w:rsidR="00DE27BF">
          <w:rPr>
            <w:webHidden/>
          </w:rPr>
          <w:tab/>
        </w:r>
        <w:r>
          <w:rPr>
            <w:webHidden/>
          </w:rPr>
          <w:fldChar w:fldCharType="begin"/>
        </w:r>
        <w:r w:rsidR="00DE27BF">
          <w:rPr>
            <w:webHidden/>
          </w:rPr>
          <w:instrText xml:space="preserve"> PAGEREF _Toc295700495 \h </w:instrText>
        </w:r>
        <w:r>
          <w:rPr>
            <w:webHidden/>
          </w:rPr>
        </w:r>
        <w:r>
          <w:rPr>
            <w:webHidden/>
          </w:rPr>
          <w:fldChar w:fldCharType="separate"/>
        </w:r>
        <w:r w:rsidR="005F5162">
          <w:rPr>
            <w:webHidden/>
          </w:rPr>
          <w:t>114</w:t>
        </w:r>
        <w:r>
          <w:rPr>
            <w:webHidden/>
          </w:rPr>
          <w:fldChar w:fldCharType="end"/>
        </w:r>
      </w:hyperlink>
    </w:p>
    <w:p w:rsidR="00DE27BF" w:rsidRPr="001E2F96" w:rsidRDefault="004D1802">
      <w:pPr>
        <w:pStyle w:val="Kazalovsebine1"/>
        <w:tabs>
          <w:tab w:val="left" w:pos="480"/>
        </w:tabs>
        <w:rPr>
          <w:rFonts w:ascii="Calibri" w:hAnsi="Calibri"/>
          <w:b w:val="0"/>
          <w:bCs w:val="0"/>
          <w:caps w:val="0"/>
          <w:sz w:val="22"/>
          <w:szCs w:val="22"/>
        </w:rPr>
      </w:pPr>
      <w:hyperlink w:anchor="_Toc295700496" w:history="1">
        <w:r w:rsidR="00DE27BF" w:rsidRPr="00A225A5">
          <w:rPr>
            <w:rStyle w:val="Hiperpovezava"/>
          </w:rPr>
          <w:t>10</w:t>
        </w:r>
        <w:r w:rsidR="00DE27BF" w:rsidRPr="001E2F96">
          <w:rPr>
            <w:rFonts w:ascii="Calibri" w:hAnsi="Calibri"/>
            <w:b w:val="0"/>
            <w:bCs w:val="0"/>
            <w:caps w:val="0"/>
            <w:sz w:val="22"/>
            <w:szCs w:val="22"/>
          </w:rPr>
          <w:tab/>
        </w:r>
        <w:r w:rsidR="00DE27BF" w:rsidRPr="00A225A5">
          <w:rPr>
            <w:rStyle w:val="Hiperpovezava"/>
          </w:rPr>
          <w:t>LITERATURA</w:t>
        </w:r>
        <w:r w:rsidR="00DE27BF">
          <w:rPr>
            <w:webHidden/>
          </w:rPr>
          <w:tab/>
        </w:r>
        <w:r>
          <w:rPr>
            <w:webHidden/>
          </w:rPr>
          <w:fldChar w:fldCharType="begin"/>
        </w:r>
        <w:r w:rsidR="00DE27BF">
          <w:rPr>
            <w:webHidden/>
          </w:rPr>
          <w:instrText xml:space="preserve"> PAGEREF _Toc295700496 \h </w:instrText>
        </w:r>
        <w:r>
          <w:rPr>
            <w:webHidden/>
          </w:rPr>
        </w:r>
        <w:r>
          <w:rPr>
            <w:webHidden/>
          </w:rPr>
          <w:fldChar w:fldCharType="separate"/>
        </w:r>
        <w:r w:rsidR="005F5162">
          <w:rPr>
            <w:webHidden/>
          </w:rPr>
          <w:t>117</w:t>
        </w:r>
        <w:r>
          <w:rPr>
            <w:webHidden/>
          </w:rPr>
          <w:fldChar w:fldCharType="end"/>
        </w:r>
      </w:hyperlink>
    </w:p>
    <w:p w:rsidR="005F59F6" w:rsidRPr="0043765C" w:rsidRDefault="004D1802" w:rsidP="001809A4">
      <w:pPr>
        <w:pStyle w:val="Kazalovsebine1"/>
        <w:tabs>
          <w:tab w:val="left" w:pos="480"/>
        </w:tabs>
        <w:rPr>
          <w:rStyle w:val="Hiperpovezava"/>
        </w:rPr>
      </w:pPr>
      <w:r>
        <w:rPr>
          <w:rFonts w:ascii="Calibri" w:hAnsi="Calibri"/>
        </w:rPr>
        <w:fldChar w:fldCharType="end"/>
      </w:r>
    </w:p>
    <w:p w:rsidR="0024362F" w:rsidRPr="0043765C" w:rsidRDefault="0024362F" w:rsidP="0024362F">
      <w:pPr>
        <w:pStyle w:val="Impletum1"/>
        <w:jc w:val="left"/>
        <w:sectPr w:rsidR="0024362F" w:rsidRPr="0043765C" w:rsidSect="0024362F">
          <w:footerReference w:type="default" r:id="rId13"/>
          <w:pgSz w:w="11906" w:h="16838" w:code="9"/>
          <w:pgMar w:top="1134" w:right="1134" w:bottom="1134" w:left="1134" w:header="680" w:footer="680" w:gutter="567"/>
          <w:pgNumType w:fmt="upperRoman" w:start="1"/>
          <w:cols w:space="708"/>
          <w:docGrid w:linePitch="360"/>
        </w:sectPr>
      </w:pPr>
      <w:bookmarkStart w:id="0" w:name="_Toc223747714"/>
    </w:p>
    <w:bookmarkEnd w:id="0"/>
    <w:p w:rsidR="00F850B3" w:rsidRPr="0043765C" w:rsidRDefault="007745C5" w:rsidP="005266A5">
      <w:pPr>
        <w:pStyle w:val="Impletum1"/>
        <w:widowControl w:val="0"/>
        <w:jc w:val="left"/>
      </w:pPr>
      <w:r w:rsidRPr="0043765C">
        <w:lastRenderedPageBreak/>
        <w:t>UVOD</w:t>
      </w:r>
    </w:p>
    <w:p w:rsidR="00301341" w:rsidRPr="0043765C" w:rsidRDefault="00301341" w:rsidP="00132CDC">
      <w:pPr>
        <w:spacing w:before="120"/>
      </w:pPr>
      <w:r w:rsidRPr="0043765C">
        <w:t>Pitna voda je temeljnega, strateškega pomena za zdravo življenje. Ko je bilo število prebivalcev majhno in so živeli v manjših skupnostih, so vodo za pitje in kuho še lahko zajemali iz bližnjega potoka ali reke – seveda gorvodno od naselja, kjer voda še ni bila onesnažena. Z n</w:t>
      </w:r>
      <w:r w:rsidR="0097338E">
        <w:t>astankom večjih naselij in mest</w:t>
      </w:r>
      <w:r w:rsidRPr="0043765C">
        <w:t xml:space="preserve"> pa so pitno vodo že morali dovajati po ceveh ali Rimljani celo </w:t>
      </w:r>
      <w:r w:rsidRPr="00AF59D9">
        <w:t>akv</w:t>
      </w:r>
      <w:r w:rsidR="00AF59D9" w:rsidRPr="00AF59D9">
        <w:t>a</w:t>
      </w:r>
      <w:r w:rsidRPr="00AF59D9">
        <w:t xml:space="preserve">duktih </w:t>
      </w:r>
      <w:r w:rsidRPr="0043765C">
        <w:t>(glejte sliki</w:t>
      </w:r>
      <w:r w:rsidR="00235700">
        <w:t xml:space="preserve"> 1 in 2</w:t>
      </w:r>
      <w:r w:rsidRPr="0043765C">
        <w:t>) iz bližnjih ali celo oddaljenih kakovostnih vodnih virov.</w:t>
      </w:r>
    </w:p>
    <w:p w:rsidR="00301341" w:rsidRPr="0043765C" w:rsidRDefault="00301341" w:rsidP="00301341"/>
    <w:p w:rsidR="00301341" w:rsidRPr="0043765C" w:rsidRDefault="00A01656" w:rsidP="00301341">
      <w:pPr>
        <w:jc w:val="center"/>
      </w:pPr>
      <w:r>
        <w:rPr>
          <w:noProof/>
        </w:rPr>
        <w:drawing>
          <wp:inline distT="0" distB="0" distL="0" distR="0">
            <wp:extent cx="4381500" cy="3333750"/>
            <wp:effectExtent l="19050" t="0" r="0" b="0"/>
            <wp:docPr id="2" name="Slika 2" descr="Opis: DSCF0586d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2" descr="Opis: DSCF0586da1"/>
                    <pic:cNvPicPr>
                      <a:picLocks noChangeAspect="1" noChangeArrowheads="1"/>
                    </pic:cNvPicPr>
                  </pic:nvPicPr>
                  <pic:blipFill>
                    <a:blip r:embed="rId14"/>
                    <a:srcRect/>
                    <a:stretch>
                      <a:fillRect/>
                    </a:stretch>
                  </pic:blipFill>
                  <pic:spPr bwMode="auto">
                    <a:xfrm>
                      <a:off x="0" y="0"/>
                      <a:ext cx="4381500" cy="3333750"/>
                    </a:xfrm>
                    <a:prstGeom prst="rect">
                      <a:avLst/>
                    </a:prstGeom>
                    <a:noFill/>
                    <a:ln w="9525">
                      <a:noFill/>
                      <a:miter lim="800000"/>
                      <a:headEnd/>
                      <a:tailEnd/>
                    </a:ln>
                  </pic:spPr>
                </pic:pic>
              </a:graphicData>
            </a:graphic>
          </wp:inline>
        </w:drawing>
      </w:r>
    </w:p>
    <w:p w:rsidR="00235700" w:rsidRPr="0043765C" w:rsidRDefault="00235700" w:rsidP="00235700">
      <w:pPr>
        <w:pStyle w:val="Napis"/>
      </w:pPr>
      <w:r w:rsidRPr="0043765C">
        <w:t>Slika</w:t>
      </w:r>
      <w:r w:rsidR="00EC6E98">
        <w:t xml:space="preserve"> </w:t>
      </w:r>
      <w:r w:rsidR="004D1802">
        <w:fldChar w:fldCharType="begin"/>
      </w:r>
      <w:r w:rsidR="003843A0">
        <w:instrText xml:space="preserve"> SEQ Slika \* ARABIC </w:instrText>
      </w:r>
      <w:r w:rsidR="004D1802">
        <w:fldChar w:fldCharType="separate"/>
      </w:r>
      <w:r w:rsidR="005F5162">
        <w:rPr>
          <w:noProof/>
        </w:rPr>
        <w:t>1</w:t>
      </w:r>
      <w:r w:rsidR="004D1802">
        <w:rPr>
          <w:noProof/>
        </w:rPr>
        <w:fldChar w:fldCharType="end"/>
      </w:r>
      <w:r w:rsidR="00E15DEE">
        <w:t xml:space="preserve">: </w:t>
      </w:r>
      <w:r w:rsidR="0097338E">
        <w:t>Fotografija</w:t>
      </w:r>
      <w:r w:rsidRPr="0043765C">
        <w:t xml:space="preserve"> rimskega akvadukta</w:t>
      </w:r>
    </w:p>
    <w:p w:rsidR="00235700" w:rsidRPr="0043765C" w:rsidRDefault="00235700" w:rsidP="00235700">
      <w:pPr>
        <w:jc w:val="center"/>
      </w:pPr>
      <w:r>
        <w:t xml:space="preserve">Vir: </w:t>
      </w:r>
      <w:r w:rsidR="005906B4">
        <w:t>L</w:t>
      </w:r>
      <w:r>
        <w:t>asten</w:t>
      </w:r>
    </w:p>
    <w:p w:rsidR="000F2E9C" w:rsidRDefault="000F2E9C" w:rsidP="00301341">
      <w:pPr>
        <w:jc w:val="center"/>
      </w:pPr>
    </w:p>
    <w:p w:rsidR="00301341" w:rsidRPr="0043765C" w:rsidRDefault="00A01656" w:rsidP="00301341">
      <w:pPr>
        <w:jc w:val="center"/>
      </w:pPr>
      <w:r>
        <w:rPr>
          <w:noProof/>
        </w:rPr>
        <w:drawing>
          <wp:inline distT="0" distB="0" distL="0" distR="0">
            <wp:extent cx="2638425" cy="3505200"/>
            <wp:effectExtent l="19050" t="0" r="9525" b="0"/>
            <wp:docPr id="3" name="Slika 3" descr="Opis: DSCF0587d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3" descr="Opis: DSCF0587da2"/>
                    <pic:cNvPicPr>
                      <a:picLocks noChangeAspect="1" noChangeArrowheads="1"/>
                    </pic:cNvPicPr>
                  </pic:nvPicPr>
                  <pic:blipFill>
                    <a:blip r:embed="rId15"/>
                    <a:srcRect/>
                    <a:stretch>
                      <a:fillRect/>
                    </a:stretch>
                  </pic:blipFill>
                  <pic:spPr bwMode="auto">
                    <a:xfrm>
                      <a:off x="0" y="0"/>
                      <a:ext cx="2638425" cy="3505200"/>
                    </a:xfrm>
                    <a:prstGeom prst="rect">
                      <a:avLst/>
                    </a:prstGeom>
                    <a:noFill/>
                    <a:ln w="9525">
                      <a:noFill/>
                      <a:miter lim="800000"/>
                      <a:headEnd/>
                      <a:tailEnd/>
                    </a:ln>
                  </pic:spPr>
                </pic:pic>
              </a:graphicData>
            </a:graphic>
          </wp:inline>
        </w:drawing>
      </w:r>
    </w:p>
    <w:p w:rsidR="00301341" w:rsidRPr="0043765C" w:rsidRDefault="004D09D7" w:rsidP="00301341">
      <w:pPr>
        <w:pStyle w:val="Napis"/>
      </w:pPr>
      <w:r w:rsidRPr="0043765C">
        <w:t>Slika</w:t>
      </w:r>
      <w:r w:rsidR="00235700">
        <w:t xml:space="preserve"> 2</w:t>
      </w:r>
      <w:r w:rsidR="00E15DEE">
        <w:t>:</w:t>
      </w:r>
      <w:r w:rsidR="00301341" w:rsidRPr="0043765C">
        <w:t xml:space="preserve"> Fotografij</w:t>
      </w:r>
      <w:r w:rsidR="0097338E">
        <w:t xml:space="preserve">a </w:t>
      </w:r>
      <w:r w:rsidR="00301341" w:rsidRPr="0043765C">
        <w:t>rimskega akvadukta</w:t>
      </w:r>
    </w:p>
    <w:p w:rsidR="00D85B8C" w:rsidRPr="0043765C" w:rsidRDefault="00D85B8C" w:rsidP="00D85B8C">
      <w:pPr>
        <w:jc w:val="center"/>
      </w:pPr>
      <w:r>
        <w:t xml:space="preserve">Vir: </w:t>
      </w:r>
      <w:r w:rsidR="005906B4">
        <w:t>L</w:t>
      </w:r>
      <w:r>
        <w:t>asten</w:t>
      </w:r>
    </w:p>
    <w:p w:rsidR="00301341" w:rsidRPr="0043765C" w:rsidRDefault="00301341" w:rsidP="00301341">
      <w:r w:rsidRPr="0043765C">
        <w:lastRenderedPageBreak/>
        <w:t xml:space="preserve">Danes se zavedamo, da so vodni viri omejeni. V naravnem krožnem toku (poenostavljeno, glejte </w:t>
      </w:r>
      <w:r w:rsidR="00235700">
        <w:t>slik</w:t>
      </w:r>
      <w:r w:rsidRPr="0043765C">
        <w:t>o</w:t>
      </w:r>
      <w:r w:rsidR="00235700">
        <w:t xml:space="preserve"> 3</w:t>
      </w:r>
      <w:r w:rsidRPr="0043765C">
        <w:t>) voda izhlapeva predvsem iz morja, pa tudi rek, jezer in vegetacije, v oblakih potuje v obli</w:t>
      </w:r>
      <w:r w:rsidR="0097338E">
        <w:t>ki drobnih kapljic in se nato v</w:t>
      </w:r>
      <w:r w:rsidR="005906B4">
        <w:t xml:space="preserve"> </w:t>
      </w:r>
      <w:r w:rsidR="0097338E">
        <w:t xml:space="preserve">obliki </w:t>
      </w:r>
      <w:r w:rsidRPr="0043765C">
        <w:t>padavin vrača na zemljo, od koder odteka ponovno v morje. Zaradi segrevanja oz</w:t>
      </w:r>
      <w:r w:rsidR="0097338E">
        <w:t>račja, ki je posledica človekoveg</w:t>
      </w:r>
      <w:r w:rsidRPr="0043765C">
        <w:t>a nepremišljenega in nespametnega</w:t>
      </w:r>
      <w:r w:rsidR="005906B4">
        <w:t xml:space="preserve"> </w:t>
      </w:r>
      <w:r w:rsidRPr="0043765C">
        <w:t>onesnaževanja okolja</w:t>
      </w:r>
      <w:r w:rsidR="0097338E">
        <w:t>,</w:t>
      </w:r>
      <w:r w:rsidRPr="0043765C">
        <w:t xml:space="preserve"> se spreminja tudi klima. Zato bodo nekatere pokrajine (tudi večji del Slovenije), ki imajo danes še dovolj padavin, v bližnji prihodnosti trpele zaradi pomanjkanja padavin in n</w:t>
      </w:r>
      <w:r w:rsidR="0097338E">
        <w:t>eenakomerne razporeditve le-teh</w:t>
      </w:r>
      <w:r w:rsidRPr="0043765C">
        <w:t xml:space="preserve"> v letu. Posledice bodo marsikje katastrofalne, saj bo izhlapevanje večje kot danes, s</w:t>
      </w:r>
      <w:r w:rsidR="0097338E">
        <w:t>aj se povprečne temperature na Z</w:t>
      </w:r>
      <w:r w:rsidRPr="0043765C">
        <w:t>e</w:t>
      </w:r>
      <w:r w:rsidR="0097338E">
        <w:t>mlji dvigajo. Istočasno pase bo</w:t>
      </w:r>
      <w:r w:rsidRPr="0043765C">
        <w:t xml:space="preserve"> povečevala poraba pitne, pa tudi industrijske vode, saj se število prebivalstva na </w:t>
      </w:r>
      <w:r w:rsidR="0097338E">
        <w:t>Z</w:t>
      </w:r>
      <w:r w:rsidRPr="0043765C">
        <w:t>emlji povečuje.</w:t>
      </w:r>
    </w:p>
    <w:p w:rsidR="007904EF" w:rsidRPr="0043765C" w:rsidRDefault="00A01656" w:rsidP="007904EF">
      <w:pPr>
        <w:pStyle w:val="Napis"/>
      </w:pPr>
      <w:r>
        <w:rPr>
          <w:rFonts w:ascii="Verdana" w:hAnsi="Verdana"/>
          <w:noProof/>
          <w:color w:val="FF0000"/>
          <w:sz w:val="20"/>
          <w:szCs w:val="20"/>
        </w:rPr>
        <w:drawing>
          <wp:inline distT="0" distB="0" distL="0" distR="0">
            <wp:extent cx="4410075" cy="3076575"/>
            <wp:effectExtent l="19050" t="0" r="9525" b="0"/>
            <wp:docPr id="4" name="Slika 4" descr="Opis: KMET1_a5_slovenska_watercycleslovenehi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pis: KMET1_a5_slovenska_watercycleslovenehigh"/>
                    <pic:cNvPicPr>
                      <a:picLocks noChangeAspect="1" noChangeArrowheads="1"/>
                    </pic:cNvPicPr>
                  </pic:nvPicPr>
                  <pic:blipFill>
                    <a:blip r:embed="rId16"/>
                    <a:srcRect/>
                    <a:stretch>
                      <a:fillRect/>
                    </a:stretch>
                  </pic:blipFill>
                  <pic:spPr bwMode="auto">
                    <a:xfrm>
                      <a:off x="0" y="0"/>
                      <a:ext cx="4410075" cy="3076575"/>
                    </a:xfrm>
                    <a:prstGeom prst="rect">
                      <a:avLst/>
                    </a:prstGeom>
                    <a:noFill/>
                    <a:ln w="9525">
                      <a:noFill/>
                      <a:miter lim="800000"/>
                      <a:headEnd/>
                      <a:tailEnd/>
                    </a:ln>
                  </pic:spPr>
                </pic:pic>
              </a:graphicData>
            </a:graphic>
          </wp:inline>
        </w:drawing>
      </w:r>
    </w:p>
    <w:p w:rsidR="007904EF" w:rsidRDefault="007904EF" w:rsidP="009B2202">
      <w:pPr>
        <w:pStyle w:val="Napis"/>
        <w:spacing w:before="40"/>
      </w:pPr>
      <w:r w:rsidRPr="0043765C">
        <w:t xml:space="preserve">Slika </w:t>
      </w:r>
      <w:r w:rsidR="00235700">
        <w:t>3</w:t>
      </w:r>
      <w:r w:rsidR="00E15DEE">
        <w:t>:</w:t>
      </w:r>
      <w:r w:rsidRPr="0043765C">
        <w:t xml:space="preserve"> Shema naravnega krožnega toka vode</w:t>
      </w:r>
    </w:p>
    <w:p w:rsidR="009B2202" w:rsidRPr="009B2202" w:rsidRDefault="009B2202" w:rsidP="009B2202">
      <w:pPr>
        <w:jc w:val="center"/>
      </w:pPr>
      <w:r>
        <w:t xml:space="preserve">Vir: </w:t>
      </w:r>
      <w:r w:rsidR="005906B4">
        <w:t>P</w:t>
      </w:r>
      <w:r w:rsidR="00E0000C">
        <w:t xml:space="preserve">rirejeno po </w:t>
      </w:r>
      <w:hyperlink r:id="rId17" w:history="1">
        <w:r w:rsidR="00D85B8C" w:rsidRPr="00523265">
          <w:rPr>
            <w:rStyle w:val="Hiperpovezava"/>
          </w:rPr>
          <w:t>http://ga.water.usgs.gov/edu/watercyrcle.html</w:t>
        </w:r>
      </w:hyperlink>
      <w:r w:rsidR="006E3B0A">
        <w:rPr>
          <w:rStyle w:val="Hiperpovezava"/>
        </w:rPr>
        <w:t xml:space="preserve"> </w:t>
      </w:r>
      <w:r w:rsidR="00A31DCC">
        <w:t xml:space="preserve">(19. </w:t>
      </w:r>
      <w:r w:rsidR="00132CDC">
        <w:t>4. 2011)</w:t>
      </w:r>
    </w:p>
    <w:p w:rsidR="00301341" w:rsidRPr="0043765C" w:rsidRDefault="00301341" w:rsidP="0051091D">
      <w:pPr>
        <w:spacing w:before="120"/>
      </w:pPr>
      <w:r w:rsidRPr="0043765C">
        <w:t xml:space="preserve">Voda, še zlasti pitna, bo vedno bolj dragocena, zato bomo morali z njo ravnati skrbneje: </w:t>
      </w:r>
    </w:p>
    <w:p w:rsidR="00301341" w:rsidRPr="0043765C" w:rsidRDefault="00301341" w:rsidP="005D224A">
      <w:pPr>
        <w:numPr>
          <w:ilvl w:val="0"/>
          <w:numId w:val="2"/>
        </w:numPr>
        <w:ind w:left="567" w:hanging="425"/>
        <w:jc w:val="left"/>
      </w:pPr>
      <w:r w:rsidRPr="0043765C">
        <w:t>bolje varovati vodne vire,</w:t>
      </w:r>
    </w:p>
    <w:p w:rsidR="00301341" w:rsidRPr="0043765C" w:rsidRDefault="00301341" w:rsidP="005D224A">
      <w:pPr>
        <w:numPr>
          <w:ilvl w:val="0"/>
          <w:numId w:val="2"/>
        </w:numPr>
        <w:ind w:left="567" w:hanging="425"/>
        <w:jc w:val="left"/>
      </w:pPr>
      <w:r w:rsidRPr="0043765C">
        <w:t>zmanjšati porabo z zaprtimi sistemi uporabe tehnološke vode,</w:t>
      </w:r>
    </w:p>
    <w:p w:rsidR="00301341" w:rsidRPr="0043765C" w:rsidRDefault="00301341" w:rsidP="005D224A">
      <w:pPr>
        <w:numPr>
          <w:ilvl w:val="0"/>
          <w:numId w:val="2"/>
        </w:numPr>
        <w:ind w:left="567" w:hanging="425"/>
        <w:jc w:val="left"/>
      </w:pPr>
      <w:r w:rsidRPr="0043765C">
        <w:t>kjer je mogoče, zamenjati pitno vodo z manj čistimi vodami (izplakovanje stranišč, …).</w:t>
      </w:r>
    </w:p>
    <w:p w:rsidR="0051091D" w:rsidRPr="008D5AB2" w:rsidRDefault="00BD5009" w:rsidP="00BD5009">
      <w:pPr>
        <w:autoSpaceDE w:val="0"/>
        <w:autoSpaceDN w:val="0"/>
        <w:adjustRightInd w:val="0"/>
        <w:spacing w:before="120"/>
        <w:rPr>
          <w:bCs/>
          <w:iCs/>
        </w:rPr>
      </w:pPr>
      <w:r w:rsidRPr="008D5AB2">
        <w:rPr>
          <w:bCs/>
          <w:iCs/>
        </w:rPr>
        <w:t>Zagotavljanje vode</w:t>
      </w:r>
      <w:r w:rsidR="00EC643B" w:rsidRPr="008D5AB2">
        <w:rPr>
          <w:bCs/>
          <w:iCs/>
        </w:rPr>
        <w:t xml:space="preserve">, še posebej pitne, </w:t>
      </w:r>
      <w:r w:rsidRPr="008D5AB2">
        <w:rPr>
          <w:bCs/>
          <w:iCs/>
        </w:rPr>
        <w:t>predstavlja v sodobnem svetu storitev in ni naravna danost, ki mora biti vsakomur dostopna.</w:t>
      </w:r>
    </w:p>
    <w:p w:rsidR="00BD5009" w:rsidRPr="008D5AB2" w:rsidRDefault="00BD5009" w:rsidP="00BD5009">
      <w:pPr>
        <w:autoSpaceDE w:val="0"/>
        <w:autoSpaceDN w:val="0"/>
        <w:adjustRightInd w:val="0"/>
        <w:spacing w:before="120"/>
        <w:rPr>
          <w:bCs/>
          <w:iCs/>
        </w:rPr>
      </w:pPr>
      <w:r w:rsidRPr="008D5AB2">
        <w:rPr>
          <w:bCs/>
          <w:iCs/>
        </w:rPr>
        <w:t xml:space="preserve">Učbenik pred vami je namenjen študentom višješolskega programa Varstvo okolja in komunala. Pri nastajanju sva imela avtorja stalno izkušnjo iz poučevanja, da </w:t>
      </w:r>
      <w:r w:rsidR="00EC643B" w:rsidRPr="008D5AB2">
        <w:rPr>
          <w:bCs/>
          <w:iCs/>
        </w:rPr>
        <w:t>čeprav bi študenti določena znanja morali že obvladati, temu ni tako, zato je učbenik</w:t>
      </w:r>
      <w:r w:rsidRPr="008D5AB2">
        <w:rPr>
          <w:bCs/>
          <w:iCs/>
        </w:rPr>
        <w:t xml:space="preserve"> na nekaterih delih napisan zelo poljudno.</w:t>
      </w:r>
    </w:p>
    <w:p w:rsidR="00881690" w:rsidRDefault="00881690" w:rsidP="0024362F">
      <w:pPr>
        <w:autoSpaceDE w:val="0"/>
        <w:autoSpaceDN w:val="0"/>
        <w:adjustRightInd w:val="0"/>
        <w:rPr>
          <w:bCs/>
          <w:iCs/>
          <w:color w:val="000000"/>
        </w:rPr>
      </w:pPr>
    </w:p>
    <w:p w:rsidR="0051091D" w:rsidRPr="008D5AB2" w:rsidRDefault="0051091D" w:rsidP="0051091D">
      <w:r w:rsidRPr="008D5AB2">
        <w:t>V učbeniku so za pritegnitev vaše pozornosti uporabljeni simbolni znaki. Znak pokaže na</w:t>
      </w:r>
      <w:r w:rsidR="000752B6" w:rsidRPr="008D5AB2">
        <w:t>:</w:t>
      </w:r>
    </w:p>
    <w:p w:rsidR="0051091D" w:rsidRPr="008D5AB2" w:rsidRDefault="004D1802" w:rsidP="0051091D">
      <w:r>
        <w:rPr>
          <w:noProof/>
        </w:rPr>
        <w:pict>
          <v:shapetype id="_x0000_t152" coordsize="21600,21600" o:spt="152" adj="9931" path="m0@0c7200@2,14400@1,21600,m0@5c7200@6,14400@6,21600@5e">
            <v:formulas>
              <v:f eqn="val #0"/>
              <v:f eqn="prod #0 3 4"/>
              <v:f eqn="prod #0 5 4"/>
              <v:f eqn="prod #0 3 8"/>
              <v:f eqn="prod #0 1 8"/>
              <v:f eqn="sum 21600 0 @3"/>
              <v:f eqn="sum @4 21600 0"/>
              <v:f eqn="prod #0 1 2"/>
              <v:f eqn="prod @5 1 2"/>
              <v:f eqn="sum @7 @8 0"/>
              <v:f eqn="prod #0 7 8"/>
              <v:f eqn="prod @5 1 3"/>
              <v:f eqn="sum @1 @2 0"/>
              <v:f eqn="sum @12 @0 0"/>
              <v:f eqn="prod @13 1 4"/>
              <v:f eqn="sum @11 14400 @14"/>
            </v:formulas>
            <v:path textpathok="t" o:connecttype="custom" o:connectlocs="10800,@10;0,@9;10800,21600;21600,@8" o:connectangles="270,180,90,0"/>
            <v:textpath on="t" fitshape="t" xscale="t"/>
            <v:handles>
              <v:h position="topLeft,#0" yrange="0,12169"/>
            </v:handles>
            <o:lock v:ext="edit" text="t" shapetype="t"/>
          </v:shapetype>
          <v:shape id="_x0000_s1083" type="#_x0000_t152" style="position:absolute;left:0;text-align:left;margin-left:5.45pt;margin-top:1.55pt;width:15.9pt;height:51.05pt;z-index:251659776" adj="8717" fillcolor="gray" strokeweight="1pt">
            <v:fill r:id="rId18" o:title="Tesne navpične črte" color2="yellow" type="pattern"/>
            <v:shadow on="t" opacity="52429f" offset="3pt"/>
            <v:textpath style="font-family:&quot;Arial Black&quot;;v-text-kern:t" trim="t" fitpath="t" xscale="f" string="?"/>
            <w10:wrap type="square"/>
          </v:shape>
        </w:pict>
      </w:r>
      <w:r w:rsidR="000752B6" w:rsidRPr="008D5AB2">
        <w:t>v</w:t>
      </w:r>
      <w:r w:rsidR="0051091D" w:rsidRPr="008D5AB2">
        <w:t>prašanja za ponovitev</w:t>
      </w:r>
      <w:r w:rsidR="003041D5" w:rsidRPr="008D5AB2">
        <w:t>:</w:t>
      </w:r>
    </w:p>
    <w:p w:rsidR="0051091D" w:rsidRPr="008D5AB2" w:rsidRDefault="00C90CE2" w:rsidP="00C90CE2">
      <w:pPr>
        <w:pStyle w:val="Odstavekseznama"/>
        <w:rPr>
          <w:rFonts w:ascii="Times New Roman" w:hAnsi="Times New Roman"/>
          <w:sz w:val="24"/>
          <w:szCs w:val="24"/>
        </w:rPr>
      </w:pPr>
      <w:r w:rsidRPr="008D5AB2">
        <w:t xml:space="preserve">*  </w:t>
      </w:r>
      <w:r w:rsidRPr="008D5AB2">
        <w:tab/>
      </w:r>
      <w:r w:rsidR="00BD5009" w:rsidRPr="008D5AB2">
        <w:rPr>
          <w:rFonts w:ascii="Times New Roman" w:hAnsi="Times New Roman"/>
          <w:sz w:val="24"/>
          <w:szCs w:val="24"/>
        </w:rPr>
        <w:t xml:space="preserve">malo </w:t>
      </w:r>
      <w:r w:rsidRPr="008D5AB2">
        <w:rPr>
          <w:rFonts w:ascii="Times New Roman" w:hAnsi="Times New Roman"/>
          <w:sz w:val="24"/>
          <w:szCs w:val="24"/>
        </w:rPr>
        <w:t>zahtevnejše</w:t>
      </w:r>
      <w:r w:rsidR="003041D5" w:rsidRPr="008D5AB2">
        <w:rPr>
          <w:rFonts w:ascii="Times New Roman" w:hAnsi="Times New Roman"/>
          <w:sz w:val="24"/>
          <w:szCs w:val="24"/>
        </w:rPr>
        <w:t>,</w:t>
      </w:r>
    </w:p>
    <w:p w:rsidR="00C90CE2" w:rsidRPr="008D5AB2" w:rsidRDefault="00BD5009" w:rsidP="00C90CE2">
      <w:pPr>
        <w:pStyle w:val="Odstavekseznama"/>
      </w:pPr>
      <w:r w:rsidRPr="008D5AB2">
        <w:rPr>
          <w:rFonts w:ascii="Times New Roman" w:hAnsi="Times New Roman"/>
          <w:sz w:val="24"/>
          <w:szCs w:val="24"/>
        </w:rPr>
        <w:t xml:space="preserve">**  </w:t>
      </w:r>
      <w:r w:rsidRPr="008D5AB2">
        <w:rPr>
          <w:rFonts w:ascii="Times New Roman" w:hAnsi="Times New Roman"/>
          <w:sz w:val="24"/>
          <w:szCs w:val="24"/>
        </w:rPr>
        <w:tab/>
        <w:t>zahtevnejše</w:t>
      </w:r>
      <w:r w:rsidR="003041D5" w:rsidRPr="008D5AB2">
        <w:rPr>
          <w:rFonts w:ascii="Times New Roman" w:hAnsi="Times New Roman"/>
          <w:sz w:val="24"/>
          <w:szCs w:val="24"/>
        </w:rPr>
        <w:t>,</w:t>
      </w:r>
    </w:p>
    <w:p w:rsidR="0051091D" w:rsidRPr="008D5AB2" w:rsidRDefault="0051091D" w:rsidP="0051091D"/>
    <w:p w:rsidR="0051091D" w:rsidRPr="0043765C" w:rsidRDefault="0051091D" w:rsidP="0024362F">
      <w:pPr>
        <w:autoSpaceDE w:val="0"/>
        <w:autoSpaceDN w:val="0"/>
        <w:adjustRightInd w:val="0"/>
        <w:rPr>
          <w:bCs/>
          <w:iCs/>
          <w:color w:val="000000"/>
        </w:rPr>
      </w:pPr>
    </w:p>
    <w:p w:rsidR="00F850B3" w:rsidRPr="0043765C" w:rsidRDefault="00F850B3" w:rsidP="000B6B56">
      <w:pPr>
        <w:pStyle w:val="Naslov1"/>
        <w:numPr>
          <w:ilvl w:val="0"/>
          <w:numId w:val="0"/>
        </w:numPr>
        <w:spacing w:before="100" w:beforeAutospacing="1" w:after="0"/>
        <w:jc w:val="left"/>
        <w:rPr>
          <w:rFonts w:ascii="TimesNewRoman" w:hAnsi="TimesNewRoman" w:cs="TimesNewRoman"/>
        </w:rPr>
      </w:pPr>
    </w:p>
    <w:p w:rsidR="0024362F" w:rsidRPr="0043765C" w:rsidRDefault="0024362F" w:rsidP="000B6B56">
      <w:pPr>
        <w:pStyle w:val="Naslov1"/>
        <w:numPr>
          <w:ilvl w:val="0"/>
          <w:numId w:val="0"/>
        </w:numPr>
        <w:spacing w:before="100" w:beforeAutospacing="1" w:after="0"/>
        <w:jc w:val="left"/>
        <w:sectPr w:rsidR="0024362F" w:rsidRPr="0043765C" w:rsidSect="004761B9">
          <w:headerReference w:type="even" r:id="rId19"/>
          <w:headerReference w:type="default" r:id="rId20"/>
          <w:footerReference w:type="default" r:id="rId21"/>
          <w:pgSz w:w="11906" w:h="16838" w:code="9"/>
          <w:pgMar w:top="1134" w:right="1134" w:bottom="1134" w:left="1134" w:header="680" w:footer="680" w:gutter="567"/>
          <w:pgNumType w:start="3"/>
          <w:cols w:space="708"/>
          <w:docGrid w:linePitch="360"/>
        </w:sectPr>
      </w:pPr>
    </w:p>
    <w:p w:rsidR="00B97712" w:rsidRPr="0043765C" w:rsidRDefault="00FC6A01" w:rsidP="00FC6A01">
      <w:pPr>
        <w:pStyle w:val="Naslov1"/>
      </w:pPr>
      <w:bookmarkStart w:id="1" w:name="_Toc295700440"/>
      <w:r w:rsidRPr="0043765C">
        <w:lastRenderedPageBreak/>
        <w:t>PITNA VODa</w:t>
      </w:r>
      <w:bookmarkEnd w:id="1"/>
    </w:p>
    <w:p w:rsidR="00374B8E" w:rsidRPr="0043765C" w:rsidRDefault="00374B8E" w:rsidP="0024362F">
      <w:pPr>
        <w:rPr>
          <w:b/>
        </w:rPr>
      </w:pPr>
    </w:p>
    <w:p w:rsidR="005E2497" w:rsidRPr="009B5767" w:rsidRDefault="005E2497" w:rsidP="0024362F">
      <w:pPr>
        <w:rPr>
          <w:b/>
        </w:rPr>
      </w:pPr>
      <w:r w:rsidRPr="009B5767">
        <w:rPr>
          <w:b/>
        </w:rPr>
        <w:t>Uvod v poglavje</w:t>
      </w:r>
    </w:p>
    <w:p w:rsidR="00730BD5" w:rsidRPr="008715F3" w:rsidRDefault="00730BD5" w:rsidP="005F2FC4">
      <w:pPr>
        <w:spacing w:before="120"/>
      </w:pPr>
      <w:r w:rsidRPr="008715F3">
        <w:t xml:space="preserve">Samoumevno se nam zdi, da odpremo vodovodno pipo in iz nje priteče čista, zdrava pitna voda v neomejeni količini. Tako je pri nas pri večini javnih vodovodnih sistemov. Drugače je na primer v Kairu; tam voda iz pipe ni primerna niti za umivanje zob. Še </w:t>
      </w:r>
      <w:r w:rsidR="001F0BE2" w:rsidRPr="008715F3">
        <w:t>iz</w:t>
      </w:r>
      <w:r w:rsidRPr="008715F3">
        <w:t xml:space="preserve"> Firenc se spominjam naše večerje, po kateri smo si </w:t>
      </w:r>
      <w:r w:rsidR="001F0BE2" w:rsidRPr="008715F3">
        <w:t xml:space="preserve">postregli s </w:t>
      </w:r>
      <w:r w:rsidRPr="008715F3">
        <w:t>pločevinko presladkega Fructalovega breskovega kompota</w:t>
      </w:r>
      <w:r w:rsidR="003041D5" w:rsidRPr="008715F3">
        <w:t>,</w:t>
      </w:r>
      <w:r w:rsidRPr="008715F3">
        <w:t xml:space="preserve"> razredč</w:t>
      </w:r>
      <w:r w:rsidR="001F0BE2" w:rsidRPr="008715F3">
        <w:t>enega</w:t>
      </w:r>
      <w:r w:rsidRPr="008715F3">
        <w:t xml:space="preserve"> z vodo iz pipe. </w:t>
      </w:r>
      <w:r w:rsidR="001F0BE2" w:rsidRPr="008715F3">
        <w:t xml:space="preserve">Po zaužitju razredčenega </w:t>
      </w:r>
      <w:r w:rsidR="00A53AB5" w:rsidRPr="008715F3">
        <w:t xml:space="preserve"> kompot</w:t>
      </w:r>
      <w:r w:rsidR="001F0BE2" w:rsidRPr="008715F3">
        <w:t>a</w:t>
      </w:r>
      <w:r w:rsidR="005906B4" w:rsidRPr="008715F3">
        <w:t xml:space="preserve"> </w:t>
      </w:r>
      <w:r w:rsidRPr="008715F3">
        <w:t xml:space="preserve">smo </w:t>
      </w:r>
      <w:r w:rsidR="001F0BE2" w:rsidRPr="008715F3">
        <w:t>vsi zaznali</w:t>
      </w:r>
      <w:r w:rsidRPr="008715F3">
        <w:t xml:space="preserve"> okus po plesni. Šele pri umivanju zob smo kasneje ugotovili, da </w:t>
      </w:r>
      <w:r w:rsidR="003041D5" w:rsidRPr="008715F3">
        <w:t xml:space="preserve">ni kriv pokvarjen kompot, ampak </w:t>
      </w:r>
      <w:r w:rsidRPr="008715F3">
        <w:t>ima njihova voda okus po plesni.</w:t>
      </w:r>
    </w:p>
    <w:p w:rsidR="00184ACC" w:rsidRPr="0043765C" w:rsidRDefault="00730BD5" w:rsidP="005F2FC4">
      <w:pPr>
        <w:spacing w:before="120"/>
      </w:pPr>
      <w:r w:rsidRPr="0043765C">
        <w:t>Ob zgornji prigodi se lahko zamislimo in se vprašamo: kdaj je voda pitna in katerim kriterijem mora zadostiti. Glede na to, da se v Sloveniji marsikje lahko pohvalimo z izvrstno vodo, pa nas zanima, zakaj je ta voda tako kakovostna in kako skrbimo, da bo taka tudi ostala.</w:t>
      </w:r>
    </w:p>
    <w:p w:rsidR="009A68A8" w:rsidRPr="008C42B4" w:rsidRDefault="00FC6A01" w:rsidP="0024362F">
      <w:pPr>
        <w:pStyle w:val="Naslov2"/>
      </w:pPr>
      <w:bookmarkStart w:id="2" w:name="_Toc295700441"/>
      <w:r w:rsidRPr="008C42B4">
        <w:t xml:space="preserve">DOKAZOVANJE IN ZAGOTAVLJANJE KAKOVOSTI </w:t>
      </w:r>
      <w:r w:rsidR="00384A90" w:rsidRPr="008C42B4">
        <w:t xml:space="preserve">OSKRBE S </w:t>
      </w:r>
      <w:r w:rsidRPr="008C42B4">
        <w:t>PITN</w:t>
      </w:r>
      <w:r w:rsidR="00384A90" w:rsidRPr="008C42B4">
        <w:t>o</w:t>
      </w:r>
      <w:r w:rsidRPr="008C42B4">
        <w:t xml:space="preserve"> VOD</w:t>
      </w:r>
      <w:r w:rsidR="00384A90" w:rsidRPr="008C42B4">
        <w:t>o</w:t>
      </w:r>
      <w:bookmarkEnd w:id="2"/>
    </w:p>
    <w:p w:rsidR="00384A90" w:rsidRPr="008C42B4" w:rsidRDefault="00384A90" w:rsidP="005F2FC4">
      <w:pPr>
        <w:spacing w:before="120"/>
      </w:pPr>
      <w:r w:rsidRPr="008C42B4">
        <w:t>Vsak vodovod mora izpolnjevati naslednje pogoje</w:t>
      </w:r>
      <w:r w:rsidR="00434DF3" w:rsidRPr="008C42B4">
        <w:t>:</w:t>
      </w:r>
    </w:p>
    <w:p w:rsidR="00384A90" w:rsidRPr="008C42B4" w:rsidRDefault="00434DF3" w:rsidP="0064311F">
      <w:pPr>
        <w:numPr>
          <w:ilvl w:val="0"/>
          <w:numId w:val="67"/>
        </w:numPr>
      </w:pPr>
      <w:r w:rsidRPr="008C42B4">
        <w:t>z</w:t>
      </w:r>
      <w:r w:rsidR="00384A90" w:rsidRPr="008C42B4">
        <w:t>agotovitev zdrave pitne vode</w:t>
      </w:r>
      <w:r w:rsidRPr="008C42B4">
        <w:t>,</w:t>
      </w:r>
    </w:p>
    <w:p w:rsidR="00384A90" w:rsidRDefault="00434DF3" w:rsidP="0064311F">
      <w:pPr>
        <w:numPr>
          <w:ilvl w:val="0"/>
          <w:numId w:val="67"/>
        </w:numPr>
      </w:pPr>
      <w:r w:rsidRPr="008C42B4">
        <w:t>z</w:t>
      </w:r>
      <w:r w:rsidR="00384A90" w:rsidRPr="008C42B4">
        <w:t>agotovitev dovolj vode pod zadostnim pritiskom v vsakem času</w:t>
      </w:r>
      <w:r w:rsidRPr="008C42B4">
        <w:t>,</w:t>
      </w:r>
    </w:p>
    <w:p w:rsidR="00285A1F" w:rsidRPr="00285A1F" w:rsidRDefault="00434DF3" w:rsidP="0064311F">
      <w:pPr>
        <w:numPr>
          <w:ilvl w:val="0"/>
          <w:numId w:val="67"/>
        </w:numPr>
      </w:pPr>
      <w:r w:rsidRPr="008C42B4">
        <w:t>z</w:t>
      </w:r>
      <w:r w:rsidR="00384A90" w:rsidRPr="008C42B4">
        <w:t>agotovitev varnosti pred onesnaženjem virov pitne vode</w:t>
      </w:r>
      <w:r w:rsidR="00285A1F">
        <w:rPr>
          <w:color w:val="FF0000"/>
        </w:rPr>
        <w:t>,</w:t>
      </w:r>
    </w:p>
    <w:p w:rsidR="00285A1F" w:rsidRPr="008715F3" w:rsidRDefault="00285A1F" w:rsidP="0064311F">
      <w:pPr>
        <w:numPr>
          <w:ilvl w:val="0"/>
          <w:numId w:val="67"/>
        </w:numPr>
      </w:pPr>
      <w:r w:rsidRPr="008715F3">
        <w:t>zagotovitev varnega obratovanja,</w:t>
      </w:r>
    </w:p>
    <w:p w:rsidR="00285A1F" w:rsidRPr="008715F3" w:rsidRDefault="00285A1F" w:rsidP="0064311F">
      <w:pPr>
        <w:numPr>
          <w:ilvl w:val="0"/>
          <w:numId w:val="67"/>
        </w:numPr>
      </w:pPr>
      <w:r w:rsidRPr="008715F3">
        <w:t>zagotovitev stroškovne sprejemljivosti.</w:t>
      </w:r>
    </w:p>
    <w:p w:rsidR="00384A90" w:rsidRPr="00094CB7" w:rsidRDefault="00384A90" w:rsidP="005F2FC4">
      <w:pPr>
        <w:spacing w:before="120"/>
      </w:pPr>
      <w:r w:rsidRPr="00094CB7">
        <w:t xml:space="preserve">Nobeden od navedenih pogojev ni samozadosten. Zgolj s kakovostnimi vodnimi viri, ki nimajo dovolj vode za današnje in perspektivne potrebe po pitni vodi, preskrba s pitno vodo ni rešljiva. Manjkajočo vodo je potrebno zagotoviti iz bolj oddaljenih (in zato dražjih virov) ali pa očistiti bližje vire slabše kakovosti. O rešitvi odloča ekonomika dolgoročnosti rešitve in kakovost pridobljene pitne vode. </w:t>
      </w:r>
    </w:p>
    <w:p w:rsidR="00384A90" w:rsidRPr="00094CB7" w:rsidRDefault="00384A90" w:rsidP="005F2FC4">
      <w:pPr>
        <w:spacing w:before="120"/>
      </w:pPr>
      <w:r w:rsidRPr="00094CB7">
        <w:t>Vir</w:t>
      </w:r>
      <w:r w:rsidR="0097338E">
        <w:t>i pitne vode pa morajo biti</w:t>
      </w:r>
      <w:r w:rsidRPr="00094CB7">
        <w:t xml:space="preserve"> učinkovito zaščiteni tudi pred nepredvidenimi načini in vrstami onesnaženja. Pomanjkljivo zaščiteni viri pitne vode so potencialna nevarnost s katastrofalnimi in lahko tudi dolgotrajnimi posledicami (onesnaženja podtalnic so dolgotrajna)</w:t>
      </w:r>
      <w:r w:rsidR="00434DF3" w:rsidRPr="00094CB7">
        <w:t>.</w:t>
      </w:r>
    </w:p>
    <w:p w:rsidR="00197707" w:rsidRDefault="00FC6A01" w:rsidP="005F2FC4">
      <w:pPr>
        <w:spacing w:before="120"/>
      </w:pPr>
      <w:r w:rsidRPr="00094CB7">
        <w:t>V onesnaženem zraku (tak je praktično povsod) se padavine med padanjem proti zemlji  in nato pri precejanju skozi zemeljske plasti kemično onesnažijo</w:t>
      </w:r>
      <w:r w:rsidR="00730BD5" w:rsidRPr="00094CB7">
        <w:t xml:space="preserve">, v največji meri pa k onesnaženju pripomoremo ljudje z izpuščanjem neprečiščenih odpadnih voda iz naselij, industrijskih in živinorejskih obratov ter </w:t>
      </w:r>
      <w:r w:rsidR="005E1898">
        <w:t xml:space="preserve">s </w:t>
      </w:r>
      <w:r w:rsidR="00730BD5" w:rsidRPr="00094CB7">
        <w:t>kmetovanjem (zaščitna sredstva, umetna in naravna gnojila).</w:t>
      </w:r>
      <w:r w:rsidRPr="00094CB7">
        <w:t xml:space="preserve"> Zato moramo vedno dokazovati, da pitna voda, ki jo dobavljamo potrošnikom, ustreza </w:t>
      </w:r>
      <w:r w:rsidR="00B17E30" w:rsidRPr="00094CB7">
        <w:t xml:space="preserve">določbam </w:t>
      </w:r>
      <w:r w:rsidRPr="00094CB7">
        <w:t>Pravilnik</w:t>
      </w:r>
      <w:r w:rsidR="00B17E30" w:rsidRPr="00094CB7">
        <w:t>a</w:t>
      </w:r>
      <w:r w:rsidRPr="00094CB7">
        <w:t xml:space="preserve"> o pitn</w:t>
      </w:r>
      <w:r w:rsidR="00B17E30" w:rsidRPr="00094CB7">
        <w:t>i vodi (Ur.l. RS, št. 19/2004 s spremembami v 35/2004, 26/2006, 92/2006, 25/2009, besedilo najdete na</w:t>
      </w:r>
      <w:r w:rsidR="00B42B83">
        <w:t xml:space="preserve"> </w:t>
      </w:r>
      <w:hyperlink r:id="rId22" w:history="1">
        <w:r w:rsidR="00B17E30" w:rsidRPr="00511B51">
          <w:rPr>
            <w:rStyle w:val="Hiperpovezava"/>
          </w:rPr>
          <w:t>http://zakonodaja.gov.si/rpsi/r03/predpis_PRAV3713.html</w:t>
        </w:r>
      </w:hyperlink>
      <w:r w:rsidR="00B17E30" w:rsidRPr="005F2FC4">
        <w:t>)</w:t>
      </w:r>
      <w:r w:rsidRPr="005F2FC4">
        <w:t>.</w:t>
      </w:r>
    </w:p>
    <w:p w:rsidR="00197707" w:rsidRPr="008715F3" w:rsidRDefault="00197707" w:rsidP="00197707">
      <w:pPr>
        <w:spacing w:before="120"/>
      </w:pPr>
      <w:r w:rsidRPr="008715F3">
        <w:t xml:space="preserve">Področja, na </w:t>
      </w:r>
      <w:r w:rsidR="003041D5" w:rsidRPr="008715F3">
        <w:t>katerih moramo zagotoviti oskrbo</w:t>
      </w:r>
      <w:r w:rsidRPr="008715F3">
        <w:t xml:space="preserve"> s pitno vodo</w:t>
      </w:r>
      <w:r w:rsidR="003041D5" w:rsidRPr="008715F3">
        <w:t>,</w:t>
      </w:r>
      <w:r w:rsidRPr="008715F3">
        <w:t xml:space="preserve"> določa Pravilnik o oskrbi s pitno vodo</w:t>
      </w:r>
      <w:r w:rsidR="003041D5" w:rsidRPr="008715F3">
        <w:t>,</w:t>
      </w:r>
      <w:r w:rsidRPr="008715F3">
        <w:t xml:space="preserve"> Ur.l. RS, št. 35/2006 (spremembe: Ur.l. RS, št. 41</w:t>
      </w:r>
      <w:r w:rsidR="009C61F7" w:rsidRPr="008715F3">
        <w:t>/2008, 28/2011), ki je dostopen na spletnem </w:t>
      </w:r>
      <w:r w:rsidRPr="008715F3">
        <w:t>naslovu</w:t>
      </w:r>
      <w:r w:rsidR="009C61F7" w:rsidRPr="008715F3">
        <w:t> </w:t>
      </w:r>
      <w:hyperlink r:id="rId23" w:history="1">
        <w:r w:rsidRPr="00781990">
          <w:rPr>
            <w:rStyle w:val="Hiperpovezava"/>
          </w:rPr>
          <w:t>http://zakonodaja.gov.si/rpsi/r07/predpis_PRAV6487.html</w:t>
        </w:r>
      </w:hyperlink>
      <w:r w:rsidRPr="008715F3">
        <w:t xml:space="preserve">(31. </w:t>
      </w:r>
      <w:r w:rsidR="003041D5" w:rsidRPr="008715F3">
        <w:t>5.</w:t>
      </w:r>
      <w:r w:rsidRPr="008715F3">
        <w:t xml:space="preserve"> 2011).</w:t>
      </w:r>
      <w:r w:rsidRPr="00197707">
        <w:rPr>
          <w:color w:val="FF0000"/>
        </w:rPr>
        <w:t xml:space="preserve"> </w:t>
      </w:r>
    </w:p>
    <w:p w:rsidR="00197707" w:rsidRPr="008715F3" w:rsidRDefault="00197707" w:rsidP="00197707">
      <w:pPr>
        <w:spacing w:before="120"/>
      </w:pPr>
      <w:r w:rsidRPr="008715F3">
        <w:lastRenderedPageBreak/>
        <w:t xml:space="preserve">Pravilnik določa zahteve za oskrbo s pitno vodo, ki morajo biti izpolnjene pri opravljanju storitev obvezne občinske gospodarske javne službe oskrbe s pitno </w:t>
      </w:r>
      <w:r w:rsidR="003041D5" w:rsidRPr="008715F3">
        <w:t xml:space="preserve">vodo </w:t>
      </w:r>
      <w:r w:rsidRPr="008715F3">
        <w:t>in pri lastni oskrbi prebivalcev s pitno vodo. Pravilnik določa tudi vsebino</w:t>
      </w:r>
    </w:p>
    <w:p w:rsidR="00197707" w:rsidRPr="008715F3" w:rsidRDefault="00197707" w:rsidP="0064311F">
      <w:pPr>
        <w:pStyle w:val="Odstavekseznama"/>
        <w:numPr>
          <w:ilvl w:val="0"/>
          <w:numId w:val="98"/>
        </w:numPr>
        <w:rPr>
          <w:rFonts w:ascii="Times New Roman" w:hAnsi="Times New Roman"/>
          <w:sz w:val="24"/>
          <w:szCs w:val="24"/>
        </w:rPr>
      </w:pPr>
      <w:r w:rsidRPr="008715F3">
        <w:rPr>
          <w:rFonts w:ascii="Times New Roman" w:hAnsi="Times New Roman"/>
          <w:sz w:val="24"/>
          <w:szCs w:val="24"/>
        </w:rPr>
        <w:t xml:space="preserve">evidence vodovodov in njihovih upravljavcev, </w:t>
      </w:r>
    </w:p>
    <w:p w:rsidR="00197707" w:rsidRPr="008715F3" w:rsidRDefault="00197707" w:rsidP="0064311F">
      <w:pPr>
        <w:pStyle w:val="Odstavekseznama"/>
        <w:numPr>
          <w:ilvl w:val="0"/>
          <w:numId w:val="98"/>
        </w:numPr>
        <w:rPr>
          <w:rFonts w:ascii="Times New Roman" w:hAnsi="Times New Roman"/>
          <w:sz w:val="24"/>
          <w:szCs w:val="24"/>
        </w:rPr>
      </w:pPr>
      <w:r w:rsidRPr="008715F3">
        <w:rPr>
          <w:rFonts w:ascii="Times New Roman" w:hAnsi="Times New Roman"/>
          <w:sz w:val="24"/>
          <w:szCs w:val="24"/>
        </w:rPr>
        <w:t xml:space="preserve">operativnega programa varstva okolja, ki se nanaša na oskrbo s pitno vodo, </w:t>
      </w:r>
    </w:p>
    <w:p w:rsidR="00197707" w:rsidRPr="008715F3" w:rsidRDefault="00197707" w:rsidP="0064311F">
      <w:pPr>
        <w:pStyle w:val="Odstavekseznama"/>
        <w:numPr>
          <w:ilvl w:val="0"/>
          <w:numId w:val="98"/>
        </w:numPr>
        <w:rPr>
          <w:rFonts w:ascii="Times New Roman" w:hAnsi="Times New Roman"/>
          <w:sz w:val="24"/>
          <w:szCs w:val="24"/>
        </w:rPr>
      </w:pPr>
      <w:r w:rsidRPr="008715F3">
        <w:rPr>
          <w:rFonts w:ascii="Times New Roman" w:hAnsi="Times New Roman"/>
          <w:sz w:val="24"/>
          <w:szCs w:val="24"/>
        </w:rPr>
        <w:t xml:space="preserve">evidence opravljanja storitev javne službe in lastne oskrbe s pitno vodo, </w:t>
      </w:r>
    </w:p>
    <w:p w:rsidR="00197707" w:rsidRPr="008715F3" w:rsidRDefault="00197707" w:rsidP="0064311F">
      <w:pPr>
        <w:pStyle w:val="Odstavekseznama"/>
        <w:numPr>
          <w:ilvl w:val="0"/>
          <w:numId w:val="98"/>
        </w:numPr>
        <w:rPr>
          <w:rFonts w:ascii="Times New Roman" w:hAnsi="Times New Roman"/>
          <w:sz w:val="24"/>
          <w:szCs w:val="24"/>
        </w:rPr>
      </w:pPr>
      <w:r w:rsidRPr="008715F3">
        <w:rPr>
          <w:rFonts w:ascii="Times New Roman" w:hAnsi="Times New Roman"/>
          <w:sz w:val="24"/>
          <w:szCs w:val="24"/>
        </w:rPr>
        <w:t xml:space="preserve">katastra javnega vodovoda, </w:t>
      </w:r>
    </w:p>
    <w:p w:rsidR="00197707" w:rsidRPr="008715F3" w:rsidRDefault="00197707" w:rsidP="0064311F">
      <w:pPr>
        <w:pStyle w:val="Odstavekseznama"/>
        <w:numPr>
          <w:ilvl w:val="0"/>
          <w:numId w:val="98"/>
        </w:numPr>
        <w:rPr>
          <w:rFonts w:ascii="Times New Roman" w:hAnsi="Times New Roman"/>
          <w:sz w:val="24"/>
          <w:szCs w:val="24"/>
        </w:rPr>
      </w:pPr>
      <w:r w:rsidRPr="008715F3">
        <w:rPr>
          <w:rFonts w:ascii="Times New Roman" w:hAnsi="Times New Roman"/>
          <w:sz w:val="24"/>
          <w:szCs w:val="24"/>
        </w:rPr>
        <w:t xml:space="preserve">programa oskrbe s pitno vodo in </w:t>
      </w:r>
    </w:p>
    <w:p w:rsidR="00197707" w:rsidRPr="008715F3" w:rsidRDefault="00197707" w:rsidP="0064311F">
      <w:pPr>
        <w:pStyle w:val="Odstavekseznama"/>
        <w:numPr>
          <w:ilvl w:val="0"/>
          <w:numId w:val="98"/>
        </w:numPr>
        <w:rPr>
          <w:rFonts w:ascii="Times New Roman" w:hAnsi="Times New Roman"/>
          <w:sz w:val="24"/>
          <w:szCs w:val="24"/>
        </w:rPr>
      </w:pPr>
      <w:r w:rsidRPr="008715F3">
        <w:rPr>
          <w:rFonts w:ascii="Times New Roman" w:hAnsi="Times New Roman"/>
          <w:sz w:val="24"/>
          <w:szCs w:val="24"/>
        </w:rPr>
        <w:t>poročila o izvajanju javne službe.</w:t>
      </w:r>
    </w:p>
    <w:p w:rsidR="00197707" w:rsidRPr="008715F3" w:rsidRDefault="00197707" w:rsidP="00197707">
      <w:pPr>
        <w:spacing w:before="120"/>
      </w:pPr>
      <w:r w:rsidRPr="008715F3">
        <w:t>Pravilnik določa, da mora biti poselitveno območje z gostoto prebivalstva s stalnim prebivališčem več kot 5 prebivalcev na ha površine opremljeno z enim, funkcionalno zaokroženim javnim vodovodom, če je število prebivalcev, ki stalno prebivajo na tem območju, večje od 50 ali če je letna povprečna zmogljivost oskrbe s pitno vodo večja od 10 m</w:t>
      </w:r>
      <w:r w:rsidRPr="008715F3">
        <w:rPr>
          <w:vertAlign w:val="superscript"/>
        </w:rPr>
        <w:t>3</w:t>
      </w:r>
      <w:r w:rsidRPr="008715F3">
        <w:t xml:space="preserve"> pitne vode na dan</w:t>
      </w:r>
      <w:r w:rsidR="009C61F7" w:rsidRPr="008715F3">
        <w:t xml:space="preserve"> </w:t>
      </w:r>
      <w:r w:rsidR="003041D5" w:rsidRPr="008715F3">
        <w:t>(za stavbe nad 1.500 m nadmorske višine pa to ni obvezno)</w:t>
      </w:r>
      <w:r w:rsidRPr="008715F3">
        <w:t xml:space="preserve">. </w:t>
      </w:r>
    </w:p>
    <w:p w:rsidR="00197707" w:rsidRPr="008715F3" w:rsidRDefault="00197707" w:rsidP="00197707">
      <w:pPr>
        <w:spacing w:before="120"/>
      </w:pPr>
      <w:r w:rsidRPr="008715F3">
        <w:t>Pravilnik določa tudi vsebino operativnega programa, v katerem se vodovodi razvrstijo glede na velikost oskrbe s pitno vodo v naslednje skupine vodovodov:</w:t>
      </w:r>
    </w:p>
    <w:p w:rsidR="00197707" w:rsidRPr="008715F3" w:rsidRDefault="00197707" w:rsidP="0064311F">
      <w:pPr>
        <w:pStyle w:val="Odstavekseznama"/>
        <w:numPr>
          <w:ilvl w:val="0"/>
          <w:numId w:val="97"/>
        </w:numPr>
        <w:jc w:val="both"/>
        <w:rPr>
          <w:rFonts w:ascii="Times New Roman" w:hAnsi="Times New Roman"/>
          <w:sz w:val="24"/>
          <w:szCs w:val="24"/>
        </w:rPr>
      </w:pPr>
      <w:r w:rsidRPr="008715F3">
        <w:rPr>
          <w:rFonts w:ascii="Times New Roman" w:hAnsi="Times New Roman"/>
          <w:sz w:val="24"/>
          <w:szCs w:val="24"/>
        </w:rPr>
        <w:t xml:space="preserve">zasebni vodovodi, namenjeni lastni oskrbi s pitno vodo, brez upravljavcev vodovoda; </w:t>
      </w:r>
    </w:p>
    <w:p w:rsidR="00197707" w:rsidRPr="008715F3" w:rsidRDefault="00197707" w:rsidP="0064311F">
      <w:pPr>
        <w:pStyle w:val="Odstavekseznama"/>
        <w:numPr>
          <w:ilvl w:val="0"/>
          <w:numId w:val="97"/>
        </w:numPr>
        <w:jc w:val="both"/>
        <w:rPr>
          <w:rFonts w:ascii="Times New Roman" w:hAnsi="Times New Roman"/>
          <w:sz w:val="24"/>
          <w:szCs w:val="24"/>
        </w:rPr>
      </w:pPr>
      <w:r w:rsidRPr="008715F3">
        <w:rPr>
          <w:rFonts w:ascii="Times New Roman" w:hAnsi="Times New Roman"/>
          <w:sz w:val="24"/>
          <w:szCs w:val="24"/>
        </w:rPr>
        <w:t xml:space="preserve">zasebni vodovodi, namenjeni lastni oskrbi s pitno vodo, z upravljavci vodovoda; </w:t>
      </w:r>
    </w:p>
    <w:p w:rsidR="00197707" w:rsidRPr="008715F3" w:rsidRDefault="00197707" w:rsidP="0064311F">
      <w:pPr>
        <w:pStyle w:val="Odstavekseznama"/>
        <w:numPr>
          <w:ilvl w:val="0"/>
          <w:numId w:val="97"/>
        </w:numPr>
        <w:jc w:val="both"/>
        <w:rPr>
          <w:rFonts w:ascii="Times New Roman" w:hAnsi="Times New Roman"/>
          <w:sz w:val="24"/>
          <w:szCs w:val="24"/>
        </w:rPr>
      </w:pPr>
      <w:r w:rsidRPr="008715F3">
        <w:rPr>
          <w:rFonts w:ascii="Times New Roman" w:hAnsi="Times New Roman"/>
          <w:sz w:val="24"/>
          <w:szCs w:val="24"/>
        </w:rPr>
        <w:t xml:space="preserve">funkcionalno zaokroženi javni vodovodi z enim ali več vodnimi viri; </w:t>
      </w:r>
    </w:p>
    <w:p w:rsidR="00197707" w:rsidRPr="008715F3" w:rsidRDefault="00197707" w:rsidP="0064311F">
      <w:pPr>
        <w:pStyle w:val="Odstavekseznama"/>
        <w:numPr>
          <w:ilvl w:val="0"/>
          <w:numId w:val="97"/>
        </w:numPr>
        <w:jc w:val="both"/>
        <w:rPr>
          <w:rFonts w:ascii="Times New Roman" w:hAnsi="Times New Roman"/>
          <w:sz w:val="24"/>
          <w:szCs w:val="24"/>
        </w:rPr>
      </w:pPr>
      <w:r w:rsidRPr="008715F3">
        <w:rPr>
          <w:rFonts w:ascii="Times New Roman" w:hAnsi="Times New Roman"/>
          <w:sz w:val="24"/>
          <w:szCs w:val="24"/>
        </w:rPr>
        <w:t xml:space="preserve">javni vodovodi s priključkom na transportni vodovod; </w:t>
      </w:r>
    </w:p>
    <w:p w:rsidR="00197707" w:rsidRPr="008715F3" w:rsidRDefault="00197707" w:rsidP="0064311F">
      <w:pPr>
        <w:pStyle w:val="Odstavekseznama"/>
        <w:numPr>
          <w:ilvl w:val="0"/>
          <w:numId w:val="97"/>
        </w:numPr>
        <w:jc w:val="both"/>
        <w:rPr>
          <w:rFonts w:ascii="Times New Roman" w:hAnsi="Times New Roman"/>
          <w:sz w:val="24"/>
          <w:szCs w:val="24"/>
        </w:rPr>
      </w:pPr>
      <w:r w:rsidRPr="008715F3">
        <w:rPr>
          <w:rFonts w:ascii="Times New Roman" w:hAnsi="Times New Roman"/>
          <w:sz w:val="24"/>
          <w:szCs w:val="24"/>
        </w:rPr>
        <w:t xml:space="preserve">medobčinski javni vodovodi za oskrbo pitne vode na območju več občin; </w:t>
      </w:r>
    </w:p>
    <w:p w:rsidR="00197707" w:rsidRPr="008715F3" w:rsidRDefault="00197707" w:rsidP="0064311F">
      <w:pPr>
        <w:pStyle w:val="Odstavekseznama"/>
        <w:numPr>
          <w:ilvl w:val="0"/>
          <w:numId w:val="97"/>
        </w:numPr>
        <w:jc w:val="both"/>
        <w:rPr>
          <w:rFonts w:ascii="Times New Roman" w:hAnsi="Times New Roman"/>
          <w:sz w:val="24"/>
          <w:szCs w:val="24"/>
        </w:rPr>
      </w:pPr>
      <w:r w:rsidRPr="008715F3">
        <w:rPr>
          <w:rFonts w:ascii="Times New Roman" w:hAnsi="Times New Roman"/>
          <w:sz w:val="24"/>
          <w:szCs w:val="24"/>
        </w:rPr>
        <w:t>medobčinski javni vodovodi, katerim transport pitne vode od vodnih virov do primarnih oziroma sekundarnih vodovodov</w:t>
      </w:r>
      <w:r w:rsidR="003041D5" w:rsidRPr="008715F3">
        <w:rPr>
          <w:rFonts w:ascii="Times New Roman" w:hAnsi="Times New Roman"/>
          <w:sz w:val="24"/>
          <w:szCs w:val="24"/>
        </w:rPr>
        <w:t xml:space="preserve"> zagotavlja transportni vodovod</w:t>
      </w:r>
      <w:r w:rsidRPr="008715F3">
        <w:rPr>
          <w:rFonts w:ascii="Times New Roman" w:hAnsi="Times New Roman"/>
          <w:sz w:val="24"/>
          <w:szCs w:val="24"/>
        </w:rPr>
        <w:t xml:space="preserve"> in </w:t>
      </w:r>
    </w:p>
    <w:p w:rsidR="00197707" w:rsidRPr="008715F3" w:rsidRDefault="00197707" w:rsidP="0064311F">
      <w:pPr>
        <w:pStyle w:val="Odstavekseznama"/>
        <w:numPr>
          <w:ilvl w:val="0"/>
          <w:numId w:val="97"/>
        </w:numPr>
        <w:jc w:val="both"/>
        <w:rPr>
          <w:rFonts w:ascii="Times New Roman" w:hAnsi="Times New Roman"/>
          <w:sz w:val="24"/>
          <w:szCs w:val="24"/>
        </w:rPr>
      </w:pPr>
      <w:r w:rsidRPr="008715F3">
        <w:rPr>
          <w:rFonts w:ascii="Times New Roman" w:hAnsi="Times New Roman"/>
          <w:sz w:val="24"/>
          <w:szCs w:val="24"/>
        </w:rPr>
        <w:t xml:space="preserve">transportni vodovodi. </w:t>
      </w:r>
    </w:p>
    <w:p w:rsidR="00197707" w:rsidRPr="008715F3" w:rsidRDefault="00197707" w:rsidP="00197707">
      <w:pPr>
        <w:spacing w:before="120"/>
      </w:pPr>
      <w:r w:rsidRPr="008715F3">
        <w:t xml:space="preserve">Glede na razvrstitev vodovodov v skupine iz prejšnjega odstavka se v operativnem programu za vodovode določijo obseg in roki za izvedbo: </w:t>
      </w:r>
    </w:p>
    <w:p w:rsidR="00197707" w:rsidRPr="008715F3" w:rsidRDefault="00197707" w:rsidP="0064311F">
      <w:pPr>
        <w:pStyle w:val="Odstavekseznama"/>
        <w:numPr>
          <w:ilvl w:val="0"/>
          <w:numId w:val="96"/>
        </w:numPr>
        <w:rPr>
          <w:rFonts w:ascii="Times New Roman" w:hAnsi="Times New Roman"/>
          <w:sz w:val="24"/>
          <w:szCs w:val="24"/>
        </w:rPr>
      </w:pPr>
      <w:r w:rsidRPr="008715F3">
        <w:rPr>
          <w:rFonts w:ascii="Times New Roman" w:hAnsi="Times New Roman"/>
          <w:sz w:val="24"/>
          <w:szCs w:val="24"/>
        </w:rPr>
        <w:t xml:space="preserve">ukrepov varstva vodnih virov posameznih vodovodov pred onesnaženjem; </w:t>
      </w:r>
    </w:p>
    <w:p w:rsidR="00197707" w:rsidRPr="008715F3" w:rsidRDefault="00197707" w:rsidP="0064311F">
      <w:pPr>
        <w:pStyle w:val="Odstavekseznama"/>
        <w:numPr>
          <w:ilvl w:val="0"/>
          <w:numId w:val="96"/>
        </w:numPr>
        <w:rPr>
          <w:rFonts w:ascii="Times New Roman" w:hAnsi="Times New Roman"/>
          <w:sz w:val="24"/>
          <w:szCs w:val="24"/>
        </w:rPr>
      </w:pPr>
      <w:r w:rsidRPr="008715F3">
        <w:rPr>
          <w:rFonts w:ascii="Times New Roman" w:hAnsi="Times New Roman"/>
          <w:sz w:val="24"/>
          <w:szCs w:val="24"/>
        </w:rPr>
        <w:t>monitoringa</w:t>
      </w:r>
      <w:r w:rsidR="00B42B83" w:rsidRPr="008715F3">
        <w:rPr>
          <w:rFonts w:ascii="Times New Roman" w:hAnsi="Times New Roman"/>
          <w:sz w:val="24"/>
          <w:szCs w:val="24"/>
        </w:rPr>
        <w:t xml:space="preserve"> </w:t>
      </w:r>
      <w:r w:rsidRPr="008715F3">
        <w:rPr>
          <w:rFonts w:ascii="Times New Roman" w:hAnsi="Times New Roman"/>
          <w:sz w:val="24"/>
          <w:szCs w:val="24"/>
        </w:rPr>
        <w:t xml:space="preserve">kakovosti podzemne vode oziroma površinske vode, ki se uporablja za vodni vir oskrbe s pitno vodo; </w:t>
      </w:r>
    </w:p>
    <w:p w:rsidR="00197707" w:rsidRPr="008715F3" w:rsidRDefault="00197707" w:rsidP="0064311F">
      <w:pPr>
        <w:pStyle w:val="Odstavekseznama"/>
        <w:numPr>
          <w:ilvl w:val="0"/>
          <w:numId w:val="96"/>
        </w:numPr>
        <w:rPr>
          <w:rFonts w:ascii="Times New Roman" w:hAnsi="Times New Roman"/>
          <w:sz w:val="24"/>
          <w:szCs w:val="24"/>
        </w:rPr>
      </w:pPr>
      <w:r w:rsidRPr="008715F3">
        <w:rPr>
          <w:rFonts w:ascii="Times New Roman" w:hAnsi="Times New Roman"/>
          <w:sz w:val="24"/>
          <w:szCs w:val="24"/>
        </w:rPr>
        <w:t xml:space="preserve">ukrepov zmanjšanja vodnih izgub v vodovodu; </w:t>
      </w:r>
    </w:p>
    <w:p w:rsidR="00197707" w:rsidRPr="008715F3" w:rsidRDefault="00197707" w:rsidP="0064311F">
      <w:pPr>
        <w:pStyle w:val="Odstavekseznama"/>
        <w:numPr>
          <w:ilvl w:val="0"/>
          <w:numId w:val="96"/>
        </w:numPr>
        <w:rPr>
          <w:rFonts w:ascii="Times New Roman" w:hAnsi="Times New Roman"/>
          <w:sz w:val="24"/>
          <w:szCs w:val="24"/>
        </w:rPr>
      </w:pPr>
      <w:r w:rsidRPr="008715F3">
        <w:rPr>
          <w:rFonts w:ascii="Times New Roman" w:hAnsi="Times New Roman"/>
          <w:sz w:val="24"/>
          <w:szCs w:val="24"/>
        </w:rPr>
        <w:t xml:space="preserve">ukrepov zagotavljanja rezervnih vodnih virov; </w:t>
      </w:r>
    </w:p>
    <w:p w:rsidR="00197707" w:rsidRPr="008715F3" w:rsidRDefault="00197707" w:rsidP="0064311F">
      <w:pPr>
        <w:pStyle w:val="Odstavekseznama"/>
        <w:numPr>
          <w:ilvl w:val="0"/>
          <w:numId w:val="96"/>
        </w:numPr>
        <w:rPr>
          <w:rFonts w:ascii="Times New Roman" w:hAnsi="Times New Roman"/>
          <w:sz w:val="24"/>
          <w:szCs w:val="24"/>
        </w:rPr>
      </w:pPr>
      <w:r w:rsidRPr="008715F3">
        <w:rPr>
          <w:rFonts w:ascii="Times New Roman" w:hAnsi="Times New Roman"/>
          <w:sz w:val="24"/>
          <w:szCs w:val="24"/>
        </w:rPr>
        <w:t xml:space="preserve">ukrepov doseganja tehničnih standardov oskrbe s pitno vodo; </w:t>
      </w:r>
    </w:p>
    <w:p w:rsidR="00197707" w:rsidRPr="008715F3" w:rsidRDefault="00197707" w:rsidP="0064311F">
      <w:pPr>
        <w:pStyle w:val="Odstavekseznama"/>
        <w:numPr>
          <w:ilvl w:val="0"/>
          <w:numId w:val="96"/>
        </w:numPr>
        <w:rPr>
          <w:rFonts w:ascii="Times New Roman" w:hAnsi="Times New Roman"/>
          <w:sz w:val="24"/>
          <w:szCs w:val="24"/>
        </w:rPr>
      </w:pPr>
      <w:r w:rsidRPr="008715F3">
        <w:rPr>
          <w:rFonts w:ascii="Times New Roman" w:hAnsi="Times New Roman"/>
          <w:sz w:val="24"/>
          <w:szCs w:val="24"/>
        </w:rPr>
        <w:t xml:space="preserve">ukrepov za zmanjšanje zunanjih okoljskih stroškov, ki nastajajo zaradi preprečevanja in zmanjševanja onesnaževanja vode, namenjene oskrbi s pitno vodo; </w:t>
      </w:r>
    </w:p>
    <w:p w:rsidR="00197707" w:rsidRPr="008715F3" w:rsidRDefault="00197707" w:rsidP="0064311F">
      <w:pPr>
        <w:pStyle w:val="Odstavekseznama"/>
        <w:numPr>
          <w:ilvl w:val="0"/>
          <w:numId w:val="96"/>
        </w:numPr>
        <w:rPr>
          <w:rFonts w:ascii="Times New Roman" w:hAnsi="Times New Roman"/>
          <w:sz w:val="24"/>
          <w:szCs w:val="24"/>
        </w:rPr>
      </w:pPr>
      <w:r w:rsidRPr="008715F3">
        <w:rPr>
          <w:rFonts w:ascii="Times New Roman" w:hAnsi="Times New Roman"/>
          <w:sz w:val="24"/>
          <w:szCs w:val="24"/>
        </w:rPr>
        <w:t xml:space="preserve">primerjalne analize cen storitev javne službe; </w:t>
      </w:r>
    </w:p>
    <w:p w:rsidR="00197707" w:rsidRPr="008715F3" w:rsidRDefault="00197707" w:rsidP="0064311F">
      <w:pPr>
        <w:pStyle w:val="Odstavekseznama"/>
        <w:numPr>
          <w:ilvl w:val="0"/>
          <w:numId w:val="96"/>
        </w:numPr>
        <w:rPr>
          <w:rFonts w:ascii="Times New Roman" w:hAnsi="Times New Roman"/>
          <w:sz w:val="24"/>
          <w:szCs w:val="24"/>
        </w:rPr>
      </w:pPr>
      <w:r w:rsidRPr="008715F3">
        <w:rPr>
          <w:rFonts w:ascii="Times New Roman" w:hAnsi="Times New Roman"/>
          <w:sz w:val="24"/>
          <w:szCs w:val="24"/>
        </w:rPr>
        <w:t xml:space="preserve">ukrepov za znižanje stroškov storitev oskrbe s pitno vodo; </w:t>
      </w:r>
    </w:p>
    <w:p w:rsidR="00197707" w:rsidRPr="008715F3" w:rsidRDefault="00197707" w:rsidP="0064311F">
      <w:pPr>
        <w:pStyle w:val="Odstavekseznama"/>
        <w:numPr>
          <w:ilvl w:val="0"/>
          <w:numId w:val="96"/>
        </w:numPr>
        <w:rPr>
          <w:rFonts w:ascii="Times New Roman" w:hAnsi="Times New Roman"/>
          <w:sz w:val="24"/>
          <w:szCs w:val="24"/>
        </w:rPr>
      </w:pPr>
      <w:r w:rsidRPr="008715F3">
        <w:rPr>
          <w:rFonts w:ascii="Times New Roman" w:hAnsi="Times New Roman"/>
          <w:sz w:val="24"/>
          <w:szCs w:val="24"/>
        </w:rPr>
        <w:t xml:space="preserve">mejnih stroškov za posamezne skupine vodovodov in </w:t>
      </w:r>
    </w:p>
    <w:p w:rsidR="00197707" w:rsidRPr="008715F3" w:rsidRDefault="00197707" w:rsidP="0064311F">
      <w:pPr>
        <w:pStyle w:val="Odstavekseznama"/>
        <w:numPr>
          <w:ilvl w:val="0"/>
          <w:numId w:val="96"/>
        </w:numPr>
        <w:rPr>
          <w:rFonts w:ascii="Times New Roman" w:hAnsi="Times New Roman"/>
          <w:sz w:val="24"/>
          <w:szCs w:val="24"/>
        </w:rPr>
      </w:pPr>
      <w:r w:rsidRPr="008715F3">
        <w:rPr>
          <w:rFonts w:ascii="Times New Roman" w:hAnsi="Times New Roman"/>
          <w:sz w:val="24"/>
          <w:szCs w:val="24"/>
        </w:rPr>
        <w:t>finančnih virov za izvedbo ukrepov iz tega odstavka.</w:t>
      </w:r>
    </w:p>
    <w:p w:rsidR="00197707" w:rsidRPr="008715F3" w:rsidRDefault="00197707" w:rsidP="00197707">
      <w:pPr>
        <w:spacing w:before="120"/>
      </w:pPr>
      <w:r w:rsidRPr="008715F3">
        <w:t>Študentom priporočamo natančnejšo seznanitev z določbami pravilnika in veljavnega operativnega programa oskrbe s pitno vodo, ki je dostopen na spletni strani</w:t>
      </w:r>
      <w:r w:rsidRPr="00197707">
        <w:rPr>
          <w:color w:val="FF0000"/>
        </w:rPr>
        <w:t xml:space="preserve"> </w:t>
      </w:r>
      <w:hyperlink r:id="rId24" w:history="1">
        <w:r w:rsidRPr="00781990">
          <w:rPr>
            <w:rStyle w:val="Hiperpovezava"/>
          </w:rPr>
          <w:t>http://www.mop.gov.si/fileadmin/mop.gov.si/pageuploads/zakonodaja/okolje/varstvo_okolja/operativni_programi/op_pitna_voda.pdf</w:t>
        </w:r>
      </w:hyperlink>
      <w:r w:rsidR="00B42B83">
        <w:t xml:space="preserve"> </w:t>
      </w:r>
      <w:r w:rsidRPr="008715F3">
        <w:t>(31. 5. 2011).</w:t>
      </w:r>
    </w:p>
    <w:p w:rsidR="00511B51" w:rsidRPr="008715F3" w:rsidRDefault="00511B51" w:rsidP="009C61F7">
      <w:pPr>
        <w:spacing w:before="120"/>
      </w:pPr>
      <w:r w:rsidRPr="008715F3">
        <w:t>Z namenom vzpostavitve enotne infrastruktu</w:t>
      </w:r>
      <w:r w:rsidR="003041D5" w:rsidRPr="008715F3">
        <w:t>re za prostorske informacije v E</w:t>
      </w:r>
      <w:r w:rsidRPr="008715F3">
        <w:t xml:space="preserve">vropski skupnosti sta </w:t>
      </w:r>
      <w:r w:rsidR="003041D5" w:rsidRPr="008715F3">
        <w:t>E</w:t>
      </w:r>
      <w:r w:rsidRPr="008715F3">
        <w:t>vropski parlament in svet sprejela DIREKTIVO 2007/2/ES EVROPSKEGA PARLAMENTA IN SVETA</w:t>
      </w:r>
      <w:r w:rsidR="008715F3">
        <w:t xml:space="preserve"> </w:t>
      </w:r>
      <w:r w:rsidRPr="008715F3">
        <w:t>o vzpostavitvi infrastrukture za prostorske informacije v Evropski skupnosti (INSPIRE)</w:t>
      </w:r>
      <w:r w:rsidR="004A63CD" w:rsidRPr="008715F3">
        <w:t xml:space="preserve"> (Uradni list EU št. L </w:t>
      </w:r>
      <w:r w:rsidR="009C61F7" w:rsidRPr="008715F3">
        <w:t>108, z dne 25. 4. 2007 (vsebina je dostopna </w:t>
      </w:r>
      <w:r w:rsidR="004A63CD" w:rsidRPr="008715F3">
        <w:t>na</w:t>
      </w:r>
      <w:r w:rsidR="009C61F7" w:rsidRPr="008715F3">
        <w:t> </w:t>
      </w:r>
      <w:hyperlink r:id="rId25" w:history="1">
        <w:r w:rsidR="009C61F7" w:rsidRPr="00CD6C0A">
          <w:rPr>
            <w:rStyle w:val="Hiperpovezava"/>
          </w:rPr>
          <w:t>http://eur-lex.europa.eu/LexUriServ/LexUriServ.do?uri=OJ:L:2007:108:0001:0014:sl:PDF</w:t>
        </w:r>
      </w:hyperlink>
      <w:r w:rsidR="004A63CD" w:rsidRPr="008715F3">
        <w:t>) (31.5.2011).</w:t>
      </w:r>
      <w:r w:rsidR="008D5AB2">
        <w:t xml:space="preserve"> </w:t>
      </w:r>
      <w:r w:rsidRPr="008715F3">
        <w:t>Ta direktiva določa splošna pravila za vzpostavitev infrastrukture</w:t>
      </w:r>
      <w:r w:rsidR="009C61F7" w:rsidRPr="008715F3">
        <w:t xml:space="preserve"> </w:t>
      </w:r>
      <w:r w:rsidRPr="008715F3">
        <w:t>za prostorske i</w:t>
      </w:r>
      <w:r w:rsidR="008D5AB2">
        <w:t xml:space="preserve">nformacije v Evropski skupnosti </w:t>
      </w:r>
      <w:r w:rsidRPr="008715F3">
        <w:t>za namene okoljskih politik Skupnosti</w:t>
      </w:r>
      <w:r w:rsidR="009C61F7" w:rsidRPr="008715F3">
        <w:t xml:space="preserve"> </w:t>
      </w:r>
      <w:r w:rsidRPr="008715F3">
        <w:t>ter politik ali dejavnosti, ki lahko vplivajo na okolje.</w:t>
      </w:r>
    </w:p>
    <w:p w:rsidR="00511B51" w:rsidRPr="008715F3" w:rsidRDefault="00511B51" w:rsidP="00197707">
      <w:pPr>
        <w:spacing w:before="120"/>
      </w:pPr>
    </w:p>
    <w:p w:rsidR="00730BD5" w:rsidRPr="008715F3" w:rsidRDefault="00197707" w:rsidP="00197707">
      <w:pPr>
        <w:spacing w:before="120"/>
      </w:pPr>
      <w:r w:rsidRPr="008715F3">
        <w:t>V zvezi z oskrbo s pitno vodo je zanimivo prebirati tudi sodno prakso Ustavnega sodišča Republike Slovenije. Vsebino odločitev Ustavnega sodišča lahko preberete na spletni strani</w:t>
      </w:r>
      <w:r w:rsidR="009C61F7" w:rsidRPr="008715F3">
        <w:t> </w:t>
      </w:r>
      <w:hyperlink r:id="rId26" w:history="1">
        <w:r w:rsidRPr="003041D5">
          <w:rPr>
            <w:rStyle w:val="Hiperpovezava"/>
          </w:rPr>
          <w:t>http://www.us-rs.si/odlocitve</w:t>
        </w:r>
      </w:hyperlink>
      <w:r w:rsidRPr="00197707">
        <w:rPr>
          <w:color w:val="FF0000"/>
        </w:rPr>
        <w:t xml:space="preserve"> </w:t>
      </w:r>
      <w:r w:rsidRPr="008715F3">
        <w:t>(31. 5. 2011).</w:t>
      </w:r>
    </w:p>
    <w:p w:rsidR="00FC6A01" w:rsidRPr="0043765C" w:rsidRDefault="00FC6A01" w:rsidP="005F2FC4">
      <w:pPr>
        <w:spacing w:before="120"/>
      </w:pPr>
      <w:r w:rsidRPr="0043765C">
        <w:t>Kakovost pitne vode ugotavljamo z odvzemanjem vzorcev na kritičnih mestih in pregledi v akreditiranih laboratorijih v skladu s Pravilnikom</w:t>
      </w:r>
      <w:r w:rsidR="009C61F7">
        <w:t xml:space="preserve"> </w:t>
      </w:r>
      <w:r w:rsidR="00197707" w:rsidRPr="008715F3">
        <w:t>o pitni vodi</w:t>
      </w:r>
      <w:r w:rsidRPr="0043765C">
        <w:t>:</w:t>
      </w:r>
    </w:p>
    <w:p w:rsidR="00FC6A01" w:rsidRPr="0043765C" w:rsidRDefault="00FC6A01" w:rsidP="0064311F">
      <w:pPr>
        <w:numPr>
          <w:ilvl w:val="0"/>
          <w:numId w:val="99"/>
        </w:numPr>
        <w:jc w:val="left"/>
      </w:pPr>
      <w:r w:rsidRPr="0043765C">
        <w:t xml:space="preserve">glede </w:t>
      </w:r>
      <w:r w:rsidRPr="0043765C">
        <w:rPr>
          <w:b/>
        </w:rPr>
        <w:t>organoleptičnih lastnosti</w:t>
      </w:r>
      <w:r w:rsidRPr="0043765C">
        <w:t xml:space="preserve"> (ugotavljamo s čutili),</w:t>
      </w:r>
    </w:p>
    <w:p w:rsidR="00FC6A01" w:rsidRPr="0043765C" w:rsidRDefault="00FC6A01" w:rsidP="0064311F">
      <w:pPr>
        <w:numPr>
          <w:ilvl w:val="0"/>
          <w:numId w:val="99"/>
        </w:numPr>
        <w:jc w:val="left"/>
      </w:pPr>
      <w:r w:rsidRPr="0043765C">
        <w:t xml:space="preserve">glede </w:t>
      </w:r>
      <w:r w:rsidRPr="0043765C">
        <w:rPr>
          <w:b/>
        </w:rPr>
        <w:t>mikrobioloških lastnosti</w:t>
      </w:r>
      <w:r w:rsidR="005E1898">
        <w:rPr>
          <w:b/>
        </w:rPr>
        <w:t xml:space="preserve"> (</w:t>
      </w:r>
      <w:r w:rsidR="00730BD5" w:rsidRPr="0043765C">
        <w:t xml:space="preserve">prisotnost mikroorganizmov ni dovoljena, zato jih uničujemo s postopki za </w:t>
      </w:r>
      <w:r w:rsidR="00730BD5" w:rsidRPr="00094CB7">
        <w:rPr>
          <w:u w:val="single"/>
        </w:rPr>
        <w:t>razkuževanje vode</w:t>
      </w:r>
      <w:r w:rsidR="00730BD5" w:rsidRPr="0043765C">
        <w:t>: s kloriranjem, ozoniranjem, ultravijoličnimi žarki, aktivnim ogljem, s čimer zagotavljamo predpisane mikrobiološke lastnosti vode)</w:t>
      </w:r>
      <w:r w:rsidR="005E1898">
        <w:t>,</w:t>
      </w:r>
    </w:p>
    <w:p w:rsidR="00FC6A01" w:rsidRPr="0043765C" w:rsidRDefault="00FC6A01" w:rsidP="0064311F">
      <w:pPr>
        <w:numPr>
          <w:ilvl w:val="0"/>
          <w:numId w:val="99"/>
        </w:numPr>
        <w:jc w:val="left"/>
      </w:pPr>
      <w:r w:rsidRPr="0043765C">
        <w:t xml:space="preserve">glede </w:t>
      </w:r>
      <w:r w:rsidRPr="0043765C">
        <w:rPr>
          <w:b/>
        </w:rPr>
        <w:t>fizikalno-kemijskih</w:t>
      </w:r>
      <w:r w:rsidRPr="0043765C">
        <w:t xml:space="preserve"> in </w:t>
      </w:r>
      <w:r w:rsidRPr="0043765C">
        <w:rPr>
          <w:b/>
        </w:rPr>
        <w:t>kemijskih</w:t>
      </w:r>
      <w:r w:rsidRPr="0043765C">
        <w:t xml:space="preserve"> lastnosti,</w:t>
      </w:r>
    </w:p>
    <w:p w:rsidR="00FC6A01" w:rsidRPr="0043765C" w:rsidRDefault="00FC6A01" w:rsidP="0064311F">
      <w:pPr>
        <w:numPr>
          <w:ilvl w:val="0"/>
          <w:numId w:val="99"/>
        </w:numPr>
        <w:jc w:val="left"/>
      </w:pPr>
      <w:r w:rsidRPr="0043765C">
        <w:t xml:space="preserve">glede </w:t>
      </w:r>
      <w:r w:rsidRPr="0043765C">
        <w:rPr>
          <w:b/>
        </w:rPr>
        <w:t>kemijskih snovi</w:t>
      </w:r>
      <w:r w:rsidRPr="0043765C">
        <w:t xml:space="preserve"> (dovoljeno vse, toda do določene meje),</w:t>
      </w:r>
    </w:p>
    <w:p w:rsidR="00FC6A01" w:rsidRPr="0043765C" w:rsidRDefault="00FC6A01" w:rsidP="0064311F">
      <w:pPr>
        <w:numPr>
          <w:ilvl w:val="0"/>
          <w:numId w:val="99"/>
        </w:numPr>
        <w:jc w:val="left"/>
      </w:pPr>
      <w:r w:rsidRPr="0043765C">
        <w:t xml:space="preserve">glede </w:t>
      </w:r>
      <w:r w:rsidRPr="0043765C">
        <w:rPr>
          <w:b/>
        </w:rPr>
        <w:t xml:space="preserve">pesticidov </w:t>
      </w:r>
      <w:r w:rsidRPr="0043765C">
        <w:t>(dovoljeno vse, toda do določene meje),</w:t>
      </w:r>
    </w:p>
    <w:p w:rsidR="00FC6A01" w:rsidRPr="0043765C" w:rsidRDefault="00FC6A01" w:rsidP="0064311F">
      <w:pPr>
        <w:numPr>
          <w:ilvl w:val="0"/>
          <w:numId w:val="99"/>
        </w:numPr>
        <w:jc w:val="left"/>
      </w:pPr>
      <w:r w:rsidRPr="0043765C">
        <w:t xml:space="preserve">glede </w:t>
      </w:r>
      <w:r w:rsidRPr="0043765C">
        <w:rPr>
          <w:b/>
        </w:rPr>
        <w:t>radioloških</w:t>
      </w:r>
      <w:r w:rsidRPr="0043765C">
        <w:t xml:space="preserve"> lastnosti (dovoljeno, toda do določene meje).</w:t>
      </w:r>
    </w:p>
    <w:p w:rsidR="00730BD5" w:rsidRDefault="00730BD5" w:rsidP="005F2FC4">
      <w:pPr>
        <w:spacing w:before="120"/>
      </w:pPr>
      <w:r w:rsidRPr="0043765C">
        <w:t xml:space="preserve">Kakovost pitne vode preverjamo z odvzemanjem vzorcev v črpališčih in vodohranih ter drugih nadzornih točkah vodovodnega sistema, saj moramo zagotoviti zdravstveno ustreznost vode na pipah in mestih, kjer vodo uporabljamo za pitje, proizvodnjo živil in pijač. Vzorce vode odvzemamo iz pip, ki so nameščene prav </w:t>
      </w:r>
      <w:r w:rsidR="005E1898">
        <w:t xml:space="preserve">za </w:t>
      </w:r>
      <w:r w:rsidRPr="0043765C">
        <w:t xml:space="preserve">ta namen (slika </w:t>
      </w:r>
      <w:r w:rsidR="00235700">
        <w:t>4</w:t>
      </w:r>
      <w:r w:rsidRPr="0043765C">
        <w:t xml:space="preserve">) na naslednji način: odstranimo zaščitni pokrov ustja pipe, iztočimo vodo, ki se je zadrževala v tem odcepu, pipo zapremo in s plamenom razkužimo ustje pipe. Ponovno odtočimo nekaj vode, </w:t>
      </w:r>
      <w:r w:rsidR="007E39F2">
        <w:t>zatem</w:t>
      </w:r>
      <w:r w:rsidRPr="0043765C">
        <w:t xml:space="preserve"> jo natočimo v sterilizirano steklenico. Do čim prejšnje odda</w:t>
      </w:r>
      <w:r w:rsidR="005E1898">
        <w:t>je v akreditiranem laboratoriju</w:t>
      </w:r>
      <w:r w:rsidRPr="0043765C">
        <w:t xml:space="preserve"> jo hranimo na hladnem.</w:t>
      </w:r>
    </w:p>
    <w:p w:rsidR="009C61F7" w:rsidRPr="0043765C" w:rsidRDefault="009C61F7" w:rsidP="005F2FC4">
      <w:pPr>
        <w:spacing w:before="120"/>
      </w:pPr>
    </w:p>
    <w:p w:rsidR="009C61F7" w:rsidRDefault="009C61F7" w:rsidP="009C61F7">
      <w:r w:rsidRPr="0043765C">
        <w:t xml:space="preserve">Obseg nadzora je odvisen od ocene tveganja za določeno vzorčno mesto oziroma nadzorno točko sistema. Pogostost vzorčenja in preizkušanja pitne vode je predpisana v tabeli B1 priloge II (monitoring) Pravilnika o pitni vodi (Ur. l. RS 19/2004). Nosilci monitoringa (spremljanja) kakovosti vode so akreditirani javni zdravstveni zavodi. </w:t>
      </w:r>
    </w:p>
    <w:p w:rsidR="009C61F7" w:rsidRDefault="009C61F7" w:rsidP="009C61F7"/>
    <w:p w:rsidR="009C61F7" w:rsidRDefault="009C61F7" w:rsidP="009C61F7">
      <w:r w:rsidRPr="0043765C">
        <w:t>Poleg tega morajo tudi upravljavci vodovodnih sistemov vzpostaviti notranji nadzor na osnovah HACCP sistema, ki omogoča prepoznavanje mikrobioloških, kemičnih in fizikalnih agensov, ki lahko predstavljajo potencialno nevarnost za zdravje ljudi, pa tu</w:t>
      </w:r>
      <w:r>
        <w:t>di ustrezno ukrepanje.</w:t>
      </w:r>
    </w:p>
    <w:p w:rsidR="00730BD5" w:rsidRPr="0043765C" w:rsidRDefault="00730BD5" w:rsidP="00B17E30">
      <w:pPr>
        <w:jc w:val="left"/>
      </w:pPr>
    </w:p>
    <w:p w:rsidR="00730BD5" w:rsidRPr="0043765C" w:rsidRDefault="00A01656" w:rsidP="00730BD5">
      <w:pPr>
        <w:jc w:val="center"/>
      </w:pPr>
      <w:r>
        <w:rPr>
          <w:noProof/>
        </w:rPr>
        <w:lastRenderedPageBreak/>
        <w:drawing>
          <wp:inline distT="0" distB="0" distL="0" distR="0">
            <wp:extent cx="2886075" cy="3857625"/>
            <wp:effectExtent l="19050" t="0" r="9525" b="0"/>
            <wp:docPr id="5" name="Slika 7" descr="Opis: odvzemVzorce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 descr="Opis: odvzemVzorcev1"/>
                    <pic:cNvPicPr>
                      <a:picLocks noChangeAspect="1" noChangeArrowheads="1"/>
                    </pic:cNvPicPr>
                  </pic:nvPicPr>
                  <pic:blipFill>
                    <a:blip r:embed="rId27"/>
                    <a:srcRect/>
                    <a:stretch>
                      <a:fillRect/>
                    </a:stretch>
                  </pic:blipFill>
                  <pic:spPr bwMode="auto">
                    <a:xfrm>
                      <a:off x="0" y="0"/>
                      <a:ext cx="2886075" cy="3857625"/>
                    </a:xfrm>
                    <a:prstGeom prst="rect">
                      <a:avLst/>
                    </a:prstGeom>
                    <a:noFill/>
                    <a:ln w="9525">
                      <a:noFill/>
                      <a:miter lim="800000"/>
                      <a:headEnd/>
                      <a:tailEnd/>
                    </a:ln>
                  </pic:spPr>
                </pic:pic>
              </a:graphicData>
            </a:graphic>
          </wp:inline>
        </w:drawing>
      </w:r>
    </w:p>
    <w:p w:rsidR="00730BD5" w:rsidRDefault="00730BD5" w:rsidP="00730BD5">
      <w:pPr>
        <w:jc w:val="center"/>
      </w:pPr>
      <w:r w:rsidRPr="0043765C">
        <w:t xml:space="preserve">Slika </w:t>
      </w:r>
      <w:r w:rsidR="00235700">
        <w:t>4</w:t>
      </w:r>
      <w:r w:rsidR="00E15DEE">
        <w:t>:</w:t>
      </w:r>
      <w:r w:rsidRPr="0043765C">
        <w:t xml:space="preserve"> Pipa za odvzem vzorcev v vodarni</w:t>
      </w:r>
    </w:p>
    <w:p w:rsidR="00D60FD3" w:rsidRPr="0043765C" w:rsidRDefault="008B0C2A" w:rsidP="00730BD5">
      <w:pPr>
        <w:jc w:val="center"/>
      </w:pPr>
      <w:r>
        <w:t xml:space="preserve">Vir: </w:t>
      </w:r>
      <w:r w:rsidR="00B00CC5">
        <w:t>L</w:t>
      </w:r>
      <w:r w:rsidR="00D60FD3">
        <w:t>asten</w:t>
      </w:r>
    </w:p>
    <w:p w:rsidR="00197707" w:rsidRPr="008715F3" w:rsidRDefault="00197707" w:rsidP="00197707"/>
    <w:p w:rsidR="00D10E36" w:rsidRPr="008715F3" w:rsidRDefault="00197707" w:rsidP="00285A1F">
      <w:r w:rsidRPr="008715F3">
        <w:t xml:space="preserve">Zagotavljanje varne hrane v Evropi in v Sloveniji temelji na principu HACCP, ki je opredeljen v Direktivi 89/397/ES (pregled dokumentacije in preverjanje izvajanja notranjega nadzora)in </w:t>
      </w:r>
      <w:bookmarkStart w:id="3" w:name="OLE_LINK1"/>
      <w:bookmarkStart w:id="4" w:name="OLE_LINK3"/>
      <w:r w:rsidRPr="008715F3">
        <w:t xml:space="preserve">Direktivi 93/43/ES </w:t>
      </w:r>
      <w:bookmarkEnd w:id="3"/>
      <w:bookmarkEnd w:id="4"/>
      <w:r w:rsidRPr="008715F3">
        <w:t>(higiena živil)</w:t>
      </w:r>
      <w:r w:rsidR="00285A1F" w:rsidRPr="008715F3">
        <w:t xml:space="preserve"> Kot zanimivost si lahko pogledate tudi </w:t>
      </w:r>
      <w:r w:rsidR="00B42B83" w:rsidRPr="008715F3">
        <w:t xml:space="preserve">potrjeni zapisnik </w:t>
      </w:r>
      <w:r w:rsidR="00285A1F" w:rsidRPr="008715F3">
        <w:t>o Sporazumu o medsebojnem priznavanju načel OECD za dobro laboratorijsko prakso (DLP) in o</w:t>
      </w:r>
      <w:r w:rsidR="009C61F7" w:rsidRPr="008715F3">
        <w:t xml:space="preserve"> </w:t>
      </w:r>
      <w:r w:rsidR="00285A1F" w:rsidRPr="008715F3">
        <w:t xml:space="preserve">programih nadzora skladnosti med Evropsko skupnostjo in </w:t>
      </w:r>
      <w:r w:rsidR="007C7E0D" w:rsidRPr="008715F3">
        <w:t>d</w:t>
      </w:r>
      <w:r w:rsidR="00285A1F" w:rsidRPr="008715F3">
        <w:t>ržavo Izrael (</w:t>
      </w:r>
      <w:r w:rsidR="007C7E0D" w:rsidRPr="008715F3">
        <w:t>Uradni list Evropske</w:t>
      </w:r>
      <w:r w:rsidR="00285A1F" w:rsidRPr="008715F3">
        <w:t xml:space="preserve"> skupnosti </w:t>
      </w:r>
      <w:r w:rsidR="009C61F7" w:rsidRPr="008715F3">
        <w:t>št. 11 zv. 32 z dne 9. 10 1999, dostopno </w:t>
      </w:r>
      <w:r w:rsidR="00285A1F" w:rsidRPr="008715F3">
        <w:t>na</w:t>
      </w:r>
      <w:r w:rsidR="009C61F7" w:rsidRPr="008715F3">
        <w:t> </w:t>
      </w:r>
      <w:hyperlink r:id="rId28" w:history="1">
        <w:r w:rsidR="009C61F7" w:rsidRPr="00CD6C0A">
          <w:rPr>
            <w:rStyle w:val="Hiperpovezava"/>
          </w:rPr>
          <w:t>http://eur-lex.europa.eu/LexUriServ/LexUriServ.do?uri=DD:11:32:21999A1009(01):SL:PDF</w:t>
        </w:r>
      </w:hyperlink>
      <w:r w:rsidR="00285A1F" w:rsidRPr="008715F3">
        <w:t xml:space="preserve">) (31. 5. 2011). </w:t>
      </w:r>
    </w:p>
    <w:p w:rsidR="00197707" w:rsidRPr="008715F3" w:rsidRDefault="00197707" w:rsidP="00285A1F">
      <w:r w:rsidRPr="008715F3">
        <w:t xml:space="preserve">V Sloveniji </w:t>
      </w:r>
      <w:r w:rsidR="007C7E0D" w:rsidRPr="008715F3">
        <w:t>se</w:t>
      </w:r>
      <w:r w:rsidRPr="008715F3">
        <w:t xml:space="preserve"> ti dve direktivi izvajata s sprejetim Zakonom o zdravstveni ustreznosti živil in izdelkov ter snovi, ki prihajajo v stik z živili (ZZUZIS) </w:t>
      </w:r>
      <w:r w:rsidR="009C61F7" w:rsidRPr="008715F3">
        <w:t>(Ur. l. RS št. 52/2000, 2/2002, </w:t>
      </w:r>
      <w:r w:rsidRPr="008715F3">
        <w:t>47/2004)</w:t>
      </w:r>
      <w:r w:rsidR="009C61F7" w:rsidRPr="008715F3">
        <w:t>, (dostopno </w:t>
      </w:r>
      <w:r w:rsidRPr="008715F3">
        <w:t>na</w:t>
      </w:r>
      <w:r w:rsidR="009C61F7" w:rsidRPr="008715F3">
        <w:t> </w:t>
      </w:r>
      <w:hyperlink r:id="rId29" w:history="1">
        <w:r w:rsidRPr="00781990">
          <w:rPr>
            <w:rStyle w:val="Hiperpovezava"/>
          </w:rPr>
          <w:t>http://zakonodaja.gov.si/rpsi/r01/predpis_ZAKO1381.html</w:t>
        </w:r>
      </w:hyperlink>
      <w:r w:rsidRPr="008715F3">
        <w:t>) (31. 5. 2011) ter njemu podrejeni</w:t>
      </w:r>
      <w:r w:rsidR="007C7E0D" w:rsidRPr="008715F3">
        <w:t>h podzakonskih aktov (Pravilnik</w:t>
      </w:r>
      <w:r w:rsidRPr="008715F3">
        <w:t xml:space="preserve"> o higieni živil (Ur. l. RS 60/02, 104/03 in 11/04, 51/2004, 54/2007, dostopno na</w:t>
      </w:r>
      <w:r>
        <w:rPr>
          <w:color w:val="FF0000"/>
        </w:rPr>
        <w:t xml:space="preserve"> </w:t>
      </w:r>
      <w:hyperlink r:id="rId30" w:history="1">
        <w:r w:rsidRPr="00781990">
          <w:rPr>
            <w:rStyle w:val="Hiperpovezava"/>
          </w:rPr>
          <w:t>http://zakonodaja.gov.si/rpsi/r07/predpis_NEZN127.html</w:t>
        </w:r>
      </w:hyperlink>
      <w:r w:rsidRPr="008715F3">
        <w:t>, (31. 5. 2011)</w:t>
      </w:r>
      <w:r w:rsidR="007C7E0D" w:rsidRPr="008715F3">
        <w:t>) in Pravilnik</w:t>
      </w:r>
      <w:r w:rsidRPr="008715F3">
        <w:t xml:space="preserve"> o zdravstvenih zahtevah za osebe, ki pri delu v proizvodnji priha</w:t>
      </w:r>
      <w:r w:rsidR="009C61F7" w:rsidRPr="008715F3">
        <w:t>jajo v stik z živili (Ur. l. RS št. 82/2003, </w:t>
      </w:r>
      <w:r w:rsidRPr="008715F3">
        <w:t>25/2009)</w:t>
      </w:r>
      <w:r w:rsidR="009C61F7" w:rsidRPr="008715F3">
        <w:t>,dostopno </w:t>
      </w:r>
      <w:r w:rsidRPr="008715F3">
        <w:t>na</w:t>
      </w:r>
      <w:r w:rsidR="009C61F7" w:rsidRPr="008715F3">
        <w:t> </w:t>
      </w:r>
      <w:hyperlink r:id="rId31" w:history="1">
        <w:r w:rsidRPr="00781990">
          <w:rPr>
            <w:rStyle w:val="Hiperpovezava"/>
          </w:rPr>
          <w:t>http://zakonodaja.gov.si/rpsi/r04/predpis_PRAV3144.html</w:t>
        </w:r>
      </w:hyperlink>
      <w:r w:rsidRPr="008715F3">
        <w:t>, (31. 5. 2011)).</w:t>
      </w:r>
    </w:p>
    <w:p w:rsidR="00D10E36" w:rsidRPr="008715F3" w:rsidRDefault="00D10E36" w:rsidP="00D10E36">
      <w:pPr>
        <w:spacing w:before="120"/>
      </w:pPr>
      <w:r w:rsidRPr="008715F3">
        <w:t>Po pravilniku o pitni vodi je pitna voda:</w:t>
      </w:r>
    </w:p>
    <w:p w:rsidR="00D10E36" w:rsidRPr="008715F3" w:rsidRDefault="00D10E36" w:rsidP="00D10E36">
      <w:pPr>
        <w:pStyle w:val="Odstavekseznama"/>
        <w:numPr>
          <w:ilvl w:val="3"/>
          <w:numId w:val="3"/>
        </w:numPr>
        <w:ind w:left="851"/>
        <w:rPr>
          <w:rFonts w:ascii="Times New Roman" w:hAnsi="Times New Roman"/>
          <w:sz w:val="24"/>
          <w:szCs w:val="24"/>
        </w:rPr>
      </w:pPr>
      <w:r w:rsidRPr="008715F3">
        <w:rPr>
          <w:rFonts w:ascii="Times New Roman" w:hAnsi="Times New Roman"/>
          <w:sz w:val="24"/>
          <w:szCs w:val="24"/>
        </w:rPr>
        <w:t>voda v njenem prvotnem stanju ali po pripravi, namenjena pitju, kuhanju, pripravi hrane ali za druge gospodinjske namene, ne glede na njeno poreklo in ne glede na to, ali se dobavlja iz vodovodnega omrežja sistema za oskrbo s pitno vodo, cistern ali kot predpakirana voda;</w:t>
      </w:r>
    </w:p>
    <w:p w:rsidR="00D10E36" w:rsidRPr="008715F3" w:rsidRDefault="00D10E36" w:rsidP="00D10E36">
      <w:pPr>
        <w:pStyle w:val="Odstavekseznama"/>
        <w:numPr>
          <w:ilvl w:val="3"/>
          <w:numId w:val="3"/>
        </w:numPr>
        <w:spacing w:after="0"/>
        <w:ind w:left="850" w:hanging="357"/>
        <w:rPr>
          <w:rFonts w:ascii="Times New Roman" w:hAnsi="Times New Roman"/>
          <w:sz w:val="24"/>
          <w:szCs w:val="24"/>
        </w:rPr>
      </w:pPr>
      <w:r w:rsidRPr="008715F3">
        <w:rPr>
          <w:rFonts w:ascii="Times New Roman" w:hAnsi="Times New Roman"/>
          <w:sz w:val="24"/>
          <w:szCs w:val="24"/>
        </w:rPr>
        <w:t>vsa voda, ki se uporablja za proizvodnjo in promet živil.</w:t>
      </w:r>
    </w:p>
    <w:p w:rsidR="00313982" w:rsidRPr="008715F3" w:rsidRDefault="00197707" w:rsidP="00D10E36">
      <w:pPr>
        <w:spacing w:before="120"/>
      </w:pPr>
      <w:r w:rsidRPr="008715F3">
        <w:lastRenderedPageBreak/>
        <w:t>HACCP sistem (</w:t>
      </w:r>
      <w:r w:rsidRPr="008D5AB2">
        <w:t>Hazard Analysis</w:t>
      </w:r>
      <w:r w:rsidR="00B42B83" w:rsidRPr="008D5AB2">
        <w:t xml:space="preserve"> </w:t>
      </w:r>
      <w:r w:rsidRPr="008D5AB2">
        <w:t>and</w:t>
      </w:r>
      <w:r w:rsidR="00B42B83" w:rsidRPr="008D5AB2">
        <w:t xml:space="preserve"> </w:t>
      </w:r>
      <w:r w:rsidRPr="008D5AB2">
        <w:t>Critical</w:t>
      </w:r>
      <w:r w:rsidR="00B42B83" w:rsidRPr="008D5AB2">
        <w:t xml:space="preserve"> </w:t>
      </w:r>
      <w:r w:rsidRPr="008D5AB2">
        <w:t>Control</w:t>
      </w:r>
      <w:r w:rsidR="00B42B83" w:rsidRPr="008D5AB2">
        <w:t xml:space="preserve"> </w:t>
      </w:r>
      <w:r w:rsidRPr="008D5AB2">
        <w:t>Point</w:t>
      </w:r>
      <w:r w:rsidR="00B42B83" w:rsidRPr="008D5AB2">
        <w:t xml:space="preserve"> </w:t>
      </w:r>
      <w:r w:rsidRPr="008D5AB2">
        <w:t>System</w:t>
      </w:r>
      <w:r w:rsidRPr="008715F3">
        <w:t>) je preventivni sistem, ki omogoča identifikacijo oziroma prepoznavanje, oceno, ukrepanje in nadzor nad morebitno prisotnimi dejavniki tveganja v živilih, ki lahko ogrožajo zdravje človeka. Cilj vzpostavljenega HACCP sistema je zagotoviti varna živila za potrošnika. Varnost živil je v glavnem dosežena z dobro higiensko prakso oz. spremljajočimi higienskimi programi, zagotovljena pa je s HACCP sistemom. To je sistem, ki je osredotočen na obvladovanje kritičnih kontrolnih točk.</w:t>
      </w:r>
      <w:r w:rsidR="00D10E36" w:rsidRPr="008715F3">
        <w:t xml:space="preserve"> HACCP je</w:t>
      </w:r>
      <w:r w:rsidR="009C61F7" w:rsidRPr="008715F3">
        <w:t xml:space="preserve"> </w:t>
      </w:r>
      <w:r w:rsidR="00D10E36" w:rsidRPr="008715F3">
        <w:t xml:space="preserve">torej preventivni sistem, ki omogoča </w:t>
      </w:r>
      <w:r w:rsidR="007C7E0D" w:rsidRPr="008715F3">
        <w:t>prepoznavanje, ukrepanje, oceno</w:t>
      </w:r>
      <w:r w:rsidR="00D10E36" w:rsidRPr="008715F3">
        <w:t xml:space="preserve"> in nadzor nad morebitno prisotnimi dejavniki tveganja. Omogoča,da določimo možnost ali verjetnost za neko tveganje</w:t>
      </w:r>
      <w:r w:rsidR="007C7E0D" w:rsidRPr="008715F3">
        <w:t>,</w:t>
      </w:r>
      <w:r w:rsidR="00D10E36" w:rsidRPr="008715F3">
        <w:t xml:space="preserve"> preden se zgodi. Cilj vzpostavljenega sistema je</w:t>
      </w:r>
      <w:r w:rsidR="007C7E0D" w:rsidRPr="008715F3">
        <w:t xml:space="preserve"> zagotoviti varno vodo na naj</w:t>
      </w:r>
      <w:r w:rsidR="00D10E36" w:rsidRPr="008715F3">
        <w:t>enostavnejši način.</w:t>
      </w:r>
    </w:p>
    <w:p w:rsidR="00730BD5" w:rsidRPr="0043765C" w:rsidRDefault="005E1898" w:rsidP="00313982">
      <w:pPr>
        <w:spacing w:before="120"/>
      </w:pPr>
      <w:r>
        <w:t>V mnogih</w:t>
      </w:r>
      <w:r w:rsidR="00730BD5" w:rsidRPr="0043765C">
        <w:t xml:space="preserve"> objekt</w:t>
      </w:r>
      <w:r>
        <w:t>ih</w:t>
      </w:r>
      <w:r w:rsidR="00730BD5" w:rsidRPr="0043765C">
        <w:t xml:space="preserve"> (pri nas v nekaterih novih bolnišnicah in hotelih) je potreben pogostejši nadzor zdravstvene neoporečnosti pitne vode, saj pretopla voda zastaja v mrtvih rokavih in se pri tem razmnožijo strupe</w:t>
      </w:r>
      <w:r>
        <w:t>ni mikroorganizmi. Vzrok težav</w:t>
      </w:r>
      <w:r w:rsidR="00730BD5" w:rsidRPr="0043765C">
        <w:t xml:space="preserve"> je napačna zasnova vodovodnega sistema v zgradbi, nedokončanost gradnje in pretirano varčevanje pri gradnji. Za te napake je odgovoren lastnik objekta, ki jih mora tudi odpraviti</w:t>
      </w:r>
      <w:r>
        <w:t>,</w:t>
      </w:r>
      <w:r w:rsidR="00730BD5" w:rsidRPr="0043765C">
        <w:t xml:space="preserve"> ne</w:t>
      </w:r>
      <w:r>
        <w:t xml:space="preserve"> pa</w:t>
      </w:r>
      <w:r w:rsidR="00730BD5" w:rsidRPr="0043765C">
        <w:t xml:space="preserve"> upravljavec vodovodnega sistema. </w:t>
      </w:r>
    </w:p>
    <w:p w:rsidR="00B17E30" w:rsidRPr="00094CB7" w:rsidRDefault="00B17E30" w:rsidP="00313982">
      <w:pPr>
        <w:spacing w:before="120"/>
      </w:pPr>
      <w:r w:rsidRPr="00094CB7">
        <w:t xml:space="preserve">Pravilnik o pitni vodi je v RS sprejet na podlagi Zakona o zdravstveni ustreznosti živil in izdelkov ter snovi, ki prihajajo v stik z živili (ZZUZIS) (Ur.l. RS, št. 52/2000, dostopno na </w:t>
      </w:r>
      <w:hyperlink r:id="rId32" w:history="1">
        <w:r w:rsidRPr="00094CB7">
          <w:rPr>
            <w:rStyle w:val="Hiperpovezava"/>
            <w:color w:val="auto"/>
          </w:rPr>
          <w:t>http://zakonodaja.gov.si/rpsi/r01/predpis_ZAKO1381.html</w:t>
        </w:r>
      </w:hyperlink>
      <w:r w:rsidRPr="00094CB7">
        <w:t xml:space="preserve">). </w:t>
      </w:r>
    </w:p>
    <w:p w:rsidR="00B17E30" w:rsidRPr="00637AD6" w:rsidRDefault="00B17E30" w:rsidP="00313982">
      <w:pPr>
        <w:spacing w:before="120"/>
        <w:jc w:val="left"/>
      </w:pPr>
      <w:r w:rsidRPr="00094CB7">
        <w:t>Pravilnik prenaša v slovenski pravni red tudi določbe DIREKTIVE SVETA 98/83/ES z dne 3. novembra 1998 o kakovosti vode, namenjene za prehrano ljudi</w:t>
      </w:r>
      <w:r w:rsidR="00894FE9" w:rsidRPr="00094CB7">
        <w:t xml:space="preserve"> (Uradni list </w:t>
      </w:r>
      <w:r w:rsidR="00637AD6">
        <w:t xml:space="preserve">Evropske skupnosti </w:t>
      </w:r>
      <w:r w:rsidR="00894FE9" w:rsidRPr="00094CB7">
        <w:t>št. 15/Zv. 4 z dne 5. 12. 1998, dostopno na</w:t>
      </w:r>
      <w:hyperlink r:id="rId33" w:history="1">
        <w:r w:rsidR="00894FE9" w:rsidRPr="0043765C">
          <w:rPr>
            <w:rStyle w:val="Hiperpovezava"/>
          </w:rPr>
          <w:t>http://eur-lex.europa.eu/LexUriServ/LexUriServ.do?uri=DD:15:04:31998L0083:SL:PDF</w:t>
        </w:r>
      </w:hyperlink>
      <w:r w:rsidR="00894FE9" w:rsidRPr="00637AD6">
        <w:t>).</w:t>
      </w:r>
    </w:p>
    <w:p w:rsidR="00EE3210" w:rsidRPr="0043765C" w:rsidRDefault="00EE3210" w:rsidP="00313982">
      <w:pPr>
        <w:spacing w:before="120"/>
      </w:pPr>
      <w:r w:rsidRPr="0043765C">
        <w:t>Po Pravilniku o pitni vodi (Ur. l. RS 19/2004, 35/2004, 26/2006, 92/2006, 25/2009) je pitna voda zdravstveno ustrezna, kadar dokažemo skladnost z mejnimi vrednostmi parametrov, ki so pod</w:t>
      </w:r>
      <w:r w:rsidR="005E1898">
        <w:t>ani v prilogi</w:t>
      </w:r>
      <w:r w:rsidRPr="0043765C">
        <w:t xml:space="preserve"> I (Parametri in mejne vrednosti parametrov) Pravilnika o pitni vodi (Ur. l. RS 19/2004). Razdeljeni so na:</w:t>
      </w:r>
    </w:p>
    <w:p w:rsidR="00EE3210" w:rsidRPr="0043765C" w:rsidRDefault="005E1898" w:rsidP="00EE3210">
      <w:pPr>
        <w:ind w:left="900" w:hanging="616"/>
        <w:jc w:val="left"/>
        <w:rPr>
          <w:b/>
        </w:rPr>
      </w:pPr>
      <w:r>
        <w:rPr>
          <w:b/>
        </w:rPr>
        <w:t>DEL A: M</w:t>
      </w:r>
      <w:r w:rsidR="00EE3210" w:rsidRPr="0043765C">
        <w:rPr>
          <w:b/>
        </w:rPr>
        <w:t xml:space="preserve">ikrobiološki parametri </w:t>
      </w:r>
      <w:r w:rsidR="00EE3210" w:rsidRPr="0043765C">
        <w:t xml:space="preserve">(prisotnost </w:t>
      </w:r>
      <w:r w:rsidR="00EE3210" w:rsidRPr="008D5AB2">
        <w:t>Esch</w:t>
      </w:r>
      <w:r w:rsidR="008715F3" w:rsidRPr="008D5AB2">
        <w:t>e</w:t>
      </w:r>
      <w:r w:rsidR="00EE3210" w:rsidRPr="008D5AB2">
        <w:t>richija coli</w:t>
      </w:r>
      <w:r w:rsidR="00EE3210" w:rsidRPr="0043765C">
        <w:t xml:space="preserve"> in enterokoki),</w:t>
      </w:r>
    </w:p>
    <w:p w:rsidR="00EE3210" w:rsidRPr="0043765C" w:rsidRDefault="00EE3210" w:rsidP="00EE3210">
      <w:pPr>
        <w:ind w:left="900" w:hanging="616"/>
        <w:jc w:val="left"/>
        <w:rPr>
          <w:b/>
        </w:rPr>
      </w:pPr>
      <w:r w:rsidRPr="0043765C">
        <w:rPr>
          <w:b/>
        </w:rPr>
        <w:t xml:space="preserve">DEL B: Kemijski parametri </w:t>
      </w:r>
      <w:r w:rsidRPr="0043765C">
        <w:t>(vsebnost kemijskih elementov, spojin – tudi pesticidov in trihalometanov, to je nezaželenih produktov dezinfekcije),</w:t>
      </w:r>
    </w:p>
    <w:p w:rsidR="00EE3210" w:rsidRPr="0043765C" w:rsidRDefault="00EE3210" w:rsidP="00EE3210">
      <w:pPr>
        <w:ind w:left="900" w:hanging="616"/>
        <w:jc w:val="left"/>
        <w:rPr>
          <w:b/>
        </w:rPr>
      </w:pPr>
      <w:r w:rsidRPr="0043765C">
        <w:rPr>
          <w:b/>
        </w:rPr>
        <w:t xml:space="preserve">DEL C: Indikatorski parametri </w:t>
      </w:r>
      <w:r w:rsidRPr="0043765C">
        <w:t>(so pokazatelj stanja; mednje so uvrščeni nekateri kemijski elementi, pa tudi vonj, okus, barva in motnost vode), koncentracija vodikovih ionov /pH vrednost/, električna prevodnost),</w:t>
      </w:r>
    </w:p>
    <w:p w:rsidR="00EE3210" w:rsidRPr="0043765C" w:rsidRDefault="00EE3210" w:rsidP="00EE3210">
      <w:pPr>
        <w:ind w:left="900" w:hanging="616"/>
        <w:jc w:val="left"/>
        <w:rPr>
          <w:b/>
        </w:rPr>
      </w:pPr>
      <w:r w:rsidRPr="0043765C">
        <w:rPr>
          <w:b/>
        </w:rPr>
        <w:t xml:space="preserve">Radioaktivnost. </w:t>
      </w:r>
    </w:p>
    <w:p w:rsidR="00EE3210" w:rsidRPr="0043765C" w:rsidRDefault="00EE3210" w:rsidP="00FC6A01">
      <w:pPr>
        <w:pStyle w:val="Noga"/>
        <w:tabs>
          <w:tab w:val="clear" w:pos="4536"/>
          <w:tab w:val="clear" w:pos="9072"/>
        </w:tabs>
      </w:pPr>
    </w:p>
    <w:p w:rsidR="00FC6A01" w:rsidRPr="0043765C" w:rsidRDefault="00FC6A01" w:rsidP="00FC6A01">
      <w:pPr>
        <w:pStyle w:val="Noga"/>
        <w:tabs>
          <w:tab w:val="clear" w:pos="4536"/>
          <w:tab w:val="clear" w:pos="9072"/>
        </w:tabs>
      </w:pPr>
      <w:r w:rsidRPr="0043765C">
        <w:t>Zaradi onesnaževanja vo</w:t>
      </w:r>
      <w:r w:rsidR="005E1898">
        <w:t>dnih virov, ki ga v pretežni me</w:t>
      </w:r>
      <w:r w:rsidRPr="0043765C">
        <w:t xml:space="preserve">ri povzročamo ljudje z izpuščanjem neprečiščenih odplak v reke in podtalnico, neprimernega gnojenja z organskimi gnojili, zaščitnimi sredstvi, s katerimi uničujemo škodljivce v kmetijstvu, onesnaženjem zraka z izpušnimi plini motornega prometa ter izpusti iz dimnikov, kar vse posredno povzroča onesnaženje pitnih virov, so ti pogosto neprimerni za preskrbo z vodo, še pogosteje pa jih lahko uporabljamo samo prečiščene. </w:t>
      </w:r>
    </w:p>
    <w:p w:rsidR="00EE3210" w:rsidRPr="0043765C" w:rsidRDefault="00EE3210" w:rsidP="007A3894">
      <w:pPr>
        <w:spacing w:before="120"/>
      </w:pPr>
      <w:r w:rsidRPr="0043765C">
        <w:t>Podobne težave so tudi v Ljubljani, kjer morajo občasno iz centralnega sistema oskrbe z vodo izključiti vodnjake, v katerih so preseženi parametri za podzemne vode po Uredbi o stanju podzemnih voda (Ur. l. RS 25/2009), priloge 1</w:t>
      </w:r>
      <w:r w:rsidR="008B0C2A">
        <w:sym w:font="Symbol" w:char="F02D"/>
      </w:r>
      <w:r w:rsidRPr="0043765C">
        <w:t xml:space="preserve">5. </w:t>
      </w:r>
      <w:r w:rsidR="00235700">
        <w:t>Na sliki 5</w:t>
      </w:r>
      <w:r w:rsidRPr="0043765C">
        <w:t xml:space="preserve"> so podani rezu</w:t>
      </w:r>
      <w:r w:rsidR="008B0C2A">
        <w:t>ltati notranjega nadzora vode v</w:t>
      </w:r>
      <w:r w:rsidRPr="0043765C">
        <w:t xml:space="preserve"> ljubljanskih vodarnah v </w:t>
      </w:r>
      <w:r w:rsidR="00235700">
        <w:t>m</w:t>
      </w:r>
      <w:r w:rsidRPr="0043765C">
        <w:t>a</w:t>
      </w:r>
      <w:r w:rsidR="00235700">
        <w:t>rc</w:t>
      </w:r>
      <w:r w:rsidRPr="0043765C">
        <w:t>u 201</w:t>
      </w:r>
      <w:r w:rsidR="00235700">
        <w:t>1</w:t>
      </w:r>
      <w:r w:rsidRPr="0043765C">
        <w:t>, ki kažejo, da pri nobenem parametru ni bila presežena mejna vrednost, kar kaže, da</w:t>
      </w:r>
      <w:r w:rsidR="008B0C2A">
        <w:t xml:space="preserve"> je voda zdravstveno ustrezna. </w:t>
      </w:r>
      <w:r w:rsidR="00235700">
        <w:t>Na sliki 6</w:t>
      </w:r>
      <w:r w:rsidRPr="0043765C">
        <w:t xml:space="preserve"> pa so podani podatki monitoringa podzemne vode v vodnjakih, iz katerih se napaja ljubljansko vodovodno omrežje. Rezultati kažejo preveliko vsebnost </w:t>
      </w:r>
      <w:r w:rsidRPr="0043765C">
        <w:lastRenderedPageBreak/>
        <w:t>deseti</w:t>
      </w:r>
      <w:r w:rsidR="005E1898">
        <w:t>latrazina, ki je poleg atrazina</w:t>
      </w:r>
      <w:r w:rsidRPr="0043765C">
        <w:t xml:space="preserve"> največkrat vzrok zdravstvene neustreznosti pitne vode. Vzrok onesnaženosti vodnjakov v vodarnah Hrastje in Brest je intenzivna kmetijska pridelava na sosednjih zemljiščih s škropljenjem s herbicidi (v II., ožjem vodovarstvenem pasu – glejte poglavje 1.</w:t>
      </w:r>
      <w:r w:rsidR="00235700">
        <w:t>3</w:t>
      </w:r>
      <w:r w:rsidRPr="0043765C">
        <w:t xml:space="preserve">), kar je v tem vodovarstvenem pasu prepovedano. </w:t>
      </w:r>
    </w:p>
    <w:p w:rsidR="000F2E9C" w:rsidRPr="0043765C" w:rsidRDefault="00A01656" w:rsidP="00BD7940">
      <w:pPr>
        <w:pStyle w:val="Noga"/>
        <w:tabs>
          <w:tab w:val="clear" w:pos="4536"/>
          <w:tab w:val="clear" w:pos="9072"/>
        </w:tabs>
        <w:jc w:val="center"/>
      </w:pPr>
      <w:r>
        <w:rPr>
          <w:noProof/>
        </w:rPr>
        <w:drawing>
          <wp:inline distT="0" distB="0" distL="0" distR="0">
            <wp:extent cx="5486400" cy="3762375"/>
            <wp:effectExtent l="19050" t="0" r="0" b="0"/>
            <wp:docPr id="6" name="Slika 4" descr="Opis: KakovostLjVod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4" descr="Opis: KakovostLjVode2.jpg"/>
                    <pic:cNvPicPr>
                      <a:picLocks noChangeAspect="1" noChangeArrowheads="1"/>
                    </pic:cNvPicPr>
                  </pic:nvPicPr>
                  <pic:blipFill>
                    <a:blip r:embed="rId34"/>
                    <a:srcRect/>
                    <a:stretch>
                      <a:fillRect/>
                    </a:stretch>
                  </pic:blipFill>
                  <pic:spPr bwMode="auto">
                    <a:xfrm>
                      <a:off x="0" y="0"/>
                      <a:ext cx="5486400" cy="3762375"/>
                    </a:xfrm>
                    <a:prstGeom prst="rect">
                      <a:avLst/>
                    </a:prstGeom>
                    <a:noFill/>
                    <a:ln w="9525">
                      <a:noFill/>
                      <a:miter lim="800000"/>
                      <a:headEnd/>
                      <a:tailEnd/>
                    </a:ln>
                  </pic:spPr>
                </pic:pic>
              </a:graphicData>
            </a:graphic>
          </wp:inline>
        </w:drawing>
      </w:r>
    </w:p>
    <w:p w:rsidR="00EE3210" w:rsidRDefault="00EE3210" w:rsidP="00EE3210">
      <w:pPr>
        <w:jc w:val="center"/>
      </w:pPr>
      <w:r w:rsidRPr="0043765C">
        <w:t xml:space="preserve">Slika </w:t>
      </w:r>
      <w:r w:rsidR="00235700">
        <w:t>5</w:t>
      </w:r>
      <w:r w:rsidR="00E15DEE">
        <w:t>:</w:t>
      </w:r>
      <w:r w:rsidRPr="0043765C">
        <w:t xml:space="preserve"> Preglednica z rezultati notranjega nadzora </w:t>
      </w:r>
      <w:r w:rsidR="00D85B8C">
        <w:t>marca</w:t>
      </w:r>
      <w:r w:rsidRPr="0043765C">
        <w:t xml:space="preserve"> 201</w:t>
      </w:r>
      <w:r w:rsidR="00D85B8C">
        <w:t>1</w:t>
      </w:r>
    </w:p>
    <w:p w:rsidR="00D60FD3" w:rsidRDefault="00D60FD3" w:rsidP="00EE3210">
      <w:pPr>
        <w:jc w:val="center"/>
      </w:pPr>
      <w:r>
        <w:t xml:space="preserve">Vir: </w:t>
      </w:r>
      <w:r w:rsidR="009C61F7">
        <w:t>G</w:t>
      </w:r>
      <w:r>
        <w:t>lasilo Ljubljana</w:t>
      </w:r>
      <w:r w:rsidR="009C61F7">
        <w:t xml:space="preserve">, </w:t>
      </w:r>
      <w:r w:rsidR="00D85B8C" w:rsidRPr="00450176">
        <w:t>april 2011</w:t>
      </w:r>
    </w:p>
    <w:p w:rsidR="008D5AB2" w:rsidRPr="00450176" w:rsidRDefault="008D5AB2" w:rsidP="00EE3210">
      <w:pPr>
        <w:jc w:val="center"/>
      </w:pPr>
    </w:p>
    <w:p w:rsidR="00D85B8C" w:rsidRPr="0043765C" w:rsidRDefault="00A01656" w:rsidP="00EE3210">
      <w:pPr>
        <w:jc w:val="center"/>
      </w:pPr>
      <w:r>
        <w:rPr>
          <w:noProof/>
        </w:rPr>
        <w:drawing>
          <wp:inline distT="0" distB="0" distL="0" distR="0">
            <wp:extent cx="4591050" cy="2790825"/>
            <wp:effectExtent l="19050" t="0" r="0" b="0"/>
            <wp:docPr id="7" name="Slika 16" descr="Opis: KakovostVodeMar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6" descr="Opis: KakovostVodeMar11.jpg"/>
                    <pic:cNvPicPr>
                      <a:picLocks noChangeAspect="1" noChangeArrowheads="1"/>
                    </pic:cNvPicPr>
                  </pic:nvPicPr>
                  <pic:blipFill>
                    <a:blip r:embed="rId35"/>
                    <a:srcRect/>
                    <a:stretch>
                      <a:fillRect/>
                    </a:stretch>
                  </pic:blipFill>
                  <pic:spPr bwMode="auto">
                    <a:xfrm>
                      <a:off x="0" y="0"/>
                      <a:ext cx="4591050" cy="2790825"/>
                    </a:xfrm>
                    <a:prstGeom prst="rect">
                      <a:avLst/>
                    </a:prstGeom>
                    <a:noFill/>
                    <a:ln w="9525">
                      <a:noFill/>
                      <a:miter lim="800000"/>
                      <a:headEnd/>
                      <a:tailEnd/>
                    </a:ln>
                  </pic:spPr>
                </pic:pic>
              </a:graphicData>
            </a:graphic>
          </wp:inline>
        </w:drawing>
      </w:r>
    </w:p>
    <w:p w:rsidR="00EE3210" w:rsidRDefault="00EE3210" w:rsidP="00D60FD3">
      <w:pPr>
        <w:spacing w:before="120"/>
        <w:jc w:val="center"/>
      </w:pPr>
      <w:r w:rsidRPr="0043765C">
        <w:t xml:space="preserve">Slika </w:t>
      </w:r>
      <w:r w:rsidR="00235700">
        <w:t>6</w:t>
      </w:r>
      <w:r w:rsidR="00E15DEE">
        <w:t>:</w:t>
      </w:r>
      <w:r w:rsidRPr="0043765C">
        <w:t xml:space="preserve"> Preglednica </w:t>
      </w:r>
      <w:r w:rsidR="005E1898">
        <w:t xml:space="preserve">s </w:t>
      </w:r>
      <w:r w:rsidRPr="0043765C">
        <w:t>podatki o kakovosti podzemne vode v vodnjakih</w:t>
      </w:r>
    </w:p>
    <w:p w:rsidR="00D60FD3" w:rsidRPr="00450176" w:rsidRDefault="00D60FD3" w:rsidP="00D60FD3">
      <w:pPr>
        <w:jc w:val="center"/>
      </w:pPr>
      <w:r>
        <w:t xml:space="preserve">Vir: </w:t>
      </w:r>
      <w:r w:rsidR="00E15DEE">
        <w:t>G</w:t>
      </w:r>
      <w:r>
        <w:t>lasilo Ljubljana</w:t>
      </w:r>
      <w:r w:rsidR="000F2E9C" w:rsidRPr="00450176">
        <w:t>,</w:t>
      </w:r>
      <w:r w:rsidR="00E15DEE">
        <w:t xml:space="preserve"> </w:t>
      </w:r>
      <w:r w:rsidR="000F2E9C" w:rsidRPr="00450176">
        <w:t>marec 2011</w:t>
      </w:r>
    </w:p>
    <w:p w:rsidR="00D60FD3" w:rsidRDefault="00D60FD3" w:rsidP="00EE3210">
      <w:pPr>
        <w:jc w:val="center"/>
      </w:pPr>
    </w:p>
    <w:p w:rsidR="001C6A6F" w:rsidRPr="008715F3" w:rsidRDefault="001C6A6F" w:rsidP="001C6A6F">
      <w:pPr>
        <w:pStyle w:val="Noga"/>
        <w:tabs>
          <w:tab w:val="clear" w:pos="4536"/>
          <w:tab w:val="clear" w:pos="9072"/>
        </w:tabs>
      </w:pPr>
      <w:r w:rsidRPr="008715F3">
        <w:t>Ustrezno kakovost vode lahko zagotavljamo tudi preko ustrezne priprave vode.</w:t>
      </w:r>
    </w:p>
    <w:p w:rsidR="00EE3210" w:rsidRPr="0043765C" w:rsidRDefault="00EE3210" w:rsidP="00EE3210">
      <w:pPr>
        <w:pStyle w:val="Naslov2"/>
      </w:pPr>
      <w:bookmarkStart w:id="5" w:name="_Toc295700442"/>
      <w:r w:rsidRPr="0043765C">
        <w:lastRenderedPageBreak/>
        <w:t>PRIPRAVA VODE</w:t>
      </w:r>
      <w:bookmarkEnd w:id="5"/>
    </w:p>
    <w:p w:rsidR="00FC6A01" w:rsidRPr="008715F3" w:rsidRDefault="001C6A6F" w:rsidP="005F2FC4">
      <w:pPr>
        <w:spacing w:before="120"/>
      </w:pPr>
      <w:r w:rsidRPr="008715F3">
        <w:t>V Sloveniji izvajamo p</w:t>
      </w:r>
      <w:r w:rsidR="00FC6A01" w:rsidRPr="008715F3">
        <w:t xml:space="preserve">ripravo vode </w:t>
      </w:r>
      <w:r w:rsidRPr="008715F3">
        <w:t xml:space="preserve">največkrat </w:t>
      </w:r>
      <w:r w:rsidR="00FC6A01" w:rsidRPr="008715F3">
        <w:t>s:</w:t>
      </w:r>
    </w:p>
    <w:p w:rsidR="00FC6A01" w:rsidRPr="0043765C" w:rsidRDefault="00FC6A01" w:rsidP="00680646">
      <w:pPr>
        <w:pStyle w:val="Noga"/>
        <w:numPr>
          <w:ilvl w:val="0"/>
          <w:numId w:val="18"/>
        </w:numPr>
        <w:tabs>
          <w:tab w:val="clear" w:pos="4536"/>
          <w:tab w:val="clear" w:pos="9072"/>
        </w:tabs>
        <w:overflowPunct w:val="0"/>
        <w:autoSpaceDE w:val="0"/>
        <w:autoSpaceDN w:val="0"/>
        <w:adjustRightInd w:val="0"/>
        <w:jc w:val="left"/>
        <w:textAlignment w:val="baseline"/>
      </w:pPr>
      <w:r w:rsidRPr="0043765C">
        <w:t>popravo pH (nevtralizacija),</w:t>
      </w:r>
    </w:p>
    <w:p w:rsidR="00FC6A01" w:rsidRPr="0043765C" w:rsidRDefault="00FC6A01" w:rsidP="00680646">
      <w:pPr>
        <w:pStyle w:val="Noga"/>
        <w:numPr>
          <w:ilvl w:val="0"/>
          <w:numId w:val="18"/>
        </w:numPr>
        <w:tabs>
          <w:tab w:val="clear" w:pos="4536"/>
          <w:tab w:val="clear" w:pos="9072"/>
        </w:tabs>
        <w:overflowPunct w:val="0"/>
        <w:autoSpaceDE w:val="0"/>
        <w:autoSpaceDN w:val="0"/>
        <w:adjustRightInd w:val="0"/>
        <w:jc w:val="left"/>
        <w:textAlignment w:val="baseline"/>
      </w:pPr>
      <w:r w:rsidRPr="0043765C">
        <w:t>popravo trdote (dekarbonizacija), vonja in okusa (absorpcija),</w:t>
      </w:r>
    </w:p>
    <w:p w:rsidR="00FC6A01" w:rsidRPr="0043765C" w:rsidRDefault="00FC6A01" w:rsidP="00680646">
      <w:pPr>
        <w:pStyle w:val="Noga"/>
        <w:numPr>
          <w:ilvl w:val="0"/>
          <w:numId w:val="18"/>
        </w:numPr>
        <w:tabs>
          <w:tab w:val="clear" w:pos="4536"/>
          <w:tab w:val="clear" w:pos="9072"/>
        </w:tabs>
        <w:overflowPunct w:val="0"/>
        <w:autoSpaceDE w:val="0"/>
        <w:autoSpaceDN w:val="0"/>
        <w:adjustRightInd w:val="0"/>
        <w:jc w:val="left"/>
        <w:textAlignment w:val="baseline"/>
      </w:pPr>
      <w:r w:rsidRPr="0043765C">
        <w:t>prezračevanjem in razplinjanjem (zaradi prevelike količine železa in mangana),</w:t>
      </w:r>
    </w:p>
    <w:p w:rsidR="00FC6A01" w:rsidRPr="0043765C" w:rsidRDefault="00FC6A01" w:rsidP="00680646">
      <w:pPr>
        <w:pStyle w:val="Noga"/>
        <w:numPr>
          <w:ilvl w:val="0"/>
          <w:numId w:val="18"/>
        </w:numPr>
        <w:tabs>
          <w:tab w:val="clear" w:pos="4536"/>
          <w:tab w:val="clear" w:pos="9072"/>
        </w:tabs>
        <w:overflowPunct w:val="0"/>
        <w:autoSpaceDE w:val="0"/>
        <w:autoSpaceDN w:val="0"/>
        <w:adjustRightInd w:val="0"/>
        <w:jc w:val="left"/>
        <w:textAlignment w:val="baseline"/>
      </w:pPr>
      <w:r w:rsidRPr="0043765C">
        <w:t>kloriranjem, ozoniranjem, ali drugačnim razkuževanjem,</w:t>
      </w:r>
    </w:p>
    <w:p w:rsidR="00FC6A01" w:rsidRPr="0043765C" w:rsidRDefault="00FC6A01" w:rsidP="00680646">
      <w:pPr>
        <w:pStyle w:val="Noga"/>
        <w:numPr>
          <w:ilvl w:val="0"/>
          <w:numId w:val="18"/>
        </w:numPr>
        <w:tabs>
          <w:tab w:val="clear" w:pos="4536"/>
          <w:tab w:val="clear" w:pos="9072"/>
        </w:tabs>
        <w:overflowPunct w:val="0"/>
        <w:autoSpaceDE w:val="0"/>
        <w:autoSpaceDN w:val="0"/>
        <w:adjustRightInd w:val="0"/>
        <w:jc w:val="left"/>
        <w:textAlignment w:val="baseline"/>
      </w:pPr>
      <w:r w:rsidRPr="0043765C">
        <w:t>stabilizacijo za preprečevanje korozije.</w:t>
      </w:r>
    </w:p>
    <w:p w:rsidR="001C6A6F" w:rsidRPr="008715F3" w:rsidRDefault="001C6A6F" w:rsidP="005F2FC4">
      <w:pPr>
        <w:spacing w:before="120"/>
      </w:pPr>
      <w:r w:rsidRPr="008715F3">
        <w:t>V drugih državah seveda poznajo in uporabljajo tudi druge načine priprave vode.</w:t>
      </w:r>
    </w:p>
    <w:p w:rsidR="001C6A6F" w:rsidRPr="008715F3" w:rsidRDefault="001C6A6F" w:rsidP="005F2FC4">
      <w:pPr>
        <w:spacing w:before="120"/>
      </w:pPr>
      <w:r w:rsidRPr="008715F3">
        <w:t xml:space="preserve">Za Slovenijo </w:t>
      </w:r>
      <w:r w:rsidR="00D10E36" w:rsidRPr="008715F3">
        <w:t>velja</w:t>
      </w:r>
      <w:r w:rsidRPr="008715F3">
        <w:t>, da kloriranje pitne vode v sistemih ni obvezno</w:t>
      </w:r>
      <w:r w:rsidR="00B42D91" w:rsidRPr="008715F3">
        <w:t xml:space="preserve"> in se velikokrat tudi ne izv</w:t>
      </w:r>
      <w:r w:rsidR="007C7E0D" w:rsidRPr="008715F3">
        <w:t>aja, kar je pravzaprav redkost na</w:t>
      </w:r>
      <w:r w:rsidR="00B42D91" w:rsidRPr="008715F3">
        <w:t xml:space="preserve"> evropskem področju. Nekatere države imajo prisotnost klora v javnem v</w:t>
      </w:r>
      <w:r w:rsidR="007C7E0D" w:rsidRPr="008715F3">
        <w:t>odovodu opredeljeno kot obvezno</w:t>
      </w:r>
      <w:r w:rsidR="00B42D91" w:rsidRPr="008715F3">
        <w:t xml:space="preserve"> zaradi rezidual</w:t>
      </w:r>
      <w:r w:rsidR="00D10E36" w:rsidRPr="008715F3">
        <w:t>nega delovanja klora (stalnega</w:t>
      </w:r>
      <w:r w:rsidR="00B42D91" w:rsidRPr="008715F3">
        <w:t xml:space="preserve"> razkuževanja omrežja</w:t>
      </w:r>
      <w:r w:rsidR="00D10E36" w:rsidRPr="008715F3">
        <w:t xml:space="preserve"> zaradi stalne prisotnosti klora v vodi</w:t>
      </w:r>
      <w:r w:rsidR="00B42D91" w:rsidRPr="008715F3">
        <w:t xml:space="preserve">). </w:t>
      </w:r>
    </w:p>
    <w:p w:rsidR="00FC6A01" w:rsidRPr="0043765C" w:rsidRDefault="008B0C2A" w:rsidP="005F2FC4">
      <w:pPr>
        <w:spacing w:before="120"/>
      </w:pPr>
      <w:r>
        <w:t>Pitno vodo čistimo</w:t>
      </w:r>
      <w:r w:rsidR="00FC6A01" w:rsidRPr="0043765C">
        <w:t xml:space="preserve"> s flokulacijo (s predhodnim dodajanjem flokulantov), usedanjem, filtriranjem (počasnim ali hitrim), absorpcijo na oglj</w:t>
      </w:r>
      <w:r>
        <w:t>ikovih filtrih, dezinficiranjem</w:t>
      </w:r>
      <w:r w:rsidR="00FC6A01" w:rsidRPr="0043765C">
        <w:t xml:space="preserve"> s kloriranjem, ozoniranjem ali obsevanjem z ultravijolično svetlobo</w:t>
      </w:r>
      <w:r w:rsidR="00A17B80">
        <w:t>, kar natančneje obravnavamo v drugem poglavju »Čiščenje pitne vode«</w:t>
      </w:r>
      <w:r w:rsidR="00FC6A01" w:rsidRPr="0043765C">
        <w:t>.</w:t>
      </w:r>
    </w:p>
    <w:p w:rsidR="00FC6A01" w:rsidRPr="0043765C" w:rsidRDefault="00FC6A01" w:rsidP="005F2FC4">
      <w:pPr>
        <w:spacing w:before="120"/>
      </w:pPr>
      <w:r w:rsidRPr="0043765C">
        <w:t>Mikroorganizme moramo stalno ali občasno uničevati v približno polovici slovenskih vodovodnih sistemov s kloriranjem. Ločimo dve vrsti dezinfekcije:</w:t>
      </w:r>
    </w:p>
    <w:p w:rsidR="00FC6A01" w:rsidRPr="0043765C" w:rsidRDefault="00FC6A01" w:rsidP="00680646">
      <w:pPr>
        <w:pStyle w:val="Noga"/>
        <w:numPr>
          <w:ilvl w:val="0"/>
          <w:numId w:val="19"/>
        </w:numPr>
        <w:tabs>
          <w:tab w:val="clear" w:pos="4536"/>
          <w:tab w:val="clear" w:pos="9072"/>
        </w:tabs>
        <w:overflowPunct w:val="0"/>
        <w:autoSpaceDE w:val="0"/>
        <w:autoSpaceDN w:val="0"/>
        <w:adjustRightInd w:val="0"/>
        <w:jc w:val="left"/>
        <w:textAlignment w:val="baseline"/>
      </w:pPr>
      <w:r w:rsidRPr="0043765C">
        <w:rPr>
          <w:b/>
        </w:rPr>
        <w:t>primarno dezinfekcijo</w:t>
      </w:r>
      <w:r w:rsidRPr="0043765C">
        <w:t>, pri kateri dodamo dezinfekcijsko sredstvo v koncentraciji, ki zagotovo ubije prisotne mikroorganizme,</w:t>
      </w:r>
    </w:p>
    <w:p w:rsidR="00FC6A01" w:rsidRPr="0043765C" w:rsidRDefault="00FC6A01" w:rsidP="00680646">
      <w:pPr>
        <w:pStyle w:val="Noga"/>
        <w:numPr>
          <w:ilvl w:val="0"/>
          <w:numId w:val="19"/>
        </w:numPr>
        <w:tabs>
          <w:tab w:val="clear" w:pos="4536"/>
          <w:tab w:val="clear" w:pos="9072"/>
        </w:tabs>
        <w:overflowPunct w:val="0"/>
        <w:autoSpaceDE w:val="0"/>
        <w:autoSpaceDN w:val="0"/>
        <w:adjustRightInd w:val="0"/>
        <w:jc w:val="left"/>
        <w:textAlignment w:val="baseline"/>
      </w:pPr>
      <w:r w:rsidRPr="0043765C">
        <w:rPr>
          <w:b/>
        </w:rPr>
        <w:t>sekundarno dezinfekcijo</w:t>
      </w:r>
      <w:r w:rsidRPr="0043765C">
        <w:t>, ki zagotavlja zadostno koncentracijo dezinfekcijskega sredstva v pitni vodi med transportom po ceveh do mesta uporabe.</w:t>
      </w:r>
    </w:p>
    <w:p w:rsidR="009F04E0" w:rsidRPr="008715F3" w:rsidRDefault="009F04E0" w:rsidP="005F2FC4">
      <w:pPr>
        <w:spacing w:before="120"/>
      </w:pPr>
      <w:r w:rsidRPr="008715F3">
        <w:t>Za uničenje mikroorganizmov v primarni dezinfekciji je treba zagotoviti primerno koncentracijo dezinfekcijskega sredstva ter ustrezen čas za delovanje, ki ga imenujemo kontaktni čas. Če je koncentracija dezinfekcijskega sredstva večja, je kontaktni čas lahko krajši. Kontaktni čas lahko zagotovimo v rezervoarju ali v omrežju</w:t>
      </w:r>
      <w:r w:rsidR="007C7E0D" w:rsidRPr="008715F3">
        <w:t>.</w:t>
      </w:r>
    </w:p>
    <w:p w:rsidR="007C7E0D" w:rsidRPr="008715F3" w:rsidRDefault="006D79C7" w:rsidP="005F2FC4">
      <w:pPr>
        <w:spacing w:before="120"/>
      </w:pPr>
      <w:r w:rsidRPr="008715F3">
        <w:t>Kloriranje je najpogosteje uporabljen postopek dezinfekcije pitne vode. Klor uniči bakterije</w:t>
      </w:r>
      <w:r w:rsidR="007C7E0D" w:rsidRPr="008715F3">
        <w:t xml:space="preserve"> in nekatere viruse, v običajno</w:t>
      </w:r>
      <w:r w:rsidRPr="008715F3">
        <w:t xml:space="preserve"> uporabljenih koncentracijah pa ne uniči parazitov. Voda naj bo v stiku s klorovim sredstvom vsaj 30 minut. Po zaključku reakcij mora obdržati nekaj prostega preostalega (rezidualnega) klora. Koncentracija prostega preostalega (rezidualnega) klora v vodovodnem omrežju po opravljeni dezinfekciji naj znaša od 0,3 do 0,5 mg/l, lahko pa je tudi nižja, če glede na okoliščine upravljavec zagotavlja stalno mikrobiološko skladnost pitne vode. </w:t>
      </w:r>
    </w:p>
    <w:p w:rsidR="00FC6A01" w:rsidRDefault="005E1898" w:rsidP="005F2FC4">
      <w:pPr>
        <w:spacing w:before="120"/>
      </w:pPr>
      <w:r>
        <w:t>Največkrat</w:t>
      </w:r>
      <w:r w:rsidR="00FC6A01" w:rsidRPr="0043765C">
        <w:t xml:space="preserve"> uporabljamo plinski klor, ki ga običajno dovajamo v sistem v črpalnicah. Ko uporabljamo plinski klo</w:t>
      </w:r>
      <w:r w:rsidR="00637AD6">
        <w:t xml:space="preserve">r, moramo </w:t>
      </w:r>
      <w:r w:rsidR="00FC6A01" w:rsidRPr="0043765C">
        <w:t>preverjati koncentracijo nezaželenih produktov dezinfekcije – trihalometanov (THM), katerih tvorba je odvisna od vrste in koncentracije prisotnih organskih snovi, količine dodanega klora, temperature in pH vode ter reakcijskega časa.</w:t>
      </w:r>
    </w:p>
    <w:p w:rsidR="00E15DEE" w:rsidRPr="0043765C" w:rsidRDefault="00E15DEE" w:rsidP="005F2FC4">
      <w:pPr>
        <w:spacing w:before="120"/>
      </w:pPr>
    </w:p>
    <w:p w:rsidR="006D79C7" w:rsidRDefault="00FC6A01" w:rsidP="006D79C7">
      <w:r w:rsidRPr="0043765C">
        <w:t>Redkeje uporabljamo dražji in boljši klorov dioksid, ki ubija praktičn</w:t>
      </w:r>
      <w:r w:rsidR="00B92E67">
        <w:t>o vse znane viruse in bakterije in</w:t>
      </w:r>
      <w:r w:rsidRPr="0043765C">
        <w:t xml:space="preserve"> ki ima tudi to prednost, da z njim lažje vzdržujemo v omrežju zadostno koncentracijo prostega klorovega dioksida, kar služi kot sekundarna dezinfekcija.</w:t>
      </w:r>
    </w:p>
    <w:p w:rsidR="00E15DEE" w:rsidRPr="006D79C7" w:rsidRDefault="00E15DEE" w:rsidP="006D79C7"/>
    <w:p w:rsidR="009F04E0" w:rsidRPr="008715F3" w:rsidRDefault="00FC6A01" w:rsidP="009F04E0">
      <w:r w:rsidRPr="008715F3">
        <w:lastRenderedPageBreak/>
        <w:t>Vodo v vodovodih obvezno kloriramo pri nenadnem poslabšanju pitne vode in pri elementarnih nesrečah. S posebnimi klorovimi preparati</w:t>
      </w:r>
      <w:r w:rsidR="009F04E0" w:rsidRPr="008715F3">
        <w:t>, s katerimi izvedemo t. i. klorni šok,</w:t>
      </w:r>
      <w:r w:rsidRPr="008715F3">
        <w:t xml:space="preserve"> pa obvezno razkužujemo nove cevovode in vodovodne instalacije.</w:t>
      </w:r>
      <w:r w:rsidR="00E15DEE" w:rsidRPr="008715F3">
        <w:t xml:space="preserve"> </w:t>
      </w:r>
      <w:r w:rsidR="009F04E0" w:rsidRPr="008715F3">
        <w:t>Hiperkloriranje</w:t>
      </w:r>
      <w:r w:rsidR="00E15DEE" w:rsidRPr="008715F3">
        <w:t xml:space="preserve"> </w:t>
      </w:r>
      <w:r w:rsidR="009F04E0" w:rsidRPr="008715F3">
        <w:t>ali klorni šok je oblika dezinfekcije bodisi vode bodisi elementov vodovodnega omrežja (rezervoarja, cevi, ipd). Odločitev za hiperkloriranje vode temelji na podobnih kriterijih</w:t>
      </w:r>
      <w:r w:rsidR="007C7E0D" w:rsidRPr="008715F3">
        <w:t>,</w:t>
      </w:r>
      <w:r w:rsidR="009F04E0" w:rsidRPr="008715F3">
        <w:t xml:space="preserve"> kot veljajo za prekuhavanje vode. Za hiperkloriranje omrežja se odločimo, da preprečimo ali odpravimo neskladnost pitne vode, ki lahko izvira iz omrežja, npr. po novih delih, sanacijah, onesnaženjih. Pri postopku se uporablja precej višje koncentracije klorovega sredstva kot pri običajnem kloriranju, pogosto več kot desetkrat višje (t.j. več kot 5 mg/l). Kadar se izvaja hiperkloriranje</w:t>
      </w:r>
      <w:r w:rsidR="007C7E0D" w:rsidRPr="008715F3">
        <w:t>,</w:t>
      </w:r>
      <w:r w:rsidR="009F04E0" w:rsidRPr="008715F3">
        <w:t xml:space="preserve"> se v tem času prepove uporaba vode.</w:t>
      </w:r>
    </w:p>
    <w:p w:rsidR="00FC6A01" w:rsidRPr="0043765C" w:rsidRDefault="00FC6A01" w:rsidP="005F2FC4">
      <w:pPr>
        <w:spacing w:before="120"/>
      </w:pPr>
      <w:r w:rsidRPr="0043765C">
        <w:t xml:space="preserve">Neprimerne druge </w:t>
      </w:r>
      <w:r w:rsidRPr="005F2FC4">
        <w:t>lastnosti pridobljene vode</w:t>
      </w:r>
      <w:r w:rsidRPr="0043765C">
        <w:t xml:space="preserve"> (fizikalne, fizikalno-kemijske, kemijske, mikrobiološke in radiološke lastnosti) </w:t>
      </w:r>
      <w:r w:rsidRPr="005F2FC4">
        <w:t>izboljšujemo</w:t>
      </w:r>
      <w:r w:rsidRPr="0043765C">
        <w:t xml:space="preserve"> samo v nekaj slovenskih sistemih, saj so postopki zapleteni in dragi.</w:t>
      </w:r>
    </w:p>
    <w:p w:rsidR="00FC6A01" w:rsidRPr="0043765C" w:rsidRDefault="00FC6A01" w:rsidP="00FC6A01">
      <w:pPr>
        <w:pStyle w:val="Naslov2"/>
      </w:pPr>
      <w:bookmarkStart w:id="6" w:name="_Toc295700443"/>
      <w:r w:rsidRPr="0043765C">
        <w:t>VAROVANJE VODNIH VIROV</w:t>
      </w:r>
      <w:bookmarkEnd w:id="6"/>
    </w:p>
    <w:p w:rsidR="003425E9" w:rsidRPr="0043765C" w:rsidRDefault="00FC6A01" w:rsidP="005F2FC4">
      <w:pPr>
        <w:spacing w:before="120"/>
      </w:pPr>
      <w:r w:rsidRPr="0043765C">
        <w:t xml:space="preserve">Zaščito vodnih virov naj bi zagotavljali </w:t>
      </w:r>
    </w:p>
    <w:p w:rsidR="003425E9" w:rsidRPr="0043765C" w:rsidRDefault="00FC6A01" w:rsidP="0064311F">
      <w:pPr>
        <w:numPr>
          <w:ilvl w:val="0"/>
          <w:numId w:val="68"/>
        </w:numPr>
      </w:pPr>
      <w:r w:rsidRPr="0043765C">
        <w:t xml:space="preserve">z ustrezno zakonodajo (jo imamo), </w:t>
      </w:r>
    </w:p>
    <w:p w:rsidR="003425E9" w:rsidRPr="0043765C" w:rsidRDefault="00B92E67" w:rsidP="0064311F">
      <w:pPr>
        <w:numPr>
          <w:ilvl w:val="0"/>
          <w:numId w:val="68"/>
        </w:numPr>
      </w:pPr>
      <w:r>
        <w:t xml:space="preserve">z </w:t>
      </w:r>
      <w:r w:rsidR="00FC6A01" w:rsidRPr="0043765C">
        <w:t xml:space="preserve">nadzorom na terenu in </w:t>
      </w:r>
    </w:p>
    <w:p w:rsidR="003425E9" w:rsidRPr="0043765C" w:rsidRDefault="00B92E67" w:rsidP="0064311F">
      <w:pPr>
        <w:numPr>
          <w:ilvl w:val="0"/>
          <w:numId w:val="68"/>
        </w:numPr>
      </w:pPr>
      <w:r>
        <w:t xml:space="preserve">s </w:t>
      </w:r>
      <w:r w:rsidR="00FC6A01" w:rsidRPr="0043765C">
        <w:t xml:space="preserve">primernim (strogim) kaznovanjem kršiteljev. </w:t>
      </w:r>
    </w:p>
    <w:p w:rsidR="009F04E0" w:rsidRPr="008715F3" w:rsidRDefault="009F04E0" w:rsidP="003D671A">
      <w:pPr>
        <w:spacing w:before="120"/>
      </w:pPr>
      <w:r w:rsidRPr="008715F3">
        <w:t>Zakonsko podlago za podrobnejšo zakonsko ureditev zaščite vodnih virov daje Zakon o vodah (ZV-1)</w:t>
      </w:r>
      <w:r w:rsidR="003D671A" w:rsidRPr="008715F3">
        <w:t>(U</w:t>
      </w:r>
      <w:r w:rsidRPr="008715F3">
        <w:t>r</w:t>
      </w:r>
      <w:r w:rsidR="003D671A" w:rsidRPr="008715F3">
        <w:t xml:space="preserve">adni </w:t>
      </w:r>
      <w:r w:rsidRPr="008715F3">
        <w:t>l</w:t>
      </w:r>
      <w:r w:rsidR="003D671A" w:rsidRPr="008715F3">
        <w:t xml:space="preserve">ist </w:t>
      </w:r>
      <w:r w:rsidRPr="008715F3">
        <w:t xml:space="preserve"> RS, št. 67/2002</w:t>
      </w:r>
      <w:r w:rsidR="003D671A" w:rsidRPr="008715F3">
        <w:t xml:space="preserve">, s spremembami v </w:t>
      </w:r>
      <w:r w:rsidRPr="008715F3">
        <w:t xml:space="preserve">št. </w:t>
      </w:r>
      <w:r w:rsidR="006E3B0A">
        <w:t>110/2002-ZGO-1, 2/2004-ZZdrI-A, </w:t>
      </w:r>
      <w:r w:rsidRPr="008715F3">
        <w:t>41/2004-Z</w:t>
      </w:r>
      <w:r w:rsidR="006E3B0A">
        <w:t>VO-1, </w:t>
      </w:r>
      <w:r w:rsidRPr="008715F3">
        <w:t>57/2008</w:t>
      </w:r>
      <w:r w:rsidR="006E3B0A">
        <w:t>), dostopen </w:t>
      </w:r>
      <w:r w:rsidR="003D671A" w:rsidRPr="008715F3">
        <w:t>na</w:t>
      </w:r>
      <w:r w:rsidR="006E3B0A">
        <w:rPr>
          <w:color w:val="FF0000"/>
        </w:rPr>
        <w:t> </w:t>
      </w:r>
      <w:hyperlink r:id="rId36" w:history="1">
        <w:r w:rsidR="006E3B0A" w:rsidRPr="009E3186">
          <w:rPr>
            <w:rStyle w:val="Hiperpovezava"/>
          </w:rPr>
          <w:t xml:space="preserve">http://zakonodaja.gov.si/rpsi/r04/predpis_ZAKO1244.html   </w:t>
        </w:r>
        <w:r w:rsidR="006E3B0A" w:rsidRPr="006E3B0A">
          <w:rPr>
            <w:rStyle w:val="Hiperpovezava"/>
            <w:color w:val="auto"/>
            <w:u w:val="none"/>
          </w:rPr>
          <w:t>(31</w:t>
        </w:r>
      </w:hyperlink>
      <w:r w:rsidR="006E3B0A">
        <w:t>. </w:t>
      </w:r>
      <w:r w:rsidR="003D671A" w:rsidRPr="008715F3">
        <w:t xml:space="preserve">5. 2011). Na podlagi </w:t>
      </w:r>
      <w:r w:rsidR="007C7E0D" w:rsidRPr="008715F3">
        <w:t>Z</w:t>
      </w:r>
      <w:r w:rsidR="003D671A" w:rsidRPr="008715F3">
        <w:t>akona o vodah je bil sprejet Pravilnik o kriterijih za določitev vodovarstvenega območja (Uradni list RS, št. 64/2004 s spremembami v Uradnem listu RS, št. 5/2006)</w:t>
      </w:r>
      <w:r w:rsidR="007C7E0D" w:rsidRPr="008715F3">
        <w:t xml:space="preserve">, </w:t>
      </w:r>
      <w:r w:rsidR="00044B7A" w:rsidRPr="008715F3">
        <w:t>dostopen na</w:t>
      </w:r>
      <w:r w:rsidR="00044B7A">
        <w:rPr>
          <w:color w:val="FF0000"/>
        </w:rPr>
        <w:t xml:space="preserve"> </w:t>
      </w:r>
      <w:hyperlink r:id="rId37" w:history="1">
        <w:r w:rsidR="00044B7A" w:rsidRPr="000429DF">
          <w:rPr>
            <w:rStyle w:val="Hiperpovezava"/>
          </w:rPr>
          <w:t>http://zakonodaja.gov.si/rpsi/r04/predpis_PRAV1024.html</w:t>
        </w:r>
      </w:hyperlink>
      <w:r w:rsidR="00044B7A">
        <w:rPr>
          <w:color w:val="FF0000"/>
        </w:rPr>
        <w:t xml:space="preserve"> </w:t>
      </w:r>
      <w:r w:rsidR="00044B7A" w:rsidRPr="008715F3">
        <w:t>(31. 5. 2011).</w:t>
      </w:r>
    </w:p>
    <w:p w:rsidR="003D671A" w:rsidRPr="008715F3" w:rsidRDefault="003D671A" w:rsidP="003D671A">
      <w:pPr>
        <w:spacing w:before="120"/>
      </w:pPr>
      <w:r w:rsidRPr="008715F3">
        <w:t xml:space="preserve">Pravilnik v zvezi z vodnim telesom ali njegovimi deli, ki se uporablja ali je namenjeno za odvzem vode, določa: </w:t>
      </w:r>
    </w:p>
    <w:p w:rsidR="003D671A" w:rsidRPr="008715F3" w:rsidRDefault="003D671A" w:rsidP="0064311F">
      <w:pPr>
        <w:pStyle w:val="Odstavekseznama"/>
        <w:numPr>
          <w:ilvl w:val="0"/>
          <w:numId w:val="90"/>
        </w:numPr>
        <w:spacing w:after="0"/>
        <w:ind w:left="714" w:hanging="357"/>
        <w:rPr>
          <w:rFonts w:ascii="Times New Roman" w:hAnsi="Times New Roman"/>
          <w:sz w:val="24"/>
          <w:szCs w:val="24"/>
        </w:rPr>
      </w:pPr>
      <w:r w:rsidRPr="008715F3">
        <w:rPr>
          <w:rFonts w:ascii="Times New Roman" w:hAnsi="Times New Roman"/>
          <w:sz w:val="24"/>
          <w:szCs w:val="24"/>
        </w:rPr>
        <w:t xml:space="preserve">kriterije za določitev zunanjih meja njegovega vodovarstvenega območja, </w:t>
      </w:r>
    </w:p>
    <w:p w:rsidR="003D671A" w:rsidRPr="008715F3" w:rsidRDefault="003D671A" w:rsidP="0064311F">
      <w:pPr>
        <w:pStyle w:val="Odstavekseznama"/>
        <w:numPr>
          <w:ilvl w:val="0"/>
          <w:numId w:val="90"/>
        </w:numPr>
        <w:spacing w:after="0"/>
        <w:rPr>
          <w:rFonts w:ascii="Times New Roman" w:hAnsi="Times New Roman"/>
          <w:sz w:val="24"/>
          <w:szCs w:val="24"/>
        </w:rPr>
      </w:pPr>
      <w:r w:rsidRPr="008715F3">
        <w:rPr>
          <w:rFonts w:ascii="Times New Roman" w:hAnsi="Times New Roman"/>
          <w:sz w:val="24"/>
          <w:szCs w:val="24"/>
        </w:rPr>
        <w:t xml:space="preserve">kriterije za določitev meja notranjih območij vodovarstvenega območja (v nadaljnjem besedilu: notranja območja), </w:t>
      </w:r>
    </w:p>
    <w:p w:rsidR="003D671A" w:rsidRPr="008715F3" w:rsidRDefault="003D671A" w:rsidP="0064311F">
      <w:pPr>
        <w:pStyle w:val="Odstavekseznama"/>
        <w:numPr>
          <w:ilvl w:val="0"/>
          <w:numId w:val="90"/>
        </w:numPr>
        <w:spacing w:after="0"/>
        <w:rPr>
          <w:rFonts w:ascii="Times New Roman" w:hAnsi="Times New Roman"/>
          <w:sz w:val="24"/>
          <w:szCs w:val="24"/>
        </w:rPr>
      </w:pPr>
      <w:r w:rsidRPr="008715F3">
        <w:rPr>
          <w:rFonts w:ascii="Times New Roman" w:hAnsi="Times New Roman"/>
          <w:sz w:val="24"/>
          <w:szCs w:val="24"/>
        </w:rPr>
        <w:t>kriterije za določitev vodovarstvenega režima v zvezi s posegi v okolje, ki so glede na kriterije za določitev meja tveganje za onesnaženje vodnega telesa</w:t>
      </w:r>
      <w:r w:rsidR="007C7E0D" w:rsidRPr="008715F3">
        <w:rPr>
          <w:rFonts w:ascii="Times New Roman" w:hAnsi="Times New Roman"/>
          <w:sz w:val="24"/>
          <w:szCs w:val="24"/>
        </w:rPr>
        <w:t>,</w:t>
      </w:r>
      <w:r w:rsidRPr="008715F3">
        <w:rPr>
          <w:rFonts w:ascii="Times New Roman" w:hAnsi="Times New Roman"/>
          <w:sz w:val="24"/>
          <w:szCs w:val="24"/>
        </w:rPr>
        <w:t xml:space="preserve"> in </w:t>
      </w:r>
    </w:p>
    <w:p w:rsidR="003D671A" w:rsidRPr="008715F3" w:rsidRDefault="003D671A" w:rsidP="0064311F">
      <w:pPr>
        <w:pStyle w:val="Odstavekseznama"/>
        <w:numPr>
          <w:ilvl w:val="0"/>
          <w:numId w:val="90"/>
        </w:numPr>
        <w:spacing w:after="0"/>
        <w:rPr>
          <w:rFonts w:ascii="Times New Roman" w:hAnsi="Times New Roman"/>
          <w:sz w:val="24"/>
          <w:szCs w:val="24"/>
        </w:rPr>
      </w:pPr>
      <w:r w:rsidRPr="008715F3">
        <w:rPr>
          <w:rFonts w:ascii="Times New Roman" w:hAnsi="Times New Roman"/>
          <w:sz w:val="24"/>
          <w:szCs w:val="24"/>
        </w:rPr>
        <w:t>druga vprašanja, potrebna za določitev vodovarstvenega območja.</w:t>
      </w:r>
    </w:p>
    <w:p w:rsidR="003D671A" w:rsidRPr="008715F3" w:rsidRDefault="003D671A" w:rsidP="003D671A">
      <w:pPr>
        <w:spacing w:before="120"/>
      </w:pPr>
      <w:r w:rsidRPr="008715F3">
        <w:t xml:space="preserve">Določbe pravilnika se uporabljajo za varovanje vodnih teles, ki se uporabljajo ali so namenjeni za odvzem vode za: </w:t>
      </w:r>
    </w:p>
    <w:p w:rsidR="003D671A" w:rsidRPr="008715F3" w:rsidRDefault="003D671A" w:rsidP="0064311F">
      <w:pPr>
        <w:pStyle w:val="Odstavekseznama"/>
        <w:numPr>
          <w:ilvl w:val="0"/>
          <w:numId w:val="90"/>
        </w:numPr>
        <w:spacing w:after="0"/>
        <w:ind w:left="714" w:hanging="357"/>
        <w:rPr>
          <w:rFonts w:ascii="Times New Roman" w:hAnsi="Times New Roman"/>
          <w:sz w:val="24"/>
          <w:szCs w:val="24"/>
        </w:rPr>
      </w:pPr>
      <w:r w:rsidRPr="008715F3">
        <w:rPr>
          <w:rFonts w:ascii="Times New Roman" w:hAnsi="Times New Roman"/>
          <w:sz w:val="24"/>
          <w:szCs w:val="24"/>
        </w:rPr>
        <w:t xml:space="preserve">javno oskrbo s pitno vodo, </w:t>
      </w:r>
    </w:p>
    <w:p w:rsidR="003D671A" w:rsidRPr="008715F3" w:rsidRDefault="003D671A" w:rsidP="0064311F">
      <w:pPr>
        <w:pStyle w:val="Odstavekseznama"/>
        <w:numPr>
          <w:ilvl w:val="0"/>
          <w:numId w:val="90"/>
        </w:numPr>
        <w:spacing w:after="0"/>
        <w:ind w:left="714" w:hanging="357"/>
        <w:rPr>
          <w:rFonts w:ascii="Times New Roman" w:hAnsi="Times New Roman"/>
          <w:sz w:val="24"/>
          <w:szCs w:val="24"/>
        </w:rPr>
      </w:pPr>
      <w:r w:rsidRPr="008715F3">
        <w:rPr>
          <w:rFonts w:ascii="Times New Roman" w:hAnsi="Times New Roman"/>
          <w:sz w:val="24"/>
          <w:szCs w:val="24"/>
        </w:rPr>
        <w:t xml:space="preserve">prehrano ljudi, če gre za mineralne in termo-mineralne vode, in </w:t>
      </w:r>
    </w:p>
    <w:p w:rsidR="003D671A" w:rsidRPr="008715F3" w:rsidRDefault="003D671A" w:rsidP="0064311F">
      <w:pPr>
        <w:pStyle w:val="Odstavekseznama"/>
        <w:numPr>
          <w:ilvl w:val="0"/>
          <w:numId w:val="90"/>
        </w:numPr>
        <w:spacing w:after="0"/>
        <w:ind w:left="714" w:hanging="357"/>
        <w:rPr>
          <w:rFonts w:ascii="Times New Roman" w:hAnsi="Times New Roman"/>
          <w:sz w:val="24"/>
          <w:szCs w:val="24"/>
        </w:rPr>
      </w:pPr>
      <w:r w:rsidRPr="008715F3">
        <w:rPr>
          <w:rFonts w:ascii="Times New Roman" w:hAnsi="Times New Roman"/>
          <w:sz w:val="24"/>
          <w:szCs w:val="24"/>
        </w:rPr>
        <w:t>proizvodnjo pijač.</w:t>
      </w:r>
    </w:p>
    <w:p w:rsidR="00E73351" w:rsidRPr="008715F3" w:rsidRDefault="00E73351" w:rsidP="00E73351">
      <w:pPr>
        <w:spacing w:before="120"/>
      </w:pPr>
      <w:r w:rsidRPr="008715F3">
        <w:t xml:space="preserve">Pravilnik določa, da je potrebno načrtovati zaščitne ukrepe za gradnjo objektov ter izvajanje gradbenih del, ki so v tabelah </w:t>
      </w:r>
      <w:r w:rsidR="006E254C" w:rsidRPr="008715F3">
        <w:t>1.1 in 1.2 P</w:t>
      </w:r>
      <w:r w:rsidR="007C7E0D" w:rsidRPr="008715F3">
        <w:t xml:space="preserve">riloge 1 pravilnika, </w:t>
      </w:r>
      <w:r w:rsidRPr="008715F3">
        <w:t>dostopno na</w:t>
      </w:r>
      <w:r>
        <w:rPr>
          <w:color w:val="FF0000"/>
        </w:rPr>
        <w:t xml:space="preserve"> </w:t>
      </w:r>
      <w:hyperlink r:id="rId38" w:history="1">
        <w:r w:rsidRPr="000429DF">
          <w:rPr>
            <w:rStyle w:val="Hiperpovezava"/>
          </w:rPr>
          <w:t>http://www.uradni-list.si/files/RS_-2004-064-02915-OB~P001-0000.PDF</w:t>
        </w:r>
      </w:hyperlink>
      <w:r>
        <w:rPr>
          <w:color w:val="FF0000"/>
        </w:rPr>
        <w:t xml:space="preserve"> </w:t>
      </w:r>
      <w:r w:rsidRPr="008715F3">
        <w:t>(31. 5. 2011)</w:t>
      </w:r>
      <w:r w:rsidR="006E254C" w:rsidRPr="008715F3">
        <w:t>,</w:t>
      </w:r>
      <w:r w:rsidR="00D00836">
        <w:t xml:space="preserve"> </w:t>
      </w:r>
      <w:r w:rsidRPr="008715F3">
        <w:t xml:space="preserve">označeni s »pp« ali »pip«, tako, da je tveganje za onesnaženje vodnega telesa zaradi te gradnje objektov ter izvajanja gradbenih del sprejemljivo. Šteje se, da je tveganje za onesnaženje vodnega telesa sprejemljivo, če to izhaja iz rezultatov analize tveganja za </w:t>
      </w:r>
      <w:r w:rsidRPr="008715F3">
        <w:lastRenderedPageBreak/>
        <w:t xml:space="preserve">onesnaženje. Priloga 2 pravilnika določa </w:t>
      </w:r>
      <w:r w:rsidR="00BD0DFF" w:rsidRPr="008715F3">
        <w:t>d</w:t>
      </w:r>
      <w:r w:rsidRPr="008715F3">
        <w:t>opustne vrednosti relativne</w:t>
      </w:r>
      <w:r w:rsidRPr="00E73351">
        <w:rPr>
          <w:color w:val="FF0000"/>
        </w:rPr>
        <w:t xml:space="preserve"> </w:t>
      </w:r>
      <w:r w:rsidRPr="008715F3">
        <w:t>občutljivosti</w:t>
      </w:r>
      <w:r w:rsidR="00BD0DFF" w:rsidRPr="008715F3">
        <w:t xml:space="preserve"> (dostopno na</w:t>
      </w:r>
      <w:r w:rsidR="00BD0DFF">
        <w:rPr>
          <w:color w:val="FF0000"/>
        </w:rPr>
        <w:t xml:space="preserve"> </w:t>
      </w:r>
      <w:hyperlink r:id="rId39" w:history="1">
        <w:r w:rsidR="00BD0DFF" w:rsidRPr="000429DF">
          <w:rPr>
            <w:rStyle w:val="Hiperpovezava"/>
          </w:rPr>
          <w:t>http://www.uradni-list.si/files/RS_-2004-064-02915-OB~P002-0000.PDF</w:t>
        </w:r>
      </w:hyperlink>
      <w:r w:rsidR="00BD0DFF" w:rsidRPr="008715F3">
        <w:t>) (31. 5. 2011).</w:t>
      </w:r>
    </w:p>
    <w:p w:rsidR="00E73351" w:rsidRPr="008715F3" w:rsidRDefault="006E254C" w:rsidP="00E73351">
      <w:pPr>
        <w:spacing w:before="120"/>
      </w:pPr>
      <w:r w:rsidRPr="008715F3">
        <w:t>V Prilogi 3 p</w:t>
      </w:r>
      <w:r w:rsidR="00E73351" w:rsidRPr="008715F3">
        <w:t>ravilnik določa vsebino strokovnih podlag za pripravo akta o zavarovanju in</w:t>
      </w:r>
      <w:r w:rsidR="008715F3">
        <w:t xml:space="preserve"> </w:t>
      </w:r>
      <w:r w:rsidR="00E73351" w:rsidRPr="008715F3">
        <w:t>grafični prikaz vodovarstvenih območij</w:t>
      </w:r>
      <w:r w:rsidRPr="008715F3">
        <w:t xml:space="preserve"> (P</w:t>
      </w:r>
      <w:r w:rsidR="00E73351" w:rsidRPr="008715F3">
        <w:t>riloga 3 je dostopna na</w:t>
      </w:r>
      <w:r w:rsidR="00E73351">
        <w:rPr>
          <w:color w:val="FF0000"/>
        </w:rPr>
        <w:t xml:space="preserve"> </w:t>
      </w:r>
      <w:hyperlink r:id="rId40" w:history="1">
        <w:r w:rsidR="00E73351" w:rsidRPr="000429DF">
          <w:rPr>
            <w:rStyle w:val="Hiperpovezava"/>
          </w:rPr>
          <w:t>http://www.uradni-list.si/files/RS_-2004-064-02915-OB~P003-0000.PDF</w:t>
        </w:r>
      </w:hyperlink>
      <w:r w:rsidR="00E73351" w:rsidRPr="008715F3">
        <w:t xml:space="preserve"> (31. 5. 2011)).</w:t>
      </w:r>
    </w:p>
    <w:p w:rsidR="003D671A" w:rsidRPr="003C3533" w:rsidRDefault="001D5FAB" w:rsidP="001D5FAB">
      <w:pPr>
        <w:spacing w:before="120"/>
      </w:pPr>
      <w:r w:rsidRPr="003C3533">
        <w:t>S Pravilnikom o metodologiji za določanje vodnih teles površinski</w:t>
      </w:r>
      <w:r w:rsidR="006E3B0A">
        <w:t>h voda (Ur.l. RS, št. 65/2003), </w:t>
      </w:r>
      <w:r w:rsidRPr="003C3533">
        <w:t>(pravilnik je dostopen na</w:t>
      </w:r>
      <w:r>
        <w:rPr>
          <w:color w:val="FF0000"/>
        </w:rPr>
        <w:t xml:space="preserve"> </w:t>
      </w:r>
      <w:r w:rsidRPr="006E254C">
        <w:rPr>
          <w:rStyle w:val="Hiperpovezava"/>
        </w:rPr>
        <w:t>http://www.uradni-list.si/1/objava.jsp?urlid=200365&amp;stevilka=3149</w:t>
      </w:r>
      <w:r w:rsidRPr="003C3533">
        <w:t>), (31. 5. 2011) in s Pravilnikom o metodologiji za določanje vodnih teles podzemnih voda (Ur.l. RS, št. 65/2003) (pravilnik je dostopen na</w:t>
      </w:r>
      <w:r>
        <w:rPr>
          <w:color w:val="FF0000"/>
        </w:rPr>
        <w:t xml:space="preserve"> </w:t>
      </w:r>
      <w:hyperlink r:id="rId41" w:history="1">
        <w:r w:rsidRPr="000429DF">
          <w:rPr>
            <w:rStyle w:val="Hiperpovezava"/>
          </w:rPr>
          <w:t>http://www.uradni-list.si/1/objava.jsp?urlid=200365&amp;stevilka=3148</w:t>
        </w:r>
      </w:hyperlink>
      <w:r w:rsidRPr="003C3533">
        <w:t xml:space="preserve">) (31. 5. 2011) se določa metodologijo za določanje vodnih teles ali skupin ali delov vodnih teles površinskih in podzemnih voda kot osnovnih enot za zanesljivo ugotavljanje stanja površinskih in podzemnih voda in doseganje okoljskih ciljev. </w:t>
      </w:r>
    </w:p>
    <w:p w:rsidR="00044B7A" w:rsidRPr="003C3533" w:rsidRDefault="00044B7A" w:rsidP="001D5FAB">
      <w:pPr>
        <w:spacing w:before="120"/>
      </w:pPr>
      <w:r w:rsidRPr="003C3533">
        <w:t xml:space="preserve">Na podlagi </w:t>
      </w:r>
      <w:r w:rsidR="00243BFF" w:rsidRPr="003C3533">
        <w:t>Z</w:t>
      </w:r>
      <w:r w:rsidRPr="003C3533">
        <w:t>a</w:t>
      </w:r>
      <w:r w:rsidR="00243BFF" w:rsidRPr="003C3533">
        <w:t xml:space="preserve">kona o vodah Vlada sprejema uredbe o vodovarstvenih območjih. </w:t>
      </w:r>
    </w:p>
    <w:p w:rsidR="00243BFF" w:rsidRPr="003C3533" w:rsidRDefault="00243BFF" w:rsidP="00243BFF">
      <w:pPr>
        <w:spacing w:before="120"/>
      </w:pPr>
      <w:r w:rsidRPr="003C3533">
        <w:t>Tako je npr. za Ljubljansko polje sprejeta Uredba o vodovarstvenem območju za vodno telo vodonosnika Ljubljanskega polja (Ur.l. RS, št. 120/2004 s spremembo v Ur.l. RS, št. 7/2006</w:t>
      </w:r>
      <w:r w:rsidR="00E15DEE" w:rsidRPr="003C3533">
        <w:t>).(besedilo je dostopno </w:t>
      </w:r>
      <w:r w:rsidRPr="003C3533">
        <w:t>na</w:t>
      </w:r>
      <w:r w:rsidR="00E15DEE">
        <w:rPr>
          <w:color w:val="FF0000"/>
        </w:rPr>
        <w:t> </w:t>
      </w:r>
      <w:hyperlink r:id="rId42" w:history="1">
        <w:r w:rsidRPr="000429DF">
          <w:rPr>
            <w:rStyle w:val="Hiperpovezava"/>
          </w:rPr>
          <w:t>http://www.uradni-list.si/1/objava.jsp?urlid=2004120&amp;stevilka=5005</w:t>
        </w:r>
      </w:hyperlink>
      <w:r w:rsidRPr="003C3533">
        <w:t xml:space="preserve">) (31. 5. 2011). Grafični prikaz je razviden na spletni strani </w:t>
      </w:r>
      <w:hyperlink r:id="rId43" w:history="1">
        <w:r w:rsidRPr="000429DF">
          <w:rPr>
            <w:rStyle w:val="Hiperpovezava"/>
          </w:rPr>
          <w:t>http://www.uradni-list.si/files/RS_-2004-120-05005-OB~P001-0000.PDF</w:t>
        </w:r>
      </w:hyperlink>
      <w:r w:rsidRPr="003C3533">
        <w:t xml:space="preserve">. </w:t>
      </w:r>
    </w:p>
    <w:p w:rsidR="003425E9" w:rsidRPr="003C3533" w:rsidRDefault="009F04E0" w:rsidP="005F2FC4">
      <w:pPr>
        <w:spacing w:before="120"/>
      </w:pPr>
      <w:r w:rsidRPr="003C3533">
        <w:t>P</w:t>
      </w:r>
      <w:r w:rsidR="00FC6A01" w:rsidRPr="003C3533">
        <w:t>omembno</w:t>
      </w:r>
      <w:r w:rsidRPr="003C3533">
        <w:t xml:space="preserve"> je</w:t>
      </w:r>
      <w:r w:rsidR="00FC6A01" w:rsidRPr="003C3533">
        <w:t>, da vemo, da so v prostorskih aktih (</w:t>
      </w:r>
      <w:r w:rsidR="00F565BF" w:rsidRPr="003C3533">
        <w:t xml:space="preserve">države, </w:t>
      </w:r>
      <w:r w:rsidR="00FC6A01" w:rsidRPr="003C3533">
        <w:t xml:space="preserve">občin, mestnih občin, </w:t>
      </w:r>
      <w:r w:rsidR="00F565BF" w:rsidRPr="003C3533">
        <w:t xml:space="preserve">sosednjih držav, kadar sežejo pasovi v sosednje države) </w:t>
      </w:r>
      <w:r w:rsidR="00FC6A01" w:rsidRPr="003C3533">
        <w:t xml:space="preserve">označeni vodovarstveni pasovi, s katerimi omejujemo rabo prostora tako, da ščitimo okolico vodnih virov in objektov, ki služijo preskrbi z vodo, pa tudi področja, od koder bomo v bodočnosti črpali potrebno pitno vodo (predvsem polja, bogata s kakovostno podtalnico). </w:t>
      </w:r>
    </w:p>
    <w:p w:rsidR="00FC6A01" w:rsidRPr="003C3533" w:rsidRDefault="00FC6A01" w:rsidP="005F2FC4">
      <w:pPr>
        <w:spacing w:before="120"/>
      </w:pPr>
      <w:r w:rsidRPr="003C3533">
        <w:t xml:space="preserve">Vodne vire varujemo pred onesnaženjem </w:t>
      </w:r>
      <w:r w:rsidR="003425E9" w:rsidRPr="003C3533">
        <w:t xml:space="preserve">(neposredno) </w:t>
      </w:r>
      <w:r w:rsidRPr="003C3533">
        <w:t>z ukrepi varovanja v varstvenih pasovih:</w:t>
      </w:r>
    </w:p>
    <w:p w:rsidR="00FC6A01" w:rsidRPr="0043765C" w:rsidRDefault="00BD0DFF" w:rsidP="008B0C2A">
      <w:pPr>
        <w:numPr>
          <w:ilvl w:val="0"/>
          <w:numId w:val="4"/>
        </w:numPr>
        <w:tabs>
          <w:tab w:val="left" w:pos="720"/>
        </w:tabs>
        <w:ind w:left="720"/>
      </w:pPr>
      <w:r w:rsidRPr="003C3533">
        <w:rPr>
          <w:b/>
        </w:rPr>
        <w:t>najožje</w:t>
      </w:r>
      <w:r w:rsidR="003C3533">
        <w:rPr>
          <w:b/>
        </w:rPr>
        <w:t xml:space="preserve"> </w:t>
      </w:r>
      <w:r w:rsidR="00FC6A01" w:rsidRPr="003C3533">
        <w:rPr>
          <w:b/>
        </w:rPr>
        <w:t>(I.)</w:t>
      </w:r>
      <w:r w:rsidR="00E15DEE" w:rsidRPr="003C3533">
        <w:rPr>
          <w:b/>
        </w:rPr>
        <w:t xml:space="preserve"> </w:t>
      </w:r>
      <w:r w:rsidR="00FC6A01" w:rsidRPr="003C3533">
        <w:rPr>
          <w:b/>
        </w:rPr>
        <w:t>varstven</w:t>
      </w:r>
      <w:r w:rsidRPr="003C3533">
        <w:rPr>
          <w:b/>
        </w:rPr>
        <w:t>o</w:t>
      </w:r>
      <w:r w:rsidR="00E15DEE" w:rsidRPr="003C3533">
        <w:rPr>
          <w:b/>
        </w:rPr>
        <w:t xml:space="preserve"> </w:t>
      </w:r>
      <w:r w:rsidRPr="003C3533">
        <w:rPr>
          <w:b/>
        </w:rPr>
        <w:t>območje</w:t>
      </w:r>
      <w:r w:rsidR="00FC6A01" w:rsidRPr="003C3533">
        <w:t xml:space="preserve"> je namenjen</w:t>
      </w:r>
      <w:r w:rsidRPr="003C3533">
        <w:t>o</w:t>
      </w:r>
      <w:r w:rsidR="00E15DEE">
        <w:rPr>
          <w:color w:val="FF0000"/>
        </w:rPr>
        <w:t xml:space="preserve"> </w:t>
      </w:r>
      <w:r w:rsidR="00FC6A01" w:rsidRPr="0043765C">
        <w:t>izključno objektom za oskrbo s pitno vodo (zajetja, črpalnice, vodohrani, razte</w:t>
      </w:r>
      <w:r w:rsidR="00B92E67">
        <w:t>žilniki) in je varovan</w:t>
      </w:r>
      <w:r>
        <w:t>o</w:t>
      </w:r>
      <w:r w:rsidR="00B92E67">
        <w:t xml:space="preserve"> z ograjo;</w:t>
      </w:r>
    </w:p>
    <w:p w:rsidR="00FC6A01" w:rsidRPr="0043765C" w:rsidRDefault="00BD0DFF" w:rsidP="008B0C2A">
      <w:pPr>
        <w:numPr>
          <w:ilvl w:val="0"/>
          <w:numId w:val="4"/>
        </w:numPr>
        <w:tabs>
          <w:tab w:val="left" w:pos="720"/>
        </w:tabs>
        <w:ind w:left="720"/>
      </w:pPr>
      <w:r w:rsidRPr="003C3533">
        <w:rPr>
          <w:b/>
        </w:rPr>
        <w:t>ožje</w:t>
      </w:r>
      <w:r w:rsidR="00FC6A01" w:rsidRPr="003C3533">
        <w:rPr>
          <w:b/>
        </w:rPr>
        <w:t xml:space="preserve"> (II.)</w:t>
      </w:r>
      <w:r w:rsidR="00E15DEE" w:rsidRPr="003C3533">
        <w:rPr>
          <w:b/>
        </w:rPr>
        <w:t xml:space="preserve"> </w:t>
      </w:r>
      <w:r w:rsidR="00FC6A01" w:rsidRPr="003C3533">
        <w:rPr>
          <w:b/>
        </w:rPr>
        <w:t>varstven</w:t>
      </w:r>
      <w:r w:rsidRPr="003C3533">
        <w:rPr>
          <w:b/>
        </w:rPr>
        <w:t>o</w:t>
      </w:r>
      <w:r w:rsidR="00E15DEE" w:rsidRPr="003C3533">
        <w:rPr>
          <w:b/>
        </w:rPr>
        <w:t xml:space="preserve"> </w:t>
      </w:r>
      <w:r w:rsidRPr="003C3533">
        <w:rPr>
          <w:b/>
        </w:rPr>
        <w:t>območje</w:t>
      </w:r>
      <w:r w:rsidR="003C3533">
        <w:rPr>
          <w:b/>
          <w:color w:val="FF0000"/>
        </w:rPr>
        <w:t xml:space="preserve"> </w:t>
      </w:r>
      <w:r w:rsidR="00B92E67">
        <w:t>le</w:t>
      </w:r>
      <w:r w:rsidR="00FC6A01" w:rsidRPr="0043765C">
        <w:t>ži neposredno</w:t>
      </w:r>
      <w:r w:rsidR="00E15DEE">
        <w:t xml:space="preserve"> </w:t>
      </w:r>
      <w:r w:rsidR="00FC6A01" w:rsidRPr="0043765C">
        <w:t xml:space="preserve">ob najožjem vodovarstvenem pasu zajetij in služi neposredni zaščiti vodnega vira. Meje </w:t>
      </w:r>
      <w:r w:rsidRPr="003C3533">
        <w:t>območja</w:t>
      </w:r>
      <w:r w:rsidR="00FC6A01" w:rsidRPr="003C3533">
        <w:t xml:space="preserve"> bi</w:t>
      </w:r>
      <w:r w:rsidR="00FC6A01" w:rsidRPr="0043765C">
        <w:t xml:space="preserve"> morale biti povsod določene na podlagi hidrodinamične analize toka podtalnice. Žal pa so pogosto postavljene administrativno z upoštevanjem različnih interesov, ki so pogosto v neskladju z varovanjem kakovosti podtalnice. V takih primerih so z vidika varovanja vodnega vira zavarovane premajhne površine. Na drugem </w:t>
      </w:r>
      <w:r w:rsidR="00FC6A01" w:rsidRPr="003C3533">
        <w:t xml:space="preserve">varstvenem </w:t>
      </w:r>
      <w:r w:rsidRPr="003C3533">
        <w:t>območju</w:t>
      </w:r>
      <w:r w:rsidR="00FC6A01" w:rsidRPr="003C3533">
        <w:t xml:space="preserve"> je (med</w:t>
      </w:r>
      <w:r w:rsidR="00FC6A01" w:rsidRPr="0043765C">
        <w:t xml:space="preserve"> drugim):</w:t>
      </w:r>
    </w:p>
    <w:p w:rsidR="00FC6A01" w:rsidRPr="0043765C" w:rsidRDefault="00FC6A01" w:rsidP="002D7F22">
      <w:pPr>
        <w:tabs>
          <w:tab w:val="left" w:pos="1440"/>
        </w:tabs>
        <w:ind w:left="1080"/>
      </w:pPr>
      <w:r w:rsidRPr="0043765C">
        <w:t>prepovedana uporaba rastlinskih zaščitnih sredstev in gnojil, ki vsebujejo snovi, katerih koncentracija se v podtalnici približuje mejnim vrednostim,</w:t>
      </w:r>
    </w:p>
    <w:p w:rsidR="00FC6A01" w:rsidRPr="0043765C" w:rsidRDefault="00FC6A01" w:rsidP="0064311F">
      <w:pPr>
        <w:numPr>
          <w:ilvl w:val="0"/>
          <w:numId w:val="69"/>
        </w:numPr>
        <w:tabs>
          <w:tab w:val="left" w:pos="1440"/>
        </w:tabs>
      </w:pPr>
      <w:r w:rsidRPr="0043765C">
        <w:t>prepovedan je izkop gramoza,</w:t>
      </w:r>
    </w:p>
    <w:p w:rsidR="00FC6A01" w:rsidRPr="0043765C" w:rsidRDefault="00FC6A01" w:rsidP="0064311F">
      <w:pPr>
        <w:numPr>
          <w:ilvl w:val="0"/>
          <w:numId w:val="69"/>
        </w:numPr>
        <w:tabs>
          <w:tab w:val="left" w:pos="1440"/>
        </w:tabs>
      </w:pPr>
      <w:r w:rsidRPr="0043765C">
        <w:t>prepovedan je prevoz nevarnih in škodljivih snovi,</w:t>
      </w:r>
    </w:p>
    <w:p w:rsidR="00FC6A01" w:rsidRPr="0043765C" w:rsidRDefault="00FC6A01" w:rsidP="0064311F">
      <w:pPr>
        <w:numPr>
          <w:ilvl w:val="0"/>
          <w:numId w:val="69"/>
        </w:numPr>
        <w:tabs>
          <w:tab w:val="left" w:pos="1440"/>
        </w:tabs>
      </w:pPr>
      <w:r w:rsidRPr="0043765C">
        <w:t>prepovedano je odlaganje odpadkov,</w:t>
      </w:r>
    </w:p>
    <w:p w:rsidR="00FC6A01" w:rsidRPr="0043765C" w:rsidRDefault="00FC6A01" w:rsidP="0064311F">
      <w:pPr>
        <w:numPr>
          <w:ilvl w:val="0"/>
          <w:numId w:val="69"/>
        </w:numPr>
        <w:tabs>
          <w:tab w:val="left" w:pos="1440"/>
        </w:tabs>
      </w:pPr>
      <w:r w:rsidRPr="0043765C">
        <w:t>prepovedana je gradnja magistralnih in regionalnih cest,</w:t>
      </w:r>
    </w:p>
    <w:p w:rsidR="00FC6A01" w:rsidRPr="0043765C" w:rsidRDefault="00FC6A01" w:rsidP="0064311F">
      <w:pPr>
        <w:numPr>
          <w:ilvl w:val="0"/>
          <w:numId w:val="69"/>
        </w:numPr>
        <w:tabs>
          <w:tab w:val="left" w:pos="1440"/>
        </w:tabs>
      </w:pPr>
      <w:r w:rsidRPr="0043765C">
        <w:t>obvezna je sanacija obstoječih skladišč nafte, naftnih derivatov, nevarnih in škodljivih snovi (tudi ureditev ustrezne kanalizacije),</w:t>
      </w:r>
    </w:p>
    <w:p w:rsidR="00FC6A01" w:rsidRPr="0043765C" w:rsidRDefault="00B92E67" w:rsidP="0064311F">
      <w:pPr>
        <w:numPr>
          <w:ilvl w:val="0"/>
          <w:numId w:val="69"/>
        </w:numPr>
        <w:tabs>
          <w:tab w:val="left" w:pos="1440"/>
        </w:tabs>
      </w:pPr>
      <w:r>
        <w:t>gradnja je zelo omejena;</w:t>
      </w:r>
    </w:p>
    <w:p w:rsidR="00FC6A01" w:rsidRDefault="00BD0DFF" w:rsidP="008B0C2A">
      <w:pPr>
        <w:numPr>
          <w:ilvl w:val="0"/>
          <w:numId w:val="4"/>
        </w:numPr>
        <w:tabs>
          <w:tab w:val="left" w:pos="720"/>
        </w:tabs>
        <w:ind w:left="720"/>
      </w:pPr>
      <w:r w:rsidRPr="003C3533">
        <w:rPr>
          <w:b/>
        </w:rPr>
        <w:t>širše</w:t>
      </w:r>
      <w:r w:rsidR="00FC6A01" w:rsidRPr="003C3533">
        <w:rPr>
          <w:b/>
        </w:rPr>
        <w:t xml:space="preserve"> (III.)</w:t>
      </w:r>
      <w:r w:rsidR="00E15DEE" w:rsidRPr="003C3533">
        <w:rPr>
          <w:b/>
        </w:rPr>
        <w:t xml:space="preserve"> </w:t>
      </w:r>
      <w:r w:rsidR="00FC6A01" w:rsidRPr="003C3533">
        <w:rPr>
          <w:b/>
        </w:rPr>
        <w:t>varstven</w:t>
      </w:r>
      <w:r w:rsidRPr="003C3533">
        <w:rPr>
          <w:b/>
        </w:rPr>
        <w:t>o</w:t>
      </w:r>
      <w:r w:rsidR="00E15DEE" w:rsidRPr="003C3533">
        <w:rPr>
          <w:b/>
        </w:rPr>
        <w:t xml:space="preserve"> </w:t>
      </w:r>
      <w:r w:rsidRPr="003C3533">
        <w:rPr>
          <w:b/>
        </w:rPr>
        <w:t>območje</w:t>
      </w:r>
      <w:r w:rsidR="00E15DEE">
        <w:rPr>
          <w:b/>
          <w:color w:val="FF0000"/>
        </w:rPr>
        <w:t xml:space="preserve"> </w:t>
      </w:r>
      <w:r w:rsidR="00FC6A01" w:rsidRPr="0043765C">
        <w:t>označuje blažje varovanje podzemnih vod, zaradi česar je tam prepovedano agresivno kmetovanje.</w:t>
      </w:r>
    </w:p>
    <w:p w:rsidR="00BD0DFF" w:rsidRDefault="00BD0DFF" w:rsidP="00BD0DFF">
      <w:r w:rsidRPr="00BD0DFF">
        <w:lastRenderedPageBreak/>
        <w:t>Če iz analize tveganja za onesnaženje že izvedenih posegov v okolje na vodovarstvenem območju sledi, da vodovarstveni režim v zvezi z novimi posegi v okolje zagotavlja sprejemljivo tveganje za onesnaženje vodnega telesa samo na delu posameznega notranjega območja, je treba tako notranje območje razdeliti na dve ali več manjših podobmočij, na katerih veljajo vodovarstveni režimi različnih zahtevnosti.</w:t>
      </w:r>
    </w:p>
    <w:p w:rsidR="00BD0DFF" w:rsidRDefault="00BD0DFF" w:rsidP="00BD0DFF"/>
    <w:p w:rsidR="00FC6A01" w:rsidRPr="009C0D28" w:rsidRDefault="004D1802" w:rsidP="00FC6A01">
      <w:pPr>
        <w:rPr>
          <w:b/>
        </w:rPr>
      </w:pPr>
      <w:r>
        <w:rPr>
          <w:b/>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85" type="#_x0000_t136" style="position:absolute;left:0;text-align:left;margin-left:2.6pt;margin-top:7.1pt;width:10.05pt;height:45.2pt;z-index:251660800" fillcolor="#06c" strokecolor="#9cf" strokeweight="1.5pt">
            <v:shadow on="t" color="#900"/>
            <v:textpath style="font-family:&quot;Impact&quot;;v-text-kern:t" trim="t" fitpath="t" string="!"/>
            <w10:wrap type="square"/>
          </v:shape>
        </w:pict>
      </w:r>
      <w:r w:rsidR="00FC6A01" w:rsidRPr="009C0D28">
        <w:rPr>
          <w:b/>
        </w:rPr>
        <w:t>Povzetek</w:t>
      </w:r>
    </w:p>
    <w:p w:rsidR="003425E9" w:rsidRDefault="003425E9" w:rsidP="00D64ED9">
      <w:r w:rsidRPr="0043765C">
        <w:t>Pod pojmov pitna voda razumemo vodo, ki je namenjena pitju ali pripravi živil. Da ne škodi zdravju, mora biti zdravstveno ustrezna.</w:t>
      </w:r>
      <w:r w:rsidR="00E15DEE">
        <w:t xml:space="preserve"> </w:t>
      </w:r>
      <w:r w:rsidRPr="0043765C">
        <w:t>Zdravstveno ustreznost pitne vode zagotavljamo z monitoringom (notranjim in zunanjim) – spremljanjem.</w:t>
      </w:r>
      <w:r w:rsidR="00E15DEE">
        <w:t xml:space="preserve"> </w:t>
      </w:r>
      <w:r w:rsidRPr="0043765C">
        <w:t>Voda je zdravstveno ustrezna, če niso presežene mejne vrednosti parametrov, podanih v Pravilniku. Preprosto povedano: živih organizmov v pipi ne sme biti, kemijski elementi i</w:t>
      </w:r>
      <w:r w:rsidR="00B92E67">
        <w:t>n spojine pa so v vodi dovoljeni: manj škodljivi</w:t>
      </w:r>
      <w:r w:rsidRPr="0043765C">
        <w:t xml:space="preserve"> v</w:t>
      </w:r>
      <w:r w:rsidR="00B92E67">
        <w:t xml:space="preserve"> večjih koncentracijah, strupeni, tudi zelo strupeni in škodljivi</w:t>
      </w:r>
      <w:r w:rsidRPr="0043765C">
        <w:t xml:space="preserve"> pa v zelo majhnih.</w:t>
      </w:r>
    </w:p>
    <w:p w:rsidR="00E15DEE" w:rsidRPr="0043765C" w:rsidRDefault="00E15DEE" w:rsidP="00D64ED9"/>
    <w:p w:rsidR="003425E9" w:rsidRDefault="00B92E67" w:rsidP="00D64ED9">
      <w:r>
        <w:t>V P</w:t>
      </w:r>
      <w:r w:rsidR="003425E9" w:rsidRPr="0043765C">
        <w:t>ravilniku so parametri razdeljeni na: mikrobiološke, kemijske, indikatorske in na radioaktivnost.</w:t>
      </w:r>
      <w:r w:rsidR="00E15DEE">
        <w:t xml:space="preserve"> </w:t>
      </w:r>
      <w:r w:rsidR="003425E9" w:rsidRPr="0043765C">
        <w:t xml:space="preserve">Vzorce vode </w:t>
      </w:r>
      <w:r w:rsidR="00D64ED9">
        <w:t>odvzema</w:t>
      </w:r>
      <w:r w:rsidR="003425E9" w:rsidRPr="0043765C">
        <w:t>mo v skladu z zahtevano pogostostjo odvzema vzorcev na predpisani način, da dobimo relevantne podatke.</w:t>
      </w:r>
    </w:p>
    <w:p w:rsidR="00E15DEE" w:rsidRPr="0043765C" w:rsidRDefault="00E15DEE" w:rsidP="00D64ED9"/>
    <w:p w:rsidR="003425E9" w:rsidRDefault="003425E9" w:rsidP="00D64ED9">
      <w:r w:rsidRPr="0043765C">
        <w:t xml:space="preserve">Priprava vode pomeni, da vodi izboljšamo parametre, ki niso v skladu s </w:t>
      </w:r>
      <w:r w:rsidR="00B92E67">
        <w:t>P</w:t>
      </w:r>
      <w:r w:rsidRPr="0043765C">
        <w:t>ravilnikom. Sem štejemo popravo pH,</w:t>
      </w:r>
      <w:r w:rsidR="00B92E67">
        <w:t xml:space="preserve"> popravo trdote (dekarbonizacijo</w:t>
      </w:r>
      <w:r w:rsidRPr="0043765C">
        <w:t>), popravo vonja in okusa (absorpcijo), prezračevanje vode, razplinjanje vode, stabilizacijo za preprečevanje korozije</w:t>
      </w:r>
      <w:r w:rsidR="00B92E67">
        <w:t>, pa tudi</w:t>
      </w:r>
      <w:r w:rsidRPr="0043765C">
        <w:t xml:space="preserve"> razkuževanje vode (uničevanje živih organizmov s kloriranjem, ozoniranjem, ali drugačnim razkuževanjem), kar je najbolj pogost način priprave vode.</w:t>
      </w:r>
      <w:r w:rsidR="00E15DEE">
        <w:t xml:space="preserve"> </w:t>
      </w:r>
      <w:r w:rsidRPr="0043765C">
        <w:t>Če zajemamo zdravstveno ustrezno vodo in ni nevarnosti okužb od zajetja do porabnika, priprava vode ni potrebna.</w:t>
      </w:r>
    </w:p>
    <w:p w:rsidR="00E15DEE" w:rsidRPr="0043765C" w:rsidRDefault="00E15DEE" w:rsidP="00D64ED9"/>
    <w:p w:rsidR="003425E9" w:rsidRDefault="003425E9" w:rsidP="00D64ED9">
      <w:r w:rsidRPr="0043765C">
        <w:t>Dezinficiramo (razkužujemo) s plinskim klorom, boljšim in dražjim klorovim dioksidom, ozoniranjem,</w:t>
      </w:r>
      <w:r w:rsidR="00064C0D">
        <w:t> </w:t>
      </w:r>
      <w:r w:rsidRPr="0043765C">
        <w:t>… S primarno dezinfekcijo uničujemo prisotne mikroorganizme, s sekundarno pa zagotavljamo, da se med transportom vode po ceveh ta ne bo okužila.</w:t>
      </w:r>
      <w:r w:rsidR="00E15DEE">
        <w:t xml:space="preserve"> </w:t>
      </w:r>
      <w:r w:rsidRPr="0043765C">
        <w:t>Pr</w:t>
      </w:r>
      <w:r w:rsidR="00B92E67">
        <w:t>ed izpustom vode v nov cevovod te</w:t>
      </w:r>
      <w:r w:rsidRPr="0043765C">
        <w:t>ga razkužimo (klorni šok).</w:t>
      </w:r>
    </w:p>
    <w:p w:rsidR="00E15DEE" w:rsidRPr="0043765C" w:rsidRDefault="00E15DEE" w:rsidP="00D64ED9"/>
    <w:p w:rsidR="003425E9" w:rsidRPr="0043765C" w:rsidRDefault="00EE5CA9" w:rsidP="00D64ED9">
      <w:r w:rsidRPr="0043765C">
        <w:t>Vodne vire ščitimo z ustrezno zakonodajo (vodovarstveni pasovi), nadzorom in ustrezno kaznovalno politiko.</w:t>
      </w:r>
      <w:r w:rsidR="00D64ED9">
        <w:t xml:space="preserve"> V</w:t>
      </w:r>
      <w:r w:rsidR="003425E9" w:rsidRPr="0043765C">
        <w:t>arstvenimi pasovi</w:t>
      </w:r>
      <w:r w:rsidR="00D64ED9">
        <w:t xml:space="preserve"> se r</w:t>
      </w:r>
      <w:r w:rsidR="003425E9" w:rsidRPr="0043765C">
        <w:t>azlikujejo po stopnji varovanja vodnega vira. Zavedeni so v prostorskih planih lokalnih skupnosti. Omejujejo rabo prostora in pogojujejo zahteve investitorjem glede vrste in načina gradnje.</w:t>
      </w:r>
    </w:p>
    <w:p w:rsidR="003425E9" w:rsidRPr="0043765C" w:rsidRDefault="003425E9" w:rsidP="0064311F">
      <w:pPr>
        <w:numPr>
          <w:ilvl w:val="0"/>
          <w:numId w:val="70"/>
        </w:numPr>
      </w:pPr>
      <w:r w:rsidRPr="0043765C">
        <w:t>Najožji (I.) varstveni pas: namenjen samo preskrbi z vodo. Režim varovanja je strog, območje ograjeno in nadzorovano.</w:t>
      </w:r>
    </w:p>
    <w:p w:rsidR="003425E9" w:rsidRPr="0043765C" w:rsidRDefault="003425E9" w:rsidP="0064311F">
      <w:pPr>
        <w:numPr>
          <w:ilvl w:val="0"/>
          <w:numId w:val="70"/>
        </w:numPr>
      </w:pPr>
      <w:r w:rsidRPr="0043765C">
        <w:t>Ožji (II.) varstveni pas: v bližini objektov za oskrbo z vodo, pa tudi povsod, kjer je možnost onesnaženja pitne vode velika. Raba prostora in gradnja sta močno omejeni.</w:t>
      </w:r>
    </w:p>
    <w:p w:rsidR="00FC6A01" w:rsidRPr="0043765C" w:rsidRDefault="00B92E67" w:rsidP="0064311F">
      <w:pPr>
        <w:numPr>
          <w:ilvl w:val="0"/>
          <w:numId w:val="70"/>
        </w:numPr>
      </w:pPr>
      <w:r>
        <w:t>Širši (III.) varstveni pas:b</w:t>
      </w:r>
      <w:r w:rsidR="003425E9" w:rsidRPr="0043765C">
        <w:t xml:space="preserve">lažji režim varovanja, predvsem zalog podtalnice.  </w:t>
      </w:r>
    </w:p>
    <w:p w:rsidR="009443AA" w:rsidRDefault="009443AA" w:rsidP="00FC6A01">
      <w:pPr>
        <w:rPr>
          <w:b/>
          <w:u w:val="single"/>
        </w:rPr>
      </w:pPr>
    </w:p>
    <w:p w:rsidR="00D64ED9" w:rsidRDefault="00D64ED9" w:rsidP="00FC6A01">
      <w:pPr>
        <w:rPr>
          <w:b/>
          <w:u w:val="single"/>
        </w:rPr>
      </w:pPr>
    </w:p>
    <w:p w:rsidR="00FC6A01" w:rsidRPr="009C0D28" w:rsidRDefault="004D1802" w:rsidP="00FC6A01">
      <w:pPr>
        <w:rPr>
          <w:b/>
        </w:rPr>
      </w:pPr>
      <w:r>
        <w:rPr>
          <w:b/>
          <w:noProof/>
        </w:rPr>
        <w:pict>
          <v:shape id="_x0000_s1101" type="#_x0000_t152" style="position:absolute;left:0;text-align:left;margin-left:5.25pt;margin-top:2.35pt;width:15.9pt;height:51.05pt;z-index:251668992" adj="8717" fillcolor="gray" strokeweight="1pt">
            <v:fill r:id="rId18" o:title="Tesne navpične črte" color2="yellow" type="pattern"/>
            <v:shadow on="t" opacity="52429f" offset="3pt"/>
            <v:textpath style="font-family:&quot;Arial Black&quot;;v-text-kern:t" trim="t" fitpath="t" xscale="f" string="?"/>
            <w10:wrap type="square"/>
          </v:shape>
        </w:pict>
      </w:r>
      <w:r w:rsidR="00FC6A01" w:rsidRPr="009C0D28">
        <w:rPr>
          <w:b/>
        </w:rPr>
        <w:t>Preverjanje razumevanja</w:t>
      </w:r>
    </w:p>
    <w:p w:rsidR="003425E9" w:rsidRPr="0043765C" w:rsidRDefault="00B11518" w:rsidP="00680646">
      <w:pPr>
        <w:numPr>
          <w:ilvl w:val="0"/>
          <w:numId w:val="22"/>
        </w:numPr>
        <w:spacing w:before="120"/>
        <w:ind w:left="425" w:hanging="425"/>
      </w:pPr>
      <w:r>
        <w:t>Razložite,</w:t>
      </w:r>
      <w:r w:rsidR="003425E9" w:rsidRPr="0043765C">
        <w:t xml:space="preserve"> kdaj je pitna voda zdravstveno ustrezna.</w:t>
      </w:r>
    </w:p>
    <w:p w:rsidR="003425E9" w:rsidRPr="0043765C" w:rsidRDefault="003425E9" w:rsidP="00680646">
      <w:pPr>
        <w:numPr>
          <w:ilvl w:val="0"/>
          <w:numId w:val="22"/>
        </w:numPr>
        <w:ind w:left="426" w:hanging="426"/>
      </w:pPr>
      <w:r w:rsidRPr="0043765C">
        <w:t>Pojasnite, kaj pomeni izraz mejne vrednosti parametrov.</w:t>
      </w:r>
    </w:p>
    <w:p w:rsidR="003425E9" w:rsidRPr="0043765C" w:rsidRDefault="003425E9" w:rsidP="00680646">
      <w:pPr>
        <w:numPr>
          <w:ilvl w:val="0"/>
          <w:numId w:val="22"/>
        </w:numPr>
        <w:ind w:left="426" w:hanging="426"/>
      </w:pPr>
      <w:r w:rsidRPr="0043765C">
        <w:t>Pojasnite, kje (na katerih mestih) preverjamo kakovost pitne vode.</w:t>
      </w:r>
    </w:p>
    <w:p w:rsidR="003425E9" w:rsidRPr="0043765C" w:rsidRDefault="003425E9" w:rsidP="00680646">
      <w:pPr>
        <w:numPr>
          <w:ilvl w:val="0"/>
          <w:numId w:val="22"/>
        </w:numPr>
        <w:ind w:left="426" w:hanging="426"/>
      </w:pPr>
      <w:r w:rsidRPr="0043765C">
        <w:t>Pojasnite, kaj uvrščamo med  mikrobiološke, kemijske in indikatorske parametre.</w:t>
      </w:r>
    </w:p>
    <w:p w:rsidR="003425E9" w:rsidRPr="0043765C" w:rsidRDefault="003425E9" w:rsidP="00680646">
      <w:pPr>
        <w:numPr>
          <w:ilvl w:val="0"/>
          <w:numId w:val="22"/>
        </w:numPr>
        <w:ind w:left="426" w:hanging="426"/>
      </w:pPr>
      <w:r w:rsidRPr="0043765C">
        <w:t>Opišite postopek jemanja vzorca vode.</w:t>
      </w:r>
    </w:p>
    <w:p w:rsidR="003425E9" w:rsidRPr="0043765C" w:rsidRDefault="003425E9" w:rsidP="00680646">
      <w:pPr>
        <w:numPr>
          <w:ilvl w:val="0"/>
          <w:numId w:val="22"/>
        </w:numPr>
        <w:ind w:left="426" w:hanging="426"/>
      </w:pPr>
      <w:r w:rsidRPr="0043765C">
        <w:lastRenderedPageBreak/>
        <w:t>Pojasnite, kaj razumemo pod pojmom »priprava vode«.</w:t>
      </w:r>
    </w:p>
    <w:p w:rsidR="003425E9" w:rsidRPr="0043765C" w:rsidRDefault="003425E9" w:rsidP="00680646">
      <w:pPr>
        <w:numPr>
          <w:ilvl w:val="0"/>
          <w:numId w:val="22"/>
        </w:numPr>
        <w:ind w:left="426" w:hanging="426"/>
      </w:pPr>
      <w:r w:rsidRPr="0043765C">
        <w:t>Razložite, kdaj priprava vode ni potrebna.</w:t>
      </w:r>
    </w:p>
    <w:p w:rsidR="003425E9" w:rsidRPr="0043765C" w:rsidRDefault="003425E9" w:rsidP="00680646">
      <w:pPr>
        <w:numPr>
          <w:ilvl w:val="0"/>
          <w:numId w:val="22"/>
        </w:numPr>
        <w:ind w:left="426" w:hanging="426"/>
      </w:pPr>
      <w:r w:rsidRPr="0043765C">
        <w:t>Pojasnite, kdaj vodo kloriramo in na kakšen način.</w:t>
      </w:r>
    </w:p>
    <w:p w:rsidR="003425E9" w:rsidRPr="0043765C" w:rsidRDefault="003425E9" w:rsidP="00680646">
      <w:pPr>
        <w:numPr>
          <w:ilvl w:val="0"/>
          <w:numId w:val="22"/>
        </w:numPr>
        <w:ind w:left="426" w:hanging="426"/>
      </w:pPr>
      <w:r w:rsidRPr="0043765C">
        <w:t>Razložite, kaj sta primarna in sekundarna dezinfekcija vode. V čem je razlika?</w:t>
      </w:r>
    </w:p>
    <w:p w:rsidR="003425E9" w:rsidRPr="0043765C" w:rsidRDefault="003425E9" w:rsidP="00680646">
      <w:pPr>
        <w:numPr>
          <w:ilvl w:val="0"/>
          <w:numId w:val="22"/>
        </w:numPr>
        <w:ind w:left="426" w:hanging="426"/>
      </w:pPr>
      <w:r w:rsidRPr="0043765C">
        <w:t>Razložite, na kakšen način je zagotovljena zaščita vodnih virov (posredno in neposredno).</w:t>
      </w:r>
    </w:p>
    <w:p w:rsidR="003425E9" w:rsidRPr="0043765C" w:rsidRDefault="003425E9" w:rsidP="00680646">
      <w:pPr>
        <w:numPr>
          <w:ilvl w:val="0"/>
          <w:numId w:val="22"/>
        </w:numPr>
        <w:ind w:left="426" w:hanging="426"/>
      </w:pPr>
      <w:r w:rsidRPr="0043765C">
        <w:t xml:space="preserve">Naštejte varstvene pasove. Pojasnite, katere površine obsegajo in kakšna je razlika med njihovim varovanjem. </w:t>
      </w:r>
    </w:p>
    <w:p w:rsidR="003425E9" w:rsidRPr="0043765C" w:rsidRDefault="003425E9" w:rsidP="00680646">
      <w:pPr>
        <w:numPr>
          <w:ilvl w:val="0"/>
          <w:numId w:val="22"/>
        </w:numPr>
        <w:ind w:left="426" w:hanging="426"/>
      </w:pPr>
      <w:r w:rsidRPr="0043765C">
        <w:t>*Razmislite, kakšna je razlika med izrazoma pitna voda in zdravstveno ustrezna voda.</w:t>
      </w:r>
    </w:p>
    <w:p w:rsidR="003425E9" w:rsidRPr="0043765C" w:rsidRDefault="003425E9" w:rsidP="00680646">
      <w:pPr>
        <w:numPr>
          <w:ilvl w:val="0"/>
          <w:numId w:val="22"/>
        </w:numPr>
        <w:ind w:left="426" w:hanging="426"/>
      </w:pPr>
      <w:r w:rsidRPr="0043765C">
        <w:t>*Naštejte in kratko razčlenite parametre, na podlagi katerih dokazujemo zdravstveno ustreznost pitne vode.</w:t>
      </w:r>
    </w:p>
    <w:p w:rsidR="003425E9" w:rsidRPr="0043765C" w:rsidRDefault="003425E9" w:rsidP="00680646">
      <w:pPr>
        <w:numPr>
          <w:ilvl w:val="0"/>
          <w:numId w:val="22"/>
        </w:numPr>
        <w:ind w:left="426" w:hanging="426"/>
      </w:pPr>
      <w:r w:rsidRPr="0043765C">
        <w:t>*Opišite in primerjajte notranji in zunanji nadzor pitne vode.</w:t>
      </w:r>
    </w:p>
    <w:p w:rsidR="003425E9" w:rsidRPr="0043765C" w:rsidRDefault="003425E9" w:rsidP="00680646">
      <w:pPr>
        <w:numPr>
          <w:ilvl w:val="0"/>
          <w:numId w:val="22"/>
        </w:numPr>
        <w:ind w:left="426" w:hanging="426"/>
      </w:pPr>
      <w:r w:rsidRPr="0043765C">
        <w:t xml:space="preserve">*Klorirna naprava dodaja premalo klora. Kako to vpliva na zdravstveno ustreznost vode? </w:t>
      </w:r>
    </w:p>
    <w:p w:rsidR="003425E9" w:rsidRPr="0043765C" w:rsidRDefault="003425E9" w:rsidP="00680646">
      <w:pPr>
        <w:numPr>
          <w:ilvl w:val="0"/>
          <w:numId w:val="22"/>
        </w:numPr>
        <w:ind w:left="426" w:hanging="426"/>
      </w:pPr>
      <w:r w:rsidRPr="0043765C">
        <w:t xml:space="preserve">*Predstavite vpliv kmetovanja na kakovost vodnih virov (podtalnice, izvira). </w:t>
      </w:r>
    </w:p>
    <w:p w:rsidR="003425E9" w:rsidRPr="0043765C" w:rsidRDefault="003425E9" w:rsidP="00680646">
      <w:pPr>
        <w:numPr>
          <w:ilvl w:val="0"/>
          <w:numId w:val="22"/>
        </w:numPr>
        <w:ind w:left="426" w:hanging="426"/>
      </w:pPr>
      <w:r w:rsidRPr="0043765C">
        <w:t>*Ali je mogoče, da zbolimo zaradi popite vode, čeprav rezultati nadzora vode kažejo, da je voda v javne</w:t>
      </w:r>
      <w:r w:rsidR="00B92E67">
        <w:t>m vodovodnem sistemu neoporečna?</w:t>
      </w:r>
    </w:p>
    <w:p w:rsidR="003425E9" w:rsidRPr="0043765C" w:rsidRDefault="003425E9" w:rsidP="00680646">
      <w:pPr>
        <w:numPr>
          <w:ilvl w:val="0"/>
          <w:numId w:val="22"/>
        </w:numPr>
        <w:ind w:left="426" w:hanging="426"/>
      </w:pPr>
      <w:r w:rsidRPr="0043765C">
        <w:t>**Premislite, ali je mogoče, da rezultati nadzora kakovosti vode ne kažejo pravega stanja.</w:t>
      </w:r>
    </w:p>
    <w:p w:rsidR="003425E9" w:rsidRPr="0043765C" w:rsidRDefault="003425E9" w:rsidP="00680646">
      <w:pPr>
        <w:numPr>
          <w:ilvl w:val="0"/>
          <w:numId w:val="22"/>
        </w:numPr>
        <w:ind w:left="426" w:hanging="426"/>
      </w:pPr>
      <w:r w:rsidRPr="0043765C">
        <w:t>**Poiščite povezavo med organoleptičnimi lastnostmi (parametri) vode in njihovo zdravstveno ustreznostjo.</w:t>
      </w:r>
    </w:p>
    <w:p w:rsidR="003425E9" w:rsidRPr="0043765C" w:rsidRDefault="003425E9" w:rsidP="00680646">
      <w:pPr>
        <w:numPr>
          <w:ilvl w:val="0"/>
          <w:numId w:val="22"/>
        </w:numPr>
        <w:ind w:left="426" w:hanging="426"/>
      </w:pPr>
      <w:r w:rsidRPr="0043765C">
        <w:t>** Klorirna naprava dodaja preveč klora. Kako to vpliva na zdravstveno ustreznost vode? Kateri produkti pri tem nastanejo?</w:t>
      </w:r>
    </w:p>
    <w:p w:rsidR="003425E9" w:rsidRPr="0043765C" w:rsidRDefault="003425E9" w:rsidP="00680646">
      <w:pPr>
        <w:numPr>
          <w:ilvl w:val="0"/>
          <w:numId w:val="22"/>
        </w:numPr>
        <w:ind w:left="426" w:hanging="426"/>
      </w:pPr>
      <w:r w:rsidRPr="0043765C">
        <w:t>**Pojasnite, kje in kdaj je nujna  priprava vode.</w:t>
      </w:r>
    </w:p>
    <w:p w:rsidR="003425E9" w:rsidRPr="0043765C" w:rsidRDefault="003425E9" w:rsidP="00680646">
      <w:pPr>
        <w:numPr>
          <w:ilvl w:val="0"/>
          <w:numId w:val="22"/>
        </w:numPr>
        <w:ind w:left="426" w:hanging="426"/>
      </w:pPr>
      <w:r w:rsidRPr="0043765C">
        <w:t>** V Sloveniji klorirajo vodo predvsem v manjših sistemih. Zakaj je tako?</w:t>
      </w:r>
    </w:p>
    <w:p w:rsidR="003425E9" w:rsidRPr="0043765C" w:rsidRDefault="003425E9" w:rsidP="00680646">
      <w:pPr>
        <w:numPr>
          <w:ilvl w:val="0"/>
          <w:numId w:val="22"/>
        </w:numPr>
        <w:ind w:left="426" w:hanging="426"/>
      </w:pPr>
      <w:r w:rsidRPr="0043765C">
        <w:t xml:space="preserve">** Gradili boste hišo. Ali je pomembno, če parcela leži v vodovarstvenemu pasu?      </w:t>
      </w:r>
    </w:p>
    <w:p w:rsidR="00FC6A01" w:rsidRPr="0043765C" w:rsidRDefault="00FC6A01" w:rsidP="003425E9"/>
    <w:p w:rsidR="00336A9F" w:rsidRDefault="00336A9F" w:rsidP="005F2FC4">
      <w:pPr>
        <w:pStyle w:val="Naslov1"/>
        <w:pageBreakBefore/>
        <w:ind w:left="431" w:hanging="431"/>
      </w:pPr>
      <w:bookmarkStart w:id="7" w:name="_Toc295700444"/>
      <w:r w:rsidRPr="0043765C">
        <w:lastRenderedPageBreak/>
        <w:t>ČIŠČENJE PITNE VODE</w:t>
      </w:r>
      <w:bookmarkEnd w:id="7"/>
    </w:p>
    <w:p w:rsidR="00AA0B6E" w:rsidRDefault="00AA0B6E" w:rsidP="00AA0B6E"/>
    <w:p w:rsidR="002B73B3" w:rsidRPr="00EA5F4F" w:rsidRDefault="002B73B3" w:rsidP="002B73B3">
      <w:pPr>
        <w:rPr>
          <w:rStyle w:val="Krepko"/>
        </w:rPr>
      </w:pPr>
      <w:r w:rsidRPr="00EA5F4F">
        <w:rPr>
          <w:rStyle w:val="Krepko"/>
        </w:rPr>
        <w:t>Uvod v poglavje</w:t>
      </w:r>
    </w:p>
    <w:p w:rsidR="009443AA" w:rsidRDefault="002B73B3" w:rsidP="002B73B3">
      <w:r>
        <w:t>Pri snovanju novih vodovodov v Sloveniji je zadostovalo reči</w:t>
      </w:r>
      <w:r w:rsidR="00B92E67">
        <w:t>:</w:t>
      </w:r>
      <w:r>
        <w:t xml:space="preserve"> »Poiščite dovolj izdaten vir kakovostne pitne vode</w:t>
      </w:r>
      <w:r w:rsidR="00B92E67">
        <w:t>.</w:t>
      </w:r>
      <w:r>
        <w:t>«</w:t>
      </w:r>
      <w:r w:rsidR="00B92E67">
        <w:t xml:space="preserve"> Kaj pa drugod</w:t>
      </w:r>
      <w:r>
        <w:t xml:space="preserve"> po svetu, tudi v Evropi</w:t>
      </w:r>
      <w:r w:rsidR="009443AA">
        <w:t xml:space="preserve">? </w:t>
      </w:r>
      <w:r>
        <w:t xml:space="preserve">Iščejo samo </w:t>
      </w:r>
      <w:r w:rsidR="0043725E">
        <w:t xml:space="preserve">še </w:t>
      </w:r>
      <w:r>
        <w:t>vodne vire, ki jih</w:t>
      </w:r>
      <w:r w:rsidR="00E15DEE">
        <w:t xml:space="preserve"> </w:t>
      </w:r>
      <w:r w:rsidR="009443AA">
        <w:t xml:space="preserve">morajo </w:t>
      </w:r>
      <w:r w:rsidR="0043725E">
        <w:t xml:space="preserve">nato </w:t>
      </w:r>
      <w:r>
        <w:t>drago čisti</w:t>
      </w:r>
      <w:r w:rsidR="009443AA">
        <w:t>ti</w:t>
      </w:r>
      <w:r>
        <w:t>.</w:t>
      </w:r>
      <w:r w:rsidR="00E15DEE">
        <w:t xml:space="preserve"> </w:t>
      </w:r>
      <w:r w:rsidR="009443AA">
        <w:t xml:space="preserve">Tudi pri </w:t>
      </w:r>
      <w:r w:rsidR="00B92E67">
        <w:t xml:space="preserve">nas </w:t>
      </w:r>
      <w:r w:rsidR="009443AA">
        <w:t>bomo morali vodo čistiti v vedno številčnejših vodovodnih sistemih, zato je prav, da spoznamo postopke čiščenja, ki pa se z razvojem tehnike hitro razvijajo in spreminjajo.</w:t>
      </w:r>
    </w:p>
    <w:p w:rsidR="00336A9F" w:rsidRPr="0043765C" w:rsidRDefault="00336A9F" w:rsidP="005F2FC4">
      <w:pPr>
        <w:spacing w:before="120"/>
      </w:pPr>
      <w:r w:rsidRPr="0043765C">
        <w:t>Čiščenje pitne vode je v zadnjih 5</w:t>
      </w:r>
      <w:r w:rsidR="00B92E67">
        <w:t>0-ih</w:t>
      </w:r>
      <w:r w:rsidRPr="0043765C">
        <w:t xml:space="preserve"> letih, z razvojem znanosti in tehnike in zaradi novih onesnažil, doživelo velik razvoj. Odvisno od velikosti in lastnosti delcev onesnaženja lahko uporabimo različne postopke čiščenja. </w:t>
      </w:r>
    </w:p>
    <w:p w:rsidR="00336A9F" w:rsidRPr="0043765C" w:rsidRDefault="00336A9F" w:rsidP="005F2FC4">
      <w:pPr>
        <w:spacing w:before="120"/>
      </w:pPr>
      <w:r w:rsidRPr="0043765C">
        <w:t xml:space="preserve">Tukaj obravnavamo le postopke konvencionalnega čiščenja pitnih voda </w:t>
      </w:r>
      <w:r w:rsidR="0092097C">
        <w:t>z</w:t>
      </w:r>
      <w:r w:rsidR="002D585C">
        <w:t xml:space="preserve"> </w:t>
      </w:r>
      <w:r w:rsidRPr="005F2FC4">
        <w:t>usedanjem</w:t>
      </w:r>
      <w:r w:rsidR="00E15DEE">
        <w:t xml:space="preserve"> </w:t>
      </w:r>
      <w:r w:rsidR="0092097C">
        <w:t xml:space="preserve">(včasih tudi s predhodno </w:t>
      </w:r>
      <w:r w:rsidR="0092097C" w:rsidRPr="0043765C">
        <w:t>koagulacijo</w:t>
      </w:r>
      <w:r w:rsidR="0092097C">
        <w:t>)</w:t>
      </w:r>
      <w:r w:rsidRPr="0043765C">
        <w:t xml:space="preserve">in </w:t>
      </w:r>
      <w:r w:rsidRPr="005F2FC4">
        <w:t>filtracijo</w:t>
      </w:r>
      <w:r w:rsidRPr="0043765C">
        <w:t>, ki jih uporablja velika večina naprav za pripravo pitne vode v svetu.</w:t>
      </w:r>
    </w:p>
    <w:p w:rsidR="00336A9F" w:rsidRPr="0043765C" w:rsidRDefault="00336A9F" w:rsidP="005F2FC4">
      <w:pPr>
        <w:spacing w:before="120"/>
      </w:pPr>
      <w:r w:rsidRPr="0043765C">
        <w:t>S temi postopki je mogoče v Sloveniji, spričo relativno dobrih lastnosti površinskih voda in podtalnice, rešiti večino kakovostnih problemov pitnih voda.</w:t>
      </w:r>
    </w:p>
    <w:p w:rsidR="00336A9F" w:rsidRPr="0043765C" w:rsidRDefault="00A01656" w:rsidP="00336A9F">
      <w:pPr>
        <w:jc w:val="center"/>
      </w:pPr>
      <w:r>
        <w:rPr>
          <w:noProof/>
        </w:rPr>
        <w:drawing>
          <wp:inline distT="0" distB="0" distL="0" distR="0">
            <wp:extent cx="4381500" cy="2800350"/>
            <wp:effectExtent l="0" t="0" r="0" b="0"/>
            <wp:docPr id="8" name="Slik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0"/>
                    <pic:cNvPicPr>
                      <a:picLocks noChangeAspect="1" noChangeArrowheads="1"/>
                    </pic:cNvPicPr>
                  </pic:nvPicPr>
                  <pic:blipFill>
                    <a:blip r:embed="rId44">
                      <a:clrChange>
                        <a:clrFrom>
                          <a:srgbClr val="FEFEFE"/>
                        </a:clrFrom>
                        <a:clrTo>
                          <a:srgbClr val="FEFEFE">
                            <a:alpha val="0"/>
                          </a:srgbClr>
                        </a:clrTo>
                      </a:clrChange>
                    </a:blip>
                    <a:srcRect l="-9114" b="12352"/>
                    <a:stretch>
                      <a:fillRect/>
                    </a:stretch>
                  </pic:blipFill>
                  <pic:spPr bwMode="auto">
                    <a:xfrm>
                      <a:off x="0" y="0"/>
                      <a:ext cx="4381500" cy="2800350"/>
                    </a:xfrm>
                    <a:prstGeom prst="rect">
                      <a:avLst/>
                    </a:prstGeom>
                    <a:noFill/>
                    <a:ln w="9525">
                      <a:noFill/>
                      <a:miter lim="800000"/>
                      <a:headEnd/>
                      <a:tailEnd/>
                    </a:ln>
                  </pic:spPr>
                </pic:pic>
              </a:graphicData>
            </a:graphic>
          </wp:inline>
        </w:drawing>
      </w:r>
    </w:p>
    <w:p w:rsidR="00CB119E" w:rsidRDefault="00CB119E" w:rsidP="00C22F3C">
      <w:pPr>
        <w:tabs>
          <w:tab w:val="left" w:pos="0"/>
        </w:tabs>
        <w:suppressAutoHyphens/>
        <w:jc w:val="center"/>
      </w:pPr>
      <w:r w:rsidRPr="0043765C">
        <w:t xml:space="preserve">Slika </w:t>
      </w:r>
      <w:r w:rsidR="00235700">
        <w:t>7</w:t>
      </w:r>
      <w:r w:rsidR="00E15DEE">
        <w:t xml:space="preserve">: </w:t>
      </w:r>
      <w:r w:rsidR="00490624">
        <w:t xml:space="preserve">Uporaba postopkov čiščenja glede na velikost odstranjenih delcev </w:t>
      </w:r>
    </w:p>
    <w:p w:rsidR="007E39F2" w:rsidRPr="000140D1" w:rsidRDefault="007E39F2" w:rsidP="007E39F2">
      <w:pPr>
        <w:tabs>
          <w:tab w:val="left" w:pos="0"/>
        </w:tabs>
        <w:suppressAutoHyphens/>
        <w:jc w:val="center"/>
      </w:pPr>
      <w:r w:rsidRPr="000140D1">
        <w:t>Vir: Rismal, M., Zapiski za predmet Vodovod</w:t>
      </w:r>
      <w:r w:rsidR="003D52A5">
        <w:t>, 2007</w:t>
      </w:r>
    </w:p>
    <w:p w:rsidR="00336A9F" w:rsidRPr="0043765C" w:rsidRDefault="00336A9F" w:rsidP="005F2FC4">
      <w:pPr>
        <w:spacing w:before="120"/>
      </w:pPr>
      <w:r w:rsidRPr="0043765C">
        <w:t>Konvencionalno čiščenje pitne vode ločuje v glavnem med fizikalno-kemičnim in med fizikalno</w:t>
      </w:r>
      <w:r w:rsidR="0092097C">
        <w:t>-</w:t>
      </w:r>
      <w:r w:rsidRPr="0043765C">
        <w:t>biološkim (biokemičnim) čiščenjem pitne vode</w:t>
      </w:r>
      <w:r w:rsidRPr="008C42B4">
        <w:t xml:space="preserve">. </w:t>
      </w:r>
      <w:r w:rsidR="00EA03AC" w:rsidRPr="008C42B4">
        <w:t>S</w:t>
      </w:r>
      <w:r w:rsidRPr="008C42B4">
        <w:t xml:space="preserve">lika </w:t>
      </w:r>
      <w:r w:rsidR="007B77D0">
        <w:t>7</w:t>
      </w:r>
      <w:r w:rsidR="003C3533">
        <w:t xml:space="preserve"> </w:t>
      </w:r>
      <w:r w:rsidRPr="008C42B4">
        <w:t>prikazuje območje delovanja konvencionalnega čiščenja in finančno in tehnološko zahtevnejših</w:t>
      </w:r>
      <w:r w:rsidRPr="0043765C">
        <w:t xml:space="preserve"> postopkov mikrofiltracije, ultrafiltracije, nanofiltracije in reverzne ozmoze.</w:t>
      </w:r>
    </w:p>
    <w:p w:rsidR="00336A9F" w:rsidRDefault="00816ECC" w:rsidP="005F2FC4">
      <w:pPr>
        <w:spacing w:before="120"/>
      </w:pPr>
      <w:r>
        <w:t>P</w:t>
      </w:r>
      <w:r w:rsidR="00336A9F" w:rsidRPr="0043765C">
        <w:t>oudariti</w:t>
      </w:r>
      <w:r>
        <w:t xml:space="preserve"> moramo</w:t>
      </w:r>
      <w:r w:rsidR="00336A9F" w:rsidRPr="0043765C">
        <w:t xml:space="preserve">, da je pri dobri kakovosti površinskih voda mogoče s konvencionalnim čiščenjem zagotoviti visoko kakovost pitne vode. </w:t>
      </w:r>
      <w:r>
        <w:t>V</w:t>
      </w:r>
      <w:r w:rsidR="00336A9F" w:rsidRPr="0043765C">
        <w:t xml:space="preserve">elika večina vseh naprav v svetu </w:t>
      </w:r>
      <w:r>
        <w:t>z</w:t>
      </w:r>
      <w:r w:rsidRPr="0043765C">
        <w:t xml:space="preserve">ato uporablja </w:t>
      </w:r>
      <w:r w:rsidR="00336A9F" w:rsidRPr="0043765C">
        <w:t>konvencionalno tehnologijo.</w:t>
      </w:r>
    </w:p>
    <w:p w:rsidR="00336A9F" w:rsidRPr="008140AE" w:rsidRDefault="00336A9F" w:rsidP="00336A9F">
      <w:pPr>
        <w:pStyle w:val="Naslov2"/>
      </w:pPr>
      <w:bookmarkStart w:id="8" w:name="_Toc295700445"/>
      <w:r w:rsidRPr="008140AE">
        <w:t>Fizikalno</w:t>
      </w:r>
      <w:r w:rsidR="00EA03AC" w:rsidRPr="008140AE">
        <w:t>-</w:t>
      </w:r>
      <w:r w:rsidRPr="008140AE">
        <w:t>kemično čiščenje vode</w:t>
      </w:r>
      <w:bookmarkEnd w:id="8"/>
    </w:p>
    <w:p w:rsidR="00EA03AC" w:rsidRPr="008140AE" w:rsidRDefault="00D273C8" w:rsidP="005F2FC4">
      <w:pPr>
        <w:spacing w:before="120"/>
      </w:pPr>
      <w:r w:rsidRPr="008140AE">
        <w:t>V</w:t>
      </w:r>
      <w:r w:rsidR="00EA03AC" w:rsidRPr="008140AE">
        <w:t xml:space="preserve">odo, </w:t>
      </w:r>
      <w:r w:rsidRPr="008140AE">
        <w:t xml:space="preserve">ki je </w:t>
      </w:r>
      <w:r w:rsidR="00EA03AC" w:rsidRPr="008140AE">
        <w:t>onesnažen</w:t>
      </w:r>
      <w:r w:rsidRPr="008140AE">
        <w:t>a</w:t>
      </w:r>
      <w:r w:rsidR="00EA03AC" w:rsidRPr="008140AE">
        <w:t xml:space="preserve"> s suspendiranimi </w:t>
      </w:r>
      <w:r w:rsidR="00816ECC">
        <w:t xml:space="preserve">(v vodi lebdečimi) </w:t>
      </w:r>
      <w:r w:rsidR="00EA03AC" w:rsidRPr="008140AE">
        <w:t>snovmi</w:t>
      </w:r>
      <w:r w:rsidRPr="008140AE">
        <w:t>,</w:t>
      </w:r>
      <w:r w:rsidR="00EA03AC" w:rsidRPr="008140AE">
        <w:t xml:space="preserve"> čistimo z dvema postopkoma</w:t>
      </w:r>
      <w:r w:rsidRPr="008140AE">
        <w:t>, ki se razlikujeta po številu faz in po času</w:t>
      </w:r>
      <w:r w:rsidR="00A17B80">
        <w:t>,</w:t>
      </w:r>
      <w:r w:rsidRPr="008140AE">
        <w:t xml:space="preserve"> v katerem vodo očistimo:</w:t>
      </w:r>
    </w:p>
    <w:p w:rsidR="00D273C8" w:rsidRDefault="00D273C8" w:rsidP="00C21ED9">
      <w:pPr>
        <w:numPr>
          <w:ilvl w:val="0"/>
          <w:numId w:val="64"/>
        </w:numPr>
      </w:pPr>
      <w:r w:rsidRPr="008140AE">
        <w:lastRenderedPageBreak/>
        <w:t xml:space="preserve">s </w:t>
      </w:r>
      <w:r w:rsidRPr="008140AE">
        <w:rPr>
          <w:i/>
          <w:u w:val="single"/>
        </w:rPr>
        <w:t>hitrimi peščenimi filtri</w:t>
      </w:r>
      <w:r w:rsidRPr="008140AE">
        <w:t>, kjer si sledijo naslednje faze obdelave vode: koagulacija + flokulacija + sedimentacija + hitri peščeni filtri + dezinfekci</w:t>
      </w:r>
      <w:r w:rsidR="00564DC7">
        <w:t>ja, kar je prikazano na sliki 8</w:t>
      </w:r>
      <w:r w:rsidR="0077197C">
        <w:t>,</w:t>
      </w:r>
    </w:p>
    <w:p w:rsidR="00CC0834" w:rsidRPr="008140AE" w:rsidRDefault="00CC0834" w:rsidP="00C21ED9">
      <w:pPr>
        <w:numPr>
          <w:ilvl w:val="0"/>
          <w:numId w:val="64"/>
        </w:numPr>
      </w:pPr>
      <w:r w:rsidRPr="008140AE">
        <w:t xml:space="preserve">s </w:t>
      </w:r>
      <w:r w:rsidRPr="008140AE">
        <w:rPr>
          <w:i/>
          <w:u w:val="single"/>
        </w:rPr>
        <w:t>počasnimi biološkimi filtri</w:t>
      </w:r>
      <w:r w:rsidRPr="008140AE">
        <w:t>, kjer si sledijo naslednje faze obdelave vode: sedimentacija + počasni biološki filtri + dezinfekcija</w:t>
      </w:r>
      <w:r>
        <w:t>.</w:t>
      </w:r>
    </w:p>
    <w:p w:rsidR="005F2FC4" w:rsidRDefault="005F2FC4" w:rsidP="00CC0834">
      <w:pPr>
        <w:ind w:left="778"/>
      </w:pPr>
    </w:p>
    <w:p w:rsidR="002A4035" w:rsidRPr="0043765C" w:rsidRDefault="002A4035" w:rsidP="0064311F">
      <w:pPr>
        <w:pStyle w:val="Naslov2"/>
        <w:numPr>
          <w:ilvl w:val="1"/>
          <w:numId w:val="71"/>
        </w:numPr>
      </w:pPr>
      <w:bookmarkStart w:id="9" w:name="_Toc295700446"/>
      <w:r w:rsidRPr="0043765C">
        <w:t xml:space="preserve">Čistilne naprave s </w:t>
      </w:r>
      <w:r>
        <w:t>HITRIMI</w:t>
      </w:r>
      <w:r w:rsidRPr="0043765C">
        <w:t xml:space="preserve">i </w:t>
      </w:r>
      <w:r>
        <w:t>PEŠČENIMI</w:t>
      </w:r>
      <w:r w:rsidRPr="0043765C">
        <w:t xml:space="preserve"> filtri</w:t>
      </w:r>
      <w:bookmarkEnd w:id="9"/>
    </w:p>
    <w:p w:rsidR="002A4035" w:rsidRDefault="002A4035" w:rsidP="005F2FC4">
      <w:pPr>
        <w:spacing w:before="120"/>
      </w:pPr>
      <w:r>
        <w:t xml:space="preserve">Na sliki </w:t>
      </w:r>
      <w:r w:rsidR="007B77D0">
        <w:t>8</w:t>
      </w:r>
      <w:r>
        <w:t xml:space="preserve"> vidimo shemo čiščenja pitne vode s hitrimi filtri. Kaj hitro opazimo, da si pri načinu čiščenja sledi kar 5 delovnih faz obdelave vode: </w:t>
      </w:r>
      <w:r w:rsidRPr="008140AE">
        <w:t>koagulacija</w:t>
      </w:r>
      <w:r w:rsidR="00C300FC">
        <w:t>(medsebojno zlepljanje delcev)</w:t>
      </w:r>
      <w:r>
        <w:t>,</w:t>
      </w:r>
      <w:r w:rsidR="00564DC7">
        <w:t xml:space="preserve"> </w:t>
      </w:r>
      <w:r w:rsidRPr="008140AE">
        <w:t>flokulacija</w:t>
      </w:r>
      <w:r w:rsidR="00C300FC">
        <w:t xml:space="preserve"> (združevanje delcev v kosmiče </w:t>
      </w:r>
      <w:r w:rsidR="00564DC7">
        <w:t>-</w:t>
      </w:r>
      <w:r w:rsidR="00C300FC">
        <w:t xml:space="preserve"> flokule)</w:t>
      </w:r>
      <w:r>
        <w:t>,</w:t>
      </w:r>
      <w:r w:rsidRPr="008140AE">
        <w:t xml:space="preserve"> sedimentacija</w:t>
      </w:r>
      <w:r w:rsidR="00C300FC">
        <w:t xml:space="preserve"> (usedanje delcev v usedalnikih)</w:t>
      </w:r>
      <w:r>
        <w:t>,</w:t>
      </w:r>
      <w:r w:rsidRPr="008140AE">
        <w:t xml:space="preserve"> hitri peščeni filtri </w:t>
      </w:r>
      <w:r w:rsidR="00C300FC">
        <w:t>(prestrezanje manjših delcev s filtri),</w:t>
      </w:r>
      <w:r w:rsidRPr="008140AE">
        <w:t xml:space="preserve"> dezinfekcija</w:t>
      </w:r>
      <w:r w:rsidR="00C300FC">
        <w:t xml:space="preserve"> (razkuževanje). Vse naprave, nameščene v vseh fazah obdelave vode</w:t>
      </w:r>
      <w:r w:rsidR="0077197C">
        <w:t>,</w:t>
      </w:r>
      <w:r w:rsidR="00C300FC">
        <w:t xml:space="preserve"> morajo biti zasnovane, narejene in vzdrževane tako, da bomo ves čas obratovanja doseg</w:t>
      </w:r>
      <w:r w:rsidR="0077197C">
        <w:t>a</w:t>
      </w:r>
      <w:r w:rsidR="00C300FC">
        <w:t xml:space="preserve">li zahtevani učinek čiščenja vode. </w:t>
      </w:r>
    </w:p>
    <w:p w:rsidR="002A4035" w:rsidRPr="008140AE" w:rsidRDefault="002A4035" w:rsidP="00CC0834">
      <w:pPr>
        <w:ind w:left="778"/>
      </w:pPr>
    </w:p>
    <w:p w:rsidR="00336A9F" w:rsidRPr="0043765C" w:rsidRDefault="00A01656" w:rsidP="00CF00DC">
      <w:pPr>
        <w:pStyle w:val="Telobesedila-zamik"/>
        <w:jc w:val="center"/>
      </w:pPr>
      <w:r>
        <w:rPr>
          <w:noProof/>
        </w:rPr>
        <w:drawing>
          <wp:inline distT="0" distB="0" distL="0" distR="0">
            <wp:extent cx="5781675" cy="1971675"/>
            <wp:effectExtent l="0" t="0" r="0" b="0"/>
            <wp:docPr id="9" name="Slika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1"/>
                    <pic:cNvPicPr>
                      <a:picLocks noChangeAspect="1" noChangeArrowheads="1"/>
                    </pic:cNvPicPr>
                  </pic:nvPicPr>
                  <pic:blipFill>
                    <a:blip r:embed="rId45"/>
                    <a:srcRect l="-633" b="13551"/>
                    <a:stretch>
                      <a:fillRect/>
                    </a:stretch>
                  </pic:blipFill>
                  <pic:spPr bwMode="auto">
                    <a:xfrm>
                      <a:off x="0" y="0"/>
                      <a:ext cx="5781675" cy="1971675"/>
                    </a:xfrm>
                    <a:prstGeom prst="rect">
                      <a:avLst/>
                    </a:prstGeom>
                    <a:noFill/>
                    <a:ln w="9525">
                      <a:noFill/>
                      <a:miter lim="800000"/>
                      <a:headEnd/>
                      <a:tailEnd/>
                    </a:ln>
                  </pic:spPr>
                </pic:pic>
              </a:graphicData>
            </a:graphic>
          </wp:inline>
        </w:drawing>
      </w:r>
    </w:p>
    <w:p w:rsidR="00520237" w:rsidRDefault="00520237" w:rsidP="00CB119E">
      <w:pPr>
        <w:tabs>
          <w:tab w:val="left" w:pos="0"/>
        </w:tabs>
        <w:suppressAutoHyphens/>
        <w:jc w:val="center"/>
      </w:pPr>
    </w:p>
    <w:p w:rsidR="00CB119E" w:rsidRDefault="00CB119E" w:rsidP="00CB119E">
      <w:pPr>
        <w:tabs>
          <w:tab w:val="left" w:pos="0"/>
        </w:tabs>
        <w:suppressAutoHyphens/>
        <w:jc w:val="center"/>
      </w:pPr>
      <w:r w:rsidRPr="00EC6E98">
        <w:t xml:space="preserve">Slika </w:t>
      </w:r>
      <w:r w:rsidR="00235700" w:rsidRPr="00EC6E98">
        <w:t>8</w:t>
      </w:r>
      <w:r w:rsidR="00EC6E98" w:rsidRPr="00EC6E98">
        <w:t>:</w:t>
      </w:r>
      <w:r w:rsidRPr="0043765C">
        <w:t xml:space="preserve"> Shema čiščenja pitne vode s hitrimi filtri</w:t>
      </w:r>
    </w:p>
    <w:p w:rsidR="007E39F2" w:rsidRDefault="007E39F2" w:rsidP="007E39F2">
      <w:pPr>
        <w:tabs>
          <w:tab w:val="left" w:pos="0"/>
        </w:tabs>
        <w:suppressAutoHyphens/>
        <w:jc w:val="center"/>
      </w:pPr>
      <w:r w:rsidRPr="000140D1">
        <w:t>Vir: Rismal, M., Zapiski za predmet Vodovod</w:t>
      </w:r>
      <w:r w:rsidR="003D52A5">
        <w:t>, 2007</w:t>
      </w:r>
    </w:p>
    <w:p w:rsidR="00336A9F" w:rsidRDefault="00336A9F" w:rsidP="00336A9F">
      <w:pPr>
        <w:pStyle w:val="Naslov3"/>
      </w:pPr>
      <w:bookmarkStart w:id="10" w:name="_Toc295700447"/>
      <w:r w:rsidRPr="0043765C">
        <w:t>Klasični usedalnik, accelerator in lamelni usedalnik</w:t>
      </w:r>
      <w:bookmarkEnd w:id="10"/>
    </w:p>
    <w:p w:rsidR="00336A9F" w:rsidRPr="0043765C" w:rsidRDefault="00816ECC" w:rsidP="00BD525F">
      <w:pPr>
        <w:spacing w:before="120"/>
      </w:pPr>
      <w:r w:rsidRPr="00125857">
        <w:t xml:space="preserve">Pitno vodo pogosto onesnažujejo delci, ki plavajo </w:t>
      </w:r>
      <w:r w:rsidR="00873520" w:rsidRPr="00125857">
        <w:t>v vod</w:t>
      </w:r>
      <w:r w:rsidR="00125857">
        <w:t>i</w:t>
      </w:r>
      <w:r w:rsidR="00873520" w:rsidRPr="00125857">
        <w:t>. Te lahko preprosto in enostavno odstranimo, ko se usedejo na dno. Najpogosteje uporabljamo k</w:t>
      </w:r>
      <w:r w:rsidR="00D273C8" w:rsidRPr="00125857">
        <w:t>lasičn</w:t>
      </w:r>
      <w:r w:rsidR="00873520" w:rsidRPr="00125857">
        <w:t>e</w:t>
      </w:r>
      <w:r w:rsidR="00D273C8" w:rsidRPr="00125857">
        <w:t xml:space="preserve"> usedalni</w:t>
      </w:r>
      <w:r w:rsidR="00873520" w:rsidRPr="00125857">
        <w:t xml:space="preserve">ke </w:t>
      </w:r>
      <w:r w:rsidR="00125857" w:rsidRPr="00125857">
        <w:t>– posebno oblikovane bazene</w:t>
      </w:r>
      <w:r w:rsidR="007B77D0">
        <w:t xml:space="preserve"> (slika 9)</w:t>
      </w:r>
      <w:r w:rsidR="00125857" w:rsidRPr="00125857">
        <w:t>.</w:t>
      </w:r>
      <w:r w:rsidR="00B34C60" w:rsidRPr="00125857">
        <w:t xml:space="preserve"> Narejeni so tako, da je prečni prerez usedalnika velik, zaradi česar se hitrost vode v njih močno zmanjša, delci onesnaženja, ki plavajo v vodi, pa potonejo na dno usedalnika. Najmanjša potrebna dolžina usedalnika je izračunana iz pogoja hitrosti usedanja delcev. Usedanje delcev lahko po</w:t>
      </w:r>
      <w:r w:rsidR="00E01909" w:rsidRPr="00125857">
        <w:t xml:space="preserve">spešimo: </w:t>
      </w:r>
      <w:r w:rsidR="00B34C60" w:rsidRPr="00125857">
        <w:t>vodi</w:t>
      </w:r>
      <w:r w:rsidR="005F2CA1" w:rsidRPr="00125857">
        <w:t xml:space="preserve"> vmešav</w:t>
      </w:r>
      <w:r w:rsidR="00B34C60" w:rsidRPr="00125857">
        <w:t>amo koagulant (sredstvo, ki povzroči zlepl</w:t>
      </w:r>
      <w:r w:rsidR="00E01909" w:rsidRPr="00125857">
        <w:t>j</w:t>
      </w:r>
      <w:r w:rsidR="00B34C60" w:rsidRPr="00125857">
        <w:t>enje</w:t>
      </w:r>
      <w:r w:rsidR="00E01909" w:rsidRPr="00125857">
        <w:t xml:space="preserve"> delcev (koaguliranje)</w:t>
      </w:r>
      <w:r w:rsidR="005F2CA1" w:rsidRPr="00125857">
        <w:t xml:space="preserve">, nato mešamo počasi in previdno, da se </w:t>
      </w:r>
      <w:r w:rsidR="00E01909" w:rsidRPr="00125857">
        <w:t>delc</w:t>
      </w:r>
      <w:r w:rsidR="005F2CA1" w:rsidRPr="00125857">
        <w:t>i sprimejo v</w:t>
      </w:r>
      <w:r w:rsidR="00E01909" w:rsidRPr="00125857">
        <w:t xml:space="preserve"> kosmiče (flokule)</w:t>
      </w:r>
      <w:r w:rsidR="005F2CA1" w:rsidRPr="00125857">
        <w:t>, kar imenujemo flokulacija. Šele nato vodo, v kateri so delci zlepljeni v povečane kosmiče, vodimo v usedalnike, kjer se flokule hitro usedejo. Zaradi hitrejšega usedanja</w:t>
      </w:r>
      <w:r w:rsidR="00125857">
        <w:t xml:space="preserve"> velikih flokul</w:t>
      </w:r>
      <w:r w:rsidR="0071784F">
        <w:t xml:space="preserve"> </w:t>
      </w:r>
      <w:r w:rsidR="005F2CA1" w:rsidRPr="00125857">
        <w:t>so lahko dimenzije usedalnikov manjše</w:t>
      </w:r>
      <w:r w:rsidR="0077197C">
        <w:t>, tudi onesnaženje je manjše</w:t>
      </w:r>
      <w:r w:rsidR="005D623B" w:rsidRPr="00125857">
        <w:t xml:space="preserve"> kot </w:t>
      </w:r>
      <w:r w:rsidR="00125857">
        <w:t xml:space="preserve">pri usedanju </w:t>
      </w:r>
      <w:r w:rsidR="005D623B" w:rsidRPr="00125857">
        <w:t xml:space="preserve">brez </w:t>
      </w:r>
      <w:r w:rsidR="00125857">
        <w:t xml:space="preserve">predhodne </w:t>
      </w:r>
      <w:r w:rsidR="00520237">
        <w:t xml:space="preserve">koagulacije. </w:t>
      </w:r>
      <w:r w:rsidR="00125857" w:rsidRPr="00933073">
        <w:t>Dodajamo različne</w:t>
      </w:r>
      <w:r w:rsidR="0071784F">
        <w:t xml:space="preserve"> </w:t>
      </w:r>
      <w:r w:rsidR="00336A9F" w:rsidRPr="00933073">
        <w:t>koagulant</w:t>
      </w:r>
      <w:r w:rsidR="00125857" w:rsidRPr="00933073">
        <w:t>e;</w:t>
      </w:r>
      <w:r w:rsidR="00336A9F" w:rsidRPr="00933073">
        <w:t xml:space="preserve"> največ uporablja</w:t>
      </w:r>
      <w:r w:rsidR="00125857" w:rsidRPr="00933073">
        <w:t>mo</w:t>
      </w:r>
      <w:r w:rsidR="00336A9F" w:rsidRPr="00933073">
        <w:t xml:space="preserve"> aluminijev sulfat in železov klorid</w:t>
      </w:r>
      <w:r w:rsidR="00933073" w:rsidRPr="00933073">
        <w:t>.</w:t>
      </w:r>
    </w:p>
    <w:p w:rsidR="00336A9F" w:rsidRPr="00CC0834" w:rsidRDefault="00336A9F" w:rsidP="00BD525F">
      <w:pPr>
        <w:spacing w:before="120"/>
      </w:pPr>
      <w:r w:rsidRPr="00CC0834">
        <w:t>Za čiščenje pitne vode uporablja</w:t>
      </w:r>
      <w:r w:rsidR="00CC0834" w:rsidRPr="00CC0834">
        <w:t>m</w:t>
      </w:r>
      <w:r w:rsidRPr="00CC0834">
        <w:t>o klasičn</w:t>
      </w:r>
      <w:r w:rsidR="00CC0834" w:rsidRPr="00CC0834">
        <w:t>e</w:t>
      </w:r>
      <w:r w:rsidRPr="00CC0834">
        <w:t xml:space="preserve"> usedalnik</w:t>
      </w:r>
      <w:r w:rsidR="00CC0834" w:rsidRPr="00CC0834">
        <w:t>e</w:t>
      </w:r>
      <w:r w:rsidRPr="00CC0834">
        <w:t xml:space="preserve">, </w:t>
      </w:r>
      <w:r w:rsidR="00097694" w:rsidRPr="00CC0834">
        <w:t>pa tudi sodobnejš</w:t>
      </w:r>
      <w:r w:rsidR="00CC0834" w:rsidRPr="00CC0834">
        <w:t>e</w:t>
      </w:r>
      <w:r w:rsidR="0071784F">
        <w:t xml:space="preserve"> </w:t>
      </w:r>
      <w:r w:rsidRPr="00CC0834">
        <w:t>acceleratorj</w:t>
      </w:r>
      <w:r w:rsidR="00CC0834" w:rsidRPr="00CC0834">
        <w:t>e</w:t>
      </w:r>
      <w:r w:rsidRPr="00CC0834">
        <w:t xml:space="preserve"> in lameln</w:t>
      </w:r>
      <w:r w:rsidR="00CC0834" w:rsidRPr="00CC0834">
        <w:t>e</w:t>
      </w:r>
      <w:r w:rsidRPr="00CC0834">
        <w:t xml:space="preserve"> usedalnik</w:t>
      </w:r>
      <w:r w:rsidR="00CC0834" w:rsidRPr="00CC0834">
        <w:t>e</w:t>
      </w:r>
      <w:r w:rsidRPr="00CC0834">
        <w:t>.</w:t>
      </w:r>
    </w:p>
    <w:p w:rsidR="00336A9F" w:rsidRPr="0043765C" w:rsidRDefault="00336A9F" w:rsidP="00BD525F">
      <w:pPr>
        <w:spacing w:before="120"/>
      </w:pPr>
      <w:r w:rsidRPr="00CC0834">
        <w:lastRenderedPageBreak/>
        <w:t>Acceleratorji</w:t>
      </w:r>
      <w:r w:rsidR="0071784F">
        <w:t xml:space="preserve"> </w:t>
      </w:r>
      <w:r w:rsidR="007B77D0">
        <w:t xml:space="preserve">(slika 9) </w:t>
      </w:r>
      <w:r w:rsidRPr="00CC0834">
        <w:t>so vertikalni usedalniki, pri katerih se vrši</w:t>
      </w:r>
      <w:r w:rsidR="0077197C">
        <w:t>jo</w:t>
      </w:r>
      <w:r w:rsidRPr="00CC0834">
        <w:t xml:space="preserve"> koagulacija, flokulacija in sedimentacija v istem objektu. Blatna zavesa</w:t>
      </w:r>
      <w:r w:rsidR="00097694" w:rsidRPr="00CC0834">
        <w:t>,</w:t>
      </w:r>
      <w:r w:rsidRPr="00CC0834">
        <w:t xml:space="preserve"> ki se ustvari pri toku vode navzgor</w:t>
      </w:r>
      <w:r w:rsidR="00097694" w:rsidRPr="00CC0834">
        <w:t>,</w:t>
      </w:r>
      <w:r w:rsidRPr="00CC0834">
        <w:t xml:space="preserve"> pospešuje združevanje in s tem hitrejše usedanje delcev onesnaženja. Istočasno pa se voda filtrira preko lastne blatne zavese. Zadrževalni časi vode v usedalnikih </w:t>
      </w:r>
      <w:r w:rsidR="00097694" w:rsidRPr="00CC0834">
        <w:t>s</w:t>
      </w:r>
      <w:r w:rsidRPr="00CC0834">
        <w:t xml:space="preserve"> koagulacijo in flokulacijo</w:t>
      </w:r>
      <w:r w:rsidR="0071784F">
        <w:t xml:space="preserve"> </w:t>
      </w:r>
      <w:r w:rsidR="00097694" w:rsidRPr="00CC0834">
        <w:t>pri acceleratorjih</w:t>
      </w:r>
      <w:r w:rsidR="0071784F">
        <w:t xml:space="preserve"> </w:t>
      </w:r>
      <w:r w:rsidRPr="00CC0834">
        <w:t>ne presegajo 1</w:t>
      </w:r>
      <w:r w:rsidR="0071784F">
        <w:t xml:space="preserve"> </w:t>
      </w:r>
      <w:r w:rsidR="00097694" w:rsidRPr="00CC0834">
        <w:t>ure,</w:t>
      </w:r>
      <w:r w:rsidR="0077197C">
        <w:t xml:space="preserve"> pri horizontalnih usedalniki</w:t>
      </w:r>
      <w:r w:rsidR="00097694" w:rsidRPr="00CC0834">
        <w:t>, pa je zadrževalni čas vsaj 2,5 ure.</w:t>
      </w:r>
    </w:p>
    <w:p w:rsidR="00336A9F" w:rsidRPr="0043765C" w:rsidRDefault="00336A9F" w:rsidP="00336A9F">
      <w:pPr>
        <w:pStyle w:val="Telobesedila-zamik"/>
        <w:jc w:val="both"/>
      </w:pPr>
    </w:p>
    <w:p w:rsidR="00336A9F" w:rsidRPr="0043765C" w:rsidRDefault="00A01656" w:rsidP="00BD7940">
      <w:pPr>
        <w:pStyle w:val="Telobesedila-zamik"/>
        <w:ind w:left="960"/>
        <w:jc w:val="center"/>
      </w:pPr>
      <w:r>
        <w:rPr>
          <w:noProof/>
        </w:rPr>
        <w:drawing>
          <wp:inline distT="0" distB="0" distL="0" distR="0">
            <wp:extent cx="4314825" cy="2447925"/>
            <wp:effectExtent l="19050" t="0" r="9525" b="0"/>
            <wp:docPr id="10" name="Slik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2"/>
                    <pic:cNvPicPr>
                      <a:picLocks noChangeAspect="1" noChangeArrowheads="1"/>
                    </pic:cNvPicPr>
                  </pic:nvPicPr>
                  <pic:blipFill>
                    <a:blip r:embed="rId46"/>
                    <a:srcRect/>
                    <a:stretch>
                      <a:fillRect/>
                    </a:stretch>
                  </pic:blipFill>
                  <pic:spPr bwMode="auto">
                    <a:xfrm>
                      <a:off x="0" y="0"/>
                      <a:ext cx="4314825" cy="2447925"/>
                    </a:xfrm>
                    <a:prstGeom prst="rect">
                      <a:avLst/>
                    </a:prstGeom>
                    <a:noFill/>
                    <a:ln w="9525">
                      <a:noFill/>
                      <a:miter lim="800000"/>
                      <a:headEnd/>
                      <a:tailEnd/>
                    </a:ln>
                  </pic:spPr>
                </pic:pic>
              </a:graphicData>
            </a:graphic>
          </wp:inline>
        </w:drawing>
      </w:r>
    </w:p>
    <w:p w:rsidR="00CB119E" w:rsidRDefault="00CB119E" w:rsidP="00CB119E">
      <w:pPr>
        <w:tabs>
          <w:tab w:val="left" w:pos="0"/>
        </w:tabs>
        <w:suppressAutoHyphens/>
        <w:jc w:val="center"/>
      </w:pPr>
      <w:r w:rsidRPr="00EC6E98">
        <w:t xml:space="preserve">Slika </w:t>
      </w:r>
      <w:r w:rsidR="007B77D0" w:rsidRPr="00EC6E98">
        <w:t>9</w:t>
      </w:r>
      <w:r w:rsidR="00EC6E98" w:rsidRPr="00EC6E98">
        <w:t>:</w:t>
      </w:r>
      <w:r w:rsidRPr="00EC6E98">
        <w:t xml:space="preserve"> Shema čiščenja pitne vode z naravnim in lamelnim usedalnikom </w:t>
      </w:r>
      <w:r w:rsidR="00CC0834" w:rsidRPr="00EC6E98">
        <w:t>ter</w:t>
      </w:r>
      <w:r w:rsidR="00564DC7">
        <w:t xml:space="preserve"> </w:t>
      </w:r>
      <w:r w:rsidRPr="0043765C">
        <w:t>acceleratorjem</w:t>
      </w:r>
    </w:p>
    <w:p w:rsidR="007E39F2" w:rsidRPr="000140D1" w:rsidRDefault="007E39F2" w:rsidP="007E39F2">
      <w:pPr>
        <w:tabs>
          <w:tab w:val="left" w:pos="0"/>
        </w:tabs>
        <w:suppressAutoHyphens/>
        <w:jc w:val="center"/>
      </w:pPr>
      <w:r w:rsidRPr="000140D1">
        <w:t>Vir: Rismal, M., Zapiski za predmet Vodovod</w:t>
      </w:r>
      <w:r w:rsidR="003D52A5">
        <w:t>, 2007</w:t>
      </w:r>
    </w:p>
    <w:p w:rsidR="00336A9F" w:rsidRPr="0043765C" w:rsidRDefault="00336A9F" w:rsidP="00336A9F">
      <w:pPr>
        <w:pStyle w:val="Naslov3"/>
      </w:pPr>
      <w:bookmarkStart w:id="11" w:name="_Toc295700448"/>
      <w:r w:rsidRPr="0043765C">
        <w:t>Hitri peščeni filtri</w:t>
      </w:r>
      <w:bookmarkEnd w:id="11"/>
    </w:p>
    <w:p w:rsidR="00AD36D5" w:rsidRPr="0043765C" w:rsidRDefault="00CC0834" w:rsidP="00BD525F">
      <w:pPr>
        <w:spacing w:before="120"/>
      </w:pPr>
      <w:r>
        <w:t xml:space="preserve">Manjši delci se v usedalnikih ne usedejo in z vodo potujejo dalje. Zato moramo za usedalniki namestiti filtre, ki jih bodo prestregli in zadržali. </w:t>
      </w:r>
      <w:r w:rsidR="00F57055">
        <w:t>Za</w:t>
      </w:r>
      <w:r w:rsidR="00F57055" w:rsidRPr="0043765C">
        <w:t xml:space="preserve"> čiščenj</w:t>
      </w:r>
      <w:r w:rsidR="00F57055">
        <w:t>e</w:t>
      </w:r>
      <w:r w:rsidR="00F57055" w:rsidRPr="0043765C">
        <w:t xml:space="preserve"> površinskih voda </w:t>
      </w:r>
      <w:r w:rsidR="00F57055">
        <w:t xml:space="preserve">običajno vgrajujemo hitre peščene filtre. </w:t>
      </w:r>
      <w:r w:rsidR="00336A9F" w:rsidRPr="0043765C">
        <w:t xml:space="preserve">Pogoj za </w:t>
      </w:r>
      <w:r w:rsidR="00F57055">
        <w:t xml:space="preserve">njihovo </w:t>
      </w:r>
      <w:r w:rsidR="00336A9F" w:rsidRPr="0043765C">
        <w:t>kakovostno delovanje je dosledna uporaba koagulantov</w:t>
      </w:r>
      <w:r w:rsidR="00AD36D5">
        <w:t xml:space="preserve"> in tvorba flokul</w:t>
      </w:r>
      <w:r w:rsidR="00057397">
        <w:t>,</w:t>
      </w:r>
      <w:r w:rsidR="00336A9F" w:rsidRPr="0043765C">
        <w:t xml:space="preserve"> sicer grobejša zrnavost filtra ne more zadržati finejših frakcij suspendiranih snovi</w:t>
      </w:r>
      <w:r w:rsidR="00AD36D5">
        <w:t>.</w:t>
      </w:r>
    </w:p>
    <w:p w:rsidR="00336A9F" w:rsidRPr="0043765C" w:rsidRDefault="00336A9F" w:rsidP="00336A9F"/>
    <w:p w:rsidR="00336A9F" w:rsidRPr="00CC0F83" w:rsidRDefault="00336A9F" w:rsidP="00BD525F">
      <w:r w:rsidRPr="00CC0F83">
        <w:t xml:space="preserve">Hitrosti </w:t>
      </w:r>
      <w:r w:rsidR="00CC0F83">
        <w:t xml:space="preserve">pretakanja skozi </w:t>
      </w:r>
      <w:r w:rsidRPr="00CC0F83">
        <w:t>hitr</w:t>
      </w:r>
      <w:r w:rsidR="00CC0F83">
        <w:t>e</w:t>
      </w:r>
      <w:r w:rsidRPr="00CC0F83">
        <w:t xml:space="preserve"> filtr</w:t>
      </w:r>
      <w:r w:rsidR="00CC0F83">
        <w:t>e</w:t>
      </w:r>
      <w:r w:rsidRPr="00CC0F83">
        <w:t xml:space="preserve"> se običajno gibljejo v mejah med 4</w:t>
      </w:r>
      <w:r w:rsidR="00933073" w:rsidRPr="00CC0F83">
        <w:t xml:space="preserve"> m/</w:t>
      </w:r>
      <w:r w:rsidRPr="00CC0F83">
        <w:t>h do 8</w:t>
      </w:r>
      <w:r w:rsidR="00933073" w:rsidRPr="00CC0F83">
        <w:t xml:space="preserve"> m/</w:t>
      </w:r>
      <w:r w:rsidRPr="00CC0F83">
        <w:t>h in več (preko 12m/h zaradi bistveno večje hitrosti filtracije in večje zrnatosti hitrih filtrov 0,5mm do 2,0mm),</w:t>
      </w:r>
      <w:r w:rsidR="00CC0F83" w:rsidRPr="00CC0F83">
        <w:t xml:space="preserve">zato ta </w:t>
      </w:r>
      <w:r w:rsidRPr="00CC0F83">
        <w:t>proces imenujemo globinska filtracija.</w:t>
      </w:r>
      <w:r w:rsidR="00CC0F83" w:rsidRPr="00CC0F83">
        <w:t xml:space="preserve"> Tolikšno hitrost pretakanja lahko dosežemo samo, če je</w:t>
      </w:r>
      <w:r w:rsidR="0071784F">
        <w:t xml:space="preserve"> </w:t>
      </w:r>
      <w:r w:rsidR="00CC0F83" w:rsidRPr="00CC0F83">
        <w:t>koeficient neenakomernosti filternih zrn</w:t>
      </w:r>
      <w:r w:rsidR="00CC0F83" w:rsidRPr="00CC0F83">
        <w:rPr>
          <w:position w:val="-34"/>
          <w:sz w:val="20"/>
        </w:rPr>
        <w:object w:dxaOrig="5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7pt;height:41.25pt" o:ole="">
            <v:imagedata r:id="rId47" o:title=""/>
          </v:shape>
          <o:OLEObject Type="Embed" ProgID="Equation.DSMT4" ShapeID="_x0000_i1028" DrawAspect="Content" ObjectID="_1419074291" r:id="rId48"/>
        </w:object>
      </w:r>
      <w:r w:rsidR="00CC0F83" w:rsidRPr="00CC0F83">
        <w:t>med 1,3 in 1,5.</w:t>
      </w:r>
    </w:p>
    <w:p w:rsidR="0071784F" w:rsidRDefault="0071784F" w:rsidP="00336A9F"/>
    <w:p w:rsidR="00336A9F" w:rsidRPr="00CC0F83" w:rsidRDefault="008F7BD3" w:rsidP="00336A9F">
      <w:r w:rsidRPr="00CC0F83">
        <w:t>Z</w:t>
      </w:r>
      <w:r w:rsidR="00336A9F" w:rsidRPr="00CC0F83">
        <w:t xml:space="preserve">aradi varnosti </w:t>
      </w:r>
      <w:r w:rsidR="00CC0F83" w:rsidRPr="00CC0F83">
        <w:t xml:space="preserve">delovanja </w:t>
      </w:r>
      <w:r w:rsidR="00336A9F" w:rsidRPr="00CC0F83">
        <w:t xml:space="preserve">mora biti maksimalna tlačna višina filtra </w:t>
      </w:r>
      <w:r w:rsidR="00336A9F" w:rsidRPr="00CC0F83">
        <w:sym w:font="Symbol" w:char="F044"/>
      </w:r>
      <w:r w:rsidR="00933073" w:rsidRPr="00CC0F83">
        <w:t>H</w:t>
      </w:r>
      <w:r w:rsidR="00336A9F" w:rsidRPr="00CC0F83">
        <w:rPr>
          <w:vertAlign w:val="subscript"/>
        </w:rPr>
        <w:t>max</w:t>
      </w:r>
      <w:r w:rsidR="00336A9F" w:rsidRPr="00CC0F83">
        <w:t xml:space="preserve"> izkoriščena</w:t>
      </w:r>
      <w:r w:rsidR="0077197C">
        <w:t>,</w:t>
      </w:r>
      <w:r w:rsidR="00336A9F" w:rsidRPr="00CC0F83">
        <w:t xml:space="preserve"> preden (za </w:t>
      </w:r>
      <w:r w:rsidR="00336A9F" w:rsidRPr="00CC0F83">
        <w:sym w:font="Symbol" w:char="F044"/>
      </w:r>
      <w:r w:rsidR="00336A9F" w:rsidRPr="00CC0F83">
        <w:rPr>
          <w:i/>
        </w:rPr>
        <w:t>t</w:t>
      </w:r>
      <w:r w:rsidR="0077197C">
        <w:t>)</w:t>
      </w:r>
      <w:r w:rsidR="00336A9F" w:rsidRPr="00CC0F83">
        <w:t xml:space="preserve"> pride do »prebijanja« filtra</w:t>
      </w:r>
      <w:r w:rsidR="007B77D0">
        <w:t xml:space="preserve"> (slika 10)</w:t>
      </w:r>
      <w:r w:rsidR="00336A9F" w:rsidRPr="00CC0F83">
        <w:t xml:space="preserve">. </w:t>
      </w:r>
      <w:r w:rsidRPr="00CC0F83">
        <w:t>Z</w:t>
      </w:r>
      <w:r w:rsidR="00336A9F" w:rsidRPr="00CC0F83">
        <w:t>a izpolnitev navedenih pogojev mora biti zagotovljeno pravilno razmerje med:</w:t>
      </w:r>
    </w:p>
    <w:p w:rsidR="00336A9F" w:rsidRPr="00532DEC" w:rsidRDefault="00336A9F" w:rsidP="00C21ED9">
      <w:pPr>
        <w:numPr>
          <w:ilvl w:val="0"/>
          <w:numId w:val="65"/>
        </w:numPr>
      </w:pPr>
      <w:r w:rsidRPr="00532DEC">
        <w:t>premerom filtrskih zrn</w:t>
      </w:r>
      <w:r w:rsidR="008F7BD3" w:rsidRPr="00532DEC">
        <w:t>,</w:t>
      </w:r>
    </w:p>
    <w:p w:rsidR="00336A9F" w:rsidRPr="00532DEC" w:rsidRDefault="0077197C" w:rsidP="00C21ED9">
      <w:pPr>
        <w:numPr>
          <w:ilvl w:val="0"/>
          <w:numId w:val="65"/>
        </w:numPr>
      </w:pPr>
      <w:r>
        <w:t>debelino filt</w:t>
      </w:r>
      <w:r w:rsidR="00336A9F" w:rsidRPr="00532DEC">
        <w:t>rnega sloja in</w:t>
      </w:r>
    </w:p>
    <w:p w:rsidR="00336A9F" w:rsidRPr="00532DEC" w:rsidRDefault="00336A9F" w:rsidP="00C21ED9">
      <w:pPr>
        <w:numPr>
          <w:ilvl w:val="0"/>
          <w:numId w:val="65"/>
        </w:numPr>
      </w:pPr>
      <w:r w:rsidRPr="00532DEC">
        <w:t>hitrostjo filtracije.</w:t>
      </w:r>
    </w:p>
    <w:p w:rsidR="007E39F2" w:rsidRDefault="007E39F2" w:rsidP="00336A9F"/>
    <w:p w:rsidR="00336A9F" w:rsidRDefault="00336A9F" w:rsidP="00336A9F">
      <w:r w:rsidRPr="0043765C">
        <w:t xml:space="preserve">Na sliki </w:t>
      </w:r>
      <w:r w:rsidR="007B77D0">
        <w:t>10</w:t>
      </w:r>
      <w:r w:rsidRPr="0043765C">
        <w:t xml:space="preserve"> so prikazani pogoji za kvalitetno delovanje</w:t>
      </w:r>
      <w:r w:rsidR="007F2B96">
        <w:t xml:space="preserve"> – </w:t>
      </w:r>
      <w:r w:rsidRPr="0043765C">
        <w:t>čiščenje hitrih filtrov:</w:t>
      </w:r>
    </w:p>
    <w:p w:rsidR="00D60FD3" w:rsidRPr="0043765C" w:rsidRDefault="00D60FD3" w:rsidP="00336A9F"/>
    <w:p w:rsidR="00336A9F" w:rsidRPr="0043765C" w:rsidRDefault="00A01656" w:rsidP="00D60FD3">
      <w:pPr>
        <w:jc w:val="center"/>
      </w:pPr>
      <w:r>
        <w:rPr>
          <w:noProof/>
        </w:rPr>
        <w:lastRenderedPageBreak/>
        <w:drawing>
          <wp:inline distT="0" distB="0" distL="0" distR="0">
            <wp:extent cx="4476750" cy="2085975"/>
            <wp:effectExtent l="19050" t="0" r="0" b="0"/>
            <wp:docPr id="12" name="Slika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25"/>
                    <pic:cNvPicPr>
                      <a:picLocks noChangeAspect="1" noChangeArrowheads="1"/>
                    </pic:cNvPicPr>
                  </pic:nvPicPr>
                  <pic:blipFill>
                    <a:blip r:embed="rId49"/>
                    <a:srcRect r="911" b="17329"/>
                    <a:stretch>
                      <a:fillRect/>
                    </a:stretch>
                  </pic:blipFill>
                  <pic:spPr bwMode="auto">
                    <a:xfrm>
                      <a:off x="0" y="0"/>
                      <a:ext cx="4476750" cy="2085975"/>
                    </a:xfrm>
                    <a:prstGeom prst="rect">
                      <a:avLst/>
                    </a:prstGeom>
                    <a:noFill/>
                    <a:ln w="9525">
                      <a:noFill/>
                      <a:miter lim="800000"/>
                      <a:headEnd/>
                      <a:tailEnd/>
                    </a:ln>
                  </pic:spPr>
                </pic:pic>
              </a:graphicData>
            </a:graphic>
          </wp:inline>
        </w:drawing>
      </w:r>
    </w:p>
    <w:p w:rsidR="00CB119E" w:rsidRPr="00EC6E98" w:rsidRDefault="00CB119E" w:rsidP="00CB119E">
      <w:pPr>
        <w:tabs>
          <w:tab w:val="left" w:pos="0"/>
        </w:tabs>
        <w:suppressAutoHyphens/>
        <w:jc w:val="center"/>
      </w:pPr>
      <w:r w:rsidRPr="00EC6E98">
        <w:t xml:space="preserve">Slika </w:t>
      </w:r>
      <w:r w:rsidR="007B77D0" w:rsidRPr="00EC6E98">
        <w:t>10</w:t>
      </w:r>
      <w:r w:rsidR="00EC6E98" w:rsidRPr="00EC6E98">
        <w:t>:</w:t>
      </w:r>
      <w:r w:rsidRPr="00EC6E98">
        <w:t xml:space="preserve"> Tlačne izgube v filtru morajo nastopiti pred prebojem motnosti</w:t>
      </w:r>
    </w:p>
    <w:p w:rsidR="007E39F2" w:rsidRPr="000140D1" w:rsidRDefault="007E39F2" w:rsidP="007E39F2">
      <w:pPr>
        <w:tabs>
          <w:tab w:val="left" w:pos="0"/>
        </w:tabs>
        <w:suppressAutoHyphens/>
        <w:jc w:val="center"/>
      </w:pPr>
      <w:r w:rsidRPr="000140D1">
        <w:t>Vir: Rismal, M., Zapiski za predmet Vodovod</w:t>
      </w:r>
      <w:r w:rsidR="003D52A5">
        <w:t>, 2007</w:t>
      </w:r>
    </w:p>
    <w:p w:rsidR="004A1E86" w:rsidRPr="0043765C" w:rsidRDefault="004A1E86" w:rsidP="004A1E86">
      <w:pPr>
        <w:tabs>
          <w:tab w:val="left" w:pos="0"/>
        </w:tabs>
        <w:suppressAutoHyphens/>
      </w:pPr>
    </w:p>
    <w:p w:rsidR="00336A9F" w:rsidRDefault="00336A9F" w:rsidP="00336A9F">
      <w:r w:rsidRPr="0043765C">
        <w:t>Pri filtraciji vode skozi filter se v filtru nabira zadržana nesnaga</w:t>
      </w:r>
      <w:r w:rsidR="008F7BD3">
        <w:t>,</w:t>
      </w:r>
      <w:r w:rsidRPr="0043765C">
        <w:t xml:space="preserve"> ki povečuje upore filtra proti pretoku vode skozi filter</w:t>
      </w:r>
      <w:r w:rsidR="007B77D0">
        <w:t xml:space="preserve"> (slika 11)</w:t>
      </w:r>
      <w:r w:rsidRPr="0043765C">
        <w:t>. Za premagovanje teh uporov se vodna gladina v filtrski posodi med filtracijo postopoma dviga</w:t>
      </w:r>
      <w:r w:rsidR="007F2B96">
        <w:t xml:space="preserve"> – od najnižje globine </w:t>
      </w:r>
      <w:r w:rsidR="007F2B96" w:rsidRPr="00CC0F83">
        <w:t xml:space="preserve">vode </w:t>
      </w:r>
      <w:r w:rsidR="00933073" w:rsidRPr="00CC0F83">
        <w:t>H</w:t>
      </w:r>
      <w:r w:rsidR="007F2B96" w:rsidRPr="00CC0F83">
        <w:t xml:space="preserve">min do najvišje </w:t>
      </w:r>
      <w:r w:rsidR="00933073" w:rsidRPr="00CC0F83">
        <w:t>H</w:t>
      </w:r>
      <w:r w:rsidR="007F2B96" w:rsidRPr="00CC0F83">
        <w:t>max</w:t>
      </w:r>
      <w:r w:rsidR="007F2B96">
        <w:t>.</w:t>
      </w:r>
      <w:r w:rsidRPr="0043765C">
        <w:t xml:space="preserve"> Višina filtrske posode nad filtrom, debelina in zrnatost filtrskega peska mora</w:t>
      </w:r>
      <w:r w:rsidR="007F2B96">
        <w:t>jo</w:t>
      </w:r>
      <w:r w:rsidRPr="0043765C">
        <w:t xml:space="preserve"> biti izbran</w:t>
      </w:r>
      <w:r w:rsidR="007F2B96">
        <w:t>i</w:t>
      </w:r>
      <w:r w:rsidRPr="0043765C">
        <w:t xml:space="preserve"> tako, da gladina vode doseže zgornji rob posode pred »prebojem« nesnage. Z drugimi besedami: </w:t>
      </w:r>
      <w:r w:rsidR="007F2B96">
        <w:t>r</w:t>
      </w:r>
      <w:r w:rsidRPr="0043765C">
        <w:t>azpoložljiva tlačna višina vodnega stebra nad filtrom se mora izrabiti pred »prebojem« nesnage skozi filter</w:t>
      </w:r>
      <w:r w:rsidR="007B77D0">
        <w:t xml:space="preserve"> (slika 12)</w:t>
      </w:r>
      <w:r w:rsidRPr="0043765C">
        <w:t xml:space="preserve">. </w:t>
      </w:r>
    </w:p>
    <w:p w:rsidR="007B77D0" w:rsidRPr="0043765C" w:rsidRDefault="007B77D0" w:rsidP="00336A9F"/>
    <w:p w:rsidR="00336A9F" w:rsidRDefault="00A01656" w:rsidP="00F45217">
      <w:pPr>
        <w:jc w:val="center"/>
      </w:pPr>
      <w:r>
        <w:rPr>
          <w:noProof/>
        </w:rPr>
        <w:drawing>
          <wp:inline distT="0" distB="0" distL="0" distR="0">
            <wp:extent cx="3838575" cy="1533525"/>
            <wp:effectExtent l="19050" t="0" r="9525" b="0"/>
            <wp:docPr id="13" name="Slik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5"/>
                    <pic:cNvPicPr>
                      <a:picLocks noChangeAspect="1" noChangeArrowheads="1"/>
                    </pic:cNvPicPr>
                  </pic:nvPicPr>
                  <pic:blipFill>
                    <a:blip r:embed="rId50"/>
                    <a:srcRect b="14285"/>
                    <a:stretch>
                      <a:fillRect/>
                    </a:stretch>
                  </pic:blipFill>
                  <pic:spPr bwMode="auto">
                    <a:xfrm>
                      <a:off x="0" y="0"/>
                      <a:ext cx="3838575" cy="1533525"/>
                    </a:xfrm>
                    <a:prstGeom prst="rect">
                      <a:avLst/>
                    </a:prstGeom>
                    <a:noFill/>
                    <a:ln w="9525">
                      <a:noFill/>
                      <a:miter lim="800000"/>
                      <a:headEnd/>
                      <a:tailEnd/>
                    </a:ln>
                  </pic:spPr>
                </pic:pic>
              </a:graphicData>
            </a:graphic>
          </wp:inline>
        </w:drawing>
      </w:r>
    </w:p>
    <w:p w:rsidR="00CB119E" w:rsidRPr="00EC6E98" w:rsidRDefault="00CB119E" w:rsidP="00CB119E">
      <w:pPr>
        <w:tabs>
          <w:tab w:val="left" w:pos="0"/>
        </w:tabs>
        <w:suppressAutoHyphens/>
        <w:jc w:val="center"/>
      </w:pPr>
      <w:r w:rsidRPr="00EC6E98">
        <w:t xml:space="preserve">Slika </w:t>
      </w:r>
      <w:r w:rsidR="0077197C" w:rsidRPr="00EC6E98">
        <w:t>1</w:t>
      </w:r>
      <w:r w:rsidR="005F4C35" w:rsidRPr="00EC6E98">
        <w:t>1</w:t>
      </w:r>
      <w:r w:rsidR="00EC6E98" w:rsidRPr="00EC6E98">
        <w:t>:</w:t>
      </w:r>
      <w:r w:rsidRPr="00EC6E98">
        <w:t xml:space="preserve"> Shema delovanja hitrega filtra (filtriranje in pranje filtra)</w:t>
      </w:r>
    </w:p>
    <w:p w:rsidR="007E39F2" w:rsidRPr="000140D1" w:rsidRDefault="007E39F2" w:rsidP="007E39F2">
      <w:pPr>
        <w:tabs>
          <w:tab w:val="left" w:pos="0"/>
        </w:tabs>
        <w:suppressAutoHyphens/>
        <w:jc w:val="center"/>
      </w:pPr>
      <w:r w:rsidRPr="000140D1">
        <w:t>Vir: Rismal, M., Zapiski za predmet Vodovod</w:t>
      </w:r>
      <w:r w:rsidR="003D52A5">
        <w:t>, 2007</w:t>
      </w:r>
    </w:p>
    <w:p w:rsidR="00CB119E" w:rsidRPr="0043765C" w:rsidRDefault="00CB119E" w:rsidP="00F45217">
      <w:pPr>
        <w:jc w:val="center"/>
      </w:pPr>
    </w:p>
    <w:p w:rsidR="00336A9F" w:rsidRPr="0043765C" w:rsidRDefault="00A01656" w:rsidP="00F45217">
      <w:pPr>
        <w:jc w:val="center"/>
      </w:pPr>
      <w:r>
        <w:rPr>
          <w:noProof/>
        </w:rPr>
        <w:drawing>
          <wp:inline distT="0" distB="0" distL="0" distR="0">
            <wp:extent cx="3419475" cy="1838325"/>
            <wp:effectExtent l="19050" t="0" r="9525" b="0"/>
            <wp:docPr id="14" name="Slik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
                    <a:srcRect b="14859"/>
                    <a:stretch>
                      <a:fillRect/>
                    </a:stretch>
                  </pic:blipFill>
                  <pic:spPr bwMode="auto">
                    <a:xfrm>
                      <a:off x="0" y="0"/>
                      <a:ext cx="3419475" cy="1838325"/>
                    </a:xfrm>
                    <a:prstGeom prst="rect">
                      <a:avLst/>
                    </a:prstGeom>
                    <a:noFill/>
                    <a:ln w="9525">
                      <a:noFill/>
                      <a:miter lim="800000"/>
                      <a:headEnd/>
                      <a:tailEnd/>
                    </a:ln>
                  </pic:spPr>
                </pic:pic>
              </a:graphicData>
            </a:graphic>
          </wp:inline>
        </w:drawing>
      </w:r>
    </w:p>
    <w:p w:rsidR="00CB119E" w:rsidRDefault="00CB119E" w:rsidP="00CB119E">
      <w:pPr>
        <w:tabs>
          <w:tab w:val="left" w:pos="0"/>
        </w:tabs>
        <w:suppressAutoHyphens/>
        <w:jc w:val="center"/>
      </w:pPr>
      <w:r w:rsidRPr="00EC6E98">
        <w:t xml:space="preserve">Slika </w:t>
      </w:r>
      <w:r w:rsidR="0077197C" w:rsidRPr="00EC6E98">
        <w:t>1</w:t>
      </w:r>
      <w:r w:rsidR="005F4C35" w:rsidRPr="00EC6E98">
        <w:t>2</w:t>
      </w:r>
      <w:r w:rsidR="00EC6E98">
        <w:t>:</w:t>
      </w:r>
      <w:r w:rsidRPr="00EC6E98">
        <w:t xml:space="preserve"> P</w:t>
      </w:r>
      <w:r w:rsidRPr="0043765C">
        <w:t>rikaz poteka hidravličnih izgub v filtru pred pranjem filtra (pred prebitjem)</w:t>
      </w:r>
    </w:p>
    <w:p w:rsidR="007E39F2" w:rsidRPr="000140D1" w:rsidRDefault="007E39F2" w:rsidP="007E39F2">
      <w:pPr>
        <w:tabs>
          <w:tab w:val="left" w:pos="0"/>
        </w:tabs>
        <w:suppressAutoHyphens/>
        <w:jc w:val="center"/>
      </w:pPr>
      <w:r w:rsidRPr="000140D1">
        <w:t>Vir: Rismal, M., Zapiski za predmet Vodovod</w:t>
      </w:r>
      <w:r w:rsidR="003D52A5">
        <w:t>, 2007</w:t>
      </w:r>
    </w:p>
    <w:p w:rsidR="00336A9F" w:rsidRPr="0043765C" w:rsidRDefault="004D1802" w:rsidP="00BD7940">
      <w:pPr>
        <w:jc w:val="center"/>
      </w:pPr>
      <w:r>
        <w:rPr>
          <w:noProof/>
        </w:rPr>
      </w:r>
      <w:r>
        <w:rPr>
          <w:noProof/>
        </w:rPr>
        <w:pict>
          <v:group id="Platno 114" o:spid="_x0000_s1026" editas="canvas" style="width:393.8pt;height:275.45pt;mso-position-horizontal-relative:char;mso-position-vertical-relative:line" coordorigin=",-2343" coordsize="50012,34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">
            <v:shape id="_x0000_s1027" type="#_x0000_t75" style="position:absolute;top:-2343;width:50012;height:34982;visibility:visible">
              <v:fill o:detectmouseclick="t"/>
              <v:path o:connecttype="none"/>
            </v:shape>
            <v:rect id="Rectangle 115" o:spid="_x0000_s1028" style="position:absolute;left:51;top:30885;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yF8IA&#10;AADcAAAADwAAAGRycy9kb3ducmV2LnhtbESPzYoCMRCE7wu+Q2jB25pRYX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u7IXwgAAANwAAAAPAAAAAAAAAAAAAAAAAJgCAABkcnMvZG93&#10;bnJldi54bWxQSwUGAAAAAAQABAD1AAAAhwMAAAAA&#10;" filled="f" stroked="f">
              <v:textbox style="mso-fit-shape-to-text:t" inset="0,0,0,0">
                <w:txbxContent>
                  <w:p w:rsidR="00C73E3E" w:rsidRDefault="00C73E3E"/>
                </w:txbxContent>
              </v:textbox>
            </v:rect>
            <v:shape id="Picture 127" o:spid="_x0000_s1029" type="#_x0000_t75" style="position:absolute;top:-552;width:50012;height:3143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av/EAAAA3AAAAA8AAABkcnMvZG93bnJldi54bWxEj0FrAjEUhO+C/yE8wZsmVSl2a5RWEBRB&#10;0Xro8bF53d1287IkUdd/bwqCx2FmvmFmi9bW4kI+VI41vAwVCOLcmYoLDaev1WAKIkRkg7Vj0nCj&#10;AIt5tzPDzLgrH+hyjIVIEA4ZaihjbDIpQ16SxTB0DXHyfpy3GJP0hTQerwluazlS6lVarDgtlNjQ&#10;sqT873i2GvzWq3b0u93Lze7z9r2LHNRprHW/1368g4jUxmf40V4bDW/jCfyfSUdAzu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W/av/EAAAA3AAAAA8AAAAAAAAAAAAAAAAA&#10;nwIAAGRycy9kb3ducmV2LnhtbFBLBQYAAAAABAAEAPcAAACQAwAAAAA=&#10;">
              <v:imagedata r:id="rId52" o:title="" cropbottom="6606f"/>
            </v:shape>
            <w10:anchorlock/>
          </v:group>
        </w:pict>
      </w:r>
    </w:p>
    <w:p w:rsidR="00CB119E" w:rsidRPr="0043765C" w:rsidRDefault="00CB119E" w:rsidP="00BD7940">
      <w:pPr>
        <w:tabs>
          <w:tab w:val="left" w:pos="0"/>
        </w:tabs>
        <w:suppressAutoHyphens/>
        <w:jc w:val="center"/>
      </w:pPr>
      <w:r w:rsidRPr="00EC6E98">
        <w:t xml:space="preserve">Slika </w:t>
      </w:r>
      <w:r w:rsidR="0077197C" w:rsidRPr="00EC6E98">
        <w:t>1</w:t>
      </w:r>
      <w:r w:rsidR="005F4C35" w:rsidRPr="00EC6E98">
        <w:t>3</w:t>
      </w:r>
      <w:r w:rsidR="00EC6E98" w:rsidRPr="00EC6E98">
        <w:t>:</w:t>
      </w:r>
      <w:r w:rsidRPr="0043765C">
        <w:t xml:space="preserve"> Orientacijski pregled potrebnih postopkov za odstranjevanje suspendiranih snovi</w:t>
      </w:r>
    </w:p>
    <w:p w:rsidR="007E39F2" w:rsidRPr="000140D1" w:rsidRDefault="007E39F2" w:rsidP="007E39F2">
      <w:pPr>
        <w:tabs>
          <w:tab w:val="left" w:pos="0"/>
        </w:tabs>
        <w:suppressAutoHyphens/>
        <w:jc w:val="center"/>
      </w:pPr>
      <w:r w:rsidRPr="000140D1">
        <w:t>Vir: Rismal, M., Zapiski za predmet Vodovod</w:t>
      </w:r>
      <w:r w:rsidR="003D52A5">
        <w:t>, 2007</w:t>
      </w:r>
    </w:p>
    <w:p w:rsidR="004A1E86" w:rsidRPr="0043765C" w:rsidRDefault="004A1E86" w:rsidP="00490624">
      <w:pPr>
        <w:tabs>
          <w:tab w:val="left" w:pos="0"/>
        </w:tabs>
        <w:suppressAutoHyphens/>
        <w:jc w:val="center"/>
      </w:pPr>
    </w:p>
    <w:p w:rsidR="00336A9F" w:rsidRPr="0043765C" w:rsidRDefault="00336A9F" w:rsidP="00336A9F">
      <w:r w:rsidRPr="0043765C">
        <w:t>Zgornje tri slike</w:t>
      </w:r>
      <w:r w:rsidR="0077197C">
        <w:t xml:space="preserve"> (slike 1</w:t>
      </w:r>
      <w:r w:rsidR="005F4C35">
        <w:t>1</w:t>
      </w:r>
      <w:r w:rsidR="0071784F">
        <w:sym w:font="Symbol" w:char="F02D"/>
      </w:r>
      <w:r w:rsidR="007B77D0">
        <w:t>1</w:t>
      </w:r>
      <w:r w:rsidR="005F4C35">
        <w:t>3</w:t>
      </w:r>
      <w:r w:rsidR="007B77D0">
        <w:t>)</w:t>
      </w:r>
      <w:r w:rsidRPr="0043765C">
        <w:t xml:space="preserve"> prikazujejo delovanje hitrega filtra v fazi filtracije</w:t>
      </w:r>
      <w:r w:rsidR="007F2B96">
        <w:t>,</w:t>
      </w:r>
      <w:r w:rsidRPr="0043765C">
        <w:t xml:space="preserve"> ko je dopustna tlačna višina </w:t>
      </w:r>
      <w:r w:rsidRPr="00BD3124">
        <w:rPr>
          <w:i/>
        </w:rPr>
        <w:t>ΔH</w:t>
      </w:r>
      <w:r w:rsidRPr="00BD3124">
        <w:rPr>
          <w:i/>
          <w:vertAlign w:val="subscript"/>
        </w:rPr>
        <w:t>dop</w:t>
      </w:r>
      <w:r w:rsidRPr="00BD3124">
        <w:t>&lt;</w:t>
      </w:r>
      <w:r w:rsidRPr="00BD3124">
        <w:rPr>
          <w:i/>
        </w:rPr>
        <w:t>ΔH</w:t>
      </w:r>
      <w:r w:rsidRPr="00BD3124">
        <w:rPr>
          <w:i/>
          <w:vertAlign w:val="subscript"/>
        </w:rPr>
        <w:t>maxizkoriščena</w:t>
      </w:r>
      <w:r w:rsidRPr="00BD3124">
        <w:t>. Če</w:t>
      </w:r>
      <w:r w:rsidRPr="0043765C">
        <w:t xml:space="preserve"> z nadaljevanjem filtriranja nadaljujemo</w:t>
      </w:r>
      <w:r w:rsidR="008F7BD3">
        <w:t>,</w:t>
      </w:r>
      <w:r w:rsidRPr="0043765C">
        <w:t xml:space="preserve"> pride do »prebijanja« nesnage skozi filter. </w:t>
      </w:r>
    </w:p>
    <w:p w:rsidR="00336A9F" w:rsidRPr="0043765C" w:rsidRDefault="00336A9F" w:rsidP="00336A9F"/>
    <w:p w:rsidR="00336A9F" w:rsidRDefault="00336A9F" w:rsidP="00336A9F">
      <w:r w:rsidRPr="0043765C">
        <w:t xml:space="preserve">Na sliki </w:t>
      </w:r>
      <w:r w:rsidR="007B77D0">
        <w:t>13</w:t>
      </w:r>
      <w:r w:rsidRPr="0043765C">
        <w:t xml:space="preserve"> pa so podana območja uporabe posameznih postopkov čiščenja pitne vode v odvisnosti od količine in dimenzij suspendiranih snovi v surovi vodi.</w:t>
      </w:r>
    </w:p>
    <w:p w:rsidR="005B48FE" w:rsidRPr="0043765C" w:rsidRDefault="005B48FE" w:rsidP="00336A9F"/>
    <w:p w:rsidR="00336A9F" w:rsidRPr="0043765C" w:rsidRDefault="00336A9F" w:rsidP="00336A9F">
      <w:r w:rsidRPr="0043765C">
        <w:t>Nekaj drugih pogojev za kvalitetno delovanje hitrih filtrov:</w:t>
      </w:r>
    </w:p>
    <w:p w:rsidR="00336A9F" w:rsidRPr="0043765C" w:rsidRDefault="00336A9F" w:rsidP="00336A9F">
      <w:r w:rsidRPr="0043765C">
        <w:t>Pogoj za kakovostno delovanje filtrov je izbira optimalnih koagulantov in intenzivno</w:t>
      </w:r>
      <w:r w:rsidR="0071784F">
        <w:t xml:space="preserve"> </w:t>
      </w:r>
      <w:r w:rsidRPr="0043765C">
        <w:t>premešanje z vodo. S tem se zagotovi električna nevtralizacija suspendiranih delcev, ki je pogoj za uspešno kosmičenje – flokulacijo</w:t>
      </w:r>
      <w:r w:rsidR="00EA5F4F">
        <w:t>.</w:t>
      </w:r>
    </w:p>
    <w:p w:rsidR="005B48FE" w:rsidRDefault="005B48FE" w:rsidP="00336A9F"/>
    <w:p w:rsidR="00CB119E" w:rsidRPr="0043765C" w:rsidRDefault="00336A9F" w:rsidP="005B48FE">
      <w:r w:rsidRPr="0043765C">
        <w:t xml:space="preserve">Potrebna intenziteta mešanja vode se presoja po vnosu »inputu« moči </w:t>
      </w:r>
      <w:r w:rsidRPr="006F6118">
        <w:rPr>
          <w:i/>
        </w:rPr>
        <w:t>W</w:t>
      </w:r>
      <w:r w:rsidRPr="0043765C">
        <w:t xml:space="preserve"> v reaktor</w:t>
      </w:r>
      <w:r w:rsidR="00BB47CC">
        <w:t>je za koagulacijo in flokulacijo oziroma</w:t>
      </w:r>
      <w:r w:rsidRPr="0043765C">
        <w:t xml:space="preserve"> s »strižno« hitrostjo </w:t>
      </w:r>
      <w:r w:rsidR="00181BCF" w:rsidRPr="0043765C">
        <w:t xml:space="preserve">vode </w:t>
      </w:r>
      <w:r w:rsidR="006F6118" w:rsidRPr="006F6118">
        <w:rPr>
          <w:i/>
        </w:rPr>
        <w:t>G</w:t>
      </w:r>
      <w:r w:rsidR="006F6118">
        <w:t xml:space="preserve">. </w:t>
      </w:r>
    </w:p>
    <w:p w:rsidR="00336A9F" w:rsidRDefault="00336A9F" w:rsidP="00F45217">
      <w:pPr>
        <w:pStyle w:val="Naslov2"/>
      </w:pPr>
      <w:bookmarkStart w:id="12" w:name="_Toc295700449"/>
      <w:r w:rsidRPr="0043765C">
        <w:t xml:space="preserve">Čistilne naprave s počasnimi </w:t>
      </w:r>
      <w:r w:rsidR="004152D8">
        <w:t>–</w:t>
      </w:r>
      <w:r w:rsidRPr="0043765C">
        <w:t xml:space="preserve"> biološkimi filtri</w:t>
      </w:r>
      <w:bookmarkEnd w:id="12"/>
    </w:p>
    <w:p w:rsidR="00F57055" w:rsidRDefault="00F57055" w:rsidP="00D60FD3">
      <w:pPr>
        <w:spacing w:before="120"/>
      </w:pPr>
      <w:r>
        <w:t xml:space="preserve">Že v poglavju 2.1 smo zapisali, da v čistilnih napravah s počasnimi biološkimi filtri vodo očistimo v samo treh korakih, kjer so zaporedno nameščeni enostavni usedalnik (slika </w:t>
      </w:r>
      <w:r w:rsidR="00D712C1">
        <w:t>1</w:t>
      </w:r>
      <w:r w:rsidR="00C433F6">
        <w:t>4</w:t>
      </w:r>
      <w:r>
        <w:t>)</w:t>
      </w:r>
      <w:r w:rsidR="00896F31">
        <w:t>, v katerem se usedejo (</w:t>
      </w:r>
      <w:r w:rsidR="00896F31" w:rsidRPr="008140AE">
        <w:t>sediment</w:t>
      </w:r>
      <w:r w:rsidR="00896F31">
        <w:t>irajo)</w:t>
      </w:r>
      <w:r w:rsidR="0071784F">
        <w:t xml:space="preserve"> </w:t>
      </w:r>
      <w:r w:rsidR="00896F31">
        <w:t xml:space="preserve">večji delci, </w:t>
      </w:r>
      <w:r w:rsidRPr="008140AE">
        <w:t>biološki filtri</w:t>
      </w:r>
      <w:r w:rsidR="00896F31">
        <w:t>, ki prestrežejo manjše delce, na koncu pa vodo še razkužijo (</w:t>
      </w:r>
      <w:r w:rsidRPr="008140AE">
        <w:t>dezinf</w:t>
      </w:r>
      <w:r w:rsidR="00896F31">
        <w:t>icirajo)</w:t>
      </w:r>
      <w:r>
        <w:t>.</w:t>
      </w:r>
    </w:p>
    <w:p w:rsidR="0071207E" w:rsidRPr="0043765C" w:rsidRDefault="0071207E" w:rsidP="0071207E"/>
    <w:p w:rsidR="0071207E" w:rsidRPr="0043765C" w:rsidRDefault="00A01656" w:rsidP="007E39F2">
      <w:pPr>
        <w:jc w:val="center"/>
      </w:pPr>
      <w:r>
        <w:rPr>
          <w:noProof/>
        </w:rPr>
        <w:lastRenderedPageBreak/>
        <w:drawing>
          <wp:inline distT="0" distB="0" distL="0" distR="0">
            <wp:extent cx="5048250" cy="1381125"/>
            <wp:effectExtent l="19050" t="0" r="0" b="0"/>
            <wp:docPr id="16" name="Slika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8"/>
                    <pic:cNvPicPr>
                      <a:picLocks noChangeAspect="1" noChangeArrowheads="1"/>
                    </pic:cNvPicPr>
                  </pic:nvPicPr>
                  <pic:blipFill>
                    <a:blip r:embed="rId53"/>
                    <a:srcRect b="23636"/>
                    <a:stretch>
                      <a:fillRect/>
                    </a:stretch>
                  </pic:blipFill>
                  <pic:spPr bwMode="auto">
                    <a:xfrm>
                      <a:off x="0" y="0"/>
                      <a:ext cx="5048250" cy="1381125"/>
                    </a:xfrm>
                    <a:prstGeom prst="rect">
                      <a:avLst/>
                    </a:prstGeom>
                    <a:noFill/>
                    <a:ln w="9525">
                      <a:noFill/>
                      <a:miter lim="800000"/>
                      <a:headEnd/>
                      <a:tailEnd/>
                    </a:ln>
                  </pic:spPr>
                </pic:pic>
              </a:graphicData>
            </a:graphic>
          </wp:inline>
        </w:drawing>
      </w:r>
    </w:p>
    <w:p w:rsidR="0071207E" w:rsidRDefault="0071207E" w:rsidP="0071207E">
      <w:pPr>
        <w:tabs>
          <w:tab w:val="left" w:pos="0"/>
        </w:tabs>
        <w:suppressAutoHyphens/>
        <w:jc w:val="center"/>
      </w:pPr>
      <w:r w:rsidRPr="00EC6E98">
        <w:t>Slika</w:t>
      </w:r>
      <w:r w:rsidR="005F4C35" w:rsidRPr="00EC6E98">
        <w:t xml:space="preserve"> 14</w:t>
      </w:r>
      <w:r w:rsidR="00EC6E98" w:rsidRPr="00EC6E98">
        <w:t>:</w:t>
      </w:r>
      <w:r w:rsidRPr="0043765C">
        <w:t xml:space="preserve"> Shema čiščenja s počasnim filtrom</w:t>
      </w:r>
    </w:p>
    <w:p w:rsidR="007E39F2" w:rsidRPr="000140D1" w:rsidRDefault="007E39F2" w:rsidP="007E39F2">
      <w:pPr>
        <w:tabs>
          <w:tab w:val="left" w:pos="0"/>
        </w:tabs>
        <w:suppressAutoHyphens/>
        <w:jc w:val="center"/>
      </w:pPr>
      <w:r w:rsidRPr="000140D1">
        <w:t>Vir: Rismal, M., Zapiski za predmet Vodovod</w:t>
      </w:r>
      <w:r w:rsidR="003D52A5">
        <w:t>, 2007</w:t>
      </w:r>
    </w:p>
    <w:p w:rsidR="00896F31" w:rsidRDefault="00896F31" w:rsidP="007A3894">
      <w:pPr>
        <w:spacing w:before="120"/>
      </w:pPr>
      <w:r w:rsidRPr="0043765C">
        <w:t>Takšne naprave sestavljajo enostavni usedalniki z nizko površinsko hidrav</w:t>
      </w:r>
      <w:r w:rsidR="005B48FE">
        <w:t>lično obremenitvijo in s 3</w:t>
      </w:r>
      <w:r w:rsidR="00BB47CC">
        <w:t>-</w:t>
      </w:r>
      <w:r w:rsidR="005B48FE">
        <w:t xml:space="preserve"> do 5-</w:t>
      </w:r>
      <w:r w:rsidRPr="0043765C">
        <w:t>urnim zadrževanjem vode, vendar brez predh</w:t>
      </w:r>
      <w:r w:rsidR="00BB47CC">
        <w:t>odne koagulacije in flokulacije</w:t>
      </w:r>
      <w:r w:rsidRPr="0043765C">
        <w:t xml:space="preserve"> kot pri hitrih filtrih</w:t>
      </w:r>
      <w:r>
        <w:t xml:space="preserve">, ki bi onemogočili delovanje biološkega filtra. </w:t>
      </w:r>
    </w:p>
    <w:p w:rsidR="0006184B" w:rsidRDefault="00896F31" w:rsidP="007A3894">
      <w:pPr>
        <w:spacing w:before="120"/>
      </w:pPr>
      <w:r w:rsidRPr="0043765C">
        <w:t xml:space="preserve">Za sedimentacijo sledijo počasni (biološki) filtri. </w:t>
      </w:r>
      <w:r w:rsidR="0071207E">
        <w:t>Ti</w:t>
      </w:r>
      <w:r w:rsidRPr="0043765C">
        <w:t xml:space="preserve"> se razlikujejo od hitrih</w:t>
      </w:r>
      <w:r>
        <w:t xml:space="preserve"> po tem</w:t>
      </w:r>
      <w:r w:rsidRPr="0043765C">
        <w:t>, da to</w:t>
      </w:r>
      <w:r>
        <w:t>,</w:t>
      </w:r>
      <w:r w:rsidRPr="0043765C">
        <w:t xml:space="preserve"> kar opravijo pri hitrih peščenih filtrih kemikalije (koagulanti), opravijo pri bioloških filtrih mikroorganizmi, ki se namestijo v tanki sluzasti plasti na površini počasnega (biološkega) filtra. </w:t>
      </w:r>
      <w:r>
        <w:t>M</w:t>
      </w:r>
      <w:r w:rsidRPr="0043765C">
        <w:t>ikroorganizm</w:t>
      </w:r>
      <w:r>
        <w:t>i</w:t>
      </w:r>
      <w:r w:rsidRPr="0043765C">
        <w:t xml:space="preserve"> opravijo </w:t>
      </w:r>
      <w:r>
        <w:t>p</w:t>
      </w:r>
      <w:r w:rsidRPr="0043765C">
        <w:t>retežn</w:t>
      </w:r>
      <w:r>
        <w:t>i</w:t>
      </w:r>
      <w:r w:rsidRPr="0043765C">
        <w:t xml:space="preserve"> del organskega in bakteriološkega čiščenja </w:t>
      </w:r>
      <w:r>
        <w:t xml:space="preserve">v </w:t>
      </w:r>
      <w:r w:rsidRPr="0043765C">
        <w:t>tanki krovni plasti filtra</w:t>
      </w:r>
      <w:r>
        <w:t>, saj so</w:t>
      </w:r>
      <w:r w:rsidRPr="0043765C">
        <w:t xml:space="preserve"> izjemn</w:t>
      </w:r>
      <w:r>
        <w:t>o</w:t>
      </w:r>
      <w:r w:rsidRPr="0043765C">
        <w:t xml:space="preserve"> aktivni</w:t>
      </w:r>
      <w:r>
        <w:t>.</w:t>
      </w:r>
      <w:r w:rsidR="0071784F">
        <w:t xml:space="preserve"> </w:t>
      </w:r>
      <w:r>
        <w:t xml:space="preserve">Mikroorganizmi se razmnožujejo, zato </w:t>
      </w:r>
      <w:r w:rsidRPr="0043765C">
        <w:t>se krovna plast filtra debeli</w:t>
      </w:r>
      <w:r>
        <w:t xml:space="preserve">, zaradi česar </w:t>
      </w:r>
      <w:r w:rsidRPr="0043765C">
        <w:t xml:space="preserve">se </w:t>
      </w:r>
      <w:r>
        <w:t xml:space="preserve">povečujejo </w:t>
      </w:r>
      <w:r w:rsidRPr="0043765C">
        <w:t>upori filtra</w:t>
      </w:r>
      <w:r>
        <w:t xml:space="preserve">, zmanjšuje </w:t>
      </w:r>
      <w:r w:rsidR="0071207E">
        <w:t xml:space="preserve">pa </w:t>
      </w:r>
      <w:r>
        <w:t xml:space="preserve">se pretok. Ko je motnja </w:t>
      </w:r>
      <w:r w:rsidRPr="0006184B">
        <w:t>prehuda, moramo</w:t>
      </w:r>
      <w:r w:rsidRPr="0043765C">
        <w:t xml:space="preserve"> krovno plast filtra očistiti. Odvisno od onesnaženosti </w:t>
      </w:r>
      <w:r w:rsidR="00BB47CC">
        <w:t>vode</w:t>
      </w:r>
      <w:r w:rsidR="0071784F">
        <w:t xml:space="preserve"> </w:t>
      </w:r>
      <w:r>
        <w:t xml:space="preserve">jo čistimo </w:t>
      </w:r>
      <w:r w:rsidRPr="0043765C">
        <w:t>dvakrat do desetkrat na leto.</w:t>
      </w:r>
      <w:r w:rsidR="0071207E">
        <w:t xml:space="preserve"> Če bi povzročili </w:t>
      </w:r>
      <w:r w:rsidR="0071207E" w:rsidRPr="0043765C">
        <w:t>koagul</w:t>
      </w:r>
      <w:r w:rsidR="0071207E">
        <w:t>iranje</w:t>
      </w:r>
      <w:r w:rsidR="0071207E" w:rsidRPr="0043765C">
        <w:t xml:space="preserve"> in kosmičenje</w:t>
      </w:r>
      <w:r w:rsidR="0071207E">
        <w:t xml:space="preserve"> delcev,</w:t>
      </w:r>
      <w:r w:rsidR="0071207E" w:rsidRPr="0043765C">
        <w:t xml:space="preserve"> bi v krovni biološki plasti in v finih porah filtra upori prehitro narasli, prišlo bi do prehitre zamašitve filtra</w:t>
      </w:r>
      <w:r w:rsidR="0071207E">
        <w:t>, saj bi kosmi onesnaženja</w:t>
      </w:r>
      <w:r w:rsidR="0071207E" w:rsidRPr="0043765C">
        <w:t xml:space="preserve"> pore v filtru prehitro zamašil</w:t>
      </w:r>
      <w:r w:rsidR="0071207E">
        <w:t xml:space="preserve">i. Prepovedana je tudi predhodna </w:t>
      </w:r>
      <w:r w:rsidRPr="0043765C">
        <w:t>dezinfekcij</w:t>
      </w:r>
      <w:r w:rsidR="0071207E">
        <w:t>a vode, saj bi s tem</w:t>
      </w:r>
      <w:r w:rsidRPr="0043765C">
        <w:t xml:space="preserve"> uničili za čiščenje odločilno biološko zarast na površini filtra. </w:t>
      </w:r>
    </w:p>
    <w:p w:rsidR="00336A9F" w:rsidRPr="0043765C" w:rsidRDefault="004067FE" w:rsidP="007A3894">
      <w:pPr>
        <w:spacing w:before="120"/>
      </w:pPr>
      <w:r>
        <w:t>P</w:t>
      </w:r>
      <w:r w:rsidR="00336A9F" w:rsidRPr="0043765C">
        <w:t>očasni biološki filtri omogočajo k</w:t>
      </w:r>
      <w:r w:rsidR="00CA2C9E">
        <w:t>akovostn</w:t>
      </w:r>
      <w:r w:rsidR="00336A9F" w:rsidRPr="0043765C">
        <w:t>o čiščenje suspendiranih snovi in bakteriološkega onesnaženja. P</w:t>
      </w:r>
      <w:r>
        <w:t>ri tem p</w:t>
      </w:r>
      <w:r w:rsidR="00336A9F" w:rsidRPr="0043765C">
        <w:t xml:space="preserve">okrivajo širok spekter drugih onesnažil organskega izvora. Prednost počasnih filtrov pred ostalimi postopki čiščenja je v enostavnem postopku in samodejni eliminaciji </w:t>
      </w:r>
      <w:r w:rsidR="000E424F">
        <w:t>(odstranjevanju,</w:t>
      </w:r>
      <w:r w:rsidR="00336A9F" w:rsidRPr="0043765C">
        <w:t>čiščenju</w:t>
      </w:r>
      <w:r w:rsidR="000E424F">
        <w:t>)</w:t>
      </w:r>
      <w:r w:rsidR="00336A9F" w:rsidRPr="0043765C">
        <w:t xml:space="preserve"> širokega spektra organskih onesnaženj.</w:t>
      </w:r>
      <w:r w:rsidR="0071784F">
        <w:t xml:space="preserve"> </w:t>
      </w:r>
      <w:r>
        <w:t>P</w:t>
      </w:r>
      <w:r w:rsidR="00336A9F" w:rsidRPr="0043765C">
        <w:t>omanjkljivost</w:t>
      </w:r>
      <w:r>
        <w:t xml:space="preserve"> bioloških filtrov </w:t>
      </w:r>
      <w:r w:rsidRPr="0043765C">
        <w:t>v primerjavi s tehnološko bolj zahtevnimi postopki</w:t>
      </w:r>
      <w:r>
        <w:t xml:space="preserve"> je v tem, da </w:t>
      </w:r>
      <w:r w:rsidRPr="0043765C">
        <w:t xml:space="preserve">počasni filtri </w:t>
      </w:r>
      <w:r w:rsidR="00336A9F" w:rsidRPr="0043765C">
        <w:t>potrebujejo do 50 in večkrat večje površine</w:t>
      </w:r>
      <w:r>
        <w:t xml:space="preserve"> in več</w:t>
      </w:r>
      <w:r w:rsidR="00336A9F" w:rsidRPr="0043765C">
        <w:t xml:space="preserve"> delovne sile</w:t>
      </w:r>
      <w:r>
        <w:t xml:space="preserve"> kot </w:t>
      </w:r>
      <w:r w:rsidRPr="0043765C">
        <w:t>hitri filtr</w:t>
      </w:r>
      <w:r>
        <w:t>i</w:t>
      </w:r>
      <w:r w:rsidR="00336A9F" w:rsidRPr="0043765C">
        <w:t xml:space="preserve">. </w:t>
      </w:r>
    </w:p>
    <w:p w:rsidR="00336A9F" w:rsidRPr="0043765C" w:rsidRDefault="00F45217" w:rsidP="007A3894">
      <w:pPr>
        <w:spacing w:before="120"/>
      </w:pPr>
      <w:r w:rsidRPr="0043765C">
        <w:t>V p</w:t>
      </w:r>
      <w:r w:rsidR="00336A9F" w:rsidRPr="0043765C">
        <w:t xml:space="preserve">raksi se večkrat pri črpanju obrežnega rečnega filtrata (slika </w:t>
      </w:r>
      <w:r w:rsidR="00D712C1">
        <w:t>1</w:t>
      </w:r>
      <w:r w:rsidR="00C433F6">
        <w:t>5</w:t>
      </w:r>
      <w:r w:rsidR="00336A9F" w:rsidRPr="0043765C">
        <w:t>) podzavestno uporablja opisan</w:t>
      </w:r>
      <w:r w:rsidR="004D52CF">
        <w:t>i</w:t>
      </w:r>
      <w:r w:rsidR="00336A9F" w:rsidRPr="0043765C">
        <w:t xml:space="preserve"> »biološki« način čiščenja površinske vode v pitno vodo. Na dnu in ob brežinah rečnega </w:t>
      </w:r>
      <w:r w:rsidR="00336A9F" w:rsidRPr="0071207E">
        <w:t xml:space="preserve">korita </w:t>
      </w:r>
      <w:r w:rsidR="004067FE" w:rsidRPr="0071207E">
        <w:t xml:space="preserve">nastane </w:t>
      </w:r>
      <w:r w:rsidR="00336A9F" w:rsidRPr="0071207E">
        <w:t>bolj ali manj</w:t>
      </w:r>
      <w:r w:rsidR="00336A9F" w:rsidRPr="0043765C">
        <w:t xml:space="preserve"> debela plast finejših usedlin, ki jo v tanki plasti prekrijejo mikroorganizmi. </w:t>
      </w:r>
      <w:r w:rsidR="0071207E">
        <w:t>P</w:t>
      </w:r>
      <w:r w:rsidR="0071207E" w:rsidRPr="0043765C">
        <w:t>ri črpanju obrežnega rečnega filtra</w:t>
      </w:r>
      <w:r w:rsidR="005B48FE">
        <w:t xml:space="preserve">ta </w:t>
      </w:r>
      <w:r w:rsidR="0071207E">
        <w:t>g</w:t>
      </w:r>
      <w:r w:rsidR="0071207E" w:rsidRPr="0043765C">
        <w:t>re torej za podobnost s počasnimi biološkimi filtri</w:t>
      </w:r>
      <w:r w:rsidR="0071207E">
        <w:t xml:space="preserve">. </w:t>
      </w:r>
      <w:r w:rsidR="004D52CF">
        <w:t>Ob tem pa</w:t>
      </w:r>
      <w:r w:rsidR="0071784F">
        <w:t xml:space="preserve"> </w:t>
      </w:r>
      <w:r w:rsidR="004D52CF">
        <w:t>h</w:t>
      </w:r>
      <w:r w:rsidR="00336A9F" w:rsidRPr="0043765C">
        <w:t>itr</w:t>
      </w:r>
      <w:r w:rsidR="004D52CF">
        <w:t>i</w:t>
      </w:r>
      <w:r w:rsidR="00336A9F" w:rsidRPr="0043765C">
        <w:t xml:space="preserve"> vodn</w:t>
      </w:r>
      <w:r w:rsidR="004D52CF">
        <w:t>i</w:t>
      </w:r>
      <w:r w:rsidR="00336A9F" w:rsidRPr="0043765C">
        <w:t xml:space="preserve"> tok </w:t>
      </w:r>
      <w:r w:rsidR="004D52CF" w:rsidRPr="0043765C">
        <w:t xml:space="preserve">samodejno izpira </w:t>
      </w:r>
      <w:r w:rsidR="00336A9F" w:rsidRPr="0043765C">
        <w:t xml:space="preserve">dno in brežine reke. </w:t>
      </w:r>
      <w:r w:rsidR="004D52CF">
        <w:t xml:space="preserve">Paziti </w:t>
      </w:r>
      <w:r w:rsidR="00094ABE">
        <w:t xml:space="preserve">pa </w:t>
      </w:r>
      <w:r w:rsidR="004D52CF">
        <w:t xml:space="preserve">moramo, da ni črpanje </w:t>
      </w:r>
      <w:r w:rsidR="004D52CF" w:rsidRPr="0043765C">
        <w:t>obrežnega filtrata</w:t>
      </w:r>
      <w:r w:rsidR="004D52CF">
        <w:t xml:space="preserve"> preveč intenzivno, saj </w:t>
      </w:r>
      <w:r w:rsidR="00336A9F" w:rsidRPr="0043765C">
        <w:t>lahko</w:t>
      </w:r>
      <w:r w:rsidR="004D52CF">
        <w:t xml:space="preserve"> pri tem</w:t>
      </w:r>
      <w:r w:rsidR="00336A9F" w:rsidRPr="0043765C">
        <w:t xml:space="preserve"> pride tudi </w:t>
      </w:r>
      <w:r w:rsidR="005B48FE">
        <w:t xml:space="preserve">do </w:t>
      </w:r>
      <w:r w:rsidR="00094ABE">
        <w:t>delne zamašitve dna in brežine reke</w:t>
      </w:r>
      <w:r w:rsidR="004D52CF">
        <w:t>, to pomeni</w:t>
      </w:r>
      <w:r w:rsidR="00336A9F" w:rsidRPr="0043765C">
        <w:t xml:space="preserve"> manjše propustnosti rečnega korita in s tem do manjše izdatnosti obrežnih vodnjakov. </w:t>
      </w:r>
    </w:p>
    <w:p w:rsidR="00F45217" w:rsidRPr="0043765C" w:rsidRDefault="00A01656" w:rsidP="00F45217">
      <w:pPr>
        <w:jc w:val="center"/>
      </w:pPr>
      <w:r>
        <w:rPr>
          <w:noProof/>
        </w:rPr>
        <w:drawing>
          <wp:inline distT="0" distB="0" distL="0" distR="0">
            <wp:extent cx="2781300" cy="1219200"/>
            <wp:effectExtent l="19050" t="0" r="0" b="0"/>
            <wp:docPr id="17" name="Slik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9"/>
                    <pic:cNvPicPr>
                      <a:picLocks noChangeAspect="1" noChangeArrowheads="1"/>
                    </pic:cNvPicPr>
                  </pic:nvPicPr>
                  <pic:blipFill>
                    <a:blip r:embed="rId54"/>
                    <a:srcRect b="15723"/>
                    <a:stretch>
                      <a:fillRect/>
                    </a:stretch>
                  </pic:blipFill>
                  <pic:spPr bwMode="auto">
                    <a:xfrm>
                      <a:off x="0" y="0"/>
                      <a:ext cx="2781300" cy="1219200"/>
                    </a:xfrm>
                    <a:prstGeom prst="rect">
                      <a:avLst/>
                    </a:prstGeom>
                    <a:noFill/>
                    <a:ln w="9525">
                      <a:noFill/>
                      <a:miter lim="800000"/>
                      <a:headEnd/>
                      <a:tailEnd/>
                    </a:ln>
                  </pic:spPr>
                </pic:pic>
              </a:graphicData>
            </a:graphic>
          </wp:inline>
        </w:drawing>
      </w:r>
    </w:p>
    <w:p w:rsidR="006D40BD" w:rsidRDefault="006D40BD" w:rsidP="006D40BD">
      <w:pPr>
        <w:tabs>
          <w:tab w:val="left" w:pos="0"/>
        </w:tabs>
        <w:suppressAutoHyphens/>
        <w:jc w:val="center"/>
      </w:pPr>
      <w:r w:rsidRPr="00EC6E98">
        <w:t xml:space="preserve">Slika </w:t>
      </w:r>
      <w:r w:rsidR="005F4C35" w:rsidRPr="00EC6E98">
        <w:t>15</w:t>
      </w:r>
      <w:r w:rsidR="00EC6E98" w:rsidRPr="00EC6E98">
        <w:t>:</w:t>
      </w:r>
      <w:r w:rsidRPr="00EC6E98">
        <w:t xml:space="preserve"> Inducirana</w:t>
      </w:r>
      <w:r w:rsidRPr="0043765C">
        <w:t xml:space="preserve"> (naravna) infiltracija</w:t>
      </w:r>
    </w:p>
    <w:p w:rsidR="00370EA7" w:rsidRPr="000140D1" w:rsidRDefault="00370EA7" w:rsidP="00370EA7">
      <w:pPr>
        <w:tabs>
          <w:tab w:val="left" w:pos="0"/>
        </w:tabs>
        <w:suppressAutoHyphens/>
        <w:jc w:val="center"/>
      </w:pPr>
      <w:r w:rsidRPr="000140D1">
        <w:t>Vir</w:t>
      </w:r>
      <w:r w:rsidR="00450176" w:rsidRPr="000140D1">
        <w:t>:</w:t>
      </w:r>
      <w:r w:rsidRPr="000140D1">
        <w:t xml:space="preserve"> Rismal, M.</w:t>
      </w:r>
      <w:r w:rsidR="00335943" w:rsidRPr="000140D1">
        <w:t>, Z</w:t>
      </w:r>
      <w:r w:rsidR="004A1E86" w:rsidRPr="000140D1">
        <w:t xml:space="preserve">apiski </w:t>
      </w:r>
      <w:r w:rsidR="00335943" w:rsidRPr="000140D1">
        <w:t>za predmet Vodovod</w:t>
      </w:r>
      <w:r w:rsidR="003D52A5">
        <w:t>, 2007</w:t>
      </w:r>
    </w:p>
    <w:p w:rsidR="00336A9F" w:rsidRPr="0043765C" w:rsidRDefault="004D52CF" w:rsidP="002C7485">
      <w:pPr>
        <w:spacing w:before="120"/>
      </w:pPr>
      <w:r>
        <w:lastRenderedPageBreak/>
        <w:t>Črpanje obrežnega filtrata ima</w:t>
      </w:r>
      <w:r w:rsidR="00336A9F" w:rsidRPr="0043765C">
        <w:t xml:space="preserve"> več pomembnih prednosti pred drugimi načini zajemanja površinskih voda za pitno vodo</w:t>
      </w:r>
      <w:r>
        <w:t xml:space="preserve">, zato </w:t>
      </w:r>
      <w:r w:rsidR="008C0EDD" w:rsidRPr="0043765C">
        <w:t xml:space="preserve">v svetu </w:t>
      </w:r>
      <w:r w:rsidR="008C0EDD">
        <w:t>površinske vode</w:t>
      </w:r>
      <w:r w:rsidR="0071784F">
        <w:t xml:space="preserve"> </w:t>
      </w:r>
      <w:r>
        <w:t xml:space="preserve">pogosto </w:t>
      </w:r>
      <w:r w:rsidR="008C0EDD">
        <w:t xml:space="preserve">zajemajo </w:t>
      </w:r>
      <w:r>
        <w:t xml:space="preserve">na ta </w:t>
      </w:r>
      <w:r w:rsidR="00336A9F" w:rsidRPr="0043765C">
        <w:t>način</w:t>
      </w:r>
      <w:r>
        <w:t>.</w:t>
      </w:r>
    </w:p>
    <w:p w:rsidR="00336A9F" w:rsidRPr="0043765C" w:rsidRDefault="00F45217" w:rsidP="002C7485">
      <w:pPr>
        <w:spacing w:before="120"/>
      </w:pPr>
      <w:r w:rsidRPr="00EF6E3C">
        <w:t>V</w:t>
      </w:r>
      <w:r w:rsidR="00336A9F" w:rsidRPr="00EF6E3C">
        <w:t xml:space="preserve"> Sloveniji je večkrat uporabljena inducirana infiltracija</w:t>
      </w:r>
      <w:r w:rsidR="008C0EDD">
        <w:t xml:space="preserve"> (umetno bogatenje podtalnice)</w:t>
      </w:r>
      <w:r w:rsidR="00336A9F" w:rsidRPr="00EF6E3C">
        <w:t>, kjer potekajo biokemični in fizikalni procesi čiščenja</w:t>
      </w:r>
      <w:r w:rsidR="006467E2" w:rsidRPr="00EF6E3C">
        <w:t xml:space="preserve"> podobno</w:t>
      </w:r>
      <w:r w:rsidR="00336A9F" w:rsidRPr="00EF6E3C">
        <w:t xml:space="preserve"> kot pri počasnih filtrih. </w:t>
      </w:r>
      <w:r w:rsidR="006467E2" w:rsidRPr="00EF6E3C">
        <w:t>Inducirana infiltracija je</w:t>
      </w:r>
      <w:r w:rsidR="008C0EDD">
        <w:t xml:space="preserve"> torej</w:t>
      </w:r>
      <w:r w:rsidR="00336A9F" w:rsidRPr="00EF6E3C">
        <w:t xml:space="preserve"> umetno povzročen proces</w:t>
      </w:r>
      <w:r w:rsidR="004D52CF" w:rsidRPr="00EF6E3C">
        <w:t xml:space="preserve"> bo</w:t>
      </w:r>
      <w:r w:rsidR="00A73F14" w:rsidRPr="00EF6E3C">
        <w:t>gatenja podtalnice z rečno vodo, ki se pri pretakanju skozi plasti peska očisti. Ta proces pogosto</w:t>
      </w:r>
      <w:r w:rsidR="00543350">
        <w:t xml:space="preserve"> </w:t>
      </w:r>
      <w:r w:rsidR="00336A9F" w:rsidRPr="00EF6E3C">
        <w:t>napačno</w:t>
      </w:r>
      <w:r w:rsidR="006467E2" w:rsidRPr="00EF6E3C">
        <w:t xml:space="preserve"> poimenujejo </w:t>
      </w:r>
      <w:r w:rsidR="00336A9F" w:rsidRPr="00EF6E3C">
        <w:t>“naravna infiltracija”</w:t>
      </w:r>
      <w:r w:rsidR="006467E2" w:rsidRPr="00EF6E3C">
        <w:t>.</w:t>
      </w:r>
    </w:p>
    <w:p w:rsidR="00336A9F" w:rsidRPr="0043765C" w:rsidRDefault="00336A9F" w:rsidP="009B5767">
      <w:pPr>
        <w:pStyle w:val="Naslov2"/>
      </w:pPr>
      <w:bookmarkStart w:id="13" w:name="_Toc295700450"/>
      <w:r w:rsidRPr="0043765C">
        <w:t xml:space="preserve">Umetno bogatenje podtalnice </w:t>
      </w:r>
      <w:r w:rsidR="008C0EDD">
        <w:t>–</w:t>
      </w:r>
      <w:r w:rsidRPr="0043765C">
        <w:t xml:space="preserve"> prednosti in</w:t>
      </w:r>
      <w:r w:rsidR="009B5767">
        <w:t xml:space="preserve"> </w:t>
      </w:r>
      <w:r w:rsidRPr="0043765C">
        <w:t>pomanjk</w:t>
      </w:r>
      <w:r w:rsidR="00F45217" w:rsidRPr="0043765C">
        <w:t xml:space="preserve">ljivosti površinskih voda pred </w:t>
      </w:r>
      <w:r w:rsidRPr="0043765C">
        <w:t>podtalnico glede količine pitne vode in varnosti pred onesnaževanjem</w:t>
      </w:r>
      <w:bookmarkEnd w:id="13"/>
    </w:p>
    <w:p w:rsidR="00336A9F" w:rsidRDefault="00336A9F" w:rsidP="00336A9F">
      <w:pPr>
        <w:pStyle w:val="Telobesedila"/>
        <w:rPr>
          <w:bCs/>
        </w:rPr>
      </w:pPr>
      <w:r w:rsidRPr="0043765C">
        <w:rPr>
          <w:bCs/>
        </w:rPr>
        <w:t>Površinske vode, kot</w:t>
      </w:r>
      <w:r w:rsidR="0071784F">
        <w:rPr>
          <w:bCs/>
        </w:rPr>
        <w:t xml:space="preserve"> </w:t>
      </w:r>
      <w:r w:rsidR="0068034F" w:rsidRPr="00A73F14">
        <w:rPr>
          <w:bCs/>
        </w:rPr>
        <w:t>so reke in potoki</w:t>
      </w:r>
      <w:r w:rsidRPr="00A73F14">
        <w:rPr>
          <w:bCs/>
        </w:rPr>
        <w:t>,</w:t>
      </w:r>
      <w:r w:rsidRPr="0043765C">
        <w:rPr>
          <w:bCs/>
        </w:rPr>
        <w:t xml:space="preserve"> res niso zaščitene pred onesnaževanjem s krovno </w:t>
      </w:r>
      <w:r w:rsidR="0068034F">
        <w:rPr>
          <w:bCs/>
        </w:rPr>
        <w:t>z</w:t>
      </w:r>
      <w:r w:rsidRPr="0043765C">
        <w:rPr>
          <w:bCs/>
        </w:rPr>
        <w:t xml:space="preserve">emljino. </w:t>
      </w:r>
      <w:r w:rsidR="002D5935">
        <w:rPr>
          <w:bCs/>
        </w:rPr>
        <w:t>U</w:t>
      </w:r>
      <w:r w:rsidR="0068034F">
        <w:rPr>
          <w:bCs/>
        </w:rPr>
        <w:t>godno</w:t>
      </w:r>
      <w:r w:rsidR="002D5935">
        <w:rPr>
          <w:bCs/>
        </w:rPr>
        <w:t xml:space="preserve"> pa je</w:t>
      </w:r>
      <w:r w:rsidR="0068034F">
        <w:rPr>
          <w:bCs/>
        </w:rPr>
        <w:t xml:space="preserve">, da </w:t>
      </w:r>
      <w:r w:rsidR="0068034F" w:rsidRPr="0043765C">
        <w:rPr>
          <w:bCs/>
        </w:rPr>
        <w:t xml:space="preserve">v rekah </w:t>
      </w:r>
      <w:r w:rsidRPr="0043765C">
        <w:rPr>
          <w:bCs/>
        </w:rPr>
        <w:t xml:space="preserve">odteče onesnaženje mimo vodnega zajetja mnogo hitreje kot pri podtalnici. </w:t>
      </w:r>
      <w:r w:rsidR="0068034F">
        <w:rPr>
          <w:bCs/>
        </w:rPr>
        <w:t>Tudi v</w:t>
      </w:r>
      <w:r w:rsidRPr="0043765C">
        <w:rPr>
          <w:bCs/>
        </w:rPr>
        <w:t xml:space="preserve">zroke in vire onesnaženja je mogoče pri rekah lažje ugotoviti in hitreje odpraviti. </w:t>
      </w:r>
      <w:r w:rsidR="00A565D9">
        <w:rPr>
          <w:bCs/>
        </w:rPr>
        <w:t>Pri preskrbi s pitno vodo iz površinskih vod</w:t>
      </w:r>
      <w:r w:rsidR="00BB47CC">
        <w:rPr>
          <w:bCs/>
        </w:rPr>
        <w:t>a</w:t>
      </w:r>
      <w:r w:rsidR="00A565D9">
        <w:rPr>
          <w:bCs/>
        </w:rPr>
        <w:t xml:space="preserve"> moramo računati tudi na možno onesnaženje, ki za nekaj časa prepreči uporabo vode. Zato moramo </w:t>
      </w:r>
      <w:r w:rsidR="00A565D9" w:rsidRPr="0043765C">
        <w:rPr>
          <w:bCs/>
        </w:rPr>
        <w:t xml:space="preserve">z ustrezno velikimi vodnimi rezervoarji ali z rezervnimi vodnimi viri zagotoviti </w:t>
      </w:r>
      <w:r w:rsidR="00A565D9">
        <w:rPr>
          <w:bCs/>
        </w:rPr>
        <w:t xml:space="preserve">začasni nadomestni vodni vir. </w:t>
      </w:r>
    </w:p>
    <w:p w:rsidR="00336A9F" w:rsidRDefault="0068034F" w:rsidP="00336A9F">
      <w:pPr>
        <w:rPr>
          <w:bCs/>
        </w:rPr>
      </w:pPr>
      <w:r w:rsidRPr="00765BC0">
        <w:rPr>
          <w:bCs/>
        </w:rPr>
        <w:t xml:space="preserve">Pretakanje podtalnice je drugačno kot pri rekah; hitrost pretakanja podtalnice je majhna, pa tudi pretok </w:t>
      </w:r>
      <w:r w:rsidR="00A161CF" w:rsidRPr="00765BC0">
        <w:rPr>
          <w:bCs/>
        </w:rPr>
        <w:t>je majhen.</w:t>
      </w:r>
      <w:r w:rsidR="0071784F">
        <w:rPr>
          <w:bCs/>
        </w:rPr>
        <w:t xml:space="preserve"> </w:t>
      </w:r>
      <w:r w:rsidR="00336A9F" w:rsidRPr="0043765C">
        <w:rPr>
          <w:bCs/>
        </w:rPr>
        <w:t>Pri podtalnici so zaradi počasnega toka posledice onesnaženj dolgotrajne. Ker s</w:t>
      </w:r>
      <w:r w:rsidR="002D5935">
        <w:rPr>
          <w:bCs/>
        </w:rPr>
        <w:t xml:space="preserve">o pretoki večinoma mnogo manjši </w:t>
      </w:r>
      <w:r w:rsidR="00336A9F" w:rsidRPr="0043765C">
        <w:rPr>
          <w:bCs/>
        </w:rPr>
        <w:t xml:space="preserve">kot v rekah, je tudi koncentracija onesnaženja pri podtalnicah mnogo večja. To dokazujejo onesnaženja podtalnic s pesticidi, nitrati, težkimi kovinami, trihalometani itd. </w:t>
      </w:r>
    </w:p>
    <w:p w:rsidR="005F4C35" w:rsidRPr="00577E78" w:rsidRDefault="005F4C35" w:rsidP="005F4C35">
      <w:pPr>
        <w:spacing w:before="120"/>
        <w:rPr>
          <w:bCs/>
        </w:rPr>
      </w:pPr>
      <w:r w:rsidRPr="00577E78">
        <w:t>V preteklosti, ko so prevladovali biološko razgradljivi polutanti</w:t>
      </w:r>
      <w:r>
        <w:t xml:space="preserve"> (onesnaževalci)</w:t>
      </w:r>
      <w:r w:rsidRPr="00577E78">
        <w:t>, ki jih je naravna sposobnost</w:t>
      </w:r>
      <w:r w:rsidR="0071784F">
        <w:t xml:space="preserve"> </w:t>
      </w:r>
      <w:r w:rsidRPr="00577E78">
        <w:t>vodonosnikov lahko razgradila, je bila podtalnica najboljši in najbolj varen vir pitne vode. S</w:t>
      </w:r>
      <w:r w:rsidRPr="00577E78">
        <w:rPr>
          <w:bCs/>
        </w:rPr>
        <w:t xml:space="preserve"> »kemizacijo« okolja</w:t>
      </w:r>
      <w:r>
        <w:rPr>
          <w:bCs/>
        </w:rPr>
        <w:t xml:space="preserve">, kjer prevladujejo </w:t>
      </w:r>
      <w:r w:rsidRPr="00577E78">
        <w:rPr>
          <w:bCs/>
        </w:rPr>
        <w:t>biološko nerazgradljivi polutanti</w:t>
      </w:r>
      <w:r>
        <w:rPr>
          <w:bCs/>
        </w:rPr>
        <w:t>,</w:t>
      </w:r>
      <w:r w:rsidRPr="00577E78">
        <w:rPr>
          <w:bCs/>
        </w:rPr>
        <w:t xml:space="preserve"> pa je podtalnica v določeni meri (odvisno od lokalnih pogojev) te prednosti marsikje že izgubila. </w:t>
      </w:r>
    </w:p>
    <w:p w:rsidR="005F4C35" w:rsidRDefault="005F4C35" w:rsidP="005F4C35">
      <w:pPr>
        <w:spacing w:before="120"/>
        <w:rPr>
          <w:bCs/>
        </w:rPr>
      </w:pPr>
      <w:r w:rsidRPr="0043765C">
        <w:rPr>
          <w:bCs/>
        </w:rPr>
        <w:t>Največja pomanjkljivost površinsk</w:t>
      </w:r>
      <w:r>
        <w:rPr>
          <w:bCs/>
        </w:rPr>
        <w:t>e</w:t>
      </w:r>
      <w:r w:rsidRPr="0043765C">
        <w:rPr>
          <w:bCs/>
        </w:rPr>
        <w:t xml:space="preserve"> vod</w:t>
      </w:r>
      <w:r>
        <w:rPr>
          <w:bCs/>
        </w:rPr>
        <w:t>e</w:t>
      </w:r>
      <w:r w:rsidRPr="0043765C">
        <w:rPr>
          <w:bCs/>
        </w:rPr>
        <w:t xml:space="preserve"> v </w:t>
      </w:r>
      <w:r>
        <w:rPr>
          <w:bCs/>
        </w:rPr>
        <w:t>primerjavi s podtalnico je pred</w:t>
      </w:r>
      <w:r w:rsidRPr="0043765C">
        <w:rPr>
          <w:bCs/>
        </w:rPr>
        <w:t>vsem, da za pitno</w:t>
      </w:r>
      <w:r w:rsidR="0071784F">
        <w:rPr>
          <w:bCs/>
        </w:rPr>
        <w:t xml:space="preserve"> </w:t>
      </w:r>
      <w:r w:rsidRPr="0043765C">
        <w:rPr>
          <w:bCs/>
        </w:rPr>
        <w:t>vodo ni primerna brez čiščenja. Vendar je mogoče, kot dokazujejo izkušnje, z uporabo rečnega filtrata</w:t>
      </w:r>
      <w:r>
        <w:rPr>
          <w:bCs/>
        </w:rPr>
        <w:t>,</w:t>
      </w:r>
      <w:r w:rsidRPr="0043765C">
        <w:rPr>
          <w:bCs/>
        </w:rPr>
        <w:t xml:space="preserve"> in če je potrebno</w:t>
      </w:r>
      <w:r>
        <w:rPr>
          <w:bCs/>
        </w:rPr>
        <w:t>,</w:t>
      </w:r>
      <w:r w:rsidRPr="0043765C">
        <w:rPr>
          <w:bCs/>
        </w:rPr>
        <w:t xml:space="preserve"> z umetnim bogatenjem</w:t>
      </w:r>
      <w:r>
        <w:rPr>
          <w:bCs/>
        </w:rPr>
        <w:t xml:space="preserve"> (slika 16)</w:t>
      </w:r>
      <w:r w:rsidRPr="0043765C">
        <w:rPr>
          <w:bCs/>
        </w:rPr>
        <w:t>, to pomanjkljivost dokaj enostavno odpraviti.</w:t>
      </w:r>
      <w:r>
        <w:rPr>
          <w:bCs/>
        </w:rPr>
        <w:t xml:space="preserve"> Ugodno je, da </w:t>
      </w:r>
      <w:r w:rsidRPr="0043765C">
        <w:rPr>
          <w:bCs/>
        </w:rPr>
        <w:t xml:space="preserve">je mogoče </w:t>
      </w:r>
      <w:r>
        <w:rPr>
          <w:bCs/>
        </w:rPr>
        <w:t xml:space="preserve">z umetnim bogatenjem </w:t>
      </w:r>
      <w:r w:rsidRPr="0043765C">
        <w:rPr>
          <w:bCs/>
        </w:rPr>
        <w:t>zagotoviti kakovost</w:t>
      </w:r>
      <w:r>
        <w:rPr>
          <w:bCs/>
        </w:rPr>
        <w:t xml:space="preserve">no, </w:t>
      </w:r>
      <w:r w:rsidRPr="0043765C">
        <w:rPr>
          <w:bCs/>
        </w:rPr>
        <w:t>pitn</w:t>
      </w:r>
      <w:r>
        <w:rPr>
          <w:bCs/>
        </w:rPr>
        <w:t>o</w:t>
      </w:r>
      <w:r w:rsidRPr="0043765C">
        <w:rPr>
          <w:bCs/>
        </w:rPr>
        <w:t xml:space="preserve"> podtalnic</w:t>
      </w:r>
      <w:r>
        <w:rPr>
          <w:bCs/>
        </w:rPr>
        <w:t>o v zadostni količini</w:t>
      </w:r>
      <w:r w:rsidRPr="0043765C">
        <w:rPr>
          <w:bCs/>
        </w:rPr>
        <w:t xml:space="preserve"> na relativno majhnih površinah</w:t>
      </w:r>
      <w:r>
        <w:rPr>
          <w:bCs/>
        </w:rPr>
        <w:t xml:space="preserve">, zaradi česar ne potrebujemo </w:t>
      </w:r>
      <w:r w:rsidRPr="0043765C">
        <w:rPr>
          <w:bCs/>
        </w:rPr>
        <w:t>razsežnih zaščitnih pasov</w:t>
      </w:r>
      <w:r>
        <w:rPr>
          <w:bCs/>
        </w:rPr>
        <w:t xml:space="preserve">. Namesto zaščite podtalnice z vodovarstvenimi pasovi </w:t>
      </w:r>
      <w:r w:rsidRPr="0043765C">
        <w:rPr>
          <w:bCs/>
        </w:rPr>
        <w:t>pri klasičnem izkoriščanju podtalnice</w:t>
      </w:r>
      <w:r w:rsidR="0071784F">
        <w:rPr>
          <w:bCs/>
        </w:rPr>
        <w:t xml:space="preserve"> </w:t>
      </w:r>
      <w:r w:rsidRPr="0043765C">
        <w:rPr>
          <w:bCs/>
        </w:rPr>
        <w:t>se težišče zaš</w:t>
      </w:r>
      <w:r>
        <w:rPr>
          <w:bCs/>
        </w:rPr>
        <w:t>č</w:t>
      </w:r>
      <w:r w:rsidRPr="0043765C">
        <w:rPr>
          <w:bCs/>
        </w:rPr>
        <w:t xml:space="preserve">ite premakne na skrb za kakovost površinskih voda. Če želimo vrniti rekam prvotno kakovost in splošno uporabnost (kopanje, ribištvo,vodni športi itd.), </w:t>
      </w:r>
      <w:r>
        <w:rPr>
          <w:bCs/>
        </w:rPr>
        <w:t>moram</w:t>
      </w:r>
      <w:r w:rsidRPr="0043765C">
        <w:rPr>
          <w:bCs/>
        </w:rPr>
        <w:t>o očiščene odpadne vode pred izpustom v recipient</w:t>
      </w:r>
      <w:r>
        <w:rPr>
          <w:bCs/>
        </w:rPr>
        <w:t xml:space="preserve"> (odvodnik: reka, potok, …) </w:t>
      </w:r>
      <w:r w:rsidRPr="0043765C">
        <w:rPr>
          <w:bCs/>
        </w:rPr>
        <w:t>tudi dezinficirati</w:t>
      </w:r>
      <w:r>
        <w:rPr>
          <w:bCs/>
        </w:rPr>
        <w:t>, saj z</w:t>
      </w:r>
      <w:r w:rsidRPr="0043765C">
        <w:rPr>
          <w:bCs/>
        </w:rPr>
        <w:t>golj z biološko</w:t>
      </w:r>
      <w:r>
        <w:rPr>
          <w:bCs/>
        </w:rPr>
        <w:t>-</w:t>
      </w:r>
      <w:r w:rsidRPr="0043765C">
        <w:rPr>
          <w:bCs/>
        </w:rPr>
        <w:t>kemičnim čiščenjem odpadnih vod zaš</w:t>
      </w:r>
      <w:r>
        <w:rPr>
          <w:bCs/>
        </w:rPr>
        <w:t>č</w:t>
      </w:r>
      <w:r w:rsidRPr="0043765C">
        <w:rPr>
          <w:bCs/>
        </w:rPr>
        <w:t xml:space="preserve">ita voda v kakovostnem pogledu še ni zaključena. </w:t>
      </w:r>
    </w:p>
    <w:p w:rsidR="005F4C35" w:rsidRDefault="005F4C35" w:rsidP="00336A9F">
      <w:pPr>
        <w:rPr>
          <w:bCs/>
        </w:rPr>
      </w:pPr>
    </w:p>
    <w:p w:rsidR="00B83B41" w:rsidRDefault="00B83B41" w:rsidP="00BD7940">
      <w:pPr>
        <w:jc w:val="center"/>
        <w:rPr>
          <w:bCs/>
        </w:rPr>
      </w:pPr>
    </w:p>
    <w:p w:rsidR="00B83B41" w:rsidRDefault="004D1802" w:rsidP="00BD7940">
      <w:pPr>
        <w:jc w:val="center"/>
        <w:rPr>
          <w:bCs/>
        </w:rPr>
      </w:pPr>
      <w:r>
        <w:rPr>
          <w:bCs/>
          <w:noProof/>
        </w:rPr>
      </w:r>
      <w:r>
        <w:rPr>
          <w:bCs/>
          <w:noProof/>
        </w:rPr>
        <w:pict>
          <v:group id="Platno 10956" o:spid="_x0000_s1030" editas="canvas" style="width:396pt;height:414.3pt;mso-position-horizontal-relative:char;mso-position-vertical-relative:line" coordsize="50292,52616"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">
            <v:shape id="_x0000_s1031" type="#_x0000_t75" style="position:absolute;width:50292;height:52616;visibility:visible">
              <v:fill o:detectmouseclick="t"/>
              <v:path o:connecttype="none"/>
            </v:shape>
            <v:group id="Group 10958" o:spid="_x0000_s1032" style="position:absolute;width:25857;height:16319" coordorigin="1695,7169" coordsize="4072,2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Kghb7FAAAA3QAA&#10;AA8AAAAAAAAAAAAAAAAAqgIAAGRycy9kb3ducmV2LnhtbFBLBQYAAAAABAAEAPoAAACcAwAAAAA=&#10;">
              <v:rect id="Rectangle 10959" o:spid="_x0000_s1033" style="position:absolute;left:1695;top:7170;width:141;height:29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bOa8MA&#10;AADdAAAADwAAAGRycy9kb3ducmV2LnhtbESPzWrDMBCE74G+g9hCb7EcB4Jxo4QQCKShlzh5gMVa&#10;/1BpZSQ1dt++KhRyHGbmG2a7n60RD/JhcKxgleUgiBunB+4U3G+nZQkiRGSNxjEp+KEA+93LYouV&#10;dhNf6VHHTiQIhwoV9DGOlZSh6cliyNxInLzWeYsxSd9J7XFKcGtkkecbaXHgtNDjSMeemq/62yqQ&#10;t/o0lbXxubsU7af5OF9bckq9vc6HdxCR5vgM/7fPWsG6XBX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bOa8MAAADdAAAADwAAAAAAAAAAAAAAAACYAgAAZHJzL2Rv&#10;d25yZXYueG1sUEsFBgAAAAAEAAQA9QAAAIgDAAAAAA==&#10;" filled="f" stroked="f">
                <v:textbox style="mso-fit-shape-to-text:t" inset="0,0,0,0">
                  <w:txbxContent>
                    <w:p w:rsidR="00C73E3E" w:rsidRDefault="00C73E3E" w:rsidP="007A3894">
                      <w:pPr>
                        <w:rPr>
                          <w:rFonts w:ascii="Calibri" w:hAnsi="Calibri"/>
                        </w:rPr>
                      </w:pPr>
                    </w:p>
                  </w:txbxContent>
                </v:textbox>
              </v:rect>
              <v:rect id="Rectangle 10960" o:spid="_x0000_s1034" style="position:absolute;left:1697;top:7169;width:141;height:29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r8MIA&#10;AADdAAAADwAAAGRycy9kb3ducmV2LnhtbESP3YrCMBSE7xd8h3CEvVtTFZZSjSKCoLI3Vh/g0Jz+&#10;YHJSkmjr25uFhb0cZuYbZr0drRFP8qFzrGA+y0AQV0533Ci4XQ9fOYgQkTUax6TgRQG2m8nHGgvt&#10;Br7Qs4yNSBAOBSpoY+wLKUPVksUwcz1x8mrnLcYkfSO1xyHBrZGLLPuWFjtOCy32tG+pupcPq0Be&#10;y8OQl8Zn7ryof8zpeKnJKfU5HXcrEJHG+B/+ax+1gmU+X8Lvm/QE5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amvwwgAAAN0AAAAPAAAAAAAAAAAAAAAAAJgCAABkcnMvZG93&#10;bnJldi54bWxQSwUGAAAAAAQABAD1AAAAhwMAAAAA&#10;" filled="f" stroked="f">
                <v:textbox style="mso-fit-shape-to-text:t" inset="0,0,0,0">
                  <w:txbxContent>
                    <w:p w:rsidR="00C73E3E" w:rsidRDefault="00C73E3E" w:rsidP="007A3894">
                      <w:pPr>
                        <w:rPr>
                          <w:rFonts w:ascii="Calibri" w:hAnsi="Calibri"/>
                        </w:rPr>
                      </w:pPr>
                    </w:p>
                  </w:txbxContent>
                </v:textbox>
              </v:rect>
              <v:rect id="Rectangle 10961" o:spid="_x0000_s1035" style="position:absolute;left:1707;top:7172;width:141;height:29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PzhMMA&#10;AADdAAAADwAAAGRycy9kb3ducmV2LnhtbESP3WoCMRSE7wu+QziCdzWrlrKsRimCoNIbVx/gsDn7&#10;Q5OTJYnu+vamUOjlMDPfMJvdaI14kA+dYwWLeQaCuHK640bB7Xp4z0GEiKzROCYFTwqw207eNlho&#10;N/CFHmVsRIJwKFBBG2NfSBmqliyGueuJk1c7bzEm6RupPQ4Jbo1cZtmntNhxWmixp31L1U95twrk&#10;tTwMeWl85s7L+tucjpeanFKz6fi1BhFpjP/hv/ZRK1jliw/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PzhMMAAADdAAAADwAAAAAAAAAAAAAAAACYAgAAZHJzL2Rv&#10;d25yZXYueG1sUEsFBgAAAAAEAAQA9QAAAIgDAAAAAA==&#10;" filled="f" stroked="f">
                <v:textbox style="mso-fit-shape-to-text:t" inset="0,0,0,0">
                  <w:txbxContent>
                    <w:p w:rsidR="00C73E3E" w:rsidRDefault="00C73E3E" w:rsidP="007A3894">
                      <w:pPr>
                        <w:rPr>
                          <w:rFonts w:ascii="Calibri" w:hAnsi="Calibri"/>
                        </w:rPr>
                      </w:pPr>
                    </w:p>
                  </w:txbxContent>
                </v:textbox>
              </v:rect>
              <v:rect id="Rectangle 10962" o:spid="_x0000_s1036" style="position:absolute;left:1707;top:7172;width:141;height:29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9WH8MA&#10;AADdAAAADwAAAGRycy9kb3ducmV2LnhtbESP3WoCMRSE7wu+QziCdzWr0rKsRimCoNIbVx/gsDn7&#10;Q5OTJYnu+vamUOjlMDPfMJvdaI14kA+dYwWLeQaCuHK640bB7Xp4z0GEiKzROCYFTwqw207eNlho&#10;N/CFHmVsRIJwKFBBG2NfSBmqliyGueuJk1c7bzEm6RupPQ4Jbo1cZtmntNhxWmixp31L1U95twrk&#10;tTwMeWl85s7L+tucjpeanFKz6fi1BhFpjP/hv/ZRK1jliw/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9WH8MAAADdAAAADwAAAAAAAAAAAAAAAACYAgAAZHJzL2Rv&#10;d25yZXYueG1sUEsFBgAAAAAEAAQA9QAAAIgDAAAAAA==&#10;" filled="f" stroked="f">
                <v:textbox style="mso-fit-shape-to-text:t" inset="0,0,0,0">
                  <w:txbxContent>
                    <w:p w:rsidR="00C73E3E" w:rsidRDefault="00C73E3E" w:rsidP="007A3894">
                      <w:pPr>
                        <w:rPr>
                          <w:rFonts w:ascii="Calibri" w:hAnsi="Calibri"/>
                        </w:rPr>
                      </w:pPr>
                    </w:p>
                  </w:txbxContent>
                </v:textbox>
              </v:rect>
              <v:rect id="Rectangle 10964" o:spid="_x0000_s1037" style="position:absolute;left:3222;top:7781;width:2545;height: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9UI8YA&#10;AADdAAAADwAAAGRycy9kb3ducmV2LnhtbESPQWsCMRCF74X+hzAFbzWrQt2uRhGhtPUgVKvncTNu&#10;FjeTZZOa7b9vBKHHx5v3vXnzZW8bcaXO144VjIYZCOLS6ZorBd/7t+cchA/IGhvHpOCXPCwXjw9z&#10;LLSL/EXXXahEgrAvUIEJoS2k9KUhi37oWuLknV1nMSTZVVJ3GBPcNnKcZS/SYs2pwWBLa0PlZfdj&#10;0xuvx02M+/Z9Y+RhnW8/T5cYT0oNnvrVDESgPvwf39MfWsEkH03htiY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9UI8YAAADdAAAADwAAAAAAAAAAAAAAAACYAgAAZHJz&#10;L2Rvd25yZXYueG1sUEsFBgAAAAAEAAQA9QAAAIsDAAAAAA==&#10;" fillcolor="#ffc080" strokeweight="1e-4mm"/>
              <v:rect id="Rectangle 10965" o:spid="_x0000_s1038" style="position:absolute;left:3222;top:7812;width:2545;height:2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KkpMAA&#10;AADdAAAADwAAAGRycy9kb3ducmV2LnhtbERPTYvCMBC9L/gfwgjetqnKLqWaFhUWvGnVg8ehGdti&#10;MylNtq3/3hwW9vh439t8Mq0YqHeNZQXLKAZBXFrdcKXgdv35TEA4j6yxtUwKXuQgz2YfW0y1Hbmg&#10;4eIrEULYpaig9r5LpXRlTQZdZDviwD1sb9AH2FdS9ziGcNPKVRx/S4MNh4YaOzrUVD4vv0aBO3fF&#10;/twmxXP4kqhHHvzpLpVazKfdBoSnyf+L/9xHrWCdLMPc8CY8AZm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KkpMAAAADdAAAADwAAAAAAAAAAAAAAAACYAgAAZHJzL2Rvd25y&#10;ZXYueG1sUEsFBgAAAAAEAAQA9QAAAIUDAAAAAA==&#10;" fillcolor="#c20000" strokeweight="1e-4mm"/>
              <v:rect id="Rectangle 10966" o:spid="_x0000_s1039" style="position:absolute;left:3222;top:8046;width:2545;height:5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og8YA&#10;AADdAAAADwAAAGRycy9kb3ducmV2LnhtbESPQUsDMRSE70L/Q3iF3my2LUq7Ni2iCIpeWoXS23Pz&#10;3F3cvITkdbv990YQPA4z8w2z3g6uUz3F1Ho2MJsWoIgrb1uuDXy8P10vQSVBtth5JgMXSrDdjK7W&#10;WFp/5h31e6lVhnAq0UAjEkqtU9WQwzT1gTh7Xz46lCxjrW3Ec4a7Ts+L4lY7bDkvNBjooaHqe39y&#10;BsLN62F+XFzeDvSpB+klxMfdizGT8XB/B0pokP/wX/vZGlgsZyv4fZOfgN7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Rog8YAAADdAAAADwAAAAAAAAAAAAAAAACYAgAAZHJz&#10;L2Rvd25yZXYueG1sUEsFBgAAAAAEAAQA9QAAAIsDAAAAAA==&#10;" filled="f" strokeweight="1e-4mm"/>
              <v:rect id="Rectangle 10967" o:spid="_x0000_s1040" style="position:absolute;left:3222;top:8613;width:2545;height:11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SQE8QA&#10;AADdAAAADwAAAGRycy9kb3ducmV2LnhtbERPy2rCQBTdF/yH4Qrd6cQHKtFRbLFU3RlrpbtL5jYJ&#10;Zu6EzDSJf+8shC4P573adKYUDdWusKxgNIxAEKdWF5wp+Dp/DBYgnEfWWFomBXdysFn3XlYYa9vy&#10;iZrEZyKEsItRQe59FUvp0pwMuqGtiAP3a2uDPsA6k7rGNoSbUo6jaCYNFhwacqzoPaf0lvwZBe4t&#10;2bXH4+f8EjVXfRn9HMz39KDUa7/bLkF46vy/+OneawWTxTjsD2/CE5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EkBPEAAAA3QAAAA8AAAAAAAAAAAAAAAAAmAIAAGRycy9k&#10;b3ducmV2LnhtbFBLBQYAAAAABAAEAPUAAACJAwAAAAA=&#10;" strokeweight="1e-4mm"/>
              <v:rect id="Rectangle 10968" o:spid="_x0000_s1041" style="position:absolute;left:4423;top:7745;width:75;height:19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g1iMcA&#10;AADdAAAADwAAAGRycy9kb3ducmV2LnhtbESPQWvCQBSE7wX/w/KE3uomtlhJXaUVpeqtaVV6e2Sf&#10;STD7NmTXJP57Vyj0OMzMN8xs0ZtKtNS40rKCeBSBIM6sLjlX8PO9fpqCcB5ZY2WZFFzJwWI+eJhh&#10;om3HX9SmPhcBwi5BBYX3dSKlywoy6Ea2Jg7eyTYGfZBNLnWDXYCbSo6jaCINlhwWCqxpWVB2Ti9G&#10;gftIV91u9/m6j9qj3se/W3N42Sr1OOzf30B46v1/+K+90Qqep+MY7m/C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INYjHAAAA3QAAAA8AAAAAAAAAAAAAAAAAmAIAAGRy&#10;cy9kb3ducmV2LnhtbFBLBQYAAAAABAAEAPUAAACMAwAAAAA=&#10;" strokeweight="1e-4mm"/>
              <v:rect id="Rectangle 10969" o:spid="_x0000_s1042" style="position:absolute;left:4447;top:7527;width:18;height:2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7F/scA&#10;AADdAAAADwAAAGRycy9kb3ducmV2LnhtbESPQWvCQBSE70L/w/IKvenGaEuMrlIFwUtBbQ/19sw+&#10;k2D2bbq71dhf7xYKPQ4z8w0zW3SmERdyvrasYDhIQBAXVtdcKvh4X/czED4ga2wsk4IbeVjMH3oz&#10;zLW98o4u+1CKCGGfo4IqhDaX0hcVGfQD2xJH72SdwRClK6V2eI1w08g0SV6kwZrjQoUtrSoqzvtv&#10;o2A5yZZf2zG//eyOBzp8Hs/PqUuUenrsXqcgAnXhP/zX3mgFoyxN4fdNf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exf7HAAAA3QAAAA8AAAAAAAAAAAAAAAAAmAIAAGRy&#10;cy9kb3ducmV2LnhtbFBLBQYAAAAABAAEAPUAAACMAwAAAAA=&#10;" fillcolor="black" stroked="f"/>
              <v:shape id="Freeform 10970" o:spid="_x0000_s1043" style="position:absolute;left:4423;top:7527;width:69;height:71;visibility:visible;mso-wrap-style:square;v-text-anchor:top" coordsize="69,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Z598cA&#10;AADdAAAADwAAAGRycy9kb3ducmV2LnhtbESPX0vDMBTF3wW/Q7iCb1vqKjrqsiGKzDEG7g/s9dpc&#10;22BzU5qs6b79Igx8PJxzfoczWwy2ET113jhW8DDOQBCXThuuFBz2H6MpCB+QNTaOScGZPCzmtzcz&#10;LLSLvKV+FyqRIOwLVFCH0BZS+rImi37sWuLk/bjOYkiyq6TuMCa4beQky56kRcNpocaW3moqf3cn&#10;q2C5/v4y62cTj7HcPPan9+UqnnOl7u+G1xcQgYbwH762P7WCfDrJ4e9NegJy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2effHAAAA3QAAAA8AAAAAAAAAAAAAAAAAmAIAAGRy&#10;cy9kb3ducmV2LnhtbFBLBQYAAAAABAAEAPUAAACMAwAAAAA=&#10;" path="m,71l34,,69,71,,71xe" fillcolor="black" stroked="f">
                <v:path arrowok="t" o:connecttype="custom" o:connectlocs="0,71;34,0;69,71;0,71" o:connectangles="0,0,0,0"/>
              </v:shape>
              <v:shape id="Freeform 10971" o:spid="_x0000_s1044" style="position:absolute;left:4411;top:7511;width:89;height:95;visibility:visible;mso-wrap-style:square;v-text-anchor:top" coordsize="8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IjOcQA&#10;AADdAAAADwAAAGRycy9kb3ducmV2LnhtbESP0WoCMRRE34X+Q7iFvmm2KiJbo9hSqQg+dO0HXDa3&#10;yeLmZklSXfv1RhB8HGbmDLNY9a4VJwqx8azgdVSAIK69btgo+DlshnMQMSFrbD2TggtFWC2fBgss&#10;tT/zN52qZESGcCxRgU2pK6WMtSWHceQ74uz9+uAwZRmM1AHPGe5aOS6KmXTYcF6w2NGHpfpY/TkF&#10;u1n8ulRmQzvz/xm2E7vH90NS6uW5X7+BSNSnR/je3moFk/l4Crc3+Qn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yIznEAAAA3QAAAA8AAAAAAAAAAAAAAAAAmAIAAGRycy9k&#10;b3ducmV2LnhtbFBLBQYAAAAABAAEAPUAAACJAwAAAAA=&#10;" path="m12,79l22,89,54,22r-18,l75,89,81,79r-69,l,95r89,l46,,,95,12,79xe" fillcolor="black" stroked="f">
                <v:path arrowok="t" o:connecttype="custom" o:connectlocs="12,79;22,89;54,22;36,22;75,89;81,79;12,79;0,95;89,95;46,0;0,95;12,79" o:connectangles="0,0,0,0,0,0,0,0,0,0,0,0"/>
              </v:shape>
              <v:shape id="Freeform 10972" o:spid="_x0000_s1045" style="position:absolute;left:4488;top:8613;width:1269;height:1116;visibility:visible;mso-wrap-style:square;v-text-anchor:top" coordsize="1269,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zCGsgA&#10;AADdAAAADwAAAGRycy9kb3ducmV2LnhtbESPW2vCQBSE3wX/w3IE33TTeEFSVymCaKlQvLz4dsye&#10;ZtNmz4bsGtN/3y0U+jjMzDfMct3ZSrTU+NKxgqdxAoI4d7rkQsHlvB0tQPiArLFyTAq+ycN61e8t&#10;MdPuwUdqT6EQEcI+QwUmhDqT0ueGLPqxq4mj9+EaiyHKppC6wUeE20qmSTKXFkuOCwZr2hjKv053&#10;q2A6T2+f12n7ejCzy+S92t3M9fCm1HDQvTyDCNSF//Bfe68VTBbpDH7fxCc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jMIayAAAAN0AAAAPAAAAAAAAAAAAAAAAAJgCAABk&#10;cnMvZG93bnJldi54bWxQSwUGAAAAAAQABAD1AAAAjQMAAAAA&#10;" path="m,335r,781l1269,1116,1269,,636,,542,10,451,26,360,56,278,91r-79,46l129,195,58,260,,335xe" fillcolor="aqua" strokeweight="1e-4mm">
                <v:path arrowok="t" o:connecttype="custom" o:connectlocs="0,335;0,1116;1269,1116;1269,0;636,0;542,10;451,26;360,56;278,91;199,137;129,195;58,260;0,335" o:connectangles="0,0,0,0,0,0,0,0,0,0,0,0,0"/>
              </v:shape>
              <v:shape id="Freeform 10973" o:spid="_x0000_s1046" style="position:absolute;left:3222;top:8613;width:1201;height:1116;visibility:visible;mso-wrap-style:square;v-text-anchor:top" coordsize="1201,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TpRsYA&#10;AADdAAAADwAAAGRycy9kb3ducmV2LnhtbESPQWuDQBSE74X8h+UVcqtrI6TBuoYSCMklh9ge2tvD&#10;fVXRfSvuJmp/fTcQyHGYmW+YbDuZTlxpcI1lBa9RDIK4tLrhSsHX5/5lA8J5ZI2dZVIwk4NtvnjK&#10;MNV25DNdC1+JAGGXooLa+z6V0pU1GXSR7YmD92sHgz7IoZJ6wDHATSdXcbyWBhsOCzX2tKupbIuL&#10;UVDYv2Zu377nHe754E4/OvGXk1LL5+njHYSnyT/C9/ZRK0g2qzXc3oQn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1TpRsYAAADdAAAADwAAAAAAAAAAAAAAAACYAgAAZHJz&#10;L2Rvd25yZXYueG1sUEsFBgAAAAAEAAQA9QAAAIsDAAAAAA==&#10;" path="m1201,335r,781l,1116,,,562,r99,10l750,26r88,30l925,91r73,46l1074,195r65,65l1201,335xe" fillcolor="aqua" strokeweight="1e-4mm">
                <v:path arrowok="t" o:connecttype="custom" o:connectlocs="1201,335;1201,1116;0,1116;0,0;562,0;661,10;750,26;838,56;925,91;998,137;1074,195;1139,260;1201,335" o:connectangles="0,0,0,0,0,0,0,0,0,0,0,0,0"/>
              </v:shape>
              <v:rect id="Rectangle 10974" o:spid="_x0000_s1047" style="position:absolute;left:4423;top:8980;width:71;height:7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W7sQA&#10;AADdAAAADwAAAGRycy9kb3ducmV2LnhtbESPQWsCMRSE74X+h/AKvdVsLbTb1SjFRbDQS1V6fmye&#10;m8XNy5JEzf57Iwg9DjPzDTNfJtuLM/nQOVbwOilAEDdOd9wq2O/WLyWIEJE19o5JwUgBlovHhzlW&#10;2l34l87b2IoM4VChAhPjUEkZGkMWw8QNxNk7OG8xZulbqT1eMtz2cloU79Jix3nB4EArQ81xe7IK&#10;dJkCtTie4uGvTuP3Z21+fK3U81P6moGIlOJ/+N7eaAVv5fQDbm/yE5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1u7EAAAA3QAAAA8AAAAAAAAAAAAAAAAAmAIAAGRycy9k&#10;b3ducmV2LnhtbFBLBQYAAAAABAAEAPUAAACJAwAAAAA=&#10;" fillcolor="aqua" strokeweight="1e-4mm"/>
              <v:rect id="Rectangle 10975" o:spid="_x0000_s1048" style="position:absolute;left:4617;top:7527;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yFMUA&#10;AADdAAAADwAAAGRycy9kb3ducmV2LnhtbERPu27CMBTdK/EP1kViKw6hRSFgEFSq1KVSeQywXeJL&#10;EhFfp7YLab++HpAYj857vuxMI67kfG1ZwWiYgCAurK65VLDfvT9nIHxA1thYJgW/5GG56D3NMdf2&#10;xhu6bkMpYgj7HBVUIbS5lL6oyKAf2pY4cmfrDIYIXSm1w1sMN41Mk2QiDdYcGyps6a2i4rL9MQrW&#10;02z9/fXCn3+b05GOh9PlNXWJUoN+t5qBCNSFh/ju/tAKxlka58Y38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9vIUxQAAAN0AAAAPAAAAAAAAAAAAAAAAAJgCAABkcnMv&#10;ZG93bnJldi54bWxQSwUGAAAAAAQABAD1AAAAigMAAAAA&#10;" fillcolor="black" stroked="f"/>
              <v:rect id="Rectangle 10976" o:spid="_x0000_s1049" style="position:absolute;left:4617;top:7561;width:16;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pXj8gA&#10;AADdAAAADwAAAGRycy9kb3ducmV2LnhtbESPT2vCQBTE7wW/w/IEb3XT1EpMXUULhV4K9c+h3p7Z&#10;1ySYfRt3V4399F2h4HGYmd8w03lnGnEm52vLCp6GCQjiwuqaSwXbzftjBsIHZI2NZVJwJQ/zWe9h&#10;irm2F17ReR1KESHsc1RQhdDmUvqiIoN+aFvi6P1YZzBE6UqpHV4i3DQyTZKxNFhzXKiwpbeKisP6&#10;ZBQsJ9ny+DXiz9/Vfke77/3hJXWJUoN+t3gFEagL9/B/+0MreM7SCdzex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ulePyAAAAN0AAAAPAAAAAAAAAAAAAAAAAJgCAABk&#10;cnMvZG93bnJldi54bWxQSwUGAAAAAAQABAD1AAAAjQMAAAAA&#10;" fillcolor="black" stroked="f"/>
              <v:rect id="Rectangle 10977" o:spid="_x0000_s1050" style="position:absolute;left:4617;top:7598;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loz8QA&#10;AADdAAAADwAAAGRycy9kb3ducmV2LnhtbERPu27CMBTdkfoP1q3EBk55VCFgUEGqxFIJKANsl/g2&#10;iYivU9uFlK/HAxLj0XnPFq2pxYWcrywreOsnIIhzqysuFOy/P3spCB+QNdaWScE/eVjMXzozzLS9&#10;8pYuu1CIGMI+QwVlCE0mpc9LMuj7tiGO3I91BkOErpDa4TWGm1oOkuRdGqw4NpTY0Kqk/Lz7MwqW&#10;k3T5uxnx1217OtLxcDqPBy5RqvvafkxBBGrDU/xwr7WCYTqM++O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ZaM/EAAAA3QAAAA8AAAAAAAAAAAAAAAAAmAIAAGRycy9k&#10;b3ducmV2LnhtbFBLBQYAAAAABAAEAPUAAACJAwAAAAA=&#10;" fillcolor="black" stroked="f"/>
              <v:rect id="Rectangle 10978" o:spid="_x0000_s1051" style="position:absolute;left:4617;top:7632;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XNVMcA&#10;AADdAAAADwAAAGRycy9kb3ducmV2LnhtbESPQWvCQBSE7wX/w/KE3pqN2pYYXUWFQi9CtT3U2zP7&#10;TILZt3F3q6m/visUPA4z8w0znXemEWdyvrasYJCkIIgLq2suFXx9vj1lIHxA1thYJgW/5GE+6z1M&#10;Mdf2whs6b0MpIoR9jgqqENpcSl9UZNAntiWO3sE6gyFKV0rt8BLhppHDNH2VBmuOCxW2tKqoOG5/&#10;jILlOFuePp55fd3sd7T73h9fhi5V6rHfLSYgAnXhHv5vv2sFo2w0gN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VzVTHAAAA3QAAAA8AAAAAAAAAAAAAAAAAmAIAAGRy&#10;cy9kb3ducmV2LnhtbFBLBQYAAAAABAAEAPUAAACMAwAAAAA=&#10;" fillcolor="black" stroked="f"/>
              <v:rect id="Rectangle 10979" o:spid="_x0000_s1052" style="position:absolute;left:4617;top:7664;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TI8gA&#10;AADdAAAADwAAAGRycy9kb3ducmV2LnhtbESPT2vCQBTE7wW/w/IEb3VjtJKmrqKFQi+F+udQb8/s&#10;axLMvk13V4399F2h4HGYmd8ws0VnGnEm52vLCkbDBARxYXXNpYLd9u0xA+EDssbGMim4kofFvPcw&#10;w1zbC6/pvAmliBD2OSqoQmhzKX1RkUE/tC1x9L6tMxiidKXUDi8RbhqZJslUGqw5LlTY0mtFxXFz&#10;MgpWz9nq53PCH7/rw572X4fjU+oSpQb9bvkCIlAX7uH/9rtWMM7GKdzex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x1MjyAAAAN0AAAAPAAAAAAAAAAAAAAAAAJgCAABk&#10;cnMvZG93bnJldi54bWxQSwUGAAAAAAQABAD1AAAAjQMAAAAA&#10;" fillcolor="black" stroked="f"/>
              <v:rect id="Rectangle 10980" o:spid="_x0000_s1053" style="position:absolute;left:4617;top:7695;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v2uMcA&#10;AADdAAAADwAAAGRycy9kb3ducmV2LnhtbESPQWvCQBSE70L/w/KE3nSj0ZKmrlILgheh2h7q7Zl9&#10;TYLZt+nuVqO/visIPQ4z8w0zW3SmESdyvrasYDRMQBAXVtdcKvj8WA0yED4ga2wsk4ILeVjMH3oz&#10;zLU985ZOu1CKCGGfo4IqhDaX0hcVGfRD2xJH79s6gyFKV0rt8BzhppHjJHmSBmuOCxW29FZRcdz9&#10;GgXL52z58z7hzXV72NP+63Ccjl2i1GO/e30BEagL/+F7e60VpFmawu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L9rjHAAAA3QAAAA8AAAAAAAAAAAAAAAAAmAIAAGRy&#10;cy9kb3ducmV2LnhtbFBLBQYAAAAABAAEAPUAAACMAwAAAAA=&#10;" fillcolor="black" stroked="f"/>
              <v:rect id="Rectangle 10981" o:spid="_x0000_s1054" style="position:absolute;left:4617;top:7731;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zMgA&#10;AADdAAAADwAAAGRycy9kb3ducmV2LnhtbESPT2vCQBTE7wW/w/KE3pqNf1pidJVaKPQiqO2h3p7Z&#10;ZxLMvk13t5r66V2h4HGYmd8ws0VnGnEi52vLCgZJCoK4sLrmUsHX5/tTBsIHZI2NZVLwRx4W897D&#10;DHNtz7yh0zaUIkLY56igCqHNpfRFRQZ9Ylvi6B2sMxiidKXUDs8Rbho5TNMXabDmuFBhS28VFcft&#10;r1GwnGTLn/WYV5fNfke77/3xeehSpR773esURKAu3MP/7Q+tYJSNxnB7E5+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Ym7MyAAAAN0AAAAPAAAAAAAAAAAAAAAAAJgCAABk&#10;cnMvZG93bnJldi54bWxQSwUGAAAAAAQABAD1AAAAjQMAAAAA&#10;" fillcolor="black" stroked="f"/>
              <v:rect id="Rectangle 10982" o:spid="_x0000_s1055" style="position:absolute;left:4617;top:7767;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7LV8cA&#10;AADdAAAADwAAAGRycy9kb3ducmV2LnhtbESPQWsCMRSE7wX/Q3hCbzWr1rKuRtGC0ItQbQ/19tw8&#10;dxc3L2sSdfXXm0Khx2FmvmGm89bU4kLOV5YV9HsJCOLc6ooLBd9fq5cUhA/IGmvLpOBGHuazztMU&#10;M22vvKHLNhQiQthnqKAMocmk9HlJBn3PNsTRO1hnMETpCqkdXiPc1HKQJG/SYMVxocSG3kvKj9uz&#10;UbAcp8vT5yuv75v9jnY/++No4BKlnrvtYgIiUBv+w3/tD61gmA5H8PsmPg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uy1fHAAAA3QAAAA8AAAAAAAAAAAAAAAAAmAIAAGRy&#10;cy9kb3ducmV2LnhtbFBLBQYAAAAABAAEAPUAAACMAwAAAAA=&#10;" fillcolor="black" stroked="f"/>
              <v:shape id="Freeform 10983" o:spid="_x0000_s1056" style="position:absolute;left:4588;top:7709;width:71;height:72;visibility:visible;mso-wrap-style:square;v-text-anchor:top" coordsize="7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x0oMcA&#10;AADdAAAADwAAAGRycy9kb3ducmV2LnhtbESPW2vCQBSE3wX/w3IKfdNNqkiMrmJvUhAEow8+HrIn&#10;F5o9m2ZXjf++Wyj4OMzMN8xy3ZtGXKlztWUF8TgCQZxbXXOp4HT8HCUgnEfW2FgmBXdysF4NB0tM&#10;tb3xga6ZL0WAsEtRQeV9m0rp8ooMurFtiYNX2M6gD7Irpe7wFuCmkS9RNJMGaw4LFbb0VlH+nV2M&#10;gvm93W3Pr0W8j/mcfSTvl2L6s1fq+anfLEB46v0j/N/+0gomyWQGf2/C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MdKDHAAAA3QAAAA8AAAAAAAAAAAAAAAAAmAIAAGRy&#10;cy9kb3ducmV2LnhtbFBLBQYAAAAABAAEAPUAAACMAwAAAAA=&#10;" path="m71,l37,72,,,71,xe" fillcolor="black" stroked="f">
                <v:path arrowok="t" o:connecttype="custom" o:connectlocs="71,0;37,72;0,0;71,0" o:connectangles="0,0,0,0"/>
              </v:shape>
              <v:shape id="Freeform 10984" o:spid="_x0000_s1057" style="position:absolute;left:4576;top:7699;width:95;height:95;visibility:visible;mso-wrap-style:square;v-text-anchor:top" coordsize="9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DusYA&#10;AADdAAAADwAAAGRycy9kb3ducmV2LnhtbESPQWvCQBSE7wX/w/KEXkrdaGiV6CpqVbxqQ70+ss8k&#10;mn0bsmuM/94tFHocZuYbZrboTCVaalxpWcFwEIEgzqwuOVeQfm/fJyCcR9ZYWSYFD3KwmPdeZpho&#10;e+cDtUefiwBhl6CCwvs6kdJlBRl0A1sTB+9sG4M+yCaXusF7gJtKjqLoUxosOSwUWNO6oOx6vBkF&#10;H+1pfdn83N7SOL2OxquLebRfO6Ve+91yCsJT5//Df+29VhBP4jH8vg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DusYAAADdAAAADwAAAAAAAAAAAAAAAACYAgAAZHJz&#10;L2Rvd25yZXYueG1sUEsFBgAAAAAEAAQA9QAAAIsDAAAAAA==&#10;" path="m83,18l73,6,41,76r16,l20,6,12,18r71,l95,,,,49,95,95,,83,18xe" fillcolor="black" stroked="f">
                <v:path arrowok="t" o:connecttype="custom" o:connectlocs="83,18;73,6;41,76;57,76;20,6;12,18;83,18;95,0;0,0;49,95;95,0;83,18" o:connectangles="0,0,0,0,0,0,0,0,0,0,0,0"/>
              </v:shape>
              <v:rect id="Rectangle 10985" o:spid="_x0000_s1058" style="position:absolute;left:4782;top:7527;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9kycQA&#10;AADdAAAADwAAAGRycy9kb3ducmV2LnhtbERPu27CMBTdkfoP1q3EBk55VCFgUEGqxFIJKANsl/g2&#10;iYivU9uFlK/HAxLj0XnPFq2pxYWcrywreOsnIIhzqysuFOy/P3spCB+QNdaWScE/eVjMXzozzLS9&#10;8pYuu1CIGMI+QwVlCE0mpc9LMuj7tiGO3I91BkOErpDa4TWGm1oOkuRdGqw4NpTY0Kqk/Lz7MwqW&#10;k3T5uxnx1217OtLxcDqPBy5RqvvafkxBBGrDU/xwr7WCYTqMc+O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vZMnEAAAA3QAAAA8AAAAAAAAAAAAAAAAAmAIAAGRycy9k&#10;b3ducmV2LnhtbFBLBQYAAAAABAAEAPUAAACJAwAAAAA=&#10;" fillcolor="black" stroked="f"/>
              <v:rect id="Rectangle 10986" o:spid="_x0000_s1059" style="position:absolute;left:4782;top:7561;width:16;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BUsgA&#10;AADdAAAADwAAAGRycy9kb3ducmV2LnhtbESPzWsCMRTE7wX/h/AEbzXrR2VdjaKFQi+F+nHQ23Pz&#10;3F3cvGyTqGv/+qZQ6HGYmd8w82VranEj5yvLCgb9BARxbnXFhYL97u05BeEDssbaMil4kIflovM0&#10;x0zbO2/otg2FiBD2GSooQ2gyKX1ekkHftw1x9M7WGQxRukJqh/cIN7UcJslEGqw4LpTY0GtJ+WV7&#10;NQrW03T99Tnmj+/N6UjHw+nyMnSJUr1uu5qBCNSG//Bf+10rGKWjKfy+iU9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Y8FSyAAAAN0AAAAPAAAAAAAAAAAAAAAAAJgCAABk&#10;cnMvZG93bnJldi54bWxQSwUGAAAAAAQABAD1AAAAjQMAAAAA&#10;" fillcolor="black" stroked="f"/>
              <v:rect id="Rectangle 10987" o:spid="_x0000_s1060" style="position:absolute;left:4782;top:7598;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vG8UA&#10;AADdAAAADwAAAGRycy9kb3ducmV2LnhtbERPS2sCMRC+C/0PYQre3KSiYrdGqYLQS6E+DnobN9Pd&#10;xc1km6S67a9vCoK3+fieM1t0thEX8qF2rOEpUyCIC2dqLjXsd+vBFESIyAYbx6ThhwIs5g+9GebG&#10;XXlDl20sRQrhkKOGKsY2lzIUFVkMmWuJE/fpvMWYoC+l8XhN4baRQ6Um0mLNqaHCllYVFeftt9Ww&#10;fJ4uvz5G/P67OR3peDidx0OvtO4/dq8vICJ18S6+ud9Mmq/GE/j/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G8bxQAAAN0AAAAPAAAAAAAAAAAAAAAAAJgCAABkcnMv&#10;ZG93bnJldi54bWxQSwUGAAAAAAQABAD1AAAAigMAAAAA&#10;" fillcolor="black" stroked="f"/>
              <v:rect id="Rectangle 10988" o:spid="_x0000_s1061" style="position:absolute;left:4782;top:7632;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DKgMUA&#10;AADdAAAADwAAAGRycy9kb3ducmV2LnhtbERPS2sCMRC+C/0PYYTeNFFq1a1RaqHQi1AfB72Nm+nu&#10;4mayTVLd+usboeBtPr7nzBatrcWZfKgcaxj0FQji3JmKCw277XtvAiJEZIO1Y9LwSwEW84fODDPj&#10;Lrym8yYWIoVwyFBDGWOTSRnykiyGvmuIE/flvMWYoC+k8XhJ4baWQ6WepcWKU0OJDb2VlJ82P1bD&#10;cjpZfn8+8eq6Ph7osD+eRkOvtH7stq8vICK18S7+d3+YNF+NxnD7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wMqAxQAAAN0AAAAPAAAAAAAAAAAAAAAAAJgCAABkcnMv&#10;ZG93bnJldi54bWxQSwUGAAAAAAQABAD1AAAAigMAAAAA&#10;" fillcolor="black" stroked="f"/>
              <v:rect id="Rectangle 10989" o:spid="_x0000_s1062" style="position:absolute;left:4782;top:7664;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9e8sgA&#10;AADdAAAADwAAAGRycy9kb3ducmV2LnhtbESPT08CMRDF7yZ8h2ZMvEkrEYMLhYCJiRcT+XOQ27Ad&#10;djdsp2tbYfXTOwcTbjN5b977zWzR+1adKaYmsIWHoQFFXAbXcGVht329n4BKGdlhG5gs/FCCxXxw&#10;M8PChQuv6bzJlZIQTgVaqHPuCq1TWZPHNAwdsWjHED1mWWOlXcSLhPtWj4x50h4bloYaO3qpqTxt&#10;vr2F1fNk9fXxyO+/68Oe9p+H03gUjbV3t/1yCipTn6/m/+s3J/hmLLj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X17yyAAAAN0AAAAPAAAAAAAAAAAAAAAAAJgCAABk&#10;cnMvZG93bnJldi54bWxQSwUGAAAAAAQABAD1AAAAjQMAAAAA&#10;" fillcolor="black" stroked="f"/>
              <v:rect id="Rectangle 10990" o:spid="_x0000_s1063" style="position:absolute;left:4782;top:7695;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P7acUA&#10;AADdAAAADwAAAGRycy9kb3ducmV2LnhtbERPTWsCMRC9C/6HMIXe3KRSRbdGUaHQS6FqD/U2bqa7&#10;i5vJmqS67a83BcHbPN7nzBadbcSZfKgda3jKFAjiwpmaSw2fu9fBBESIyAYbx6ThlwIs5v3eDHPj&#10;Lryh8zaWIoVwyFFDFWObSxmKiiyGzLXEift23mJM0JfSeLykcNvIoVJjabHm1FBhS+uKiuP2x2pY&#10;TSer08czv/9tDnvafx2Oo6FXWj8+dMsXEJG6eBff3G8mzVejKfx/k0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E/tpxQAAAN0AAAAPAAAAAAAAAAAAAAAAAJgCAABkcnMv&#10;ZG93bnJldi54bWxQSwUGAAAAAAQABAD1AAAAigMAAAAA&#10;" fillcolor="black" stroked="f"/>
              <v:rect id="Rectangle 10991" o:spid="_x0000_s1064" style="position:absolute;left:4782;top:7731;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WYScgA&#10;AADdAAAADwAAAGRycy9kb3ducmV2LnhtbESPT08CMRDF7yZ8h2ZMvEkrUYILhYCJiRcT+XOQ27Ad&#10;djdsp2tbYfXTOwcTbjN5b977zWzR+1adKaYmsIWHoQFFXAbXcGVht329n4BKGdlhG5gs/FCCxXxw&#10;M8PChQuv6bzJlZIQTgVaqHPuCq1TWZPHNAwdsWjHED1mWWOlXcSLhPtWj4wZa48NS0ONHb3UVJ42&#10;397C6nmy+vp45Pff9WFP+8/D6WkUjbV3t/1yCipTn6/m/+s3J/hmLPz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RZhJyAAAAN0AAAAPAAAAAAAAAAAAAAAAAJgCAABk&#10;cnMvZG93bnJldi54bWxQSwUGAAAAAAQABAD1AAAAjQMAAAAA&#10;" fillcolor="black" stroked="f"/>
              <v:rect id="Rectangle 10992" o:spid="_x0000_s1065" style="position:absolute;left:4782;top:7767;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k90sUA&#10;AADdAAAADwAAAGRycy9kb3ducmV2LnhtbERPTWsCMRC9C/6HMIXe3ESpYrdGUaHQS0FtD/U2bqa7&#10;i5vJmqS69tebgtDbPN7nzBadbcSZfKgdaxhmCgRx4UzNpYbPj9fBFESIyAYbx6ThSgEW835vhrlx&#10;F97SeRdLkUI45KihirHNpQxFRRZD5lrixH07bzEm6EtpPF5SuG3kSKmJtFhzaqiwpXVFxXH3YzWs&#10;nqer0+aJ33+3hz3tvw7H8cgrrR8fuuULiEhd/Bff3W8mzVeTIfx9k06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CT3SxQAAAN0AAAAPAAAAAAAAAAAAAAAAAJgCAABkcnMv&#10;ZG93bnJldi54bWxQSwUGAAAAAAQABAD1AAAAigMAAAAA&#10;" fillcolor="black" stroked="f"/>
              <v:shape id="Freeform 10993" o:spid="_x0000_s1066" style="position:absolute;left:4758;top:7709;width:70;height:72;visibility:visible;mso-wrap-style:square;v-text-anchor:top" coordsize="7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DZZcQA&#10;AADdAAAADwAAAGRycy9kb3ducmV2LnhtbERPTWvCQBC9F/wPywi9lLqJByvRVUqg0IMHtcZeh+y4&#10;Cc3Oht1tjP31XaHQ2zze56y3o+3EQD60jhXkswwEce10y0bB6ePteQkiRGSNnWNScKMA283kYY2F&#10;dlc+0HCMRqQQDgUqaGLsCylD3ZDFMHM9ceIuzluMCXojtcdrCrednGfZQlpsOTU02FPZUP11/LYK&#10;zkP+aUy16/e0/6mCK1+edjev1ON0fF2BiDTGf/Gf+12n+dliDvdv0gl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Q2WXEAAAA3QAAAA8AAAAAAAAAAAAAAAAAmAIAAGRycy9k&#10;b3ducmV2LnhtbFBLBQYAAAAABAAEAPUAAACJAwAAAAA=&#10;" path="m70,l32,72,,,70,xe" fillcolor="black" stroked="f">
                <v:path arrowok="t" o:connecttype="custom" o:connectlocs="70,0;32,72;0,0;70,0" o:connectangles="0,0,0,0"/>
              </v:shape>
              <v:shape id="Freeform 10994" o:spid="_x0000_s1067" style="position:absolute;left:4744;top:7699;width:92;height:95;visibility:visible;mso-wrap-style:square;v-text-anchor:top" coordsize="9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eevsMA&#10;AADdAAAADwAAAGRycy9kb3ducmV2LnhtbERP3WrCMBS+H/gO4Qx2N9M5KKMaRcRJ2S6G0Qc4NMem&#10;2pyUJrPt2y+Dwe7Ox/d7VpvRteJOfWg8K3iZZyCIK28arhWcT+/PbyBCRDbYeiYFEwXYrGcPKyyM&#10;H/hIdx1rkUI4FKjAxtgVUobKksMw9x1x4i6+dxgT7GtpehxSuGvlIsty6bDh1GCxo52l6qa/nYLS&#10;tgfu9HF/1R96UfGnnA7XL6WeHsftEkSkMf6L/9ylSfOz/BV+v0kn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eevsMAAADdAAAADwAAAAAAAAAAAAAAAACYAgAAZHJzL2Rv&#10;d25yZXYueG1sUEsFBgAAAAAEAAQA9QAAAIgDAAAAAA==&#10;" path="m84,18l76,6,38,76r16,l22,6,14,18r70,l92,,,,46,95,92,,84,18xe" fillcolor="black" stroked="f">
                <v:path arrowok="t" o:connecttype="custom" o:connectlocs="84,18;76,6;38,76;54,76;22,6;14,18;84,18;92,0;0,0;46,95;92,0;84,18" o:connectangles="0,0,0,0,0,0,0,0,0,0,0,0"/>
              </v:shape>
              <v:rect id="Rectangle 10995" o:spid="_x0000_s1068" style="position:absolute;left:4947;top:7527;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6eSsQA&#10;AADdAAAADwAAAGRycy9kb3ducmV2LnhtbERPS2sCMRC+C/0PYQreNKlYsVujVEHwIvjood7GzXR3&#10;cTPZJlG3/fWmIHibj+85k1lra3EhHyrHGl76CgRx7kzFhYbP/bI3BhEissHaMWn4pQCz6VNngplx&#10;V97SZRcLkUI4ZKihjLHJpAx5SRZD3zXEift23mJM0BfSeLymcFvLgVIjabHi1FBiQ4uS8tPubDXM&#10;38bzn82Q13/b44EOX8fT68ArrbvP7cc7iEhtfIjv7pVJ89VoCP/fpBP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nkrEAAAA3QAAAA8AAAAAAAAAAAAAAAAAmAIAAGRycy9k&#10;b3ducmV2LnhtbFBLBQYAAAAABAAEAPUAAACJAwAAAAA=&#10;" fillcolor="black" stroked="f"/>
              <v:rect id="Rectangle 10996" o:spid="_x0000_s1069" style="position:absolute;left:4947;top:7561;width:18;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70cUA&#10;AADdAAAADwAAAGRycy9kb3ducmV2LnhtbERPS2sCMRC+C/0PYQre3KSiYrdGqYLQS6E+DnobN9Pd&#10;xc1km6S67a9vCoK3+fieM1t0thEX8qF2rOEpUyCIC2dqLjXsd+vBFESIyAYbx6ThhwIs5g+9GebG&#10;XXlDl20sRQrhkKOGKsY2lzIUFVkMmWuJE/fpvMWYoC+l8XhN4baRQ6Um0mLNqaHCllYVFeftt9Ww&#10;fJ4uvz5G/P67OR3peDidx0OvtO4/dq8vICJ18S6+ud9Mmq8mY/j/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jvRxQAAAN0AAAAPAAAAAAAAAAAAAAAAAJgCAABkcnMv&#10;ZG93bnJldi54bWxQSwUGAAAAAAQABAD1AAAAigMAAAAA&#10;" fillcolor="black" stroked="f"/>
              <v:rect id="Rectangle 10997" o:spid="_x0000_s1070" style="position:absolute;left:4947;top:7598;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lpsUA&#10;AADdAAAADwAAAGRycy9kb3ducmV2LnhtbERPS2sCMRC+C/6HMIXeNKnUxW6NokKhl0J9HOpt3Ex3&#10;FzeTNUl17a9vCoK3+fieM513thFn8qF2rOFpqEAQF87UXGrYbd8GExAhIhtsHJOGKwWYz/q9KebG&#10;XXhN500sRQrhkKOGKsY2lzIUFVkMQ9cSJ+7beYsxQV9K4/GSwm0jR0pl0mLNqaHCllYVFcfNj9Ww&#10;fJksT5/P/PG7Puxp/3U4jkdeaf340C1eQUTq4l18c7+bNF9lGfx/k06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4KWmxQAAAN0AAAAPAAAAAAAAAAAAAAAAAJgCAABkcnMv&#10;ZG93bnJldi54bWxQSwUGAAAAAAQABAD1AAAAigMAAAAA&#10;" fillcolor="black" stroked="f"/>
              <v:rect id="Rectangle 10998" o:spid="_x0000_s1071" style="position:absolute;left:4947;top:7632;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APcUA&#10;AADdAAAADwAAAGRycy9kb3ducmV2LnhtbERPTWsCMRC9C/0PYYTeNFFaa7dGqQWhF0FtD/U2bqa7&#10;i5vJNom6+uuNIPQ2j/c5k1lra3EkHyrHGgZ9BYI4d6biQsP316I3BhEissHaMWk4U4DZ9KEzwcy4&#10;E6/puImFSCEcMtRQxthkUoa8JIuh7xrixP06bzEm6AtpPJ5SuK3lUKmRtFhxaiixoY+S8v3mYDXM&#10;X8fzv9UTLy/r3Za2P7v989ArrR+77fsbiEht/Bff3Z8mzVejF7h9k06Q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rAA9xQAAAN0AAAAPAAAAAAAAAAAAAAAAAJgCAABkcnMv&#10;ZG93bnJldi54bWxQSwUGAAAAAAQABAD1AAAAigMAAAAA&#10;" fillcolor="black" stroked="f"/>
              <v:rect id="Rectangle 10999" o:spid="_x0000_s1072" style="position:absolute;left:4947;top:7664;width:18;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OUT8gA&#10;AADdAAAADwAAAGRycy9kb3ducmV2LnhtbESPT08CMRDF7yZ8h2ZMvEkrUYILhYCJiRcT+XOQ27Ad&#10;djdsp2tbYfXTOwcTbjN5b977zWzR+1adKaYmsIWHoQFFXAbXcGVht329n4BKGdlhG5gs/FCCxXxw&#10;M8PChQuv6bzJlZIQTgVaqHPuCq1TWZPHNAwdsWjHED1mWWOlXcSLhPtWj4wZa48NS0ONHb3UVJ42&#10;397C6nmy+vp45Pff9WFP+8/D6WkUjbV3t/1yCipTn6/m/+s3J/hmLLj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M5RPyAAAAN0AAAAPAAAAAAAAAAAAAAAAAJgCAABk&#10;cnMvZG93bnJldi54bWxQSwUGAAAAAAQABAD1AAAAjQMAAAAA&#10;" fillcolor="black" stroked="f"/>
              <v:rect id="Rectangle 11000" o:spid="_x0000_s1073" style="position:absolute;left:4947;top:7695;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8x1MUA&#10;AADdAAAADwAAAGRycy9kb3ducmV2LnhtbERPTWsCMRC9C/6HMIXe3KRSRbdGUaHQS6FqD/U2bqa7&#10;i5vJmqS69tc3BcHbPN7nzBadbcSZfKgda3jKFAjiwpmaSw2fu9fBBESIyAYbx6ThSgEW835vhrlx&#10;F97QeRtLkUI45KihirHNpQxFRRZD5lrixH07bzEm6EtpPF5SuG3kUKmxtFhzaqiwpXVFxXH7YzWs&#10;ppPV6eOZ3383hz3tvw7H0dArrR8fuuULiEhdvItv7jeT5qvxFP6/S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fzHUxQAAAN0AAAAPAAAAAAAAAAAAAAAAAJgCAABkcnMv&#10;ZG93bnJldi54bWxQSwUGAAAAAAQABAD1AAAAigMAAAAA&#10;" fillcolor="black" stroked="f"/>
              <v:rect id="Rectangle 11001" o:spid="_x0000_s1074" style="position:absolute;left:4947;top:7731;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wOlMcA&#10;AADdAAAADwAAAGRycy9kb3ducmV2LnhtbESPQU8CMRCF7yb+h2ZMuEkrQYGVQsTExIuJoAe4Ddtx&#10;d8N2urYVVn+9cyDhNpP35r1v5svet+pIMTWBLdwNDSjiMriGKwufHy+3U1ApIztsA5OFX0qwXFxf&#10;zbFw4cRrOm5ypSSEU4EW6py7QutU1uQxDUNHLNpXiB6zrLHSLuJJwn2rR8Y8aI8NS0ONHT3XVB42&#10;P97CajZdfb+P+e1vvd/Rbrs/3I+isXZw0z89gsrU54v5fP3qBN9MhF++kRH0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cDpTHAAAA3QAAAA8AAAAAAAAAAAAAAAAAmAIAAGRy&#10;cy9kb3ducmV2LnhtbFBLBQYAAAAABAAEAPUAAACMAwAAAAA=&#10;" fillcolor="black" stroked="f"/>
              <v:rect id="Rectangle 11002" o:spid="_x0000_s1075" style="position:absolute;left:4947;top:7767;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CrD8UA&#10;AADdAAAADwAAAGRycy9kb3ducmV2LnhtbERPS2sCMRC+F/wPYYTeaqJUq1uj1EKhF6E+DnobN9Pd&#10;xc1km6S6+usbQehtPr7nTOetrcWJfKgca+j3FAji3JmKCw3bzcfTGESIyAZrx6ThQgHms87DFDPj&#10;zryi0zoWIoVwyFBDGWOTSRnykiyGnmuIE/ftvMWYoC+k8XhO4baWA6VG0mLFqaHEht5Lyo/rX6th&#10;MRkvfr6eeXldHfa03x2Ow4FXWj9227dXEJHa+C++uz9Nmq9e+nD7Jp0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0KsPxQAAAN0AAAAPAAAAAAAAAAAAAAAAAJgCAABkcnMv&#10;ZG93bnJldi54bWxQSwUGAAAAAAQABAD1AAAAigMAAAAA&#10;" fillcolor="black" stroked="f"/>
              <v:shape id="Freeform 11003" o:spid="_x0000_s1076" style="position:absolute;left:4921;top:7709;width:72;height:72;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d4sMA&#10;AADdAAAADwAAAGRycy9kb3ducmV2LnhtbERPzWrCQBC+C77DMkJvZldpVNKsYpVCLx5M+wBDdpoN&#10;Zmdjdqtpn75bKPQ2H9/vlLvRdeJGQ2g9a1hkCgRx7U3LjYb3t5f5BkSIyAY7z6ThiwLsttNJiYXx&#10;dz7TrYqNSCEcCtRgY+wLKUNtyWHIfE+cuA8/OIwJDo00A95TuOvkUqmVdNhyarDY08FSfak+nYa1&#10;qq75CW1+qPL4eNo8H31//Nb6YTbun0BEGuO/+M/9atJ8tV7C7zfp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d4sMAAADdAAAADwAAAAAAAAAAAAAAAACYAgAAZHJzL2Rv&#10;d25yZXYueG1sUEsFBgAAAAAEAAQA9QAAAIgDAAAAAA==&#10;" path="m72,l36,72,,,72,xe" fillcolor="black" stroked="f">
                <v:path arrowok="t" o:connecttype="custom" o:connectlocs="72,0;36,72;0,0;72,0" o:connectangles="0,0,0,0"/>
              </v:shape>
              <v:shape id="Freeform 11004" o:spid="_x0000_s1077" style="position:absolute;left:4911;top:7699;width:95;height:95;visibility:visible;mso-wrap-style:square;v-text-anchor:top" coordsize="9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I7lsUA&#10;AADdAAAADwAAAGRycy9kb3ducmV2LnhtbERPS2vCQBC+C/0PyxS8lGZTH7WkWcVXxWttaK9DdppE&#10;s7Mhu8b477tCwdt8fM9JF72pRUetqywreIliEMS51RUXCrKvj+c3EM4ja6wtk4IrOVjMHwYpJtpe&#10;+JO6gy9ECGGXoILS+yaR0uUlGXSRbYgD92tbgz7AtpC6xUsIN7UcxfGrNFhxaCixoXVJ+elwNgqm&#10;3c/6uP0+P2Xj7DSarY7m2m12Sg0f++U7CE+9v4v/3Xsd5sezCdy+C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4juWxQAAAN0AAAAPAAAAAAAAAAAAAAAAAJgCAABkcnMv&#10;ZG93bnJldi54bWxQSwUGAAAAAAQABAD1AAAAigMAAAAA&#10;" path="m82,18l74,6,36,76r18,l20,6,10,18r72,l95,,,,46,95,95,,82,18xe" fillcolor="black" stroked="f">
                <v:path arrowok="t" o:connecttype="custom" o:connectlocs="82,18;74,6;36,76;54,76;20,6;10,18;82,18;95,0;0,0;46,95;95,0;82,18" o:connectangles="0,0,0,0,0,0,0,0,0,0,0,0"/>
              </v:shape>
              <v:rect id="Rectangle 11005" o:spid="_x0000_s1078" style="position:absolute;left:5116;top:7527;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utDMUA&#10;AADdAAAADwAAAGRycy9kb3ducmV2LnhtbERPS2sCMRC+C/0PYYTeNFFq1a1RaqHQi1AfB72Nm+nu&#10;4mayTVLd+usboeBtPr7nzBatrcWZfKgcaxj0FQji3JmKCw277XtvAiJEZIO1Y9LwSwEW84fODDPj&#10;Lrym8yYWIoVwyFBDGWOTSRnykiyGvmuIE/flvMWYoC+k8XhJ4baWQ6WepcWKU0OJDb2VlJ82P1bD&#10;cjpZfn8+8eq6Ph7osD+eRkOvtH7stq8vICK18S7+d3+YNF+NR3D7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60MxQAAAN0AAAAPAAAAAAAAAAAAAAAAAJgCAABkcnMv&#10;ZG93bnJldi54bWxQSwUGAAAAAAQABAD1AAAAigMAAAAA&#10;" fillcolor="black" stroked="f"/>
              <v:rect id="Rectangle 11006" o:spid="_x0000_s1079" style="position:absolute;left:5116;top:7561;width:18;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kze8UA&#10;AADdAAAADwAAAGRycy9kb3ducmV2LnhtbERPTWsCMRC9C/0PYYTeNFFaa7dGqQWhF0FtD/U2bqa7&#10;i5vJNom6+uuNIPQ2j/c5k1lra3EkHyrHGgZ9BYI4d6biQsP316I3BhEissHaMWk4U4DZ9KEzwcy4&#10;E6/puImFSCEcMtRQxthkUoa8JIuh7xrixP06bzEm6AtpPJ5SuK3lUKmRtFhxaiixoY+S8v3mYDXM&#10;X8fzv9UTLy/r3Za2P7v989ArrR+77fsbiEht/Bff3Z8mzVcvI7h9k06Q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TN7xQAAAN0AAAAPAAAAAAAAAAAAAAAAAJgCAABkcnMv&#10;ZG93bnJldi54bWxQSwUGAAAAAAQABAD1AAAAigMAAAAA&#10;" fillcolor="black" stroked="f"/>
              <v:rect id="Rectangle 11007" o:spid="_x0000_s1080" style="position:absolute;left:5116;top:7598;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WW4MUA&#10;AADdAAAADwAAAGRycy9kb3ducmV2LnhtbERPS2sCMRC+F/ofwgi91URpq26NUoVCL0J9HPQ2bqa7&#10;i5vJmqS6+uuNUOhtPr7njKetrcWJfKgca+h1FQji3JmKCw2b9efzEESIyAZrx6ThQgGmk8eHMWbG&#10;nXlJp1UsRArhkKGGMsYmkzLkJVkMXdcQJ+7HeYsxQV9I4/Gcwm0t+0q9SYsVp4YSG5qXlB9Wv1bD&#10;bDScHb9feHFd7ne02+4Pr32vtH7qtB/vICK18V/85/4yab4aDOD+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dZbgxQAAAN0AAAAPAAAAAAAAAAAAAAAAAJgCAABkcnMv&#10;ZG93bnJldi54bWxQSwUGAAAAAAQABAD1AAAAigMAAAAA&#10;" fillcolor="black" stroked="f"/>
              <v:rect id="Rectangle 11008" o:spid="_x0000_s1081" style="position:absolute;left:5116;top:7632;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oCkscA&#10;AADdAAAADwAAAGRycy9kb3ducmV2LnhtbESPQU8CMRCF7yb+h2ZMuEkrQYGVQsTExIuJoAe4Ddtx&#10;d8N2urYVVn+9cyDhNpP35r1v5svet+pIMTWBLdwNDSjiMriGKwufHy+3U1ApIztsA5OFX0qwXFxf&#10;zbFw4cRrOm5ypSSEU4EW6py7QutU1uQxDUNHLNpXiB6zrLHSLuJJwn2rR8Y8aI8NS0ONHT3XVB42&#10;P97CajZdfb+P+e1vvd/Rbrs/3I+isXZw0z89gsrU54v5fP3qBN9MBFe+kRH0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qApLHAAAA3QAAAA8AAAAAAAAAAAAAAAAAmAIAAGRy&#10;cy9kb3ducmV2LnhtbFBLBQYAAAAABAAEAPUAAACMAwAAAAA=&#10;" fillcolor="black" stroked="f"/>
              <v:rect id="Rectangle 11009" o:spid="_x0000_s1082" style="position:absolute;left:5116;top:7664;width:18;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anCcUA&#10;AADdAAAADwAAAGRycy9kb3ducmV2LnhtbERPS2sCMRC+F/wPYYTealJpra5G0UKhF6E+DnobN9Pd&#10;xc1kTVLd+usbQehtPr7nTGatrcWZfKgca3juKRDEuTMVFxq2m4+nIYgQkQ3WjknDLwWYTTsPE8yM&#10;u/CKzutYiBTCIUMNZYxNJmXIS7IYeq4hTty38xZjgr6QxuMlhdta9pUaSIsVp4YSG3ovKT+uf6yG&#10;xWi4OH298PK6OuxpvzscX/teaf3YbedjEJHa+C++uz9Nmq/eRnD7Jp0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pqcJxQAAAN0AAAAPAAAAAAAAAAAAAAAAAJgCAABkcnMv&#10;ZG93bnJldi54bWxQSwUGAAAAAAQABAD1AAAAigMAAAAA&#10;" fillcolor="black" stroked="f"/>
              <v:rect id="Rectangle 11010" o:spid="_x0000_s5577" style="position:absolute;left:5116;top:7695;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l+s8cA&#10;AADdAAAADwAAAGRycy9kb3ducmV2LnhtbESPQU8CMRCF7yb8h2ZIvEkrUbMsFAImJl5MBD3IbdiO&#10;uxu206WtsPrrnYOJt5m8N+99s1gNvlNniqkNbOF2YkARV8G1XFt4f3u6KUCljOywC0wWvinBajm6&#10;WmDpwoW3dN7lWkkIpxItNDn3pdapashjmoSeWLTPED1mWWOtXcSLhPtOT4150B5bloYGe3psqDru&#10;vryFzazYnF7v+OVne9jT/uNwvJ9GY+31eFjPQWUa8r/57/rZCb4phF++kRH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JfrPHAAAA3QAAAA8AAAAAAAAAAAAAAAAAmAIAAGRy&#10;cy9kb3ducmV2LnhtbFBLBQYAAAAABAAEAPUAAACMAwAAAAA=&#10;" fillcolor="black" stroked="f"/>
              <v:rect id="Rectangle 11011" o:spid="_x0000_s5576" style="position:absolute;left:5116;top:7731;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XbKMQA&#10;AADdAAAADwAAAGRycy9kb3ducmV2LnhtbERPTWsCMRC9F/ofwhS81USxZV2NooVCL4Vqe9DbuBl3&#10;FzeTNUl19dc3BcHbPN7nTOedbcSJfKgdaxj0FQjiwpmaSw0/3+/PGYgQkQ02jknDhQLMZ48PU8yN&#10;O/OKTutYihTCIUcNVYxtLmUoKrIY+q4lTtzeeYsxQV9K4/Gcwm0jh0q9Sos1p4YKW3qrqDisf62G&#10;5ThbHr9G/Hld7ba03ewOL0OvtO49dYsJiEhdvItv7g+T5qtsAP/fpB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F2yjEAAAA3QAAAA8AAAAAAAAAAAAAAAAAmAIAAGRycy9k&#10;b3ducmV2LnhtbFBLBQYAAAAABAAEAPUAAACJAwAAAAA=&#10;" fillcolor="black" stroked="f"/>
              <v:rect id="Rectangle 11012" o:spid="_x0000_s5575" style="position:absolute;left:5116;top:7767;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FX8UA&#10;AADdAAAADwAAAGRycy9kb3ducmV2LnhtbERPTWsCMRC9C/0PYQq9aeLSlnU1ShWEXgrVetDbuBl3&#10;FzeTbZLqtr++KQi9zeN9zmzR21ZcyIfGsYbxSIEgLp1puNKw+1gPcxAhIhtsHZOGbwqwmN8NZlgY&#10;d+UNXbaxEimEQ4Ea6hi7QspQ1mQxjFxHnLiT8xZjgr6SxuM1hdtWZko9S4sNp4YaO1rVVJ63X1bD&#10;cpIvP98f+e1nczzQYX88P2Veaf1w379MQUTq47/45n41ab7KM/j7Jp0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0VfxQAAAN0AAAAPAAAAAAAAAAAAAAAAAJgCAABkcnMv&#10;ZG93bnJldi54bWxQSwUGAAAAAAQABAD1AAAAigMAAAAA&#10;" fillcolor="black" stroked="f"/>
              <v:shape id="Freeform 11013" o:spid="_x0000_s1086" style="position:absolute;left:5088;top:7709;width:69;height:72;visibility:visible;mso-wrap-style:square;v-text-anchor:top" coordsize="6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OjasMA&#10;AADdAAAADwAAAGRycy9kb3ducmV2LnhtbERPS2vCQBC+F/wPywjemo1WS4xZRSyC9FAwbe/D7uSB&#10;2dmQXTXtr+8WCr3Nx/ecYjfaTtxo8K1jBfMkBUGsnWm5VvDxfnzMQPiAbLBzTAq+yMNuO3koMDfu&#10;zme6laEWMYR9jgqaEPpcSq8bsugT1xNHrnKDxRDhUEsz4D2G204u0vRZWmw5NjTY06EhfSmvVsHn&#10;/HV9eAlvlW6/l96s+uXKlyelZtNxvwERaAz/4j/3ycT5afYEv9/EE+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OjasMAAADdAAAADwAAAAAAAAAAAAAAAACYAgAAZHJzL2Rv&#10;d25yZXYueG1sUEsFBgAAAAAEAAQA9QAAAIgDAAAAAA==&#10;" path="m69,l36,72,,,69,xe" fillcolor="black" stroked="f">
                <v:path arrowok="t" o:connecttype="custom" o:connectlocs="69,0;36,72;0,0;69,0" o:connectangles="0,0,0,0"/>
              </v:shape>
              <v:shape id="Freeform 11014" o:spid="_x0000_s1087" style="position:absolute;left:5074;top:7699;width:95;height:95;visibility:visible;mso-wrap-style:square;v-text-anchor:top" coordsize="9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scQA&#10;AADdAAAADwAAAGRycy9kb3ducmV2LnhtbERPS2vCQBC+C/0PyxS8iG6qtUrqKq0vvFaDvQ7ZaRLN&#10;zobsGuO/dwuCt/n4njNbtKYUDdWusKzgbRCBIE6tLjhTkBw2/SkI55E1lpZJwY0cLOYvnRnG2l75&#10;h5q9z0QIYRejgtz7KpbSpTkZdANbEQfuz9YGfYB1JnWN1xBuSjmMog9psODQkGNFy5zS8/5iFIyb&#10;3+Vpfbz0klFyHk6+T+bWrLZKdV/br08Qnlr/FD/cOx3mR9N3+P8mn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3S7HEAAAA3QAAAA8AAAAAAAAAAAAAAAAAmAIAAGRycy9k&#10;b3ducmV2LnhtbFBLBQYAAAAABAAEAPUAAACJAwAAAAA=&#10;" path="m83,18l75,6,42,76r18,l22,6,14,18r69,l95,,,,50,95,95,,83,18xe" fillcolor="black" stroked="f">
                <v:path arrowok="t" o:connecttype="custom" o:connectlocs="83,18;75,6;42,76;60,76;22,6;14,18;83,18;95,0;0,0;50,95;95,0;83,18" o:connectangles="0,0,0,0,0,0,0,0,0,0,0,0"/>
              </v:shape>
              <v:rect id="Rectangle 11015" o:spid="_x0000_s1088" style="position:absolute;left:5282;top:7527;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7dK8UA&#10;AADdAAAADwAAAGRycy9kb3ducmV2LnhtbERPS2sCMRC+C/6HMAVvmlRq2W6NooWCF6E+DvU2bqa7&#10;i5vJNom67a9vCoK3+fieM513thEX8qF2rOFxpEAQF87UXGrY796HGYgQkQ02jknDDwWYz/q9KebG&#10;XXlDl20sRQrhkKOGKsY2lzIUFVkMI9cSJ+7LeYsxQV9K4/Gawm0jx0o9S4s1p4YKW3qrqDhtz1bD&#10;8iVbfn888fp3czzQ4fN4moy90nrw0C1eQUTq4l18c69Mmq+yCfx/k06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t0rxQAAAN0AAAAPAAAAAAAAAAAAAAAAAJgCAABkcnMv&#10;ZG93bnJldi54bWxQSwUGAAAAAAQABAD1AAAAigMAAAAA&#10;" fillcolor="black" stroked="f"/>
              <v:rect id="Rectangle 11016" o:spid="_x0000_s1089" style="position:absolute;left:5282;top:7561;width:16;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DXMUA&#10;AADdAAAADwAAAGRycy9kb3ducmV2LnhtbERPS2sCMRC+C/6HMIXeNKlUWVejaKHQS6E+DnobN+Pu&#10;4mayTVJd++ubQqG3+fieM192thFX8qF2rOFpqEAQF87UXGrY714HGYgQkQ02jknDnQIsF/3eHHPj&#10;bryh6zaWIoVwyFFDFWObSxmKiiyGoWuJE3d23mJM0JfSeLylcNvIkVITabHm1FBhSy8VFZftl9Ww&#10;nmbrz49nfv/enI50PJwu45FXWj8+dKsZiEhd/Bf/ud9Mmq+yCfx+k06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7ENcxQAAAN0AAAAPAAAAAAAAAAAAAAAAAJgCAABkcnMv&#10;ZG93bnJldi54bWxQSwUGAAAAAAQABAD1AAAAigMAAAAA&#10;" fillcolor="black" stroked="f"/>
              <v:rect id="Rectangle 11017" o:spid="_x0000_s1090" style="position:absolute;left:5282;top:7598;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mx8UA&#10;AADdAAAADwAAAGRycy9kb3ducmV2LnhtbERPTWsCMRC9F/wPYYTealJRu90aRYVCL0K1PdTbuJnu&#10;Lm4ma5Lq6q9vCkJv83ifM513thEn8qF2rOFxoEAQF87UXGr4/Hh9yECEiGywcUwaLhRgPuvdTTE3&#10;7swbOm1jKVIIhxw1VDG2uZShqMhiGLiWOHHfzluMCfpSGo/nFG4bOVRqIi3WnBoqbGlVUXHY/lgN&#10;y+dseXwf8fq62e9o97U/jIdeaX3f7xYvICJ18V98c7+ZNF9lT/D3TTp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oObHxQAAAN0AAAAPAAAAAAAAAAAAAAAAAJgCAABkcnMv&#10;ZG93bnJldi54bWxQSwUGAAAAAAQABAD1AAAAigMAAAAA&#10;" fillcolor="black" stroked="f"/>
              <v:rect id="Rectangle 11018" o:spid="_x0000_s1091" style="position:absolute;left:5282;top:7632;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8bssQA&#10;AADdAAAADwAAAGRycy9kb3ducmV2LnhtbERPu27CMBTdK/EP1kViKw6PojTFIEBCYqlUoEPZLvEl&#10;iYivg20g5evxUKnj0XlP562pxY2crywrGPQTEMS51RUXCr7369cUhA/IGmvLpOCXPMxnnZcpZtre&#10;eUu3XShEDGGfoYIyhCaT0uclGfR92xBH7mSdwRChK6R2eI/hppbDJJlIgxXHhhIbWpWUn3dXo2D5&#10;ni4vX2P+fGyPBzr8HM9vQ5co1eu2iw8QgdrwL/5zb7SCUTqO++Ob+AT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fG7LEAAAA3QAAAA8AAAAAAAAAAAAAAAAAmAIAAGRycy9k&#10;b3ducmV2LnhtbFBLBQYAAAAABAAEAPUAAACJAwAAAAA=&#10;" fillcolor="black" stroked="f"/>
              <v:rect id="Rectangle 11019" o:spid="_x0000_s1092" style="position:absolute;left:5282;top:7664;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O+KccA&#10;AADdAAAADwAAAGRycy9kb3ducmV2LnhtbESPQWsCMRSE74L/ITyhN81qbVlXo2hB6EWotod6e26e&#10;u4ubl20Sdeuvb4SCx2FmvmFmi9bU4kLOV5YVDAcJCOLc6ooLBV+f634KwgdkjbVlUvBLHhbzbmeG&#10;mbZX3tJlFwoRIewzVFCG0GRS+rwkg35gG+LoHa0zGKJ0hdQOrxFuajlKkldpsOK4UGJDbyXlp93Z&#10;KFhN0tXPx5g3t+1hT/vvw+ll5BKlnnrtcgoiUBse4f/2u1bwnI6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TvinHAAAA3QAAAA8AAAAAAAAAAAAAAAAAmAIAAGRy&#10;cy9kb3ducmV2LnhtbFBLBQYAAAAABAAEAPUAAACMAwAAAAA=&#10;" fillcolor="black" stroked="f"/>
              <v:rect id="Rectangle 11020" o:spid="_x0000_s1093" style="position:absolute;left:5282;top:7695;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gXscA&#10;AADdAAAADwAAAGRycy9kb3ducmV2LnhtbESPQWvCQBSE74X+h+UJvdWNqZUYXaUWBC+FanvQ2zP7&#10;TILZt+nuqrG/visUPA4z8w0znXemEWdyvrasYNBPQBAXVtdcKvj+Wj5nIHxA1thYJgVX8jCfPT5M&#10;Mdf2wms6b0IpIoR9jgqqENpcSl9UZND3bUscvYN1BkOUrpTa4SXCTSPTJBlJgzXHhQpbeq+oOG5O&#10;RsFinC1+Pof88bve72i33R9fU5co9dTr3iYgAnXhHv5vr7SCl2yYwu1Nf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BIF7HAAAA3QAAAA8AAAAAAAAAAAAAAAAAmAIAAGRy&#10;cy9kb3ducmV2LnhtbFBLBQYAAAAABAAEAPUAAACMAwAAAAA=&#10;" fillcolor="black" stroked="f"/>
              <v:rect id="Rectangle 11021" o:spid="_x0000_s1094" style="position:absolute;left:5282;top:7731;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2FxcgA&#10;AADdAAAADwAAAGRycy9kb3ducmV2LnhtbESPT2vCQBTE7wW/w/KE3pqNf1pidJVaKPQiqO2h3p7Z&#10;ZxLMvk13t5r66V2h4HGYmd8ws0VnGnEi52vLCgZJCoK4sLrmUsHX5/tTBsIHZI2NZVLwRx4W897D&#10;DHNtz7yh0zaUIkLY56igCqHNpfRFRQZ9Ylvi6B2sMxiidKXUDs8Rbho5TNMXabDmuFBhS28VFcft&#10;r1GwnGTLn/WYV5fNfke77/3xeehSpR773esURKAu3MP/7Q+tYJSNR3B7E5+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jYXFyAAAAN0AAAAPAAAAAAAAAAAAAAAAAJgCAABk&#10;cnMvZG93bnJldi54bWxQSwUGAAAAAAQABAD1AAAAjQMAAAAA&#10;" fillcolor="black" stroked="f"/>
              <v:rect id="Rectangle 11022" o:spid="_x0000_s1095" style="position:absolute;left:5282;top:7767;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QdsccA&#10;AADdAAAADwAAAGRycy9kb3ducmV2LnhtbESPQWvCQBSE70L/w/KE3nSjTSVGV6mFQi9CtT3o7Zl9&#10;JsHs23R3q6m/visUPA4z8w0zX3amEWdyvrasYDRMQBAXVtdcKvj6fBtkIHxA1thYJgW/5GG5eOjN&#10;Mdf2whs6b0MpIoR9jgqqENpcSl9UZNAPbUscvaN1BkOUrpTa4SXCTSPHSTKRBmuOCxW29FpRcdr+&#10;GAWrabb6/kh5fd0c9rTfHU7PY5co9djvXmYgAnXhHv5vv2sFT1mawu1Nf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kHbHHAAAA3QAAAA8AAAAAAAAAAAAAAAAAmAIAAGRy&#10;cy9kb3ducmV2LnhtbFBLBQYAAAAABAAEAPUAAACMAwAAAAA=&#10;" fillcolor="black" stroked="f"/>
              <v:shape id="Freeform 11023" o:spid="_x0000_s1096" style="position:absolute;left:5257;top:7709;width:71;height:72;visibility:visible;mso-wrap-style:square;v-text-anchor:top" coordsize="7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iZqsgA&#10;AADdAAAADwAAAGRycy9kb3ducmV2LnhtbESPT2vCQBTE7wW/w/IK3uomVkuauopWLUJBaNqDx0f2&#10;5Q9m38bsqvHbd4VCj8PM/IaZLXrTiAt1rrasIB5FIIhzq2suFfx8b58SEM4ja2wsk4IbOVjMBw8z&#10;TLW98hddMl+KAGGXooLK+zaV0uUVGXQj2xIHr7CdQR9kV0rd4TXATSPHUfQiDdYcFips6b2i/Jid&#10;jYLXW/v5cVgV8T7mQ7ZJ1udictorNXzsl28gPPX+P/zX3mkFz8lkCvc34Qn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2JmqyAAAAN0AAAAPAAAAAAAAAAAAAAAAAJgCAABk&#10;cnMvZG93bnJldi54bWxQSwUGAAAAAAQABAD1AAAAjQMAAAAA&#10;" path="m71,l33,72,,,71,xe" fillcolor="black" stroked="f">
                <v:path arrowok="t" o:connecttype="custom" o:connectlocs="71,0;33,72;0,0;71,0" o:connectangles="0,0,0,0"/>
              </v:shape>
              <v:shape id="Freeform 11024" o:spid="_x0000_s1097" style="position:absolute;left:5245;top:7699;width:95;height:95;visibility:visible;mso-wrap-style:square;v-text-anchor:top" coordsize="9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8VXMYA&#10;AADdAAAADwAAAGRycy9kb3ducmV2LnhtbESPT2vCQBTE74V+h+UVvEjdVK1KdJX6l16rob0+ss8k&#10;mn0bsmuM394VhB6HmfkNM1u0phQN1a6wrOCjF4EgTq0uOFOQHLbvExDOI2ssLZOCGzlYzF9fZhhr&#10;e+UfavY+EwHCLkYFufdVLKVLczLoerYiDt7R1gZ9kHUmdY3XADel7EfRSBosOCzkWNEqp/S8vxgF&#10;n83f6rT5vXSTQXLuj5cnc2vWO6U6b+3XFISn1v+Hn+1vrWAwGY7g8SY8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8VXMYAAADdAAAADwAAAAAAAAAAAAAAAACYAgAAZHJz&#10;L2Rvd25yZXYueG1sUEsFBgAAAAAEAAQA9QAAAIsDAAAAAA==&#10;" path="m83,18l73,6,37,76r16,l20,6,12,18r71,l95,,,,45,95,95,,83,18xe" fillcolor="black" stroked="f">
                <v:path arrowok="t" o:connecttype="custom" o:connectlocs="83,18;73,6;37,76;53,76;20,6;12,18;83,18;95,0;0,0;45,95;95,0;83,18" o:connectangles="0,0,0,0,0,0,0,0,0,0,0,0"/>
              </v:shape>
              <v:rect id="Rectangle 11025" o:spid="_x0000_s1098" style="position:absolute;left:5451;top:7527;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DxsgA&#10;AADdAAAADwAAAGRycy9kb3ducmV2LnhtbESPT2sCMRTE74LfITyhN83WWl1Xo1Sh0Euh/jno7bl5&#10;3V3cvGyTqNt++qZQ8DjMzG+Y+bI1tbiS85VlBY+DBARxbnXFhYL97rWfgvABWWNtmRR8k4flotuZ&#10;Y6btjTd03YZCRAj7DBWUITSZlD4vyaAf2IY4ep/WGQxRukJqh7cIN7UcJslYGqw4LpTY0Lqk/Ly9&#10;GAWrabr6+hjx+8/mdKTj4XR+HrpEqYde+zIDEagN9/B/+00reEpHE/h7E5+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toPGyAAAAN0AAAAPAAAAAAAAAAAAAAAAAJgCAABk&#10;cnMvZG93bnJldi54bWxQSwUGAAAAAAQABAD1AAAAjQMAAAAA&#10;" fillcolor="black" stroked="f"/>
              <v:rect id="Rectangle 11026" o:spid="_x0000_s1099" style="position:absolute;left:5451;top:7561;width:16;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kXtMQA&#10;AADdAAAADwAAAGRycy9kb3ducmV2LnhtbERPu27CMBTdK/EP1kViKw6PojTFIEBCYqlUoEPZLvEl&#10;iYivg20g5evxUKnj0XlP562pxY2crywrGPQTEMS51RUXCr7369cUhA/IGmvLpOCXPMxnnZcpZtre&#10;eUu3XShEDGGfoYIyhCaT0uclGfR92xBH7mSdwRChK6R2eI/hppbDJJlIgxXHhhIbWpWUn3dXo2D5&#10;ni4vX2P+fGyPBzr8HM9vQ5co1eu2iw8QgdrwL/5zb7SCUTqOc+Ob+AT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pF7TEAAAA3QAAAA8AAAAAAAAAAAAAAAAAmAIAAGRycy9k&#10;b3ducmV2LnhtbFBLBQYAAAAABAAEAPUAAACJAwAAAAA=&#10;" fillcolor="black" stroked="f"/>
              <v:rect id="Rectangle 11027" o:spid="_x0000_s1100" style="position:absolute;left:5451;top:7598;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WyL8cA&#10;AADdAAAADwAAAGRycy9kb3ducmV2LnhtbESPQWsCMRSE74L/ITyhN81qbVlXo2hB6EWotod6e26e&#10;u4ubl20Sdeuvb4SCx2FmvmFmi9bU4kLOV5YVDAcJCOLc6ooLBV+f634KwgdkjbVlUvBLHhbzbmeG&#10;mbZX3tJlFwoRIewzVFCG0GRS+rwkg35gG+LoHa0zGKJ0hdQOrxFuajlKkldpsOK4UGJDbyXlp93Z&#10;KFhN0tXPx5g3t+1hT/vvw+ll5BKlnnrtcgoiUBse4f/2u1bwnI4n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lsi/HAAAA3QAAAA8AAAAAAAAAAAAAAAAAmAIAAGRy&#10;cy9kb3ducmV2LnhtbFBLBQYAAAAABAAEAPUAAACMAwAAAAA=&#10;" fillcolor="black" stroked="f"/>
              <v:rect id="Rectangle 11028" o:spid="_x0000_s5574" style="position:absolute;left:5451;top:7632;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aNb8UA&#10;AADdAAAADwAAAGRycy9kb3ducmV2LnhtbERPz2vCMBS+C/sfwht403Q6R9cZRQXBi7C6Hebt2by1&#10;xealJtF2/vXLYbDjx/d7vuxNI27kfG1ZwdM4AUFcWF1zqeDzYztKQfiArLGxTAp+yMNy8TCYY6Zt&#10;xzndDqEUMYR9hgqqENpMSl9UZNCPbUscuW/rDIYIXSm1wy6Gm0ZOkuRFGqw5NlTY0qai4ny4GgXr&#10;13R9eX/m/T0/Hen4dTrPJi5RavjYr95ABOrDv/jPvdMKpuks7o9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ho1vxQAAAN0AAAAPAAAAAAAAAAAAAAAAAJgCAABkcnMv&#10;ZG93bnJldi54bWxQSwUGAAAAAAQABAD1AAAAigMAAAAA&#10;" fillcolor="black" stroked="f"/>
              <v:rect id="Rectangle 11029" o:spid="_x0000_s1102" style="position:absolute;left:5451;top:7664;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oo9MgA&#10;AADdAAAADwAAAGRycy9kb3ducmV2LnhtbESPT2sCMRTE74V+h/CE3mpWW2VdjVILhV6E+uegt+fm&#10;ubu4edkmqa5+eiMUPA4z8xtmMmtNLU7kfGVZQa+bgCDOra64ULBZf72mIHxA1lhbJgUX8jCbPj9N&#10;MNP2zEs6rUIhIoR9hgrKEJpMSp+XZNB3bUMcvYN1BkOUrpDa4TnCTS37STKUBiuOCyU29FlSflz9&#10;GQXzUTr//XnnxXW539Fuuz8O+i5R6qXTfoxBBGrDI/zf/tYK3tJBD+5v4hO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yij0yAAAAN0AAAAPAAAAAAAAAAAAAAAAAJgCAABk&#10;cnMvZG93bnJldi54bWxQSwUGAAAAAAQABAD1AAAAjQMAAAAA&#10;" fillcolor="black" stroked="f"/>
              <v:rect id="Rectangle 11030" o:spid="_x0000_s1103" style="position:absolute;left:5451;top:7695;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2g8cA&#10;AADdAAAADwAAAGRycy9kb3ducmV2LnhtbESPQWvCQBSE70L/w/KE3nRjWkuaukotCL0Ianuot2f2&#10;NQlm36a7q0Z/vSsIPQ4z8w0zmXWmEUdyvrasYDRMQBAXVtdcKvj+WgwyED4ga2wsk4IzeZhNH3oT&#10;zLU98ZqOm1CKCGGfo4IqhDaX0hcVGfRD2xJH79c6gyFKV0rt8BThppFpkrxIgzXHhQpb+qio2G8O&#10;RsH8NZv/rZ55eVnvtrT92e3HqUuUeux3728gAnXhP3xvf2oFT9k4hdu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YtoPHAAAA3QAAAA8AAAAAAAAAAAAAAAAAmAIAAGRy&#10;cy9kb3ducmV2LnhtbFBLBQYAAAAABAAEAPUAAACMAwAAAAA=&#10;" fillcolor="black" stroked="f"/>
              <v:rect id="Rectangle 11031" o:spid="_x0000_s1104" style="position:absolute;left:5451;top:7731;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TGMcA&#10;AADdAAAADwAAAGRycy9kb3ducmV2LnhtbESPQWsCMRSE7wX/Q3hCbzWr1rKuRtGC0ItQbQ/19tw8&#10;dxc3L2sSdfXXm0Khx2FmvmGm89bU4kLOV5YV9HsJCOLc6ooLBd9fq5cUhA/IGmvLpOBGHuazztMU&#10;M22vvKHLNhQiQthnqKAMocmk9HlJBn3PNsTRO1hnMETpCqkdXiPc1HKQJG/SYMVxocSG3kvKj9uz&#10;UbAcp8vT5yuv75v9jnY/++No4BKlnrvtYgIiUBv+w3/tD61gmI6G8PsmPg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UExjHAAAA3QAAAA8AAAAAAAAAAAAAAAAAmAIAAGRy&#10;cy9kb3ducmV2LnhtbFBLBQYAAAAABAAEAPUAAACMAwAAAAA=&#10;" fillcolor="black" stroked="f"/>
              <v:rect id="Rectangle 11032" o:spid="_x0000_s1105" style="position:absolute;left:5451;top:7767;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2LbMcA&#10;AADdAAAADwAAAGRycy9kb3ducmV2LnhtbESPT2sCMRTE74V+h/AKvdWs/8q6GqUKghdBbQ/19tw8&#10;dxc3L9sk1dVPbwpCj8PM/IaZzFpTizM5X1lW0O0kIIhzqysuFHx9Lt9SED4ga6wtk4IreZhNn58m&#10;mGl74S2dd6EQEcI+QwVlCE0mpc9LMug7tiGO3tE6gyFKV0jt8BLhppa9JHmXBiuOCyU2tCgpP+1+&#10;jYL5KJ3/bAa8vm0Pe9p/H07DnkuUen1pP8YgArXhP/xor7SCfjocwN+b+AT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9i2zHAAAA3QAAAA8AAAAAAAAAAAAAAAAAmAIAAGRy&#10;cy9kb3ducmV2LnhtbFBLBQYAAAAABAAEAPUAAACMAwAAAAA=&#10;" fillcolor="black" stroked="f"/>
              <v:shape id="Freeform 11033" o:spid="_x0000_s1106" style="position:absolute;left:5421;top:7709;width:70;height:72;visibility:visible;mso-wrap-style:square;v-text-anchor:top" coordsize="7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pUN8cA&#10;AADdAAAADwAAAGRycy9kb3ducmV2LnhtbESPT2sCMRTE7wW/Q3hCL0WzVqyyGqUIhR48WOuf62Pz&#10;zC5uXpYkXVc/fVMoeBxm5jfMYtXZWrTkQ+VYwWiYgSAunK7YKNh/fwxmIEJE1lg7JgU3CrBa9p4W&#10;mGt35S9qd9GIBOGQo4IyxiaXMhQlWQxD1xAn7+y8xZikN1J7vCa4reVrlr1JixWnhRIbWpdUXHY/&#10;VsGxHZ2MOWyaLW3vh+DW05fNzSv13O/e5yAidfER/m9/agXj2WQCf2/S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86VDfHAAAA3QAAAA8AAAAAAAAAAAAAAAAAmAIAAGRy&#10;cy9kb3ducmV2LnhtbFBLBQYAAAAABAAEAPUAAACMAwAAAAA=&#10;" path="m70,l38,72,,,70,xe" fillcolor="black" stroked="f">
                <v:path arrowok="t" o:connecttype="custom" o:connectlocs="70,0;38,72;0,0;70,0" o:connectangles="0,0,0,0"/>
              </v:shape>
              <v:shape id="Freeform 11034" o:spid="_x0000_s1107" style="position:absolute;left:5413;top:7699;width:92;height:95;visibility:visible;mso-wrap-style:square;v-text-anchor:top" coordsize="9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MoAMQA&#10;AADdAAAADwAAAGRycy9kb3ducmV2LnhtbESP0WoCMRRE3wv+Q7iCbzWrUpHVKCJWxD4Uox9w2Vw3&#10;q5ubZZPq+vemUOjjMDNnmMWqc7W4UxsqzwpGwwwEceFNxaWC8+nzfQYiRGSDtWdS8KQAq2XvbYG5&#10;8Q8+0l3HUiQIhxwV2BibXMpQWHIYhr4hTt7Ftw5jkm0pTYuPBHe1HGfZVDqsOC1YbGhjqbjpH6dg&#10;b+sdN/q4veqDHhf8JZ+767dSg363noOI1MX/8F97bxRMZh9T+H2Tno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jKADEAAAA3QAAAA8AAAAAAAAAAAAAAAAAmAIAAGRycy9k&#10;b3ducmV2LnhtbFBLBQYAAAAABAAEAPUAAACJAwAAAAA=&#10;" path="m78,18l72,6,38,76r16,l18,6,8,18r70,l92,,,,46,95,92,,78,18xe" fillcolor="black" stroked="f">
                <v:path arrowok="t" o:connecttype="custom" o:connectlocs="78,18;72,6;38,76;54,76;18,6;8,18;78,18;92,0;0,0;46,95;92,0;78,18" o:connectangles="0,0,0,0,0,0,0,0,0,0,0,0"/>
              </v:shape>
              <v:line id="Line 11035" o:spid="_x0000_s1108" style="position:absolute;visibility:visible" from="5630,7527" to="5631,7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6HNcYAAADdAAAADwAAAGRycy9kb3ducmV2LnhtbESPW2sCMRSE34X+h3AKfdNsW7ywGqWt&#10;FEpRwevzcXPcLN2cLJtUV3+9EQQfh5n5hhlNGluKI9W+cKzgtZOAIM6cLjhXsFl/twcgfEDWWDom&#10;BWfyMBk/tUaYanfiJR1XIRcRwj5FBSaEKpXSZ4Ys+o6riKN3cLXFEGWdS13jKcJtKd+SpCctFhwX&#10;DFb0ZSj7W/1bBQu7m3YvtC1Nby9nn1l//uunc6VenpuPIYhATXiE7+0freB90O3D7U18AnJ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hzXGAAAA3QAAAA8AAAAAAAAA&#10;AAAAAAAAoQIAAGRycy9kb3ducmV2LnhtbFBLBQYAAAAABAAEAPkAAACUAwAAAAA=&#10;" strokeweight="1e-4mm"/>
              <v:shape id="Freeform 11036" o:spid="_x0000_s1109" style="position:absolute;left:5576;top:7676;width:98;height:105;visibility:visible;mso-wrap-style:square;v-text-anchor:top" coordsize="98,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3qz8EA&#10;AADdAAAADwAAAGRycy9kb3ducmV2LnhtbERPzWrCQBC+F3yHZQRvdaOmUaKrSEGQXoo/DzBkxySa&#10;nQ3ZqYlv3z0Uevz4/je7wTXqSV2oPRuYTRNQxIW3NZcGrpfD+wpUEGSLjWcy8KIAu+3obYO59T2f&#10;6HmWUsUQDjkaqETaXOtQVOQwTH1LHLmb7xxKhF2pbYd9DHeNnidJph3WHBsqbOmzouJx/nEG7hm5&#10;NC3bb+lnVpZJ+nU8ZZkxk/GwX4MSGuRf/Oc+WgOL1UecG9/EJ6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2t6s/BAAAA3QAAAA8AAAAAAAAAAAAAAAAAmAIAAGRycy9kb3du&#10;cmV2LnhtbFBLBQYAAAAABAAEAPUAAACGAwAAAAA=&#10;" path="m98,l54,105,,,98,xe" fillcolor="black" strokeweight="1e-4mm">
                <v:path arrowok="t" o:connecttype="custom" o:connectlocs="98,0;54,105;0,0;98,0" o:connectangles="0,0,0,0"/>
              </v:shape>
              <v:line id="Line 11037" o:spid="_x0000_s1110" style="position:absolute;visibility:visible" from="4625,7781" to="4626,8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223MYAAADdAAAADwAAAGRycy9kb3ducmV2LnhtbESPQWsCMRSE74L/ITzBm2a1aHVrFFsR&#10;StFCte35uXluFjcvyybqtr/eCIUeh5n5hpktGluKC9W+cKxg0E9AEGdOF5wr+NyvexMQPiBrLB2T&#10;gh/ysJi3WzNMtbvyB112IRcRwj5FBSaEKpXSZ4Ys+r6riKN3dLXFEGWdS13jNcJtKYdJMpYWC44L&#10;Bit6MZSddmer4N1+r0a/9FWa8UFunrPH7ZtfbZXqdprlE4hATfgP/7VftYKHyWgK9zfxCcj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tttzGAAAA3QAAAA8AAAAAAAAA&#10;AAAAAAAAoQIAAGRycy9kb3ducmV2LnhtbFBLBQYAAAAABAAEAPkAAACUAwAAAAA=&#10;" strokeweight="1e-4mm"/>
              <v:shape id="Freeform 11038" o:spid="_x0000_s1111" style="position:absolute;left:4572;top:8693;width:103;height:107;visibility:visible;mso-wrap-style:square;v-text-anchor:top" coordsize="1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w258EA&#10;AADdAAAADwAAAGRycy9kb3ducmV2LnhtbERPPWvDMBDdC/kP4gLdark1mMSNbEKgkKFLkw4ZD+si&#10;m1p3rqU47r+vhkLHx/veNYsf1ExT6IUNPGc5KOJWbM/OwOf57WkDKkRki4MwGfihAE29ethhZeXO&#10;HzSfolMphEOFBroYx0rr0HbkMWQyEifuKpPHmODktJ3wnsL9oF/yvNQee04NHY506Kj9Ot28gbmU&#10;XMbjtWj5/SL7+ey+t4Uz5nG97F9BRVriv/jPfbQGik2Z9qc36Qno+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8NufBAAAA3QAAAA8AAAAAAAAAAAAAAAAAmAIAAGRycy9kb3du&#10;cmV2LnhtbFBLBQYAAAAABAAEAPUAAACGAwAAAAA=&#10;" path="m103,l53,107,,,103,xe" fillcolor="black" strokeweight="1e-4mm">
                <v:path arrowok="t" o:connecttype="custom" o:connectlocs="103,0;53,107;0,0;103,0" o:connectangles="0,0,0,0"/>
              </v:shape>
              <v:line id="Line 11039" o:spid="_x0000_s1112" style="position:absolute;visibility:visible" from="4808,7781" to="4809,8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wZ8cAAADdAAAADwAAAGRycy9kb3ducmV2LnhtbESP3WoCMRSE7wu+QziCdzWr0lW2RmmV&#10;QilV8Ke9Pt0cN4ubk2WT6tanN0LBy2FmvmGm89ZW4kSNLx0rGPQTEMS50yUXCva7t8cJCB+QNVaO&#10;ScEfeZjPOg9TzLQ784ZO21CICGGfoQITQp1J6XNDFn3f1cTRO7jGYoiyKaRu8BzhtpLDJEmlxZLj&#10;gsGaFoby4/bXKljb7+XThb4qk/7Iz9d8vPrwy5VSvW778gwiUBvu4f/2u1YwmqQDuL2JT0DO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N3BnxwAAAN0AAAAPAAAAAAAA&#10;AAAAAAAAAKECAABkcnMvZG93bnJldi54bWxQSwUGAAAAAAQABAD5AAAAlQMAAAAA&#10;" strokeweight="1e-4mm"/>
              <v:shape id="Freeform 11040" o:spid="_x0000_s1113" style="position:absolute;left:4754;top:8578;width:108;height:103;visibility:visible;mso-wrap-style:square;v-text-anchor:top" coordsize="108,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5DJcUA&#10;AADdAAAADwAAAGRycy9kb3ducmV2LnhtbESPQWsCMRSE7wX/Q3iCt5q4gpWtUYpQ8eCl21Kvz83r&#10;7tLkZUlSXf31plDocZiZb5jVZnBWnCnEzrOG2VSBIK696bjR8PH++rgEEROyQeuZNFwpwmY9elhh&#10;afyF3+hcpUZkCMcSNbQp9aWUsW7JYZz6njh7Xz44TFmGRpqAlwx3VhZKLaTDjvNCiz1tW6q/qx+n&#10;Qdlbt1P7cDra5hD79HktnopK68l4eHkGkWhI/+G/9t5omC8XBfy+yU9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zkMlxQAAAN0AAAAPAAAAAAAAAAAAAAAAAJgCAABkcnMv&#10;ZG93bnJldi54bWxQSwUGAAAAAAQABAD1AAAAigMAAAAA&#10;" path="m108,l54,103,,,108,xe" fillcolor="black" strokeweight="1e-4mm">
                <v:path arrowok="t" o:connecttype="custom" o:connectlocs="108,0;54,103;0,0;108,0" o:connectangles="0,0,0,0"/>
              </v:shape>
              <v:rect id="Rectangle 11041" o:spid="_x0000_s1114" style="position:absolute;left:4947;top:7781;width:18;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ZpcgA&#10;AADdAAAADwAAAGRycy9kb3ducmV2LnhtbESPT2sCMRTE74V+h/AKvdWs2sq6GqUWhF6E+uegt+fm&#10;ubu4edkmUVc/vSkUPA4z8xtmPG1NLc7kfGVZQbeTgCDOra64ULBZz99SED4ga6wtk4IreZhOnp/G&#10;mGl74SWdV6EQEcI+QwVlCE0mpc9LMug7tiGO3sE6gyFKV0jt8BLhppa9JBlIgxXHhRIb+iopP65O&#10;RsFsmM5+f955cVvud7Tb7o8fPZco9frSfo5ABGrDI/zf/tYK+umgD39v4hOQk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ONmlyAAAAN0AAAAPAAAAAAAAAAAAAAAAAJgCAABk&#10;cnMvZG93bnJldi54bWxQSwUGAAAAAAQABAD1AAAAjQMAAAAA&#10;" fillcolor="black" stroked="f"/>
              <v:rect id="Rectangle 11042" o:spid="_x0000_s1115" style="position:absolute;left:4947;top:7812;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FB0cgA&#10;AADdAAAADwAAAGRycy9kb3ducmV2LnhtbESPT2sCMRTE70K/Q3iF3jTrn8q6GqUKgheh2h7q7bl5&#10;7i5uXrZJqquf3hQKPQ4z8xtmtmhNLS7kfGVZQb+XgCDOra64UPD5se6mIHxA1lhbJgU38rCYP3Vm&#10;mGl75R1d9qEQEcI+QwVlCE0mpc9LMuh7tiGO3sk6gyFKV0jt8BrhppaDJBlLgxXHhRIbWpWUn/c/&#10;RsFyki6/30e8ve+OBzp8Hc+vA5co9fLcvk1BBGrDf/ivvdEKhul4BL9v4hOQ8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0UHRyAAAAN0AAAAPAAAAAAAAAAAAAAAAAJgCAABk&#10;cnMvZG93bnJldi54bWxQSwUGAAAAAAQABAD1AAAAjQMAAAAA&#10;" fillcolor="black" stroked="f"/>
              <v:rect id="Rectangle 11043" o:spid="_x0000_s1116" style="position:absolute;left:4947;top:7844;width:18;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3kSscA&#10;AADdAAAADwAAAGRycy9kb3ducmV2LnhtbESPT2sCMRTE74V+h/AKvdWsf1lXo1RB8CKo7aHenpvn&#10;7uLmZZukuvrpTaHQ4zAzv2Gm89bU4kLOV5YVdDsJCOLc6ooLBZ8fq7cUhA/IGmvLpOBGHuaz56cp&#10;ZtpeeUeXfShEhLDPUEEZQpNJ6fOSDPqObYijd7LOYIjSFVI7vEa4qWUvSUbSYMVxocSGliXl5/2P&#10;UbAYp4vv7YA3993xQIev43nYc4lSry/t+wREoDb8h//aa62gn46G8PsmPgE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d5ErHAAAA3QAAAA8AAAAAAAAAAAAAAAAAmAIAAGRy&#10;cy9kb3ducmV2LnhtbFBLBQYAAAAABAAEAPUAAACMAwAAAAA=&#10;" fillcolor="black" stroked="f"/>
              <v:rect id="Rectangle 11044" o:spid="_x0000_s1117" style="position:absolute;left:4947;top:7882;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96PccA&#10;AADdAAAADwAAAGRycy9kb3ducmV2LnhtbESPQWvCQBSE70L/w/KE3nSjrSFNXaUWhF4EtT3U2zP7&#10;mgSzb9PdVaO/3hUKPQ4z8w0znXemESdyvrasYDRMQBAXVtdcKvj6XA4yED4ga2wsk4ILeZjPHnpT&#10;zLU984ZO21CKCGGfo4IqhDaX0hcVGfRD2xJH78c6gyFKV0rt8BzhppHjJEmlwZrjQoUtvVdUHLZH&#10;o2Dxki1+18+8um72O9p97w+TsUuUeux3b68gAnXhP/zX/tAKnrI0hfu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Pej3HAAAA3QAAAA8AAAAAAAAAAAAAAAAAmAIAAGRy&#10;cy9kb3ducmV2LnhtbFBLBQYAAAAABAAEAPUAAACMAwAAAAA=&#10;" fillcolor="black" stroked="f"/>
              <v:rect id="Rectangle 11045" o:spid="_x0000_s1118" style="position:absolute;left:4947;top:7915;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PfpsgA&#10;AADdAAAADwAAAGRycy9kb3ducmV2LnhtbESPT2sCMRTE74LfITyhN83WtrquRqlCoZdC/XPQ23Pz&#10;uru4edkmUbf99E1B8DjMzG+Y2aI1tbiQ85VlBY+DBARxbnXFhYLd9q2fgvABWWNtmRT8kIfFvNuZ&#10;Yabtldd02YRCRAj7DBWUITSZlD4vyaAf2IY4el/WGQxRukJqh9cIN7UcJslIGqw4LpTY0Kqk/LQ5&#10;GwXLSbr8/nzmj9/18UCH/fH0MnSJUg+99nUKIlAb7uFb+10reEpHY/h/E5+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A9+myAAAAN0AAAAPAAAAAAAAAAAAAAAAAJgCAABk&#10;cnMvZG93bnJldi54bWxQSwUGAAAAAAQABAD1AAAAjQMAAAAA&#10;" fillcolor="black" stroked="f"/>
              <v:rect id="Rectangle 11046" o:spid="_x0000_s1119" style="position:absolute;left:4947;top:7947;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xL1MQA&#10;AADdAAAADwAAAGRycy9kb3ducmV2LnhtbERPyW7CMBC9I/EP1iBxA4elKE0xCJAqcalUlkO5DfE0&#10;iYjHwXYh7dfXBySOT2+fL1tTixs5X1lWMBomIIhzqysuFBwP74MUhA/IGmvLpOCXPCwX3c4cM23v&#10;vKPbPhQihrDPUEEZQpNJ6fOSDPqhbYgj922dwRChK6R2eI/hppbjJJlJgxXHhhIb2pSUX/Y/RsH6&#10;NV1fP6f88bc7n+j0db68jF2iVL/Xrt5ABGrDU/xwb7WCSTqLc+Ob+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cS9TEAAAA3QAAAA8AAAAAAAAAAAAAAAAAmAIAAGRycy9k&#10;b3ducmV2LnhtbFBLBQYAAAAABAAEAPUAAACJAwAAAAA=&#10;" fillcolor="black" stroked="f"/>
              <v:rect id="Rectangle 11047" o:spid="_x0000_s1120" style="position:absolute;left:4947;top:7981;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DuT8gA&#10;AADdAAAADwAAAGRycy9kb3ducmV2LnhtbESPT2sCMRTE7wW/Q3iCt5pVW1lXo2ih0Euh/jno7bl5&#10;7i5uXrZJqls/vSkUPA4z8xtmtmhNLS7kfGVZwaCfgCDOra64ULDbvj+nIHxA1lhbJgW/5GEx7zzN&#10;MNP2ymu6bEIhIoR9hgrKEJpMSp+XZND3bUMcvZN1BkOUrpDa4TXCTS2HSTKWBiuOCyU29FZSft78&#10;GAWrSbr6/nrhz9v6eKDD/nh+HbpEqV63XU5BBGrDI/zf/tAKRul4An9v4hO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0O5PyAAAAN0AAAAPAAAAAAAAAAAAAAAAAJgCAABk&#10;cnMvZG93bnJldi54bWxQSwUGAAAAAAQABAD1AAAAjQMAAAAA&#10;" fillcolor="black" stroked="f"/>
              <v:rect id="Rectangle 11048" o:spid="_x0000_s1121" style="position:absolute;left:4947;top:8013;width:18;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PRD8UA&#10;AADdAAAADwAAAGRycy9kb3ducmV2LnhtbERPPW/CMBDdkfgP1iGxgQOUNk0xCJCQulQqaYeyHfE1&#10;iYjPwTaQ9tfXA1LHp/e9WHWmEVdyvrasYDJOQBAXVtdcKvj82I1SED4ga2wsk4If8rBa9nsLzLS9&#10;8Z6ueShFDGGfoYIqhDaT0hcVGfRj2xJH7ts6gyFCV0rt8BbDTSOnSfIoDdYcGypsaVtRccovRsHm&#10;Od2c3x/47Xd/PNDh63iaT12i1HDQrV9ABOrCv/juftUKZulT3B/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9EPxQAAAN0AAAAPAAAAAAAAAAAAAAAAAJgCAABkcnMv&#10;ZG93bnJldi54bWxQSwUGAAAAAAQABAD1AAAAigMAAAAA&#10;" fillcolor="black" stroked="f"/>
              <v:rect id="Rectangle 11049" o:spid="_x0000_s1122" style="position:absolute;left:4947;top:8052;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90lMgA&#10;AADdAAAADwAAAGRycy9kb3ducmV2LnhtbESPT2sCMRTE7wW/Q3gFbzWrbXVdjaJCwUuh/jno7bl5&#10;3V3cvGyTVNd++qZQ8DjMzG+Y6bw1tbiQ85VlBf1eAoI4t7riQsF+9/aUgvABWWNtmRTcyMN81nmY&#10;YqbtlTd02YZCRAj7DBWUITSZlD4vyaDv2YY4ep/WGQxRukJqh9cIN7UcJMlQGqw4LpTY0Kqk/Lz9&#10;NgqW43T59fHC7z+b05GOh9P5deASpbqP7WICIlAb7uH/9loreE5Hffh7E5+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f3SUyAAAAN0AAAAPAAAAAAAAAAAAAAAAAJgCAABk&#10;cnMvZG93bnJldi54bWxQSwUGAAAAAAQABAD1AAAAjQMAAAAA&#10;" fillcolor="black" stroked="f"/>
              <v:rect id="Rectangle 11050" o:spid="_x0000_s1123" style="position:absolute;left:4947;top:8084;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3q48gA&#10;AADdAAAADwAAAGRycy9kb3ducmV2LnhtbESPQWvCQBSE74L/YXlCb7oxbW0aXUULQi8FtT3U2zP7&#10;TILZt+nuqml/fbcg9DjMzDfMbNGZRlzI+dqygvEoAUFcWF1zqeDjfT3MQPiArLGxTAq+ycNi3u/N&#10;MNf2ylu67EIpIoR9jgqqENpcSl9UZNCPbEscvaN1BkOUrpTa4TXCTSPTJJlIgzXHhQpbeqmoOO3O&#10;RsHqOVt9bR747Wd72NP+83B6TF2i1N2gW05BBOrCf/jWftUK7rOnFP7exCc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rerjyAAAAN0AAAAPAAAAAAAAAAAAAAAAAJgCAABk&#10;cnMvZG93bnJldi54bWxQSwUGAAAAAAQABAD1AAAAjQMAAAAA&#10;" fillcolor="black" stroked="f"/>
              <v:rect id="Rectangle 11051" o:spid="_x0000_s1124" style="position:absolute;left:4947;top:8116;width:18;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FPeMgA&#10;AADdAAAADwAAAGRycy9kb3ducmV2LnhtbESPT2sCMRTE7wW/Q3iCt5qttrquRqmC0Euh/jno7bl5&#10;3V3cvGyTqNt++qZQ8DjMzG+Y2aI1tbiS85VlBU/9BARxbnXFhYL9bv2YgvABWWNtmRR8k4fFvPMw&#10;w0zbG2/oug2FiBD2GSooQ2gyKX1ekkHftw1x9D6tMxiidIXUDm8Rbmo5SJKRNFhxXCixoVVJ+Xl7&#10;MQqWk3T59fHM7z+b05GOh9P5ZeASpXrd9nUKIlAb7uH/9ptWMEzHQ/h7E5+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4U94yAAAAN0AAAAPAAAAAAAAAAAAAAAAAJgCAABk&#10;cnMvZG93bnJldi54bWxQSwUGAAAAAAQABAD1AAAAjQMAAAAA&#10;" fillcolor="black" stroked="f"/>
              <v:rect id="Rectangle 11052" o:spid="_x0000_s1125" style="position:absolute;left:4947;top:8149;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XDMgA&#10;AADdAAAADwAAAGRycy9kb3ducmV2LnhtbESPT2sCMRTE74LfITyhN83WWl1Xo1Sh0Euh/jno7bl5&#10;3V3cvGyTqNt++qZQ8DjMzG+Y+bI1tbiS85VlBY+DBARxbnXFhYL97rWfgvABWWNtmRR8k4flotuZ&#10;Y6btjTd03YZCRAj7DBWUITSZlD4vyaAf2IY4ep/WGQxRukJqh7cIN7UcJslYGqw4LpTY0Lqk/Ly9&#10;GAWrabr6+hjx+8/mdKTj4XR+HrpEqYde+zIDEagN9/B/+00reEonI/h7E5+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CNcMyAAAAN0AAAAPAAAAAAAAAAAAAAAAAJgCAABk&#10;cnMvZG93bnJldi54bWxQSwUGAAAAAAQABAD1AAAAjQMAAAAA&#10;" fillcolor="black" stroked="f"/>
              <v:rect id="Rectangle 11053" o:spid="_x0000_s1126" style="position:absolute;left:4947;top:8183;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Ryl8gA&#10;AADdAAAADwAAAGRycy9kb3ducmV2LnhtbESPT2sCMRTE7wW/Q3hCbzVbW3VdjVKFQi+F+uegt+fm&#10;dXdx87JNoq799I1Q8DjMzG+Y6bw1tTiT85VlBc+9BARxbnXFhYLt5v0pBeEDssbaMim4kof5rPMw&#10;xUzbC6/ovA6FiBD2GSooQ2gyKX1ekkHfsw1x9L6tMxiidIXUDi8RbmrZT5KhNFhxXCixoWVJ+XF9&#10;MgoW43Tx8/XKn7+rw572u8Nx0HeJUo/d9m0CIlAb7uH/9odW8JKOBnB7E5+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RHKXyAAAAN0AAAAPAAAAAAAAAAAAAAAAAJgCAABk&#10;cnMvZG93bnJldi54bWxQSwUGAAAAAAQABAD1AAAAjQMAAAAA&#10;" fillcolor="black" stroked="f"/>
              <v:rect id="Rectangle 11054" o:spid="_x0000_s1127" style="position:absolute;left:4947;top:8215;width:18;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bs4MgA&#10;AADdAAAADwAAAGRycy9kb3ducmV2LnhtbESPT2sCMRTE74LfITyhN83WtrquRqlCoZdC/XPQ23Pz&#10;uru4edkmUbf99E1B8DjMzG+Y2aI1tbiQ85VlBY+DBARxbnXFhYLd9q2fgvABWWNtmRT8kIfFvNuZ&#10;Yabtldd02YRCRAj7DBWUITSZlD4vyaAf2IY4el/WGQxRukJqh9cIN7UcJslIGqw4LpTY0Kqk/LQ5&#10;GwXLSbr8/nzmj9/18UCH/fH0MnSJUg+99nUKIlAb7uFb+10reErHI/h/E5+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luzgyAAAAN0AAAAPAAAAAAAAAAAAAAAAAJgCAABk&#10;cnMvZG93bnJldi54bWxQSwUGAAAAAAQABAD1AAAAjQMAAAAA&#10;" fillcolor="black" stroked="f"/>
              <v:rect id="Rectangle 11055" o:spid="_x0000_s1128" style="position:absolute;left:4947;top:8252;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pJe8gA&#10;AADdAAAADwAAAGRycy9kb3ducmV2LnhtbESPT2sCMRTE74V+h/AK3mq2ttV1NUoVCl4K9c9Bb8/N&#10;c3dx87JNUl399I1Q8DjMzG+Y8bQ1tTiR85VlBS/dBARxbnXFhYLN+vM5BeEDssbaMim4kIfp5PFh&#10;jJm2Z17SaRUKESHsM1RQhtBkUvq8JIO+axvi6B2sMxiidIXUDs8RbmrZS5K+NFhxXCixoXlJ+XH1&#10;axTMhuns5/uNv67L/Y522/3xvecSpTpP7ccIRKA23MP/7YVW8JoOBnB7E5+An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2kl7yAAAAN0AAAAPAAAAAAAAAAAAAAAAAJgCAABk&#10;cnMvZG93bnJldi54bWxQSwUGAAAAAAQABAD1AAAAjQMAAAAA&#10;" fillcolor="black" stroked="f"/>
              <v:rect id="Rectangle 11056" o:spid="_x0000_s1129" style="position:absolute;left:4947;top:8284;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XdCcUA&#10;AADdAAAADwAAAGRycy9kb3ducmV2LnhtbERPPW/CMBDdkfgP1iGxgQOUNk0xCJCQulQqaYeyHfE1&#10;iYjPwTaQ9tfXA1LHp/e9WHWmEVdyvrasYDJOQBAXVtdcKvj82I1SED4ga2wsk4If8rBa9nsLzLS9&#10;8Z6ueShFDGGfoYIqhDaT0hcVGfRj2xJH7ts6gyFCV0rt8BbDTSOnSfIoDdYcGypsaVtRccovRsHm&#10;Od2c3x/47Xd/PNDh63iaT12i1HDQrV9ABOrCv/juftUKZulTnBv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d0JxQAAAN0AAAAPAAAAAAAAAAAAAAAAAJgCAABkcnMv&#10;ZG93bnJldi54bWxQSwUGAAAAAAQABAD1AAAAigMAAAAA&#10;" fillcolor="black" stroked="f"/>
              <v:rect id="Rectangle 11057" o:spid="_x0000_s1130" style="position:absolute;left:4947;top:8318;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l4ksgA&#10;AADdAAAADwAAAGRycy9kb3ducmV2LnhtbESPS2/CMBCE75X4D9YicSsO9EEIGARIlbhUKo8D3JZ4&#10;SSLidWq7EPrr60qVehzNzDea6bw1tbiS85VlBYN+AoI4t7riQsF+9/aYgvABWWNtmRTcycN81nmY&#10;YqbtjTd03YZCRAj7DBWUITSZlD4vyaDv24Y4emfrDIYoXSG1w1uEm1oOk+RVGqw4LpTY0Kqk/LL9&#10;MgqW43T5+fHM79+b05GOh9PlZegSpXrddjEBEagN/+G/9loreEpHY/h9E5+An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CXiSyAAAAN0AAAAPAAAAAAAAAAAAAAAAAJgCAABk&#10;cnMvZG93bnJldi54bWxQSwUGAAAAAAQABAD1AAAAjQMAAAAA&#10;" fillcolor="black" stroked="f"/>
              <v:rect id="Rectangle 11058" o:spid="_x0000_s1131" style="position:absolute;left:4947;top:8352;width:18;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ahKMUA&#10;AADdAAAADwAAAGRycy9kb3ducmV2LnhtbERPz2vCMBS+C/sfwhO8aapu0nWNMgVhl8F0O8zba/PW&#10;FpuXmkTt9tcvB8Hjx/c7X/WmFRdyvrGsYDpJQBCXVjdcKfj63I5TED4ga2wtk4Jf8rBaPgxyzLS9&#10;8o4u+1CJGMI+QwV1CF0mpS9rMugntiOO3I91BkOErpLa4TWGm1bOkmQhDTYcG2rsaFNTedyfjYL1&#10;c7o+fTzy+9+uONDhuzg+zVyi1GjYv76ACNSHu/jmftMK5mka98c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5qEoxQAAAN0AAAAPAAAAAAAAAAAAAAAAAJgCAABkcnMv&#10;ZG93bnJldi54bWxQSwUGAAAAAAQABAD1AAAAigMAAAAA&#10;" fillcolor="black" stroked="f"/>
              <v:rect id="Rectangle 11059" o:spid="_x0000_s1132" style="position:absolute;left:4947;top:8383;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oEs8cA&#10;AADdAAAADwAAAGRycy9kb3ducmV2LnhtbESPQWvCQBSE74X+h+UVvDUbrS0xdRUtCF4KanvQ2zP7&#10;mgSzb+PuqrG/3hUKPQ4z8w0znnamEWdyvrasoJ+kIIgLq2suFXx/LZ4zED4ga2wsk4IreZhOHh/G&#10;mGt74TWdN6EUEcI+RwVVCG0upS8qMugT2xJH78c6gyFKV0rt8BLhppGDNH2TBmuOCxW29FFRcdic&#10;jIL5KJsfV0P+/F3vd7Tb7g+vA5cq1XvqZu8gAnXhP/zXXmoFL1nWh/ub+ATk5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BLPHAAAA3QAAAA8AAAAAAAAAAAAAAAAAmAIAAGRy&#10;cy9kb3ducmV2LnhtbFBLBQYAAAAABAAEAPUAAACMAwAAAAA=&#10;" fillcolor="black" stroked="f"/>
              <v:rect id="Rectangle 11060" o:spid="_x0000_s1133" style="position:absolute;left:4947;top:8421;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iaxMcA&#10;AADdAAAADwAAAGRycy9kb3ducmV2LnhtbESPQWvCQBSE70L/w/IKvenGaEuMrlIFwUtBbQ/19sw+&#10;k2D2bbq71dhf7xYKPQ4z8w0zW3SmERdyvrasYDhIQBAXVtdcKvh4X/czED4ga2wsk4IbeVjMH3oz&#10;zLW98o4u+1CKCGGfo4IqhDaX0hcVGfQD2xJH72SdwRClK6V2eI1w08g0SV6kwZrjQoUtrSoqzvtv&#10;o2A5yZZf2zG//eyOBzp8Hs/PqUuUenrsXqcgAnXhP/zX3mgFoyxL4fdNf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4msTHAAAA3QAAAA8AAAAAAAAAAAAAAAAAmAIAAGRy&#10;cy9kb3ducmV2LnhtbFBLBQYAAAAABAAEAPUAAACMAwAAAAA=&#10;" fillcolor="black" stroked="f"/>
              <v:rect id="Rectangle 11061" o:spid="_x0000_s1134" style="position:absolute;left:4947;top:8455;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Q/X8cA&#10;AADdAAAADwAAAGRycy9kb3ducmV2LnhtbESPQWvCQBSE74L/YXmF3symaktMXUWFQi8FtT3o7Zl9&#10;TYLZt3F3q7G/3hUKPQ4z8w0znXemEWdyvras4ClJQRAXVtdcKvj6fBtkIHxA1thYJgVX8jCf9XtT&#10;zLW98IbO21CKCGGfo4IqhDaX0hcVGfSJbYmj922dwRClK6V2eIlw08hhmr5IgzXHhQpbWlVUHLc/&#10;RsFyki1P6zF//G4Oe9rvDsfnoUuVenzoFq8gAnXhP/zXftcKRlk2gvub+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0P1/HAAAA3QAAAA8AAAAAAAAAAAAAAAAAmAIAAGRy&#10;cy9kb3ducmV2LnhtbFBLBQYAAAAABAAEAPUAAACMAwAAAAA=&#10;" fillcolor="black" stroked="f"/>
              <v:rect id="Rectangle 11062" o:spid="_x0000_s1135" style="position:absolute;left:4947;top:8486;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2nK8cA&#10;AADdAAAADwAAAGRycy9kb3ducmV2LnhtbESPQWvCQBSE7wX/w/KE3pqN1paYuooKQi9CtT3o7Zl9&#10;TYLZt3F31dRf3xUKPQ4z8w0zmXWmERdyvrasYJCkIIgLq2suFXx9rp4yED4ga2wsk4If8jCb9h4m&#10;mGt75Q1dtqEUEcI+RwVVCG0upS8qMugT2xJH79s6gyFKV0rt8BrhppHDNH2VBmuOCxW2tKyoOG7P&#10;RsFinC1OHyNe3zaHPe13h+PL0KVKPfa7+RuIQF34D/+137WC5ywbwf1Nf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pyvHAAAA3QAAAA8AAAAAAAAAAAAAAAAAmAIAAGRy&#10;cy9kb3ducmV2LnhtbFBLBQYAAAAABAAEAPUAAACMAwAAAAA=&#10;" fillcolor="black" stroked="f"/>
              <v:rect id="Rectangle 11063" o:spid="_x0000_s1136" style="position:absolute;left:4947;top:8520;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ECsMcA&#10;AADdAAAADwAAAGRycy9kb3ducmV2LnhtbESPQWsCMRSE70L/Q3hCb5rVqqxbo9RCwYugtge9PTev&#10;u4ubl22S6tpf3wiCx2FmvmFmi9bU4kzOV5YVDPoJCOLc6ooLBV+fH70UhA/IGmvLpOBKHhbzp84M&#10;M20vvKXzLhQiQthnqKAMocmk9HlJBn3fNsTR+7bOYIjSFVI7vES4qeUwSSbSYMVxocSG3kvKT7tf&#10;o2A5TZc/mxGv/7bHAx32x9N46BKlnrvt2yuIQG14hO/tlVbwkqZjuL2JT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RArDHAAAA3QAAAA8AAAAAAAAAAAAAAAAAmAIAAGRy&#10;cy9kb3ducmV2LnhtbFBLBQYAAAAABAAEAPUAAACMAwAAAAA=&#10;" fillcolor="black" stroked="f"/>
              <v:rect id="Rectangle 11064" o:spid="_x0000_s1137" style="position:absolute;left:4947;top:8554;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Ocx8cA&#10;AADdAAAADwAAAGRycy9kb3ducmV2LnhtbESPT2sCMRTE74V+h/AEbzWrVllXo9RCoZeC/w56e26e&#10;u4ubl22S6rafvhEEj8PM/IaZLVpTiws5X1lW0O8lIIhzqysuFOy2Hy8pCB+QNdaWScEveVjMn59m&#10;mGl75TVdNqEQEcI+QwVlCE0mpc9LMuh7tiGO3sk6gyFKV0jt8BrhppaDJBlLgxXHhRIbei8pP29+&#10;jILlJF1+r1756299PNBhfzyPBi5Rqttp36YgArXhEb63P7WCYZqO4fYmPgE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DnMfHAAAA3QAAAA8AAAAAAAAAAAAAAAAAmAIAAGRy&#10;cy9kb3ducmV2LnhtbFBLBQYAAAAABAAEAPUAAACMAwAAAAA=&#10;" fillcolor="black" stroked="f"/>
              <v:rect id="Rectangle 11065" o:spid="_x0000_s1138" style="position:absolute;left:4947;top:8586;width:18;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85XMgA&#10;AADdAAAADwAAAGRycy9kb3ducmV2LnhtbESPT2sCMRTE7wW/Q3iF3mq21uq6NYoWCl4K/jvo7bl5&#10;3V3cvGyTVNd+elMQPA4z8xtmPG1NLU7kfGVZwUs3AUGcW11xoWC7+XxOQfiArLG2TAou5GE66TyM&#10;MdP2zCs6rUMhIoR9hgrKEJpMSp+XZNB3bUMcvW/rDIYoXSG1w3OEm1r2kmQgDVYcF0ps6KOk/Lj+&#10;NQrmo3T+s+zz19/qsKf97nB867lEqafHdvYOIlAb7uFbe6EVvKbpEP7fxCcgJ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DzlcyAAAAN0AAAAPAAAAAAAAAAAAAAAAAJgCAABk&#10;cnMvZG93bnJldi54bWxQSwUGAAAAAAQABAD1AAAAjQMAAAAA&#10;" fillcolor="black" stroked="f"/>
              <v:rect id="Rectangle 11066" o:spid="_x0000_s1139" style="position:absolute;left:4947;top:8623;width:18;height: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CtLsUA&#10;AADdAAAADwAAAGRycy9kb3ducmV2LnhtbERPz2vCMBS+C/sfwhO8aapu0nWNMgVhl8F0O8zba/PW&#10;FpuXmkTt9tcvB8Hjx/c7X/WmFRdyvrGsYDpJQBCXVjdcKfj63I5TED4ga2wtk4Jf8rBaPgxyzLS9&#10;8o4u+1CJGMI+QwV1CF0mpS9rMugntiOO3I91BkOErpLa4TWGm1bOkmQhDTYcG2rsaFNTedyfjYL1&#10;c7o+fTzy+9+uONDhuzg+zVyi1GjYv76ACNSHu/jmftMK5mka58Y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K0uxQAAAN0AAAAPAAAAAAAAAAAAAAAAAJgCAABkcnMv&#10;ZG93bnJldi54bWxQSwUGAAAAAAQABAD1AAAAigMAAAAA&#10;" fillcolor="black" stroked="f"/>
              <v:shape id="Freeform 11067" o:spid="_x0000_s1140" style="position:absolute;left:4921;top:8560;width:72;height:71;visibility:visible;mso-wrap-style:square;v-text-anchor:top" coordsize="7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qcUsYA&#10;AADdAAAADwAAAGRycy9kb3ducmV2LnhtbESPT2vCQBTE74V+h+UVequbWrAxuooWS1Xw4D+8PrLP&#10;bGj2bchuNfn2rlDwOMzMb5jxtLWVuFDjS8cK3nsJCOLc6ZILBYf991sKwgdkjZVjUtCRh+nk+WmM&#10;mXZX3tJlFwoRIewzVGBCqDMpfW7Iou+5mjh6Z9dYDFE2hdQNXiPcVrKfJANpseS4YLCmL0P57+7P&#10;KjhvPhddvZ6vlotj1T/8nNq8Y6PU60s7G4EI1IZH+L+91Ao+0nQI9zfxCcjJ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qcUsYAAADdAAAADwAAAAAAAAAAAAAAAACYAgAAZHJz&#10;L2Rvd25yZXYueG1sUEsFBgAAAAAEAAQA9QAAAIsDAAAAAA==&#10;" path="m72,l36,71,,,72,xe" fillcolor="black" stroked="f">
                <v:path arrowok="t" o:connecttype="custom" o:connectlocs="72,0;36,71;0,0;72,0" o:connectangles="0,0,0,0"/>
              </v:shape>
              <v:shape id="Freeform 11068" o:spid="_x0000_s1141" style="position:absolute;left:4911;top:8554;width:95;height:93;visibility:visible;mso-wrap-style:square;v-text-anchor:top" coordsize="9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Q+gMEA&#10;AADdAAAADwAAAGRycy9kb3ducmV2LnhtbERPTYvCMBC9C/6HMMLeNHUXRKtRdEEQPGn3sN6GZmyD&#10;zaQ0sa3+enMQPD7e92rT20q01HjjWMF0koAgzp02XCj4y/bjOQgfkDVWjknBgzxs1sPBClPtOj5R&#10;ew6FiCHsU1RQhlCnUvq8JIt+4mriyF1dYzFE2BRSN9jFcFvJ7ySZSYuGY0OJNf2WlN/Od6vg6LLH&#10;pdsfe/NsvZFJdmjvu3+lvkb9dgkiUB8+4rf7oBX8zBdxf3wTn4B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EPoDBAAAA3QAAAA8AAAAAAAAAAAAAAAAAmAIAAGRycy9kb3du&#10;cmV2LnhtbFBLBQYAAAAABAAEAPUAAACGAwAAAAA=&#10;" path="m82,16l74,2,36,73r18,l20,2,10,16r72,l95,,,,46,93,95,,82,16xe" fillcolor="black" stroked="f">
                <v:path arrowok="t" o:connecttype="custom" o:connectlocs="82,16;74,2;36,73;54,73;20,2;10,16;82,16;95,0;0,0;46,93;95,0;82,16" o:connectangles="0,0,0,0,0,0,0,0,0,0,0,0"/>
              </v:shape>
              <v:rect id="Rectangle 11069" o:spid="_x0000_s1142" style="position:absolute;left:5282;top:7781;width:1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OSbsgA&#10;AADdAAAADwAAAGRycy9kb3ducmV2LnhtbESPT2sCMRTE74V+h/AKvdWsf1rW1SgqCF6Eanuot+fm&#10;ubu4eVmTVFc/fSMUPA4z8xtmPG1NLc7kfGVZQbeTgCDOra64UPD9tXxLQfiArLG2TAqu5GE6eX4a&#10;Y6bthTd03oZCRAj7DBWUITSZlD4vyaDv2IY4egfrDIYoXSG1w0uEm1r2kuRDGqw4LpTY0KKk/Lj9&#10;NQrmw3R++hzw+rbZ72j3sz++91yi1OtLOxuBCNSGR/i/vdIK+umwC/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c5JuyAAAAN0AAAAPAAAAAAAAAAAAAAAAAJgCAABk&#10;cnMvZG93bnJldi54bWxQSwUGAAAAAAQABAD1AAAAjQMAAAAA&#10;" fillcolor="black" stroked="f"/>
              <v:rect id="Rectangle 11070" o:spid="_x0000_s1143" style="position:absolute;left:5282;top:781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EMGcgA&#10;AADdAAAADwAAAGRycy9kb3ducmV2LnhtbESPT2vCQBTE7wW/w/IEb3XT1EpMXUULhV4K9c+h3p7Z&#10;1ySYfRt3V4399F2h4HGYmd8w03lnGnEm52vLCp6GCQjiwuqaSwXbzftjBsIHZI2NZVJwJQ/zWe9h&#10;irm2F17ReR1KESHsc1RQhdDmUvqiIoN+aFvi6P1YZzBE6UqpHV4i3DQyTZKxNFhzXKiwpbeKisP6&#10;ZBQsJ9ny+DXiz9/Vfke77/3hJXWJUoN+t3gFEagL9/B/+0MreM4mKdzex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oQwZyAAAAN0AAAAPAAAAAAAAAAAAAAAAAJgCAABk&#10;cnMvZG93bnJldi54bWxQSwUGAAAAAAQABAD1AAAAjQMAAAAA&#10;" fillcolor="black" stroked="f"/>
              <v:rect id="Rectangle 11071" o:spid="_x0000_s1144" style="position:absolute;left:5282;top:7844;width:16;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2pgsgA&#10;AADdAAAADwAAAGRycy9kb3ducmV2LnhtbESPzWsCMRTE7wX/h/AEbzXrR2VdjaKFQi+F+nHQ23Pz&#10;3F3cvGyTqGv/+qZQ6HGYmd8w82VranEj5yvLCgb9BARxbnXFhYL97u05BeEDssbaMil4kIflovM0&#10;x0zbO2/otg2FiBD2GSooQ2gyKX1ekkHftw1x9M7WGQxRukJqh/cIN7UcJslEGqw4LpTY0GtJ+WV7&#10;NQrW03T99Tnmj+/N6UjHw+nyMnSJUr1uu5qBCNSG//Bf+10rGKXTEfy+iU9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7amCyAAAAN0AAAAPAAAAAAAAAAAAAAAAAJgCAABk&#10;cnMvZG93bnJldi54bWxQSwUGAAAAAAQABAD1AAAAjQMAAAAA&#10;" fillcolor="black" stroked="f"/>
              <v:rect id="Rectangle 11072" o:spid="_x0000_s1145" style="position:absolute;left:5282;top:788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Qx9scA&#10;AADdAAAADwAAAGRycy9kb3ducmV2LnhtbESPQWsCMRSE74L/ITyhN81qbVlXo2hB6EWotod6e26e&#10;u4ubl20Sdeuvb4SCx2FmvmFmi9bU4kLOV5YVDAcJCOLc6ooLBV+f634KwgdkjbVlUvBLHhbzbmeG&#10;mbZX3tJlFwoRIewzVFCG0GRS+rwkg35gG+LoHa0zGKJ0hdQOrxFuajlKkldpsOK4UGJDbyXlp93Z&#10;KFhN0tXPx5g3t+1hT/vvw+ll5BKlnnrtcgoiUBse4f/2u1bwnE7G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EMfbHAAAA3QAAAA8AAAAAAAAAAAAAAAAAmAIAAGRy&#10;cy9kb3ducmV2LnhtbFBLBQYAAAAABAAEAPUAAACMAwAAAAA=&#10;" fillcolor="black" stroked="f"/>
              <v:rect id="Rectangle 11073" o:spid="_x0000_s1146" style="position:absolute;left:5282;top:7915;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iUbccA&#10;AADdAAAADwAAAGRycy9kb3ducmV2LnhtbESPQWsCMRSE74L/IbxCb5qt1bKuRtGC4KWgtod6e26e&#10;u4ubl20SdeuvNwWhx2FmvmGm89bU4kLOV5YVvPQTEMS51RUXCr4+V70UhA/IGmvLpOCXPMxn3c4U&#10;M22vvKXLLhQiQthnqKAMocmk9HlJBn3fNsTRO1pnMETpCqkdXiPc1HKQJG/SYMVxocSG3kvKT7uz&#10;UbAcp8ufzZA/btvDnvbfh9No4BKlnp/axQREoDb8hx/ttVbwmo5H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IlG3HAAAA3QAAAA8AAAAAAAAAAAAAAAAAmAIAAGRy&#10;cy9kb3ducmV2LnhtbFBLBQYAAAAABAAEAPUAAACMAwAAAAA=&#10;" fillcolor="black" stroked="f"/>
              <v:rect id="Rectangle 11074" o:spid="_x0000_s1147" style="position:absolute;left:5282;top:7947;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oKGsgA&#10;AADdAAAADwAAAGRycy9kb3ducmV2LnhtbESPT2sCMRTE7wW/Q3iCt5pVW1lXo2ih0Euh/jno7bl5&#10;7i5uXrZJqls/vSkUPA4z8xtmtmhNLS7kfGVZwaCfgCDOra64ULDbvj+nIHxA1lhbJgW/5GEx7zzN&#10;MNP2ymu6bEIhIoR9hgrKEJpMSp+XZND3bUMcvZN1BkOUrpDa4TXCTS2HSTKWBiuOCyU29FZSft78&#10;GAWrSbr6/nrhz9v6eKDD/nh+HbpEqV63XU5BBGrDI/zf/tAKRulkDH9v4hO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mgoayAAAAN0AAAAPAAAAAAAAAAAAAAAAAJgCAABk&#10;cnMvZG93bnJldi54bWxQSwUGAAAAAAQABAD1AAAAjQMAAAAA&#10;" fillcolor="black" stroked="f"/>
              <v:rect id="Rectangle 11075" o:spid="_x0000_s1148" style="position:absolute;left:5282;top:7981;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avgcgA&#10;AADdAAAADwAAAGRycy9kb3ducmV2LnhtbESPS2/CMBCE75X4D9YicSsO9EEIGARIlbhUKo8D3JZ4&#10;SSLidWq7EPrr60qVehzNzDea6bw1tbiS85VlBYN+AoI4t7riQsF+9/aYgvABWWNtmRTcycN81nmY&#10;YqbtjTd03YZCRAj7DBWUITSZlD4vyaDv24Y4emfrDIYoXSG1w1uEm1oOk+RVGqw4LpTY0Kqk/LL9&#10;MgqW43T5+fHM79+b05GOh9PlZegSpXrddjEBEagN/+G/9loreErHI/h9E5+An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1q+ByAAAAN0AAAAPAAAAAAAAAAAAAAAAAJgCAABk&#10;cnMvZG93bnJldi54bWxQSwUGAAAAAAQABAD1AAAAjQMAAAAA&#10;" fillcolor="black" stroked="f"/>
              <v:rect id="Rectangle 11076" o:spid="_x0000_s1149" style="position:absolute;left:5282;top:8013;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k788UA&#10;AADdAAAADwAAAGRycy9kb3ducmV2LnhtbERPu27CMBTdK/EP1kViKw5QUEhjEFRC6lKJR4eyXeLb&#10;JEp8ndoG0n59PVTqeHTe+bo3rbiR87VlBZNxAoK4sLrmUsH7afeYgvABWWNrmRR8k4f1avCQY6bt&#10;nQ90O4ZSxBD2GSqoQugyKX1RkUE/th1x5D6tMxgidKXUDu8x3LRymiQLabDm2FBhRy8VFc3xahRs&#10;l+n2a//Ebz+Hy5nOH5dmPnWJUqNhv3kGEagP/+I/96tWMEuXcW58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TvzxQAAAN0AAAAPAAAAAAAAAAAAAAAAAJgCAABkcnMv&#10;ZG93bnJldi54bWxQSwUGAAAAAAQABAD1AAAAigMAAAAA&#10;" fillcolor="black" stroked="f"/>
              <v:rect id="Rectangle 11077" o:spid="_x0000_s1150" style="position:absolute;left:5282;top:8052;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WeaMcA&#10;AADdAAAADwAAAGRycy9kb3ducmV2LnhtbESPQWvCQBSE7wX/w/KE3upGW0sSXUULhV6EanvQ2zP7&#10;TILZt3F3q6m/visIPQ4z8w0znXemEWdyvrasYDhIQBAXVtdcKvj+en9KQfiArLGxTAp+ycN81nuY&#10;Yq7thdd03oRSRAj7HBVUIbS5lL6oyKAf2JY4egfrDIYoXSm1w0uEm0aOkuRVGqw5LlTY0ltFxXHz&#10;YxQss3R5+nzh1XW939Fuuz+ORy5R6rHfLSYgAnXhP3xvf2gFz2mWwe1Nf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FnmjHAAAA3QAAAA8AAAAAAAAAAAAAAAAAmAIAAGRy&#10;cy9kb3ducmV2LnhtbFBLBQYAAAAABAAEAPUAAACMAwAAAAA=&#10;" fillcolor="black" stroked="f"/>
              <v:rect id="Rectangle 11078" o:spid="_x0000_s1151" style="position:absolute;left:5282;top:8084;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St78QA&#10;AADdAAAADwAAAGRycy9kb3ducmV2LnhtbERPTWsCMRC9F/wPYYTeaqKtRVejaKHQi6C2h3obN+Pu&#10;4mayTVJd/fXmIHh8vO/pvLW1OJEPlWMN/Z4CQZw7U3Gh4ef782UEIkRkg7Vj0nChAPNZ52mKmXFn&#10;3tBpGwuRQjhkqKGMscmkDHlJFkPPNcSJOzhvMSboC2k8nlO4reVAqXdpseLUUGJDHyXlx+2/1bAc&#10;j5Z/6zdeXTf7He1+98fhwCutn7vtYgIiUhsf4rv7y2h4Hau0P71JT0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Ure/EAAAA3QAAAA8AAAAAAAAAAAAAAAAAmAIAAGRycy9k&#10;b3ducmV2LnhtbFBLBQYAAAAABAAEAPUAAACJAwAAAAA=&#10;" fillcolor="black" stroked="f"/>
              <v:rect id="Rectangle 11079" o:spid="_x0000_s1152" style="position:absolute;left:5282;top:8116;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gIdMcA&#10;AADdAAAADwAAAGRycy9kb3ducmV2LnhtbESPT2sCMRTE7wW/Q3hCbzXxT4uuRqlCoRehWg96e26e&#10;u4ubl22S6uqnbwqFHoeZ+Q0zW7S2FhfyoXKsod9TIIhzZyouNOw+357GIEJENlg7Jg03CrCYdx5m&#10;mBl35Q1dtrEQCcIhQw1ljE0mZchLshh6riFO3sl5izFJX0jj8ZrgtpYDpV6kxYrTQokNrUrKz9tv&#10;q2E5GS+/Pka8vm+OBzrsj+fngVdaP3bb1ymISG38D/+1342G4UT14fdNeg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YCHTHAAAA3QAAAA8AAAAAAAAAAAAAAAAAmAIAAGRy&#10;cy9kb3ducmV2LnhtbFBLBQYAAAAABAAEAPUAAACMAwAAAAA=&#10;" fillcolor="black" stroked="f"/>
              <v:rect id="Rectangle 11080" o:spid="_x0000_s1153" style="position:absolute;left:5282;top:8149;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qWA8gA&#10;AADdAAAADwAAAGRycy9kb3ducmV2LnhtbESPT2sCMRTE74V+h/AKvdXEbSu6GkULhV4K9c9Bb8/N&#10;c3dx87ImqW776Ruh4HGYmd8wk1lnG3EmH2rHGvo9BYK4cKbmUsNm/f40BBEissHGMWn4oQCz6f3d&#10;BHPjLryk8yqWIkE45KihirHNpQxFRRZDz7XEyTs4bzEm6UtpPF4S3DYyU2ogLdacFips6a2i4rj6&#10;thoWo+Hi9PXCn7/L/Y522/3xNfNK68eHbj4GEamLt/B/+8NoeB6pDK5v0hOQ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SpYDyAAAAN0AAAAPAAAAAAAAAAAAAAAAAJgCAABk&#10;cnMvZG93bnJldi54bWxQSwUGAAAAAAQABAD1AAAAjQMAAAAA&#10;" fillcolor="black" stroked="f"/>
              <v:rect id="Rectangle 11081" o:spid="_x0000_s1154" style="position:absolute;left:5282;top:8183;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zmMcA&#10;AADdAAAADwAAAGRycy9kb3ducmV2LnhtbESPT2sCMRTE74V+h/CE3mriv6KrUWqh0ItQrQe9PTfP&#10;3cXNyzZJdfXTNwWhx2FmfsPMFq2txZl8qBxr6HUVCOLcmYoLDduv9+cxiBCRDdaOScOVAizmjw8z&#10;zIy78JrOm1iIBOGQoYYyxiaTMuQlWQxd1xAn7+i8xZikL6TxeElwW8u+Ui/SYsVpocSG3krKT5sf&#10;q2E5GS+/P4e8uq0Pe9rvDqdR3yutnzrt6xREpDb+h+/tD6NhMFED+HuTn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GM5jHAAAA3QAAAA8AAAAAAAAAAAAAAAAAmAIAAGRy&#10;cy9kb3ducmV2LnhtbFBLBQYAAAAABAAEAPUAAACMAwAAAAA=&#10;" fillcolor="black" stroked="f"/>
              <v:rect id="Rectangle 11082" o:spid="_x0000_s1155" style="position:absolute;left:5282;top:8215;width:16;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r7McA&#10;AADdAAAADwAAAGRycy9kb3ducmV2LnhtbESPT2sCMRTE70K/Q3iCN038V3Q1Si0UeilU60Fvz81z&#10;d3Hzsk1S3fbTNwWhx2FmfsMs162txZV8qBxrGA4UCOLcmYoLDfuPl/4MRIjIBmvHpOGbAqxXD50l&#10;ZsbdeEvXXSxEgnDIUEMZY5NJGfKSLIaBa4iTd3beYkzSF9J4vCW4reVIqUdpseK0UGJDzyXll92X&#10;1bCZzzaf7xN++9mejnQ8nC7TkVda97rt0wJEpDb+h+/tV6NhPFcT+HuTn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vq+zHAAAA3QAAAA8AAAAAAAAAAAAAAAAAmAIAAGRy&#10;cy9kb3ducmV2LnhtbFBLBQYAAAAABAAEAPUAAACMAwAAAAA=&#10;" fillcolor="black" stroked="f"/>
              <v:rect id="Rectangle 11083" o:spid="_x0000_s1156" style="position:absolute;left:5282;top:825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MOd8cA&#10;AADdAAAADwAAAGRycy9kb3ducmV2LnhtbESPQWsCMRSE70L/Q3hCb5poa9HVKLVQ6EWo1oPenpvn&#10;7uLmZZukuvrrTaHQ4zAz3zCzRWtrcSYfKscaBn0Fgjh3puJCw/brvTcGESKywdoxabhSgMX8oTPD&#10;zLgLr+m8iYVIEA4ZaihjbDIpQ16SxdB3DXHyjs5bjEn6QhqPlwS3tRwq9SItVpwWSmzoraT8tPmx&#10;GpaT8fL785lXt/VhT/vd4TQaeqX1Y7d9nYKI1Mb/8F/7w2h4mqgR/L5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jDnfHAAAA3QAAAA8AAAAAAAAAAAAAAAAAmAIAAGRy&#10;cy9kb3ducmV2LnhtbFBLBQYAAAAABAAEAPUAAACMAwAAAAA=&#10;" fillcolor="black" stroked="f"/>
              <v:rect id="Rectangle 11084" o:spid="_x0000_s1157" style="position:absolute;left:5282;top:8284;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GQAMcA&#10;AADdAAAADwAAAGRycy9kb3ducmV2LnhtbESPQWsCMRSE70L/Q3hCb5poW9HVKLVQ6EWo1oPenpvn&#10;7uLmZZukuvrrTaHQ4zAz3zCzRWtrcSYfKscaBn0Fgjh3puJCw/brvTcGESKywdoxabhSgMX8oTPD&#10;zLgLr+m8iYVIEA4ZaihjbDIpQ16SxdB3DXHyjs5bjEn6QhqPlwS3tRwqNZIWK04LJTb0VlJ+2vxY&#10;DcvJePn9+cyr2/qwp/3ucHoZeqX1Y7d9nYKI1Mb/8F/7w2h4mqgR/L5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xkADHAAAA3QAAAA8AAAAAAAAAAAAAAAAAmAIAAGRy&#10;cy9kb3ducmV2LnhtbFBLBQYAAAAABAAEAPUAAACMAwAAAAA=&#10;" fillcolor="black" stroked="f"/>
              <v:rect id="Rectangle 11085" o:spid="_x0000_s1158" style="position:absolute;left:5282;top:8318;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01m8gA&#10;AADdAAAADwAAAGRycy9kb3ducmV2LnhtbESPzWsCMRTE7wX/h/AKvdWk1vqxNYoWCl4K9eOgt+fm&#10;dXdx87JNUl3715tCweMwM79hJrPW1uJEPlSONTx1FQji3JmKCw3bzfvjCESIyAZrx6ThQgFm087d&#10;BDPjzryi0zoWIkE4ZKihjLHJpAx5SRZD1zXEyfty3mJM0hfSeDwnuK1lT6mBtFhxWiixobeS8uP6&#10;x2pYjEeL788+f/yuDnva7w7Hl55XWj/ct/NXEJHaeAv/t5dGw/NYDeHvTXo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PTWbyAAAAN0AAAAPAAAAAAAAAAAAAAAAAJgCAABk&#10;cnMvZG93bnJldi54bWxQSwUGAAAAAAQABAD1AAAAjQMAAAAA&#10;" fillcolor="black" stroked="f"/>
              <v:rect id="Rectangle 11086" o:spid="_x0000_s1159" style="position:absolute;left:5282;top:8352;width:16;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Kh6cQA&#10;AADdAAAADwAAAGRycy9kb3ducmV2LnhtbERPTWsCMRC9F/wPYYTeaqKtRVejaKHQi6C2h3obN+Pu&#10;4mayTVJd/fXmIHh8vO/pvLW1OJEPlWMN/Z4CQZw7U3Gh4ef782UEIkRkg7Vj0nChAPNZ52mKmXFn&#10;3tBpGwuRQjhkqKGMscmkDHlJFkPPNcSJOzhvMSboC2k8nlO4reVAqXdpseLUUGJDHyXlx+2/1bAc&#10;j5Z/6zdeXTf7He1+98fhwCutn7vtYgIiUhsf4rv7y2h4Has0N71JT0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ioenEAAAA3QAAAA8AAAAAAAAAAAAAAAAAmAIAAGRycy9k&#10;b3ducmV2LnhtbFBLBQYAAAAABAAEAPUAAACJAwAAAAA=&#10;" fillcolor="black" stroked="f"/>
              <v:rect id="Rectangle 11087" o:spid="_x0000_s1160" style="position:absolute;left:5282;top:8383;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4EcsgA&#10;AADdAAAADwAAAGRycy9kb3ducmV2LnhtbESPQWsCMRSE70L/Q3iF3tykthZ3NUotFHopqO1Bb8/N&#10;6+7i5mWbpLrtrzeC0OMwM98ws0VvW3EkHxrHGu4zBYK4dKbhSsPnx+twAiJEZIOtY9LwSwEW85vB&#10;DAvjTrym4yZWIkE4FKihjrErpAxlTRZD5jri5H05bzEm6StpPJ4S3LZypNSTtNhwWqixo5eaysPm&#10;x2pY5pPl9+qR3//W+x3ttvvDeOSV1ne3/fMURKQ+/oev7Tej4SFXOVzepCcg52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7gRyyAAAAN0AAAAPAAAAAAAAAAAAAAAAAJgCAABk&#10;cnMvZG93bnJldi54bWxQSwUGAAAAAAQABAD1AAAAjQMAAAAA&#10;" fillcolor="black" stroked="f"/>
              <v:rect id="Rectangle 11088" o:spid="_x0000_s1161" style="position:absolute;left:5282;top:8421;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07MsUA&#10;AADdAAAADwAAAGRycy9kb3ducmV2LnhtbERPu27CMBTdK/EP1kViKw7QIggYBJUqdalUHgPZbuJL&#10;EhFfp7YLab++HpAYj857ue5MI67kfG1ZwWiYgCAurK65VHA8vD/PQPiArLGxTAp+ycN61XtaYqrt&#10;jXd03YdSxBD2KSqoQmhTKX1RkUE/tC1x5M7WGQwRulJqh7cYbho5TpKpNFhzbKiwpbeKisv+xyjY&#10;zmfb768X/vzb5Rllp/zyOnaJUoN+t1mACNSFh/ju/tAKJvNR3B/fx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TsyxQAAAN0AAAAPAAAAAAAAAAAAAAAAAJgCAABkcnMv&#10;ZG93bnJldi54bWxQSwUGAAAAAAQABAD1AAAAigMAAAAA&#10;" fillcolor="black" stroked="f"/>
              <v:rect id="Rectangle 11089" o:spid="_x0000_s1162" style="position:absolute;left:5282;top:8455;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GeqcgA&#10;AADdAAAADwAAAGRycy9kb3ducmV2LnhtbESPT2sCMRTE7wW/Q3iCt5pda0VXo2ih0Euh/jno7bl5&#10;7i5uXtYk6tpP3xQKPQ4z8xtmtmhNLW7kfGVZQdpPQBDnVldcKNht35/HIHxA1lhbJgUP8rCYd55m&#10;mGl75zXdNqEQEcI+QwVlCE0mpc9LMuj7tiGO3sk6gyFKV0jt8B7hppaDJBlJgxXHhRIbeispP2+u&#10;RsFqMl5dvob8+b0+HuiwP55fBy5Rqtdtl1MQgdrwH/5rf2gFL5M0hd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QZ6pyAAAAN0AAAAPAAAAAAAAAAAAAAAAAJgCAABk&#10;cnMvZG93bnJldi54bWxQSwUGAAAAAAQABAD1AAAAjQMAAAAA&#10;" fillcolor="black" stroked="f"/>
              <v:rect id="Rectangle 11090" o:spid="_x0000_s1163" style="position:absolute;left:5282;top:8486;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MA3sgA&#10;AADdAAAADwAAAGRycy9kb3ducmV2LnhtbESPT2sCMRTE7wW/Q3iCt5p1a0VXo2ih0Euh/jno7bl5&#10;7i5uXtYk6tpP3xQKPQ4z8xtmtmhNLW7kfGVZwaCfgCDOra64ULDbvj+PQfiArLG2TAoe5GEx7zzN&#10;MNP2zmu6bUIhIoR9hgrKEJpMSp+XZND3bUMcvZN1BkOUrpDa4T3CTS3TJBlJgxXHhRIbeispP2+u&#10;RsFqMl5dvob8+b0+HuiwP55fU5co1eu2yymIQG34D/+1P7SCl8kghd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kwDeyAAAAN0AAAAPAAAAAAAAAAAAAAAAAJgCAABk&#10;cnMvZG93bnJldi54bWxQSwUGAAAAAAQABAD1AAAAjQMAAAAA&#10;" fillcolor="black" stroked="f"/>
              <v:rect id="Rectangle 11091" o:spid="_x0000_s1164" style="position:absolute;left:5282;top:8520;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lRcgA&#10;AADdAAAADwAAAGRycy9kb3ducmV2LnhtbESPT2vCQBTE7wW/w/IK3urGPxWNWUULhV4K1fagt5fs&#10;axLMvk13V4399F2h4HGYmd8w2aozjTiT87VlBcNBAoK4sLrmUsHX5+vTDIQPyBoby6TgSh5Wy95D&#10;hqm2F97SeRdKESHsU1RQhdCmUvqiIoN+YFvi6H1bZzBE6UqpHV4i3DRylCRTabDmuFBhSy8VFcfd&#10;ySjYzGebn48Jv/9u8wMd9vnxeeQSpfqP3XoBIlAX7uH/9ptWMJ4Px3B7E5+AX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36VFyAAAAN0AAAAPAAAAAAAAAAAAAAAAAJgCAABk&#10;cnMvZG93bnJldi54bWxQSwUGAAAAAAQABAD1AAAAjQMAAAAA&#10;" fillcolor="black" stroked="f"/>
              <v:rect id="Rectangle 11092" o:spid="_x0000_s1165" style="position:absolute;left:5282;top:8554;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Y9MccA&#10;AADdAAAADwAAAGRycy9kb3ducmV2LnhtbESPzWsCMRTE70L/h/AEb5r1q+hqlFoo9CLUj4Penpvn&#10;7uLmZZukuvWvbwShx2FmfsPMl42pxJWcLy0r6PcSEMSZ1SXnCva7j+4EhA/IGivLpOCXPCwXL605&#10;ptreeEPXbchFhLBPUUERQp1K6bOCDPqerYmjd7bOYIjS5VI7vEW4qeQgSV6lwZLjQoE1vReUXbY/&#10;RsFqOll9f414fd+cjnQ8nC7jgUuU6rSbtxmIQE34Dz/bn1rBcNofweNNf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2PTHHAAAA3QAAAA8AAAAAAAAAAAAAAAAAmAIAAGRy&#10;cy9kb3ducmV2LnhtbFBLBQYAAAAABAAEAPUAAACMAwAAAAA=&#10;" fillcolor="black" stroked="f"/>
              <v:rect id="Rectangle 11093" o:spid="_x0000_s1166" style="position:absolute;left:5282;top:8586;width:16;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YqscA&#10;AADdAAAADwAAAGRycy9kb3ducmV2LnhtbESPT2sCMRTE74V+h/AEbzWrVtHVKLVQ6EXw30Fvz81z&#10;d3Hzsk1SXfvpG0HwOMzMb5jpvDGVuJDzpWUF3U4CgjizuuRcwW779TYC4QOyxsoyKbiRh/ns9WWK&#10;qbZXXtNlE3IRIexTVFCEUKdS+qwgg75ja+LonawzGKJ0udQOrxFuKtlLkqE0WHJcKLCmz4Ky8+bX&#10;KFiMR4uf1Tsv/9bHAx32x/Og5xKl2q3mYwIiUBOe4Uf7Wyvoj7sDuL+JT0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6mKrHAAAA3QAAAA8AAAAAAAAAAAAAAAAAmAIAAGRy&#10;cy9kb3ducmV2LnhtbFBLBQYAAAAABAAEAPUAAACMAwAAAAA=&#10;" fillcolor="black" stroked="f"/>
              <v:shape id="Freeform 11094" o:spid="_x0000_s1167" style="position:absolute;left:5257;top:8546;width:71;height:67;visibility:visible;mso-wrap-style:square;v-text-anchor:top" coordsize="7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Z6rMEA&#10;AADdAAAADwAAAGRycy9kb3ducmV2LnhtbESPQWsCMRSE70L/Q3iF3jRrC6KrUaQg9Fpd74/Nc7O4&#10;eYmbV3f9902h4HGYmW+YzW70nbpTn9rABuazAhRxHWzLjYHqdJguQSVBttgFJgMPSrDbvkw2WNow&#10;8Dfdj9KoDOFUogEnEkutU+3IY5qFSJy9S+g9SpZ9o22PQ4b7Tr8XxUJ7bDkvOIz06ai+Hn+8Aa5o&#10;9ajS3t3O8dQsx0HiwYkxb6/jfg1KaJRn+L/9ZQ18rOYL+HuTn4D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2eqzBAAAA3QAAAA8AAAAAAAAAAAAAAAAAmAIAAGRycy9kb3du&#10;cmV2LnhtbFBLBQYAAAAABAAEAPUAAACGAwAAAAA=&#10;" path="m71,l33,67,,,71,xe" fillcolor="black" stroked="f">
                <v:path arrowok="t" o:connecttype="custom" o:connectlocs="71,0;33,67;0,0;71,0" o:connectangles="0,0,0,0"/>
              </v:shape>
              <v:shape id="Freeform 11095" o:spid="_x0000_s1168" style="position:absolute;left:5245;top:8532;width:95;height:99;visibility:visible;mso-wrap-style:square;v-text-anchor:top" coordsize="9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0QKMcA&#10;AADdAAAADwAAAGRycy9kb3ducmV2LnhtbESP3WrCQBSE7wXfYTmCN1I3/qBt6iqlIEih0MaW3B6y&#10;p9nQ7NmQ3Zj49t2C4OUwM98wu8Nga3Gh1leOFSzmCQjiwumKSwVf5+PDIwgfkDXWjknBlTwc9uPR&#10;DlPtev6kSxZKESHsU1RgQmhSKX1hyKKfu4Y4ej+utRiibEupW+wj3NZymSQbabHiuGCwoVdDxW/W&#10;WQV5fz3nH12+fq9PjU7M22z2nXVKTSfDyzOIQEO4h2/tk1awelps4f9NfAJy/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9ECjHAAAA3QAAAA8AAAAAAAAAAAAAAAAAmAIAAGRy&#10;cy9kb3ducmV2LnhtbFBLBQYAAAAABAAEAPUAAACMAwAAAAA=&#10;" path="m83,22l73,8,37,77r16,l20,8,12,22r71,l95,,,,45,99,95,,83,22xe" fillcolor="black" stroked="f">
                <v:path arrowok="t" o:connecttype="custom" o:connectlocs="83,22;73,8;37,77;53,77;20,8;12,22;83,22;95,0;0,0;45,99;95,0;83,22" o:connectangles="0,0,0,0,0,0,0,0,0,0,0,0"/>
              </v:shape>
              <v:rect id="Rectangle 11096" o:spid="_x0000_s1169" style="position:absolute;left:5451;top:7781;width:1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s3NMUA&#10;AADdAAAADwAAAGRycy9kb3ducmV2LnhtbERPu27CMBTdK/EP1kViKw7QIggYBJUqdalUHgPZbuJL&#10;EhFfp7YLab++HpAYj857ue5MI67kfG1ZwWiYgCAurK65VHA8vD/PQPiArLGxTAp+ycN61XtaYqrt&#10;jXd03YdSxBD2KSqoQmhTKX1RkUE/tC1x5M7WGQwRulJqh7cYbho5TpKpNFhzbKiwpbeKisv+xyjY&#10;zmfb768X/vzb5Rllp/zyOnaJUoN+t1mACNSFh/ju/tAKJvNRnBvfx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ezc0xQAAAN0AAAAPAAAAAAAAAAAAAAAAAJgCAABkcnMv&#10;ZG93bnJldi54bWxQSwUGAAAAAAQABAD1AAAAigMAAAAA&#10;" fillcolor="black" stroked="f"/>
              <v:rect id="Rectangle 11097" o:spid="_x0000_s1170" style="position:absolute;left:5451;top:781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eSr8gA&#10;AADdAAAADwAAAGRycy9kb3ducmV2LnhtbESPT2sCMRTE74V+h/AKvdWsf1rc1SgqCF6Eanuot+fm&#10;ubu4eVmTVFc/fSMUPA4z8xtmPG1NLc7kfGVZQbeTgCDOra64UPD9tXwbgvABWWNtmRRcycN08vw0&#10;xkzbC2/ovA2FiBD2GSooQ2gyKX1ekkHfsQ1x9A7WGQxRukJqh5cIN7XsJcmHNFhxXCixoUVJ+XH7&#10;axTM0+H89Dng9W2z39HuZ39877lEqdeXdjYCEagNj/B/e6UV9NNuCv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N5KvyAAAAN0AAAAPAAAAAAAAAAAAAAAAAJgCAABk&#10;cnMvZG93bnJldi54bWxQSwUGAAAAAAQABAD1AAAAjQMAAAAA&#10;" fillcolor="black" stroked="f"/>
              <v:rect id="Rectangle 11098" o:spid="_x0000_s1171" style="position:absolute;left:5451;top:7844;width:16;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xj8QA&#10;AADdAAAADwAAAGRycy9kb3ducmV2LnhtbERPz2vCMBS+C/4P4QneNLU60c4oKgy8DKbuMG/P5q0t&#10;Ni81ybTbX78cBI8f3+/FqjW1uJHzlWUFo2ECgji3uuJCwefxbTAD4QOyxtoyKfglD6tlt7PATNs7&#10;7+l2CIWIIewzVFCG0GRS+rwkg35oG+LIfVtnMEToCqkd3mO4qWWaJFNpsOLYUGJD25Lyy+HHKNjM&#10;Z5vrx4Tf//bnE52+zpeX1CVK9Xvt+hVEoDY8xQ/3TisYz9O4P76JT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h8Y/EAAAA3QAAAA8AAAAAAAAAAAAAAAAAmAIAAGRycy9k&#10;b3ducmV2LnhtbFBLBQYAAAAABAAEAPUAAACJAwAAAAA=&#10;" fillcolor="black" stroked="f"/>
              <v:rect id="Rectangle 11099" o:spid="_x0000_s1172" style="position:absolute;left:5451;top:788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1UFMgA&#10;AADdAAAADwAAAGRycy9kb3ducmV2LnhtbESPT2sCMRTE7wW/Q3iCt5p1a0VXo2ih0Euh/jno7bl5&#10;7i5uXtYk6tpP3xQKPQ4z8xtmtmhNLW7kfGVZwaCfgCDOra64ULDbvj+PQfiArLG2TAoe5GEx7zzN&#10;MNP2zmu6bUIhIoR9hgrKEJpMSp+XZND3bUMcvZN1BkOUrpDa4T3CTS3TJBlJgxXHhRIbeispP2+u&#10;RsFqMl5dvob8+b0+HuiwP55fU5co1eu2yymIQG34D/+1P7SCl0k6gN838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LVQUyAAAAN0AAAAPAAAAAAAAAAAAAAAAAJgCAABk&#10;cnMvZG93bnJldi54bWxQSwUGAAAAAAQABAD1AAAAjQMAAAAA&#10;" fillcolor="black" stroked="f"/>
              <v:rect id="Rectangle 11100" o:spid="_x0000_s1173" style="position:absolute;left:5451;top:7915;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Y8cA&#10;AADdAAAADwAAAGRycy9kb3ducmV2LnhtbESPT2sCMRTE74V+h/AK3mrWbSu6GkULgpdC/XPQ23Pz&#10;3F3cvKxJ1G0/fSMUPA4z8xtmPG1NLa7kfGVZQa+bgCDOra64ULDdLF4HIHxA1lhbJgU/5GE6eX4a&#10;Y6btjVd0XYdCRAj7DBWUITSZlD4vyaDv2oY4ekfrDIYoXSG1w1uEm1qmSdKXBiuOCyU29FlSflpf&#10;jIL5cDA/f7/z1+/qsKf97nD6SF2iVOelnY1ABGrDI/zfXmoFb8M0hfub+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mPHAAAA3QAAAA8AAAAAAAAAAAAAAAAAmAIAAGRy&#10;cy9kb3ducmV2LnhtbFBLBQYAAAAABAAEAPUAAACMAwAAAAA=&#10;" fillcolor="black" stroked="f"/>
              <v:rect id="Rectangle 11101" o:spid="_x0000_s1174" style="position:absolute;left:5451;top:7947;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Nv+McA&#10;AADdAAAADwAAAGRycy9kb3ducmV2LnhtbESPQWvCQBSE7wX/w/IKvTWbRls0uooKhV6Eanuot2f2&#10;mQSzb+PuVqO/visUPA4z8w0zmXWmESdyvras4CVJQRAXVtdcKvj+en8egvABWWNjmRRcyMNs2nuY&#10;YK7tmdd02oRSRAj7HBVUIbS5lL6oyKBPbEscvb11BkOUrpTa4TnCTSOzNH2TBmuOCxW2tKyoOGx+&#10;jYLFaLg4fg54dV3vtrT92R1eM5cq9fTYzccgAnXhHv5vf2gF/VHWh9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zb/jHAAAA3QAAAA8AAAAAAAAAAAAAAAAAmAIAAGRy&#10;cy9kb3ducmV2LnhtbFBLBQYAAAAABAAEAPUAAACMAwAAAAA=&#10;" fillcolor="black" stroked="f"/>
              <v:rect id="Rectangle 11102" o:spid="_x0000_s1175" style="position:absolute;left:5451;top:7981;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r3jMcA&#10;AADdAAAADwAAAGRycy9kb3ducmV2LnhtbESPQWsCMRSE74L/ITyhN826tUVXo2hB6EWotod6e26e&#10;u4ubl20Sdeuvb4SCx2FmvmFmi9bU4kLOV5YVDAcJCOLc6ooLBV+f6/4YhA/IGmvLpOCXPCzm3c4M&#10;M22vvKXLLhQiQthnqKAMocmk9HlJBv3ANsTRO1pnMETpCqkdXiPc1DJNkldpsOK4UGJDbyXlp93Z&#10;KFhNxqufjxFvbtvDnvbfh9NL6hKlnnrtcgoiUBse4f/2u1bwPEl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9a94zHAAAA3QAAAA8AAAAAAAAAAAAAAAAAmAIAAGRy&#10;cy9kb3ducmV2LnhtbFBLBQYAAAAABAAEAPUAAACMAwAAAAA=&#10;" fillcolor="black" stroked="f"/>
              <v:rect id="Rectangle 11103" o:spid="_x0000_s1176" style="position:absolute;left:5451;top:8013;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ZSF8cA&#10;AADdAAAADwAAAGRycy9kb3ducmV2LnhtbESPQWsCMRSE74L/IbxCb5rtVouuRtGC4KWgtod6e26e&#10;u4ubl20SdeuvNwWhx2FmvmGm89bU4kLOV5YVvPQTEMS51RUXCr4+V70RCB+QNdaWScEveZjPup0p&#10;ZtpeeUuXXShEhLDPUEEZQpNJ6fOSDPq+bYijd7TOYIjSFVI7vEa4qWWaJG/SYMVxocSG3kvKT7uz&#10;UbAcj5Y/mwF/3LaHPe2/D6dh6hKlnp/axQREoDb8hx/ttVbwOk6H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WUhfHAAAA3QAAAA8AAAAAAAAAAAAAAAAAmAIAAGRy&#10;cy9kb3ducmV2LnhtbFBLBQYAAAAABAAEAPUAAACMAwAAAAA=&#10;" fillcolor="black" stroked="f"/>
              <v:rect id="Rectangle 11104" o:spid="_x0000_s1177" style="position:absolute;left:5451;top:8052;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TMYMcA&#10;AADdAAAADwAAAGRycy9kb3ducmV2LnhtbESPQWsCMRSE74L/IbxCb5rtVkVXo6hQ8FJQ20O9PTfP&#10;3cXNy5qkuvXXm0Khx2FmvmFmi9bU4krOV5YVvPQTEMS51RUXCj4/3npjED4ga6wtk4If8rCYdzsz&#10;zLS98Y6u+1CICGGfoYIyhCaT0uclGfR92xBH72SdwRClK6R2eItwU8s0SUbSYMVxocSG1iXl5/23&#10;UbCajFeX7YDf77vjgQ5fx/MwdYlSz0/tcgoiUBv+w3/tjVbwOklH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EzGDHAAAA3QAAAA8AAAAAAAAAAAAAAAAAmAIAAGRy&#10;cy9kb3ducmV2LnhtbFBLBQYAAAAABAAEAPUAAACMAwAAAAA=&#10;" fillcolor="black" stroked="f"/>
              <v:rect id="Rectangle 11105" o:spid="_x0000_s1178" style="position:absolute;left:5451;top:8084;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p+8gA&#10;AADdAAAADwAAAGRycy9kb3ducmV2LnhtbESPQWsCMRSE7wX/Q3hCbzXrqq1ujaKFQi+CWg96e25e&#10;dxc3L2uS6ra/3hSEHoeZ+YaZzltTiws5X1lW0O8lIIhzqysuFOw+35/GIHxA1lhbJgU/5GE+6zxM&#10;MdP2yhu6bEMhIoR9hgrKEJpMSp+XZND3bEMcvS/rDIYoXSG1w2uEm1qmSfIsDVYcF0ps6K2k/LT9&#10;NgqWk/HyvB7y6ndzPNBhfzyNUpco9dhtF68gArXhP3xvf2gFg0n6An9v4hO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Gn7yAAAAN0AAAAPAAAAAAAAAAAAAAAAAJgCAABk&#10;cnMvZG93bnJldi54bWxQSwUGAAAAAAQABAD1AAAAjQMAAAAA&#10;" fillcolor="black" stroked="f"/>
              <v:rect id="Rectangle 11106" o:spid="_x0000_s1179" style="position:absolute;left:5451;top:8116;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f9icQA&#10;AADdAAAADwAAAGRycy9kb3ducmV2LnhtbERPz2vCMBS+C/4P4QneNLU60c4oKgy8DKbuMG/P5q0t&#10;Ni81ybTbX78cBI8f3+/FqjW1uJHzlWUFo2ECgji3uuJCwefxbTAD4QOyxtoyKfglD6tlt7PATNs7&#10;7+l2CIWIIewzVFCG0GRS+rwkg35oG+LIfVtnMEToCqkd3mO4qWWaJFNpsOLYUGJD25Lyy+HHKNjM&#10;Z5vrx4Tf//bnE52+zpeX1CVK9Xvt+hVEoDY8xQ/3TisYz9M4N76JT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X/YnEAAAA3QAAAA8AAAAAAAAAAAAAAAAAmAIAAGRycy9k&#10;b3ducmV2LnhtbFBLBQYAAAAABAAEAPUAAACJAwAAAAA=&#10;" fillcolor="black" stroked="f"/>
              <v:rect id="Rectangle 11107" o:spid="_x0000_s1180" style="position:absolute;left:5451;top:8149;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tYEscA&#10;AADdAAAADwAAAGRycy9kb3ducmV2LnhtbESPQWvCQBSE7wX/w/IEb3VjasWkrqKFQi+Fanuot2f2&#10;mQSzb+PuqrG/visUPA4z8w0zW3SmEWdyvrasYDRMQBAXVtdcKvj+enucgvABWWNjmRRcycNi3nuY&#10;Ya7thdd03oRSRAj7HBVUIbS5lL6oyKAf2pY4envrDIYoXSm1w0uEm0amSTKRBmuOCxW29FpRcdic&#10;jIJVNl0dP8f88bvebWn7szs8py5RatDvli8gAnXhHv5vv2sFT1mawe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bWBLHAAAA3QAAAA8AAAAAAAAAAAAAAAAAmAIAAGRy&#10;cy9kb3ducmV2LnhtbFBLBQYAAAAABAAEAPUAAACMAwAAAAA=&#10;" fillcolor="black" stroked="f"/>
              <v:rect id="Rectangle 11108" o:spid="_x0000_s1181" style="position:absolute;left:5451;top:8183;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hnUsUA&#10;AADdAAAADwAAAGRycy9kb3ducmV2LnhtbERPu27CMBTdkfgH6yJ1A4dHEaQYBJUqsVQqtEOz3cSX&#10;JCK+DrYLab++HpAYj857telMI67kfG1ZwXiUgCAurK65VPD1+TZcgPABWWNjmRT8kofNut9bYart&#10;jQ90PYZSxBD2KSqoQmhTKX1RkUE/si1x5E7WGQwRulJqh7cYbho5SZK5NFhzbKiwpdeKivPxxyjY&#10;LRe7y8eM3/8OeUbZd35+nrhEqadBt30BEagLD/HdvdcKpstp3B/fxCc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uGdSxQAAAN0AAAAPAAAAAAAAAAAAAAAAAJgCAABkcnMv&#10;ZG93bnJldi54bWxQSwUGAAAAAAQABAD1AAAAigMAAAAA&#10;" fillcolor="black" stroked="f"/>
              <v:rect id="Rectangle 11109" o:spid="_x0000_s1182" style="position:absolute;left:5451;top:8215;width:16;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TCycgA&#10;AADdAAAADwAAAGRycy9kb3ducmV2LnhtbESPT2vCQBTE7wW/w/IK3urGPxWNWUULhV4K1fagt5fs&#10;axLMvk13V4399F2h4HGYmd8w2aozjTiT87VlBcNBAoK4sLrmUsHX5+vTDIQPyBoby6TgSh5Wy95D&#10;hqm2F97SeRdKESHsU1RQhdCmUvqiIoN+YFvi6H1bZzBE6UqpHV4i3DRylCRTabDmuFBhSy8VFcfd&#10;ySjYzGebn48Jv/9u8wMd9vnxeeQSpfqP3XoBIlAX7uH/9ptWMJ6Ph3B7E5+AX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9MLJyAAAAN0AAAAPAAAAAAAAAAAAAAAAAJgCAABk&#10;cnMvZG93bnJldi54bWxQSwUGAAAAAAQABAD1AAAAjQMAAAAA&#10;" fillcolor="black" stroked="f"/>
              <v:rect id="Rectangle 11110" o:spid="_x0000_s1183" style="position:absolute;left:5451;top:825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ZcvscA&#10;AADdAAAADwAAAGRycy9kb3ducmV2LnhtbESPQWvCQBSE7wX/w/IKvTWbRls0uooKhV6Eanuot2f2&#10;mQSzb+PuVqO/visUPA4z8w0zmXWmESdyvras4CVJQRAXVtdcKvj+en8egvABWWNjmRRcyMNs2nuY&#10;YK7tmdd02oRSRAj7HBVUIbS5lL6oyKBPbEscvb11BkOUrpTa4TnCTSOzNH2TBmuOCxW2tKyoOGx+&#10;jYLFaLg4fg54dV3vtrT92R1eM5cq9fTYzccgAnXhHv5vf2gF/VE/g9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mXL7HAAAA3QAAAA8AAAAAAAAAAAAAAAAAmAIAAGRy&#10;cy9kb3ducmV2LnhtbFBLBQYAAAAABAAEAPUAAACMAwAAAAA=&#10;" fillcolor="black" stroked="f"/>
              <v:rect id="Rectangle 11111" o:spid="_x0000_s1184" style="position:absolute;left:5451;top:8284;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r5JccA&#10;AADdAAAADwAAAGRycy9kb3ducmV2LnhtbESPQWsCMRSE74L/IbxCb5qtq0VXo2hB8FJQ20O9PTfP&#10;3cXNyzZJde2vNwWhx2FmvmFmi9bU4kLOV5YVvPQTEMS51RUXCj4/1r0xCB+QNdaWScGNPCzm3c4M&#10;M22vvKPLPhQiQthnqKAMocmk9HlJBn3fNsTRO1lnMETpCqkdXiPc1HKQJK/SYMVxocSG3krKz/sf&#10;o2A1Ga++t0N+/90dD3T4Op5HA5co9fzULqcgArXhP/xob7SCdJKm8PcmPg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q+SXHAAAA3QAAAA8AAAAAAAAAAAAAAAAAmAIAAGRy&#10;cy9kb3ducmV2LnhtbFBLBQYAAAAABAAEAPUAAACMAwAAAAA=&#10;" fillcolor="black" stroked="f"/>
              <v:rect id="Rectangle 11112" o:spid="_x0000_s1185" style="position:absolute;left:5451;top:8318;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hUcgA&#10;AADdAAAADwAAAGRycy9kb3ducmV2LnhtbESPT2vCQBTE7wW/w/KE3uqm/kNjVtFCoZdCtT3o7SX7&#10;mgSzb+PuVtN++q4geBxm5jdMtupMI87kfG1ZwfMgAUFcWF1zqeDr8/VpBsIHZI2NZVLwSx5Wy95D&#10;hqm2F97SeRdKESHsU1RQhdCmUvqiIoN+YFvi6H1bZzBE6UqpHV4i3DRymCRTabDmuFBhSy8VFcfd&#10;j1Gwmc82p48xv/9t8wMd9vlxMnSJUo/9br0AEagL9/Ct/aYVjOajMVzfxCcg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g2FRyAAAAN0AAAAPAAAAAAAAAAAAAAAAAJgCAABk&#10;cnMvZG93bnJldi54bWxQSwUGAAAAAAQABAD1AAAAjQMAAAAA&#10;" fillcolor="black" stroked="f"/>
              <v:rect id="Rectangle 11113" o:spid="_x0000_s1186" style="position:absolute;left:5451;top:8352;width:16;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EyscA&#10;AADdAAAADwAAAGRycy9kb3ducmV2LnhtbESPT2sCMRTE70K/Q3gFb5pVq+hqFBUKvRTqn4Penpvn&#10;7uLmZU1S3fbTN0LB4zAzv2Fmi8ZU4kbOl5YV9LoJCOLM6pJzBfvde2cMwgdkjZVlUvBDHhbzl9YM&#10;U23vvKHbNuQiQtinqKAIoU6l9FlBBn3X1sTRO1tnMETpcqkd3iPcVLKfJCNpsOS4UGBN64Kyy/bb&#10;KFhNxqvr1xt//m5ORzoeTpdh3yVKtV+b5RREoCY8w//tD61gMBkM4fEmP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PxMrHAAAA3QAAAA8AAAAAAAAAAAAAAAAAmAIAAGRy&#10;cy9kb3ducmV2LnhtbFBLBQYAAAAABAAEAPUAAACMAwAAAAA=&#10;" fillcolor="black" stroked="f"/>
              <v:rect id="Rectangle 11114" o:spid="_x0000_s1187" style="position:absolute;left:5451;top:8383;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1avccA&#10;AADdAAAADwAAAGRycy9kb3ducmV2LnhtbESPT2sCMRTE74V+h/AK3mpWraKrUVQo9FLw30Fvz81z&#10;d3HzsiapbvvpG0HwOMzMb5jJrDGVuJLzpWUFnXYCgjizuuRcwW77+T4E4QOyxsoyKfglD7Pp68sE&#10;U21vvKbrJuQiQtinqKAIoU6l9FlBBn3b1sTRO1lnMETpcqkd3iLcVLKbJANpsOS4UGBNy4Ky8+bH&#10;KFiMhovL6oO//9bHAx32x3O/6xKlWm/NfAwiUBOe4Uf7SyvojXoDuL+JT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dWr3HAAAA3QAAAA8AAAAAAAAAAAAAAAAAmAIAAGRy&#10;cy9kb3ducmV2LnhtbFBLBQYAAAAABAAEAPUAAACMAwAAAAA=&#10;" fillcolor="black" stroked="f"/>
              <v:rect id="Rectangle 11115" o:spid="_x0000_s1188" style="position:absolute;left:5451;top:8421;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H/JscA&#10;AADdAAAADwAAAGRycy9kb3ducmV2LnhtbESPT2sCMRTE74V+h/AKvdWs2lZdjaIFoZeC/w56e26e&#10;u4ublzWJuvXTN0LB4zAzv2FGk8ZU4kLOl5YVtFsJCOLM6pJzBZv1/K0PwgdkjZVlUvBLHibj56cR&#10;ptpeeUmXVchFhLBPUUERQp1K6bOCDPqWrYmjd7DOYIjS5VI7vEa4qWQnST6lwZLjQoE1fRWUHVdn&#10;o2A26M9Oi3f+uS33O9pt98ePjkuUen1ppkMQgZrwCP+3v7WC7qDbg/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R/ybHAAAA3QAAAA8AAAAAAAAAAAAAAAAAmAIAAGRy&#10;cy9kb3ducmV2LnhtbFBLBQYAAAAABAAEAPUAAACMAwAAAAA=&#10;" fillcolor="black" stroked="f"/>
              <v:rect id="Rectangle 11116" o:spid="_x0000_s1189" style="position:absolute;left:5451;top:8455;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5rVMUA&#10;AADdAAAADwAAAGRycy9kb3ducmV2LnhtbERPu27CMBTdkfgH6yJ1A4dHEaQYBJUqsVQqtEOz3cSX&#10;JCK+DrYLab++HpAYj857telMI67kfG1ZwXiUgCAurK65VPD1+TZcgPABWWNjmRT8kofNut9bYart&#10;jQ90PYZSxBD2KSqoQmhTKX1RkUE/si1x5E7WGQwRulJqh7cYbho5SZK5NFhzbKiwpdeKivPxxyjY&#10;LRe7y8eM3/8OeUbZd35+nrhEqadBt30BEagLD/HdvdcKpstpnBvfxCc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mtUxQAAAN0AAAAPAAAAAAAAAAAAAAAAAJgCAABkcnMv&#10;ZG93bnJldi54bWxQSwUGAAAAAAQABAD1AAAAigMAAAAA&#10;" fillcolor="black" stroked="f"/>
              <v:rect id="Rectangle 11117" o:spid="_x0000_s1190" style="position:absolute;left:5451;top:8486;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LOz8gA&#10;AADdAAAADwAAAGRycy9kb3ducmV2LnhtbESPzWsCMRTE7wX/h/AEbzXrR8VdjaKFQi+F+nHQ23Pz&#10;3F3cvGyTqGv/+qZQ6HGYmd8w82VranEj5yvLCgb9BARxbnXFhYL97u15CsIHZI21ZVLwIA/LRedp&#10;jpm2d97QbRsKESHsM1RQhtBkUvq8JIO+bxvi6J2tMxiidIXUDu8Rbmo5TJKJNFhxXCixodeS8sv2&#10;ahSs0+n663PMH9+b05GOh9PlZegSpXrddjUDEagN/+G/9rtWMEpHKfy+iU9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gs7PyAAAAN0AAAAPAAAAAAAAAAAAAAAAAJgCAABk&#10;cnMvZG93bnJldi54bWxQSwUGAAAAAAQABAD1AAAAjQMAAAAA&#10;" fillcolor="black" stroked="f"/>
              <v:rect id="Rectangle 11118" o:spid="_x0000_s1191" style="position:absolute;left:5451;top:8520;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UL8QA&#10;AADdAAAADwAAAGRycy9kb3ducmV2LnhtbERPy2oCMRTdF/yHcAV3NeOjolOjqCC4KVTbRd1dJ9eZ&#10;wcnNmESd+vVmIbg8nPd03phKXMn50rKCXjcBQZxZXXKu4Pdn/T4G4QOyxsoyKfgnD/NZ622KqbY3&#10;3tJ1F3IRQ9inqKAIoU6l9FlBBn3X1sSRO1pnMETocqkd3mK4qWQ/SUbSYMmxocCaVgVlp93FKFhO&#10;xsvz95C/7tvDnvZ/h9NH3yVKddrN4hNEoCa8xE/3RisYTIZxf3wTn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FC/EAAAA3QAAAA8AAAAAAAAAAAAAAAAAmAIAAGRycy9k&#10;b3ducmV2LnhtbFBLBQYAAAAABAAEAPUAAACJAwAAAAA=&#10;" fillcolor="black" stroked="f"/>
              <v:rect id="Rectangle 11119" o:spid="_x0000_s1192" style="position:absolute;left:5451;top:8554;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xtMcA&#10;AADdAAAADwAAAGRycy9kb3ducmV2LnhtbESPzWsCMRTE70L/h/AEb5r1q+hqlFoo9CLUj4Penpvn&#10;7uLmZZukuvWvbwShx2FmfsPMl42pxJWcLy0r6PcSEMSZ1SXnCva7j+4EhA/IGivLpOCXPCwXL605&#10;ptreeEPXbchFhLBPUUERQp1K6bOCDPqerYmjd7bOYIjS5VI7vEW4qeQgSV6lwZLjQoE1vReUXbY/&#10;RsFqOll9f414fd+cjnQ8nC7jgUuU6rSbtxmIQE34Dz/bn1rBcDrqw+NNf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ysbTHAAAA3QAAAA8AAAAAAAAAAAAAAAAAmAIAAGRy&#10;cy9kb3ducmV2LnhtbFBLBQYAAAAABAAEAPUAAACMAwAAAAA=&#10;" fillcolor="black" stroked="f"/>
              <v:rect id="Rectangle 11120" o:spid="_x0000_s1193" style="position:absolute;left:5451;top:8586;width:16;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Avw8cA&#10;AADdAAAADwAAAGRycy9kb3ducmV2LnhtbESPQWsCMRSE74L/ITyhN826tUVXo2hB6EWotod6e26e&#10;u4ubl20Sdeuvb4SCx2FmvmFmi9bU4kLOV5YVDAcJCOLc6ooLBV+f6/4YhA/IGmvLpOCXPCzm3c4M&#10;M22vvKXLLhQiQthnqKAMocmk9HlJBv3ANsTRO1pnMETpCqkdXiPc1DJNkldpsOK4UGJDbyXlp93Z&#10;KFhNxqufjxFvbtvDnvbfh9NL6hKlnnrtcgoiUBse4f/2u1bwPBml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gL8PHAAAA3QAAAA8AAAAAAAAAAAAAAAAAmAIAAGRy&#10;cy9kb3ducmV2LnhtbFBLBQYAAAAABAAEAPUAAACMAwAAAAA=&#10;" fillcolor="black" stroked="f"/>
              <v:shape id="Freeform 11121" o:spid="_x0000_s1194" style="position:absolute;left:5421;top:8546;width:70;height:67;visibility:visible;mso-wrap-style:square;v-text-anchor:top" coordsize="7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DIq8MA&#10;AADdAAAADwAAAGRycy9kb3ducmV2LnhtbESPzYvCMBTE74L/Q3iCN039oGo1iojCHrysH/dH82xK&#10;m5fSRO3+95sFYY/DzPyG2ew6W4sXtb50rGAyTkAQ506XXCi4XU+jJQgfkDXWjknBD3nYbfu9DWba&#10;vfmbXpdQiAhhn6ECE0KTSelzQxb92DXE0Xu41mKIsi2kbvEd4baW0yRJpcWS44LBhg6G8urytAqS&#10;pTf3U9VUjuS8WOA5rY/3VKnhoNuvQQTqwn/40/7SCmar+Qz+3s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DIq8MAAADdAAAADwAAAAAAAAAAAAAAAACYAgAAZHJzL2Rv&#10;d25yZXYueG1sUEsFBgAAAAAEAAQA9QAAAIgDAAAAAA==&#10;" path="m70,l38,67,,,70,xe" fillcolor="black" stroked="f">
                <v:path arrowok="t" o:connecttype="custom" o:connectlocs="70,0;38,67;0,0;70,0" o:connectangles="0,0,0,0"/>
              </v:shape>
              <v:shape id="Freeform 11122" o:spid="_x0000_s1195" style="position:absolute;left:5413;top:8532;width:92;height:99;visibility:visible;mso-wrap-style:square;v-text-anchor:top" coordsize="9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vbkcUA&#10;AADdAAAADwAAAGRycy9kb3ducmV2LnhtbESP0WrCQBRE34X+w3ILvkjdaG3R1FWiEPDN1voBl+w1&#10;G5q9G7JrEv/eLQg+DjNzhllvB1uLjlpfOVYwmyYgiAunKy4VnH/ztyUIH5A11o5JwY08bDcvozWm&#10;2vX8Q90plCJC2KeowITQpFL6wpBFP3UNcfQurrUYomxLqVvsI9zWcp4kn9JixXHBYEN7Q8Xf6WoV&#10;dMf8nGtvMnnr56vMd9+7yUev1Ph1yL5ABBrCM/xoH7SC99ViAf9v4hO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9uRxQAAAN0AAAAPAAAAAAAAAAAAAAAAAJgCAABkcnMv&#10;ZG93bnJldi54bWxQSwUGAAAAAAQABAD1AAAAigMAAAAA&#10;" path="m78,22l72,8,38,77r16,l18,8,8,22r70,l92,,,,46,99,92,,78,22xe" fillcolor="black" stroked="f">
                <v:path arrowok="t" o:connecttype="custom" o:connectlocs="78,22;72,8;38,77;54,77;18,8;8,22;78,22;92,0;0,0;46,99;92,0;78,22" o:connectangles="0,0,0,0,0,0,0,0,0,0,0,0"/>
              </v:shape>
              <v:rect id="Rectangle 11123" o:spid="_x0000_s1196" style="position:absolute;left:5616;top:7781;width:1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m3t8cA&#10;AADdAAAADwAAAGRycy9kb3ducmV2LnhtbESPT2sCMRTE70K/Q3gFb5rVquhqFC0UeinUPwe9PTfP&#10;3cXNy5pE3fbTN0LB4zAzv2Fmi8ZU4kbOl5YV9LoJCOLM6pJzBbvtR2cMwgdkjZVlUvBDHhbzl9YM&#10;U23vvKbbJuQiQtinqKAIoU6l9FlBBn3X1sTRO1lnMETpcqkd3iPcVLKfJCNpsOS4UGBN7wVl583V&#10;KFhNxqvL94C/ftfHAx32x/Ow7xKl2q/NcgoiUBOe4f/2p1bwNhkM4fEmP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Jt7fHAAAA3QAAAA8AAAAAAAAAAAAAAAAAmAIAAGRy&#10;cy9kb3ducmV2LnhtbFBLBQYAAAAABAAEAPUAAACMAwAAAAA=&#10;" fillcolor="black" stroked="f"/>
              <v:rect id="Rectangle 11124" o:spid="_x0000_s1197" style="position:absolute;left:5616;top:781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spwMcA&#10;AADdAAAADwAAAGRycy9kb3ducmV2LnhtbESPT2sCMRTE74V+h/AK3mpWq6KrUbRQ6KXgv4Penpvn&#10;7uLmZU2ibvvpG0HwOMzMb5jJrDGVuJLzpWUFnXYCgjizuuRcwXbz9T4E4QOyxsoyKfglD7Pp68sE&#10;U21vvKLrOuQiQtinqKAIoU6l9FlBBn3b1sTRO1pnMETpcqkd3iLcVLKbJANpsOS4UGBNnwVlp/XF&#10;KFiMhovzssc/f6vDnva7w6nfdYlSrbdmPgYRqAnP8KP9rRV8jHoDuL+JT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0bKcDHAAAA3QAAAA8AAAAAAAAAAAAAAAAAmAIAAGRy&#10;cy9kb3ducmV2LnhtbFBLBQYAAAAABAAEAPUAAACMAwAAAAA=&#10;" fillcolor="black" stroked="f"/>
              <v:rect id="Rectangle 11125" o:spid="_x0000_s1198" style="position:absolute;left:5616;top:7844;width:16;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eMW8gA&#10;AADdAAAADwAAAGRycy9kb3ducmV2LnhtbESPT2sCMRTE74LfITyhN83WWv+sRqlCwUtBrQe9PTev&#10;u4ubl20Sde2nbwpCj8PM/IaZLRpTiSs5X1pW8NxLQBBnVpecK9h/vnfHIHxA1lhZJgV38rCYt1sz&#10;TLW98Zauu5CLCGGfooIihDqV0mcFGfQ9WxNH78s6gyFKl0vt8BbhppL9JBlKgyXHhQJrWhWUnXcX&#10;o2A5GS+/NwP++NmejnQ8nM6vfZco9dRp3qYgAjXhP/xor7WCl8lgBH9v4hO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V4xbyAAAAN0AAAAPAAAAAAAAAAAAAAAAAJgCAABk&#10;cnMvZG93bnJldi54bWxQSwUGAAAAAAQABAD1AAAAjQMAAAAA&#10;" fillcolor="black" stroked="f"/>
              <v:rect id="Rectangle 11126" o:spid="_x0000_s1199" style="position:absolute;left:5616;top:788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gYKcQA&#10;AADdAAAADwAAAGRycy9kb3ducmV2LnhtbERPy2oCMRTdF/yHcAV3NeOjolOjqCC4KVTbRd1dJ9eZ&#10;wcnNmESd+vVmIbg8nPd03phKXMn50rKCXjcBQZxZXXKu4Pdn/T4G4QOyxsoyKfgnD/NZ622KqbY3&#10;3tJ1F3IRQ9inqKAIoU6l9FlBBn3X1sSRO1pnMETocqkd3mK4qWQ/SUbSYMmxocCaVgVlp93FKFhO&#10;xsvz95C/7tvDnvZ/h9NH3yVKddrN4hNEoCa8xE/3RisYTIZxbnwTn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IGCnEAAAA3QAAAA8AAAAAAAAAAAAAAAAAmAIAAGRycy9k&#10;b3ducmV2LnhtbFBLBQYAAAAABAAEAPUAAACJAwAAAAA=&#10;" fillcolor="black" stroked="f"/>
              <v:rect id="Rectangle 11127" o:spid="_x0000_s1200" style="position:absolute;left:5616;top:7915;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S9sscA&#10;AADdAAAADwAAAGRycy9kb3ducmV2LnhtbESPQWsCMRSE74L/ITyhN81qbXFXo2hB6EWotod6e26e&#10;u4ubl20Sdeuvb4SCx2FmvmFmi9bU4kLOV5YVDAcJCOLc6ooLBV+f6/4EhA/IGmvLpOCXPCzm3c4M&#10;M22vvKXLLhQiQthnqKAMocmk9HlJBv3ANsTRO1pnMETpCqkdXiPc1HKUJK/SYMVxocSG3krKT7uz&#10;UbBKJ6ufjzFvbtvDnvbfh9PLyCVKPfXa5RREoDY8wv/td63gOR2n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EvbLHAAAA3QAAAA8AAAAAAAAAAAAAAAAAmAIAAGRy&#10;cy9kb3ducmV2LnhtbFBLBQYAAAAABAAEAPUAAACMAwAAAAA=&#10;" fillcolor="black" stroked="f"/>
              <v:rect id="Rectangle 11128" o:spid="_x0000_s1201" style="position:absolute;left:5616;top:7947;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eC8sUA&#10;AADdAAAADwAAAGRycy9kb3ducmV2LnhtbERPz2vCMBS+C/sfwht4s+ncFO2MMgeCF2G6Hdbba/PW&#10;FpuXLona+dcvB8Hjx/d7sepNK87kfGNZwVOSgiAurW64UvD1uRnNQPiArLG1TAr+yMNq+TBYYKbt&#10;hfd0PoRKxBD2GSqoQ+gyKX1Zk0Gf2I44cj/WGQwRukpqh5cYblo5TtOpNNhwbKixo/eayuPhZBSs&#10;57P178cL7677Iqf8uzhOxi5VavjYv72CCNSHu/jm3moFz/NJ3B/fx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4LyxQAAAN0AAAAPAAAAAAAAAAAAAAAAAJgCAABkcnMv&#10;ZG93bnJldi54bWxQSwUGAAAAAAQABAD1AAAAigMAAAAA&#10;" fillcolor="black" stroked="f"/>
              <v:rect id="Rectangle 11129" o:spid="_x0000_s1202" style="position:absolute;left:5616;top:7981;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snaccA&#10;AADdAAAADwAAAGRycy9kb3ducmV2LnhtbESPT2sCMRTE74V+h/AEbzWrVtHVKLVQ6EXw30Fvz81z&#10;d3Hzsk1SXfvpG0HwOMzMb5jpvDGVuJDzpWUF3U4CgjizuuRcwW779TYC4QOyxsoyKbiRh/ns9WWK&#10;qbZXXtNlE3IRIexTVFCEUKdS+qwgg75ja+LonawzGKJ0udQOrxFuKtlLkqE0WHJcKLCmz4Ky8+bX&#10;KFiMR4uf1Tsv/9bHAx32x/Og5xKl2q3mYwIiUBOe4Uf7WyvojwdduL+JT0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rJ2nHAAAA3QAAAA8AAAAAAAAAAAAAAAAAmAIAAGRy&#10;cy9kb3ducmV2LnhtbFBLBQYAAAAABAAEAPUAAACMAwAAAAA=&#10;" fillcolor="black" stroked="f"/>
              <v:rect id="Rectangle 11130" o:spid="_x0000_s1203" style="position:absolute;left:5616;top:8013;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5HscA&#10;AADdAAAADwAAAGRycy9kb3ducmV2LnhtbESPQWsCMRSE74L/IbxCb5rtVouuRtGC4KWgtod6e26e&#10;u4ubl20SdeuvNwWhx2FmvmGm89bU4kLOV5YVvPQTEMS51RUXCr4+V70RCB+QNdaWScEveZjPup0p&#10;ZtpeeUuXXShEhLDPUEEZQpNJ6fOSDPq+bYijd7TOYIjSFVI7vEa4qWWaJG/SYMVxocSG3kvKT7uz&#10;UbAcj5Y/mwF/3LaHPe2/D6dh6hKlnp/axQREoDb8hx/ttVbwOh6m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5uR7HAAAA3QAAAA8AAAAAAAAAAAAAAAAAmAIAAGRy&#10;cy9kb3ducmV2LnhtbFBLBQYAAAAABAAEAPUAAACMAwAAAAA=&#10;" fillcolor="black" stroked="f"/>
              <v:rect id="Rectangle 11131" o:spid="_x0000_s1204" style="position:absolute;left:5616;top:8052;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UchccA&#10;AADdAAAADwAAAGRycy9kb3ducmV2LnhtbESPT2sCMRTE70K/Q3gFb5pVq+hqFBUKvRTqn4Penpvn&#10;7uLmZU1S3fbTN0LB4zAzv2Fmi8ZU4kbOl5YV9LoJCOLM6pJzBfvde2cMwgdkjZVlUvBDHhbzl9YM&#10;U23vvKHbNuQiQtinqKAIoU6l9FlBBn3X1sTRO1tnMETpcqkd3iPcVLKfJCNpsOS4UGBN64Kyy/bb&#10;KFhNxqvr1xt//m5ORzoeTpdh3yVKtV+b5RREoCY8w//tD61gMBkO4PEmP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1HIXHAAAA3QAAAA8AAAAAAAAAAAAAAAAAmAIAAGRy&#10;cy9kb3ducmV2LnhtbFBLBQYAAAAABAAEAPUAAACMAwAAAAA=&#10;" fillcolor="black" stroked="f"/>
              <v:rect id="Rectangle 11132" o:spid="_x0000_s1205" style="position:absolute;left:5616;top:8084;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E8ccA&#10;AADdAAAADwAAAGRycy9kb3ducmV2LnhtbESPT2sCMRTE70K/Q3gFb5rVquhqFC0UeinUPwe9PTfP&#10;3cXNy5pE3fbTN0LB4zAzv2Fmi8ZU4kbOl5YV9LoJCOLM6pJzBbvtR2cMwgdkjZVlUvBDHhbzl9YM&#10;U23vvKbbJuQiQtinqKAIoU6l9FlBBn3X1sTRO1lnMETpcqkd3iPcVLKfJCNpsOS4UGBN7wVl583V&#10;KFhNxqvL94C/ftfHAx32x/Ow7xKl2q/NcgoiUBOe4f/2p1bwNhkO4PEmP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chPHHAAAA3QAAAA8AAAAAAAAAAAAAAAAAmAIAAGRy&#10;cy9kb3ducmV2LnhtbFBLBQYAAAAABAAEAPUAAACMAwAAAAA=&#10;" fillcolor="black" stroked="f"/>
              <v:rect id="Rectangle 11133" o:spid="_x0000_s1206" style="position:absolute;left:5616;top:8116;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AhasgA&#10;AADdAAAADwAAAGRycy9kb3ducmV2LnhtbESPT2sCMRTE7wW/Q3iCt5pVu6KrUbRQ6KVQ/xz09tw8&#10;dxc3L9sk1a2f3hQKPQ4z8xtmvmxNLa7kfGVZwaCfgCDOra64ULDfvT1PQPiArLG2TAp+yMNy0Xma&#10;Y6btjTd03YZCRAj7DBWUITSZlD4vyaDv24Y4emfrDIYoXSG1w1uEm1oOk2QsDVYcF0ps6LWk/LL9&#10;NgrW08n66/OFP+6b05GOh9MlHbpEqV63Xc1ABGrDf/iv/a4VjKZpCr9v4hOQi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ECFqyAAAAN0AAAAPAAAAAAAAAAAAAAAAAJgCAABk&#10;cnMvZG93bnJldi54bWxQSwUGAAAAAAQABAD1AAAAjQMAAAAA&#10;" fillcolor="black" stroked="f"/>
              <v:rect id="Rectangle 11134" o:spid="_x0000_s1207" style="position:absolute;left:5616;top:8149;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HccA&#10;AADdAAAADwAAAGRycy9kb3ducmV2LnhtbESPT2sCMRTE70K/Q3gFb5rVVtHVKFoo9FKofw56e26e&#10;u4ublzWJuu2nbwTB4zAzv2Gm88ZU4krOl5YV9LoJCOLM6pJzBdvNZ2cEwgdkjZVlUvBLHuazl9YU&#10;U21vvKLrOuQiQtinqKAIoU6l9FlBBn3X1sTRO1pnMETpcqkd3iLcVLKfJENpsOS4UGBNHwVlp/XF&#10;KFiOR8vzzzt//60Oe9rvDqdB3yVKtV+bxQREoCY8w4/2l1bwNh4M4f4mPgE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Cvx3HAAAA3QAAAA8AAAAAAAAAAAAAAAAAmAIAAGRy&#10;cy9kb3ducmV2LnhtbFBLBQYAAAAABAAEAPUAAACMAwAAAAA=&#10;" fillcolor="black" stroked="f"/>
              <v:rect id="Rectangle 11135" o:spid="_x0000_s1208" style="position:absolute;left:5616;top:8183;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4ahsgA&#10;AADdAAAADwAAAGRycy9kb3ducmV2LnhtbESPQWsCMRSE74X+h/AKvXWztVp1NUoVCl4EtR709ty8&#10;7i5uXrZJ1NVf3wiFHoeZ+YYZT1tTizM5X1lW8JqkIIhzqysuFGy/Pl8GIHxA1lhbJgVX8jCdPD6M&#10;MdP2wms6b0IhIoR9hgrKEJpMSp+XZNAntiGO3rd1BkOUrpDa4SXCTS07afouDVYcF0psaF5Sftyc&#10;jILZcDD7WXV5eVsf9rTfHY69jkuVen5qP0YgArXhP/zXXmgFb8NeH+5v4hOQk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jhqGyAAAAN0AAAAPAAAAAAAAAAAAAAAAAJgCAABk&#10;cnMvZG93bnJldi54bWxQSwUGAAAAAAQABAD1AAAAjQMAAAAA&#10;" fillcolor="black" stroked="f"/>
              <v:rect id="Rectangle 11136" o:spid="_x0000_s1209" style="position:absolute;left:5616;top:8215;width:16;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GO9MUA&#10;AADdAAAADwAAAGRycy9kb3ducmV2LnhtbERPz2vCMBS+C/sfwht4s+ncFO2MMgeCF2G6Hdbba/PW&#10;FpuXLona+dcvB8Hjx/d7sepNK87kfGNZwVOSgiAurW64UvD1uRnNQPiArLG1TAr+yMNq+TBYYKbt&#10;hfd0PoRKxBD2GSqoQ+gyKX1Zk0Gf2I44cj/WGQwRukpqh5cYblo5TtOpNNhwbKixo/eayuPhZBSs&#10;57P178cL7677Iqf8uzhOxi5VavjYv72CCNSHu/jm3moFz/NJnBvfx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EY70xQAAAN0AAAAPAAAAAAAAAAAAAAAAAJgCAABkcnMv&#10;ZG93bnJldi54bWxQSwUGAAAAAAQABAD1AAAAigMAAAAA&#10;" fillcolor="black" stroked="f"/>
              <v:rect id="Rectangle 11137" o:spid="_x0000_s1210" style="position:absolute;left:5616;top:825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0rb8cA&#10;AADdAAAADwAAAGRycy9kb3ducmV2LnhtbESPQWsCMRSE74L/IbxCb5qt1eKuRtGC4KWgtod6e26e&#10;u4ubl20SdeuvNwWhx2FmvmGm89bU4kLOV5YVvPQTEMS51RUXCr4+V70xCB+QNdaWScEveZjPup0p&#10;ZtpeeUuXXShEhLDPUEEZQpNJ6fOSDPq+bYijd7TOYIjSFVI7vEa4qeUgSd6kwYrjQokNvZeUn3Zn&#10;o2CZjpc/myF/3LaHPe2/D6fRwCVKPT+1iwmIQG34Dz/aa63gNR2l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dK2/HAAAA3QAAAA8AAAAAAAAAAAAAAAAAmAIAAGRy&#10;cy9kb3ducmV2LnhtbFBLBQYAAAAABAAEAPUAAACMAwAAAAA=&#10;" fillcolor="black" stroked="f"/>
              <v:rect id="Rectangle 11138" o:spid="_x0000_s1211" style="position:absolute;left:5616;top:8284;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tIT8UA&#10;AADdAAAADwAAAGRycy9kb3ducmV2LnhtbERPu27CMBTdK/EP1kViKw7QIggxCCpV6lKpPAbYbuJL&#10;EhFfp7YLab++HpAYj847W3WmEVdyvrasYDRMQBAXVtdcKjjs359nIHxA1thYJgW/5GG17D1lmGp7&#10;4y1dd6EUMYR9igqqENpUSl9UZNAPbUscubN1BkOErpTa4S2Gm0aOk2QqDdYcGyps6a2i4rL7MQo2&#10;89nm++uFP/+2+YlOx/zyOnaJUoN+t16ACNSFh/ju/tAKJvNp3B/fx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0hPxQAAAN0AAAAPAAAAAAAAAAAAAAAAAJgCAABkcnMv&#10;ZG93bnJldi54bWxQSwUGAAAAAAQABAD1AAAAigMAAAAA&#10;" fillcolor="black" stroked="f"/>
              <v:rect id="Rectangle 11139" o:spid="_x0000_s1212" style="position:absolute;left:5616;top:8318;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ft1MgA&#10;AADdAAAADwAAAGRycy9kb3ducmV2LnhtbESPQWvCQBSE7wX/w/IK3upGbUVjVtFCoZdCtT3o7SX7&#10;mgSzb9Pdrab+elcQPA4z8w2TLTvTiCM5X1tWMBwkIIgLq2suFXx/vT1NQfiArLGxTAr+ycNy0XvI&#10;MNX2xBs6bkMpIoR9igqqENpUSl9UZNAPbEscvR/rDIYoXSm1w1OEm0aOkmQiDdYcFyps6bWi4rD9&#10;MwrWs+n69/OZP86bfE/7XX54GblEqf5jt5qDCNSFe/jWftcKxrPJEK5v4hOQi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R+3UyAAAAN0AAAAPAAAAAAAAAAAAAAAAAJgCAABk&#10;cnMvZG93bnJldi54bWxQSwUGAAAAAAQABAD1AAAAjQMAAAAA&#10;" fillcolor="black" stroked="f"/>
              <v:rect id="Rectangle 11140" o:spid="_x0000_s1213" style="position:absolute;left:5616;top:8352;width:16;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Vzo8cA&#10;AADdAAAADwAAAGRycy9kb3ducmV2LnhtbESPQWsCMRSE74L/IbxCb5rtVkVXo6hQ8FJQ20O9PTfP&#10;3cXNy5qkuvXXm0Khx2FmvmFmi9bU4krOV5YVvPQTEMS51RUXCj4/3npjED4ga6wtk4If8rCYdzsz&#10;zLS98Y6u+1CICGGfoYIyhCaT0uclGfR92xBH72SdwRClK6R2eItwU8s0SUbSYMVxocSG1iXl5/23&#10;UbCajFeX7YDf77vjgQ5fx/MwdYlSz0/tcgoiUBv+w3/tjVbwOhml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Vc6PHAAAA3QAAAA8AAAAAAAAAAAAAAAAAmAIAAGRy&#10;cy9kb3ducmV2LnhtbFBLBQYAAAAABAAEAPUAAACMAwAAAAA=&#10;" fillcolor="black" stroked="f"/>
              <v:rect id="Rectangle 11141" o:spid="_x0000_s1214" style="position:absolute;left:5616;top:8383;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nWOMcA&#10;AADdAAAADwAAAGRycy9kb3ducmV2LnhtbESPT2sCMRTE74V+h/AK3mpWraKrUVQo9FLw30Fvz81z&#10;d3HzsiapbvvpG0HwOMzMb5jJrDGVuJLzpWUFnXYCgjizuuRcwW77+T4E4QOyxsoyKfglD7Pp68sE&#10;U21vvKbrJuQiQtinqKAIoU6l9FlBBn3b1sTRO1lnMETpcqkd3iLcVLKbJANpsOS4UGBNy4Ky8+bH&#10;KFiMhovL6oO//9bHAx32x3O/6xKlWm/NfAwiUBOe4Uf7SyvojQY9uL+JT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Z1jjHAAAA3QAAAA8AAAAAAAAAAAAAAAAAmAIAAGRy&#10;cy9kb3ducmV2LnhtbFBLBQYAAAAABAAEAPUAAACMAwAAAAA=&#10;" fillcolor="black" stroked="f"/>
              <v:rect id="Rectangle 11142" o:spid="_x0000_s1215" style="position:absolute;left:5616;top:8421;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OTMcA&#10;AADdAAAADwAAAGRycy9kb3ducmV2LnhtbESPT2sCMRTE74V+h/AK3mpWq6KrUbRQ6KXgv4Penpvn&#10;7uLmZU2ibvvpG0HwOMzMb5jJrDGVuJLzpWUFnXYCgjizuuRcwXbz9T4E4QOyxsoyKfglD7Pp68sE&#10;U21vvKLrOuQiQtinqKAIoU6l9FlBBn3b1sTRO1pnMETpcqkd3iLcVLKbJANpsOS4UGBNnwVlp/XF&#10;KFiMhovzssc/f6vDnva7w6nfdYlSrbdmPgYRqAnP8KP9rRV8jAY9uL+JT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wTkzHAAAA3QAAAA8AAAAAAAAAAAAAAAAAmAIAAGRy&#10;cy9kb3ducmV2LnhtbFBLBQYAAAAABAAEAPUAAACMAwAAAAA=&#10;" fillcolor="black" stroked="f"/>
              <v:rect id="Rectangle 11143" o:spid="_x0000_s1216" style="position:absolute;left:5616;top:8455;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zr18cA&#10;AADdAAAADwAAAGRycy9kb3ducmV2LnhtbESPT2sCMRTE70K/Q3gFb5rVVtHVKFoo9FKofw56e26e&#10;u4ublzWJuu2nbwTB4zAzv2Gm88ZU4krOl5YV9LoJCOLM6pJzBdvNZ2cEwgdkjZVlUvBLHuazl9YU&#10;U21vvKLrOuQiQtinqKAIoU6l9FlBBn3X1sTRO1pnMETpcqkd3iLcVLKfJENpsOS4UGBNHwVlp/XF&#10;KFiOR8vzzzt//60Oe9rvDqdB3yVKtV+bxQREoCY8w4/2l1bwNh4O4P4mPgE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869fHAAAA3QAAAA8AAAAAAAAAAAAAAAAAmAIAAGRy&#10;cy9kb3ducmV2LnhtbFBLBQYAAAAABAAEAPUAAACMAwAAAAA=&#10;" fillcolor="black" stroked="f"/>
              <v:rect id="Rectangle 11144" o:spid="_x0000_s1217" style="position:absolute;left:5616;top:8486;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51oMcA&#10;AADdAAAADwAAAGRycy9kb3ducmV2LnhtbESPQWsCMRSE74L/IbxCb5qt1UVXo2hB8FJQ20O9PTfP&#10;3cXNyzaJuvXXm0Khx2FmvmFmi9bU4krOV5YVvPQTEMS51RUXCj4/1r0xCB+QNdaWScEPeVjMu50Z&#10;ZtreeEfXfShEhLDPUEEZQpNJ6fOSDPq+bYijd7LOYIjSFVI7vEW4qeUgSVJpsOK4UGJDbyXl5/3F&#10;KFhNxqvv7ZDf77vjgQ5fx/No4BKlnp/a5RREoDb8h//aG63gdZKm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udaDHAAAA3QAAAA8AAAAAAAAAAAAAAAAAmAIAAGRy&#10;cy9kb3ducmV2LnhtbFBLBQYAAAAABAAEAPUAAACMAwAAAAA=&#10;" fillcolor="black" stroked="f"/>
              <v:rect id="Rectangle 11145" o:spid="_x0000_s1218" style="position:absolute;left:5616;top:8520;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LQO8gA&#10;AADdAAAADwAAAGRycy9kb3ducmV2LnhtbESPT2sCMRTE74LfITyhN83WWv+sRqlCwUtBrQe9PTev&#10;u4ubl20SddtP3whCj8PM/IaZLRpTiSs5X1pW8NxLQBBnVpecK9h/vnfHIHxA1lhZJgU/5GExb7dm&#10;mGp74y1ddyEXEcI+RQVFCHUqpc8KMuh7tiaO3pd1BkOULpfa4S3CTSX7STKUBkuOCwXWtCooO+8u&#10;RsFyMl5+bwb88bs9Hel4OJ1f+y5R6qnTvE1BBGrCf/jRXmsFL5PhCO5v4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4tA7yAAAAN0AAAAPAAAAAAAAAAAAAAAAAJgCAABk&#10;cnMvZG93bnJldi54bWxQSwUGAAAAAAQABAD1AAAAjQMAAAAA&#10;" fillcolor="black" stroked="f"/>
              <v:rect id="Rectangle 11146" o:spid="_x0000_s1219" style="position:absolute;left:5616;top:8554;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1EScUA&#10;AADdAAAADwAAAGRycy9kb3ducmV2LnhtbERPu27CMBTdK/EP1kViKw7QIggxCCpV6lKpPAbYbuJL&#10;EhFfp7YLab++HpAYj847W3WmEVdyvrasYDRMQBAXVtdcKjjs359nIHxA1thYJgW/5GG17D1lmGp7&#10;4y1dd6EUMYR9igqqENpUSl9UZNAPbUscubN1BkOErpTa4S2Gm0aOk2QqDdYcGyps6a2i4rL7MQo2&#10;89nm++uFP/+2+YlOx/zyOnaJUoN+t16ACNSFh/ju/tAKJvNpnBvfx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fURJxQAAAN0AAAAPAAAAAAAAAAAAAAAAAJgCAABkcnMv&#10;ZG93bnJldi54bWxQSwUGAAAAAAQABAD1AAAAigMAAAAA&#10;" fillcolor="black" stroked="f"/>
              <v:rect id="Rectangle 11147" o:spid="_x0000_s1220" style="position:absolute;left:5616;top:8586;width:16;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h0scA&#10;AADdAAAADwAAAGRycy9kb3ducmV2LnhtbESPQWvCQBSE7wX/w/IKvTWb2lZMdBUtCL0I1fZQb8/s&#10;Mwlm36a7q0Z/vSsIPQ4z8w0znnamEUdyvras4CVJQRAXVtdcKvj5XjwPQfiArLGxTArO5GE66T2M&#10;Mdf2xCs6rkMpIoR9jgqqENpcSl9UZNAntiWO3s46gyFKV0rt8BThppH9NB1IgzXHhQpb+qio2K8P&#10;RsE8G87/vt54eVltN7T53e7f+y5V6umxm41ABOrCf/je/tQKXrNBBrc38QnIy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x4dLHAAAA3QAAAA8AAAAAAAAAAAAAAAAAmAIAAGRy&#10;cy9kb3ducmV2LnhtbFBLBQYAAAAABAAEAPUAAACMAwAAAAA=&#10;" fillcolor="black" stroked="f"/>
              <v:shape id="Freeform 11148" o:spid="_x0000_s1221" style="position:absolute;left:5590;top:8546;width:68;height:67;visibility:visible;mso-wrap-style:square;v-text-anchor:top" coordsize="6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chEsIA&#10;AADdAAAADwAAAGRycy9kb3ducmV2LnhtbERPy4rCMBTdC/MP4Q7MTlNH8dExijgILnShFdxemjtt&#10;sbmpTaa2fr1ZCC4P571YtaYUDdWusKxgOIhAEKdWF5wpOCfb/gyE88gaS8ukoCMHq+VHb4Gxtnc+&#10;UnPymQgh7GJUkHtfxVK6NCeDbmAr4sD92dqgD7DOpK7xHsJNKb+jaCINFhwacqxok1N6Pf0bBZfR&#10;3vjogEm3Gd/G3bRJHgn+KvX12a5/QHhq/Vv8cu+0gtF8GvaHN+EJ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5yESwgAAAN0AAAAPAAAAAAAAAAAAAAAAAJgCAABkcnMvZG93&#10;bnJldi54bWxQSwUGAAAAAAQABAD1AAAAhwMAAAAA&#10;" path="m68,l40,67,,,68,xe" fillcolor="black" stroked="f">
                <v:path arrowok="t" o:connecttype="custom" o:connectlocs="68,0;40,67;0,0;68,0" o:connectangles="0,0,0,0"/>
              </v:shape>
              <v:shape id="Freeform 11149" o:spid="_x0000_s1222" style="position:absolute;left:5580;top:8532;width:90;height:99;visibility:visible;mso-wrap-style:square;v-text-anchor:top" coordsize="9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bDk8YA&#10;AADdAAAADwAAAGRycy9kb3ducmV2LnhtbESPQWvCQBSE70L/w/IKvelGhWqiqxRpsSAKRi/entnX&#10;JJh9G7NbE/99tyB4HGbmG2a+7EwlbtS40rKC4SACQZxZXXKu4Hj46k9BOI+ssbJMCu7kYLl46c0x&#10;0bblPd1Sn4sAYZeggsL7OpHSZQUZdANbEwfvxzYGfZBNLnWDbYCbSo6i6F0aLDksFFjTqqDskv4a&#10;BaN1nLdn3mxP1xTHl+3ndOfWmVJvr93HDISnzj/Dj/a3VjCOJ0P4fxOe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bDk8YAAADdAAAADwAAAAAAAAAAAAAAAACYAgAAZHJz&#10;L2Rvd25yZXYueG1sUEsFBgAAAAAEAAQA9QAAAIsDAAAAAA==&#10;" path="m78,22l70,8,36,77r16,l20,8,10,22r68,l90,,,,50,99,90,,78,22xe" fillcolor="black" stroked="f">
                <v:path arrowok="t" o:connecttype="custom" o:connectlocs="78,22;70,8;36,77;52,77;20,8;10,22;78,22;90,0;0,0;50,99;90,0;78,22" o:connectangles="0,0,0,0,0,0,0,0,0,0,0,0"/>
              </v:shape>
              <v:rect id="Rectangle 11150" o:spid="_x0000_s1223" style="position:absolute;left:4798;top:8046;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fsgA&#10;AADdAAAADwAAAGRycy9kb3ducmV2LnhtbESPQWsCMRSE7wX/Q3hCbzXrqq1ujaKFQi+CWg96e25e&#10;dxc3L2uS6ra/3hSEHoeZ+YaZzltTiws5X1lW0O8lIIhzqysuFOw+35/GIHxA1lhbJgU/5GE+6zxM&#10;MdP2yhu6bEMhIoR9hgrKEJpMSp+XZND3bEMcvS/rDIYoXSG1w2uEm1qmSfIsDVYcF0ps6K2k/LT9&#10;NgqWk/HyvB7y6ndzPNBhfzyNUpco9dhtF68gArXhP3xvf2gFg8lLCn9v4hO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TOV+yAAAAN0AAAAPAAAAAAAAAAAAAAAAAJgCAABk&#10;cnMvZG93bnJldi54bWxQSwUGAAAAAAQABAD1AAAAjQMAAAAA&#10;" fillcolor="black" stroked="f"/>
              <v:rect id="Rectangle 11151" o:spid="_x0000_s1224" style="position:absolute;left:4798;top:8080;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A5ccA&#10;AADdAAAADwAAAGRycy9kb3ducmV2LnhtbESPT2sCMRTE74V+h/AKvdWs2lZdjaIFoZeC/w56e26e&#10;u4ublzWJuvXTN0LB4zAzv2FGk8ZU4kLOl5YVtFsJCOLM6pJzBZv1/K0PwgdkjZVlUvBLHibj56cR&#10;ptpeeUmXVchFhLBPUUERQp1K6bOCDPqWrYmjd7DOYIjS5VI7vEa4qWQnST6lwZLjQoE1fRWUHVdn&#10;o2A26M9Oi3f+uS33O9pt98ePjkuUen1ppkMQgZrwCP+3v7WC7qDXhfu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AQOXHAAAA3QAAAA8AAAAAAAAAAAAAAAAAmAIAAGRy&#10;cy9kb3ducmV2LnhtbFBLBQYAAAAABAAEAPUAAACMAwAAAAA=&#10;" fillcolor="black" stroked="f"/>
              <v:rect id="Rectangle 11152" o:spid="_x0000_s1225" style="position:absolute;left:4798;top:8112;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nYkcgA&#10;AADdAAAADwAAAGRycy9kb3ducmV2LnhtbESPT2sCMRTE74LfITyhN83WWv+sRqlCwUtBrQe9PTev&#10;u4ubl20Sde2nbwpCj8PM/IaZLRpTiSs5X1pW8NxLQBBnVpecK9h/vnfHIHxA1lhZJgV38rCYt1sz&#10;TLW98Zauu5CLCGGfooIihDqV0mcFGfQ9WxNH78s6gyFKl0vt8BbhppL9JBlKgyXHhQJrWhWUnXcX&#10;o2A5GS+/NwP++NmejnQ8nM6vfZco9dRp3qYgAjXhP/xor7WCl8loAH9v4hO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6diRyAAAAN0AAAAPAAAAAAAAAAAAAAAAAJgCAABk&#10;cnMvZG93bnJldi54bWxQSwUGAAAAAAQABAD1AAAAjQMAAAAA&#10;" fillcolor="black" stroked="f"/>
              <v:rect id="Rectangle 11153" o:spid="_x0000_s1226" style="position:absolute;left:4798;top:8145;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V9CsgA&#10;AADdAAAADwAAAGRycy9kb3ducmV2LnhtbESPQWsCMRSE74X+h/AKvXWztVp1NUoVCl4EtR709ty8&#10;7i5uXrZJ1NVf3wiFHoeZ+YYZT1tTizM5X1lW8JqkIIhzqysuFGy/Pl8GIHxA1lhbJgVX8jCdPD6M&#10;MdP2wms6b0IhIoR9hgrKEJpMSp+XZNAntiGO3rd1BkOUrpDa4SXCTS07afouDVYcF0psaF5Sftyc&#10;jILZcDD7WXV5eVsf9rTfHY69jkuVen5qP0YgArXhP/zXXmgFb8N+D+5v4hOQk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pX0KyAAAAN0AAAAPAAAAAAAAAAAAAAAAAJgCAABk&#10;cnMvZG93bnJldi54bWxQSwUGAAAAAAQABAD1AAAAjQMAAAAA&#10;" fillcolor="black" stroked="f"/>
              <v:rect id="Rectangle 11154" o:spid="_x0000_s1227" style="position:absolute;left:4798;top:8183;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fjfcgA&#10;AADdAAAADwAAAGRycy9kb3ducmV2LnhtbESPT2sCMRTE74LfITyhN83WWv+sRqlCwUtBrQe9PTev&#10;u4ubl20SddtP3whCj8PM/IaZLRpTiSs5X1pW8NxLQBBnVpecK9h/vnfHIHxA1lhZJgU/5GExb7dm&#10;mGp74y1ddyEXEcI+RQVFCHUqpc8KMuh7tiaO3pd1BkOULpfa4S3CTSX7STKUBkuOCwXWtCooO+8u&#10;RsFyMl5+bwb88bs9Hel4OJ1f+y5R6qnTvE1BBGrCf/jRXmsFL5PREO5v4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d+N9yAAAAN0AAAAPAAAAAAAAAAAAAAAAAJgCAABk&#10;cnMvZG93bnJldi54bWxQSwUGAAAAAAQABAD1AAAAjQMAAAAA&#10;" fillcolor="black" stroked="f"/>
              <v:rect id="Rectangle 11155" o:spid="_x0000_s1228" style="position:absolute;left:4798;top:8215;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tG5scA&#10;AADdAAAADwAAAGRycy9kb3ducmV2LnhtbESPzWsCMRTE7wX/h/AEbzWr/VBXo6hQ8FLw66C35+a5&#10;u7h52Saprv3rm0LB4zAzv2Ems8ZU4krOl5YV9LoJCOLM6pJzBfvdx/MQhA/IGivLpOBOHmbT1tME&#10;U21vvKHrNuQiQtinqKAIoU6l9FlBBn3X1sTRO1tnMETpcqkd3iLcVLKfJO/SYMlxocCalgVll+23&#10;UbAYDRdf61f+/NmcjnQ8nC5vfZco1Wk38zGIQE14hP/bK63gZTQYwN+b+ATk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7RubHAAAA3QAAAA8AAAAAAAAAAAAAAAAAmAIAAGRy&#10;cy9kb3ducmV2LnhtbFBLBQYAAAAABAAEAPUAAACMAwAAAAA=&#10;" fillcolor="black" stroked="f"/>
              <v:rect id="Rectangle 11156" o:spid="_x0000_s1229" style="position:absolute;left:4798;top:8248;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SlMUA&#10;AADdAAAADwAAAGRycy9kb3ducmV2LnhtbERPPW/CMBDdK/EfrEPqVhxoS0nAIKhUqQsS0A5lu8RH&#10;EhGfU9uFwK/HQyXGp/c9W3SmESdyvrasYDhIQBAXVtdcKvj++niagPABWWNjmRRcyMNi3nuYYabt&#10;mbd02oVSxBD2GSqoQmgzKX1RkUE/sC1x5A7WGQwRulJqh+cYbho5SpKxNFhzbKiwpfeKiuPuzyhY&#10;pZPV7+aF19dtvqf9T358HblEqcd+t5yCCNSFu/jf/akVPKdvcW58E5+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pNKUxQAAAN0AAAAPAAAAAAAAAAAAAAAAAJgCAABkcnMv&#10;ZG93bnJldi54bWxQSwUGAAAAAAQABAD1AAAAigMAAAAA&#10;" fillcolor="black" stroked="f"/>
              <v:rect id="Rectangle 11157" o:spid="_x0000_s1230" style="position:absolute;left:4798;top:8280;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h3D8gA&#10;AADdAAAADwAAAGRycy9kb3ducmV2LnhtbESPS2/CMBCE75X4D9YicSsO9AEJGARIlbhUKo8D3JZ4&#10;SSLidWq7EPrr60qVehzNzDea6bw1tbiS85VlBYN+AoI4t7riQsF+9/Y4BuEDssbaMim4k4f5rPMw&#10;xUzbG2/oug2FiBD2GSooQ2gyKX1ekkHftw1x9M7WGQxRukJqh7cIN7UcJsmrNFhxXCixoVVJ+WX7&#10;ZRQs0/Hy8+OZ3783pyMdD6fLy9AlSvW67WICIlAb/sN/7bVW8JSOUvh9E5+An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6HcPyAAAAN0AAAAPAAAAAAAAAAAAAAAAAJgCAABk&#10;cnMvZG93bnJldi54bWxQSwUGAAAAAAQABAD1AAAAjQMAAAAA&#10;" fillcolor="black" stroked="f"/>
              <v:rect id="Rectangle 11158" o:spid="_x0000_s1231" style="position:absolute;left:4798;top:8314;width:18;height: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eutcUA&#10;AADdAAAADwAAAGRycy9kb3ducmV2LnhtbERPu27CMBTdK/EP1kViKw5QUEhjEFRC6lKJR4eyXeLb&#10;JEp8ndoG0n59PVTqeHTe+bo3rbiR87VlBZNxAoK4sLrmUsH7afeYgvABWWNrmRR8k4f1avCQY6bt&#10;nQ90O4ZSxBD2GSqoQugyKX1RkUE/th1x5D6tMxgidKXUDu8x3LRymiQLabDm2FBhRy8VFc3xahRs&#10;l+n2a//Ebz+Hy5nOH5dmPnWJUqNhv3kGEagP/+I/96tWMFumcX98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B661xQAAAN0AAAAPAAAAAAAAAAAAAAAAAJgCAABkcnMv&#10;ZG93bnJldi54bWxQSwUGAAAAAAQABAD1AAAAigMAAAAA&#10;" fillcolor="black" stroked="f"/>
            </v:group>
            <v:group id="Group 11159" o:spid="_x0000_s1232" style="position:absolute;left:9874;top:2273;width:12185;height:8083" coordorigin="3250,7527" coordsize="1919,1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sfpMcAAADdAAAADwAAAGRycy9kb3ducmV2LnhtbESPQWvCQBSE7wX/w/IK&#10;3ppNlJaYZhWRKh5CoSqU3h7ZZxLMvg3ZbRL/fbdQ6HGYmW+YfDOZVgzUu8aygiSKQRCXVjdcKbic&#10;908pCOeRNbaWScGdHGzWs4ccM21H/qDh5CsRIOwyVFB732VSurImgy6yHXHwrrY36IPsK6l7HAPc&#10;tHIRxy/SYMNhocaOdjWVt9O3UXAYcdwuk7ehuF1396/z8/tnkZBS88dp+wrC0+T/w3/to1awXKU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EsfpMcAAADd&#10;AAAADwAAAAAAAAAAAAAAAACqAgAAZHJzL2Rvd25yZXYueG1sUEsFBgAAAAAEAAQA+gAAAJ4DAAAA&#10;AA==&#10;">
              <v:rect id="Rectangle 11160" o:spid="_x0000_s1233" style="position:absolute;left:4798;top:8348;width:18;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VWcgA&#10;AADdAAAADwAAAGRycy9kb3ducmV2LnhtbESPT2vCQBTE7wW/w/IEb3XT1EpMXUULhV4K9c+h3p7Z&#10;1ySYfRt3V4399F2h4HGYmd8w03lnGnEm52vLCp6GCQjiwuqaSwXbzftjBsIHZI2NZVJwJQ/zWe9h&#10;irm2F17ReR1KESHsc1RQhdDmUvqiIoN+aFvi6P1YZzBE6UqpHV4i3DQyTZKxNFhzXKiwpbeKisP6&#10;ZBQsJ9ny+DXiz9/Vfke77/3hJXWJUoN+t3gFEagL9/B/+0MreJ5kKdzex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mZVZyAAAAN0AAAAPAAAAAAAAAAAAAAAAAJgCAABk&#10;cnMvZG93bnJldi54bWxQSwUGAAAAAAQABAD1AAAAjQMAAAAA&#10;" fillcolor="black" stroked="f"/>
              <v:rect id="Rectangle 11161" o:spid="_x0000_s1234" style="position:absolute;left:4798;top:8383;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UwwsgA&#10;AADdAAAADwAAAGRycy9kb3ducmV2LnhtbESPzWsCMRTE7wX/h/AEbzXrR2VdjaKFQi+F+nHQ23Pz&#10;3F3cvGyTqGv/+qZQ6HGYmd8w82VranEj5yvLCgb9BARxbnXFhYL97u05BeEDssbaMil4kIflovM0&#10;x0zbO2/otg2FiBD2GSooQ2gyKX1ekkHftw1x9M7WGQxRukJqh/cIN7UcJslEGqw4LpTY0GtJ+WV7&#10;NQrW03T99Tnmj+/N6UjHw+nyMnSJUr1uu5qBCNSG//Bf+10rGE3TEfy+iU9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1TDCyAAAAN0AAAAPAAAAAAAAAAAAAAAAAJgCAABk&#10;cnMvZG93bnJldi54bWxQSwUGAAAAAAQABAD1AAAAjQMAAAAA&#10;" fillcolor="black" stroked="f"/>
              <v:rect id="Rectangle 11162" o:spid="_x0000_s1235" style="position:absolute;left:4798;top:8417;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yotscA&#10;AADdAAAADwAAAGRycy9kb3ducmV2LnhtbESPQWsCMRSE74L/ITyhN81qbVlXo2hB6EWotod6e26e&#10;u4ubl20Sdeuvb4SCx2FmvmFmi9bU4kLOV5YVDAcJCOLc6ooLBV+f634KwgdkjbVlUvBLHhbzbmeG&#10;mbZX3tJlFwoRIewzVFCG0GRS+rwkg35gG+LoHa0zGKJ0hdQOrxFuajlKkldpsOK4UGJDbyXlp93Z&#10;KFhN0tXPx5g3t+1hT/vvw+ll5BKlnnrtcgoiUBse4f/2u1bwPEn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8qLbHAAAA3QAAAA8AAAAAAAAAAAAAAAAAmAIAAGRy&#10;cy9kb3ducmV2LnhtbFBLBQYAAAAABAAEAPUAAACMAwAAAAA=&#10;" fillcolor="black" stroked="f"/>
              <v:rect id="Rectangle 11163" o:spid="_x0000_s1236" style="position:absolute;left:4798;top:8451;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ANLccA&#10;AADdAAAADwAAAGRycy9kb3ducmV2LnhtbESPQWsCMRSE74L/IbxCb5qt1bKuRtGC4KWgtod6e26e&#10;u4ubl20SdeuvNwWhx2FmvmGm89bU4kLOV5YVvPQTEMS51RUXCr4+V70UhA/IGmvLpOCXPMxn3c4U&#10;M22vvKXLLhQiQthnqKAMocmk9HlJBn3fNsTRO1pnMETpCqkdXiPc1HKQJG/SYMVxocSG3kvKT7uz&#10;UbAcp8ufzZA/btvDnvbfh9No4BKlnp/axQREoDb8hx/ttVbwOk5H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wDS3HAAAA3QAAAA8AAAAAAAAAAAAAAAAAmAIAAGRy&#10;cy9kb3ducmV2LnhtbFBLBQYAAAAABAAEAPUAAACMAwAAAAA=&#10;" fillcolor="black" stroked="f"/>
              <v:rect id="Rectangle 11164" o:spid="_x0000_s1237" style="position:absolute;left:4798;top:8482;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KTWsgA&#10;AADdAAAADwAAAGRycy9kb3ducmV2LnhtbESPT2sCMRTE7wW/Q3iCt5pVW1lXo2ih0Euh/jno7bl5&#10;7i5uXrZJqls/vSkUPA4z8xtmtmhNLS7kfGVZwaCfgCDOra64ULDbvj+nIHxA1lhbJgW/5GEx7zzN&#10;MNP2ymu6bEIhIoR9hgrKEJpMSp+XZND3bUMcvZN1BkOUrpDa4TXCTS2HSTKWBiuOCyU29FZSft78&#10;GAWrSbr6/nrhz9v6eKDD/nh+HbpEqV63XU5BBGrDI/zf/tAKRpN0DH9v4hO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opNayAAAAN0AAAAPAAAAAAAAAAAAAAAAAJgCAABk&#10;cnMvZG93bnJldi54bWxQSwUGAAAAAAQABAD1AAAAjQMAAAAA&#10;" fillcolor="black" stroked="f"/>
              <v:rect id="Rectangle 11165" o:spid="_x0000_s1238" style="position:absolute;left:4798;top:8520;width:18;height: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42wcgA&#10;AADdAAAADwAAAGRycy9kb3ducmV2LnhtbESPS2/CMBCE75X4D9YicSsO9EEIGARIlbhUKo8D3JZ4&#10;SSLidWq7EPrr60qVehzNzDea6bw1tbiS85VlBYN+AoI4t7riQsF+9/aYgvABWWNtmRTcycN81nmY&#10;YqbtjTd03YZCRAj7DBWUITSZlD4vyaDv24Y4emfrDIYoXSG1w1uEm1oOk+RVGqw4LpTY0Kqk/LL9&#10;MgqW43T5+fHM79+b05GOh9PlZegSpXrddjEBEagN/+G/9loreBqnI/h9E5+An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7jbByAAAAN0AAAAPAAAAAAAAAAAAAAAAAJgCAABk&#10;cnMvZG93bnJldi54bWxQSwUGAAAAAAQABAD1AAAAjQMAAAAA&#10;" fillcolor="black" stroked="f"/>
              <v:rect id="Rectangle 11166" o:spid="_x0000_s1239" style="position:absolute;left:4798;top:8554;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Gis8UA&#10;AADdAAAADwAAAGRycy9kb3ducmV2LnhtbERPu27CMBTdK/EP1kViKw5QUEhjEFRC6lKJR4eyXeLb&#10;JEp8ndoG0n59PVTqeHTe+bo3rbiR87VlBZNxAoK4sLrmUsH7afeYgvABWWNrmRR8k4f1avCQY6bt&#10;nQ90O4ZSxBD2GSqoQugyKX1RkUE/th1x5D6tMxgidKXUDu8x3LRymiQLabDm2FBhRy8VFc3xahRs&#10;l+n2a//Ebz+Hy5nOH5dmPnWJUqNhv3kGEagP/+I/96tWMFumcW58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aKzxQAAAN0AAAAPAAAAAAAAAAAAAAAAAJgCAABkcnMv&#10;ZG93bnJldi54bWxQSwUGAAAAAAQABAD1AAAAigMAAAAA&#10;" fillcolor="black" stroked="f"/>
              <v:rect id="Rectangle 11167" o:spid="_x0000_s1240" style="position:absolute;left:4798;top:8586;width:18;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0HKMcA&#10;AADdAAAADwAAAGRycy9kb3ducmV2LnhtbESPQWvCQBSE7wX/w/KE3upGW0sSXUULhV6EanvQ2zP7&#10;TILZt3F3q6m/visIPQ4z8w0znXemEWdyvrasYDhIQBAXVtdcKvj+en9KQfiArLGxTAp+ycN81nuY&#10;Yq7thdd03oRSRAj7HBVUIbS5lL6oyKAf2JY4egfrDIYoXSm1w0uEm0aOkuRVGqw5LlTY0ltFxXHz&#10;YxQss3R5+nzh1XW939Fuuz+ORy5R6rHfLSYgAnXhP3xvf2gFz1mawe1Nf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9ByjHAAAA3QAAAA8AAAAAAAAAAAAAAAAAmAIAAGRy&#10;cy9kb3ducmV2LnhtbFBLBQYAAAAABAAEAPUAAACMAwAAAAA=&#10;" fillcolor="black" stroked="f"/>
              <v:rect id="Rectangle 11168" o:spid="_x0000_s1241" style="position:absolute;left:4798;top:8619;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44aMQA&#10;AADdAAAADwAAAGRycy9kb3ducmV2LnhtbERPz2vCMBS+C/sfwhvspumcG7YaZQoDL8J0HvT2bJ5t&#10;sXmpSabVv94cBI8f3+/xtDW1OJPzlWUF770EBHFudcWFgs3fT3cIwgdkjbVlUnAlD9PJS2eMmbYX&#10;XtF5HQoRQ9hnqKAMocmk9HlJBn3PNsSRO1hnMEToCqkdXmK4qWU/Sb6kwYpjQ4kNzUvKj+t/o2CW&#10;Dmen3wEvb6v9jnbb/fGz7xKl3l7b7xGIQG14ih/uhVbwkaZxf3wTn4C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eOGjEAAAA3QAAAA8AAAAAAAAAAAAAAAAAmAIAAGRycy9k&#10;b3ducmV2LnhtbFBLBQYAAAAABAAEAPUAAACJAwAAAAA=&#10;" fillcolor="black" stroked="f"/>
              <v:rect id="Rectangle 11169" o:spid="_x0000_s1242" style="position:absolute;left:4798;top:8651;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Kd88gA&#10;AADdAAAADwAAAGRycy9kb3ducmV2LnhtbESPT2sCMRTE74V+h/AKvdWsf1rc1SgqCF6Eanuot+fm&#10;ubu4eVmTVFc/fSMUPA4z8xtmPG1NLc7kfGVZQbeTgCDOra64UPD9tXwbgvABWWNtmRRcycN08vw0&#10;xkzbC2/ovA2FiBD2GSooQ2gyKX1ekkHfsQ1x9A7WGQxRukJqh5cIN7XsJcmHNFhxXCixoUVJ+XH7&#10;axTM0+H89Dng9W2z39HuZ39877lEqdeXdjYCEagNj/B/e6UV9NO0C/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kp3zyAAAAN0AAAAPAAAAAAAAAAAAAAAAAJgCAABk&#10;cnMvZG93bnJldi54bWxQSwUGAAAAAAQABAD1AAAAjQMAAAAA&#10;" fillcolor="black" stroked="f"/>
              <v:rect id="Rectangle 11170" o:spid="_x0000_s1243" style="position:absolute;left:4617;top:8046;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DhMcA&#10;AADdAAAADwAAAGRycy9kb3ducmV2LnhtbESPQWvCQBSE7wX/w/IEb3VjasWkrqKFQi+Fanuot2f2&#10;mQSzb+PuqrG/visUPA4z8w0zW3SmEWdyvrasYDRMQBAXVtdcKvj+enucgvABWWNjmRRcycNi3nuY&#10;Ya7thdd03oRSRAj7HBVUIbS5lL6oyKAf2pY4envrDIYoXSm1w0uEm0amSTKRBmuOCxW29FpRcdic&#10;jIJVNl0dP8f88bvebWn7szs8py5RatDvli8gAnXhHv5vv2sFT1mWwu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AA4THAAAA3QAAAA8AAAAAAAAAAAAAAAAAmAIAAGRy&#10;cy9kb3ducmV2LnhtbFBLBQYAAAAABAAEAPUAAACMAwAAAAA=&#10;" fillcolor="black" stroked="f"/>
              <v:rect id="Rectangle 11171" o:spid="_x0000_s1244" style="position:absolute;left:4617;top:8080;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mH8gA&#10;AADdAAAADwAAAGRycy9kb3ducmV2LnhtbESPzWsCMRTE7wX/h/AEbzXrR8VdjaKFQi+F+nHQ23Pz&#10;3F3cvGyTqGv/+qZQ6HGYmd8w82VranEj5yvLCgb9BARxbnXFhYL97u15CsIHZI21ZVLwIA/LRedp&#10;jpm2d97QbRsKESHsM1RQhtBkUvq8JIO+bxvi6J2tMxiidIXUDu8Rbmo5TJKJNFhxXCixodeS8sv2&#10;ahSs0+n663PMH9+b05GOh9PlZegSpXrddjUDEagN/+G/9rtWMErTEfy+iU9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DKYfyAAAAN0AAAAPAAAAAAAAAAAAAAAAAJgCAABk&#10;cnMvZG93bnJldi54bWxQSwUGAAAAAAQABAD1AAAAjQMAAAAA&#10;" fillcolor="black" stroked="f"/>
              <v:rect id="Rectangle 11172" o:spid="_x0000_s1245" style="position:absolute;left:4617;top:8112;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U+a8cA&#10;AADdAAAADwAAAGRycy9kb3ducmV2LnhtbESPQWsCMRSE74L/ITyhN81qbXFXo2hB6EWotod6e26e&#10;u4ubl20Sdeuvb4SCx2FmvmFmi9bU4kLOV5YVDAcJCOLc6ooLBV+f6/4EhA/IGmvLpOCXPCzm3c4M&#10;M22vvKXLLhQiQthnqKAMocmk9HlJBv3ANsTRO1pnMETpCqkdXiPc1HKUJK/SYMVxocSG3krKT7uz&#10;UbBKJ6ufjzFvbtvDnvbfh9PLyCVKPfXa5RREoDY8wv/td63gOU3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lPmvHAAAA3QAAAA8AAAAAAAAAAAAAAAAAmAIAAGRy&#10;cy9kb3ducmV2LnhtbFBLBQYAAAAABAAEAPUAAACMAwAAAAA=&#10;" fillcolor="black" stroked="f"/>
              <v:rect id="Rectangle 11173" o:spid="_x0000_s1246" style="position:absolute;left:4617;top:8145;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mb8McA&#10;AADdAAAADwAAAGRycy9kb3ducmV2LnhtbESPQWsCMRSE74L/IbxCb5qt1eKuRtGC4KWgtod6e26e&#10;u4ubl20SdeuvNwWhx2FmvmGm89bU4kLOV5YVvPQTEMS51RUXCr4+V70xCB+QNdaWScEveZjPup0p&#10;ZtpeeUuXXShEhLDPUEEZQpNJ6fOSDPq+bYijd7TOYIjSFVI7vEa4qeUgSd6kwYrjQokNvZeUn3Zn&#10;o2CZjpc/myF/3LaHPe2/D6fRwCVKPT+1iwmIQG34Dz/aa63gNU1H8Pc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pm/DHAAAA3QAAAA8AAAAAAAAAAAAAAAAAmAIAAGRy&#10;cy9kb3ducmV2LnhtbFBLBQYAAAAABAAEAPUAAACMAwAAAAA=&#10;" fillcolor="black" stroked="f"/>
              <v:rect id="Rectangle 11174" o:spid="_x0000_s1247" style="position:absolute;left:4617;top:8183;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sFh8cA&#10;AADdAAAADwAAAGRycy9kb3ducmV2LnhtbESPQWvCQBSE7wX/w/IKvTWb2lZMdBUtCL0I1fZQb8/s&#10;Mwlm36a7q0Z/vSsIPQ4z8w0znnamEUdyvras4CVJQRAXVtdcKvj5XjwPQfiArLGxTArO5GE66T2M&#10;Mdf2xCs6rkMpIoR9jgqqENpcSl9UZNAntiWO3s46gyFKV0rt8BThppH9NB1IgzXHhQpb+qio2K8P&#10;RsE8G87/vt54eVltN7T53e7f+y5V6umxm41ABOrCf/je/tQKXrNsALc38QnIy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7BYfHAAAA3QAAAA8AAAAAAAAAAAAAAAAAmAIAAGRy&#10;cy9kb3ducmV2LnhtbFBLBQYAAAAABAAEAPUAAACMAwAAAAA=&#10;" fillcolor="black" stroked="f"/>
              <v:rect id="Rectangle 11175" o:spid="_x0000_s1248" style="position:absolute;left:4617;top:8215;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egHMgA&#10;AADdAAAADwAAAGRycy9kb3ducmV2LnhtbESPS2/CMBCE75X4D9YicSsO9AEJGARIlbhUKo8D3JZ4&#10;SSLidWq7EPrr60qVehzNzDea6bw1tbiS85VlBYN+AoI4t7riQsF+9/Y4BuEDssbaMim4k4f5rPMw&#10;xUzbG2/oug2FiBD2GSooQ2gyKX1ekkHftw1x9M7WGQxRukJqh7cIN7UcJsmrNFhxXCixoVVJ+WX7&#10;ZRQs0/Hy8+OZ3783pyMdD6fLy9AlSvW67WICIlAb/sN/7bVW8JSmI/h9E5+An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N6AcyAAAAN0AAAAPAAAAAAAAAAAAAAAAAJgCAABk&#10;cnMvZG93bnJldi54bWxQSwUGAAAAAAQABAD1AAAAjQMAAAAA&#10;" fillcolor="black" stroked="f"/>
              <v:rect id="Rectangle 11176" o:spid="_x0000_s1249" style="position:absolute;left:4617;top:8248;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g0bsQA&#10;AADdAAAADwAAAGRycy9kb3ducmV2LnhtbERPz2vCMBS+C/sfwhvspumcG7YaZQoDL8J0HvT2bJ5t&#10;sXmpSabVv94cBI8f3+/xtDW1OJPzlWUF770EBHFudcWFgs3fT3cIwgdkjbVlUnAlD9PJS2eMmbYX&#10;XtF5HQoRQ9hnqKAMocmk9HlJBn3PNsSRO1hnMEToCqkdXmK4qWU/Sb6kwYpjQ4kNzUvKj+t/o2CW&#10;Dmen3wEvb6v9jnbb/fGz7xKl3l7b7xGIQG14ih/uhVbwkaZxbnwTn4C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oNG7EAAAA3QAAAA8AAAAAAAAAAAAAAAAAmAIAAGRycy9k&#10;b3ducmV2LnhtbFBLBQYAAAAABAAEAPUAAACJAwAAAAA=&#10;" fillcolor="black" stroked="f"/>
              <v:rect id="Rectangle 11177" o:spid="_x0000_s1250" style="position:absolute;left:4617;top:8280;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SR9ccA&#10;AADdAAAADwAAAGRycy9kb3ducmV2LnhtbESPT2sCMRTE74V+h/AK3mpW24q7GkULgpdC/XPQ23Pz&#10;3F3cvKxJ1G0/fSMUPA4z8xtmPG1NLa7kfGVZQa+bgCDOra64ULDdLF6HIHxA1lhbJgU/5GE6eX4a&#10;Y6btjVd0XYdCRAj7DBWUITSZlD4vyaDv2oY4ekfrDIYoXSG1w1uEm1r2k2QgDVYcF0ps6LOk/LS+&#10;GAXzdDg/f7/z1+/qsKf97nD66LtEqc5LOxuBCNSGR/i/vdQK3tI0hfub+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kkfXHAAAA3QAAAA8AAAAAAAAAAAAAAAAAmAIAAGRy&#10;cy9kb3ducmV2LnhtbFBLBQYAAAAABAAEAPUAAACMAwAAAAA=&#10;" fillcolor="black" stroked="f"/>
              <v:rect id="Rectangle 11178" o:spid="_x0000_s1251" style="position:absolute;left:4617;top:8314;width:16;height: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T62sMA&#10;AADdAAAADwAAAGRycy9kb3ducmV2LnhtbERPy2oCMRTdF/yHcAV3NVFs0dEoWhC6KdTHQnfXyXVm&#10;cHIzTVId/fpmUXB5OO/ZorW1uJIPlWMNg74CQZw7U3GhYb9bv45BhIhssHZMGu4UYDHvvMwwM+7G&#10;G7puYyFSCIcMNZQxNpmUIS/JYui7hjhxZ+ctxgR9IY3HWwq3tRwq9S4tVpwaSmzoo6T8sv21GlaT&#10;8erne8Rfj83pSMfD6fI29ErrXrddTkFEauNT/O/+NBpGSqX96U16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T62sMAAADdAAAADwAAAAAAAAAAAAAAAACYAgAAZHJzL2Rv&#10;d25yZXYueG1sUEsFBgAAAAAEAAQA9QAAAIgDAAAAAA==&#10;" fillcolor="black" stroked="f"/>
              <v:rect id="Rectangle 11179" o:spid="_x0000_s1252" style="position:absolute;left:4617;top:8348;width:16;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hfQcYA&#10;AADdAAAADwAAAGRycy9kb3ducmV2LnhtbESPQWsCMRSE7wX/Q3iF3mqiaNHVKCoUehGq9lBvz83r&#10;7uLmZU1SXf31TUHwOMzMN8x03tpanMmHyrGGXleBIM6dqbjQ8LV7fx2BCBHZYO2YNFwpwHzWeZpi&#10;ZtyFN3TexkIkCIcMNZQxNpmUIS/JYui6hjh5P85bjEn6QhqPlwS3tewr9SYtVpwWSmxoVVJ+3P5a&#10;DcvxaHn6HPD6tjnsaf99OA77Xmn98twuJiAitfERvrc/jIaBUj34f5Oe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hfQcYAAADdAAAADwAAAAAAAAAAAAAAAACYAgAAZHJz&#10;L2Rvd25yZXYueG1sUEsFBgAAAAAEAAQA9QAAAIsDAAAAAA==&#10;" fillcolor="black" stroked="f"/>
              <v:rect id="Rectangle 11180" o:spid="_x0000_s1253" style="position:absolute;left:4617;top:8383;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NsYA&#10;AADdAAAADwAAAGRycy9kb3ducmV2LnhtbESPQWsCMRSE7wX/Q3iF3mrSxRZdjaJCoZeC2h709tw8&#10;dxc3L2uS6uqvb4RCj8PMfMNMZp1txJl8qB1reOkrEMSFMzWXGr6/3p+HIEJENtg4Jg1XCjCb9h4m&#10;mBt34TWdN7EUCcIhRw1VjG0uZSgqshj6riVO3sF5izFJX0rj8ZLgtpGZUm/SYs1pocKWlhUVx82P&#10;1bAYDRen1YA/b+v9jnbb/fE180rrp8duPgYRqYv/4b/2h9EwUCqD+5v0BOT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BNsYAAADdAAAADwAAAAAAAAAAAAAAAACYAgAAZHJz&#10;L2Rvd25yZXYueG1sUEsFBgAAAAAEAAQA9QAAAIsDAAAAAA==&#10;" fillcolor="black" stroked="f"/>
              <v:rect id="Rectangle 11181" o:spid="_x0000_s1254" style="position:absolute;left:4617;top:8417;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ZkrccA&#10;AADdAAAADwAAAGRycy9kb3ducmV2LnhtbESPT2sCMRTE70K/Q3hCb5porejWKLVQ6EWofw56e25e&#10;dxc3L9sk1a2fvhEKHoeZ+Q0zW7S2FmfyoXKsYdBXIIhzZyouNOy2770JiBCRDdaOScMvBVjMHzoz&#10;zIy78JrOm1iIBOGQoYYyxiaTMuQlWQx91xAn78t5izFJX0jj8ZLgtpZDpcbSYsVpocSG3krKT5sf&#10;q2E5nSy/P0e8uq6PBzrsj6fnoVdaP3bb1xcQkdp4D/+3P4yGkVJPcHuTn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2ZK3HAAAA3QAAAA8AAAAAAAAAAAAAAAAAmAIAAGRy&#10;cy9kb3ducmV2LnhtbFBLBQYAAAAABAAEAPUAAACMAwAAAAA=&#10;" fillcolor="black" stroked="f"/>
              <v:rect id="Rectangle 11182" o:spid="_x0000_s1255" style="position:absolute;left:4617;top:8451;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2cYA&#10;AADdAAAADwAAAGRycy9kb3ducmV2LnhtbESPQWsCMRSE7wX/Q3iF3mpS2RZdjaJCoZeC2h709tw8&#10;dxc3L2uS6uqvb4RCj8PMfMNMZp1txJl8qB1reOkrEMSFMzWXGr6/3p+HIEJENtg4Jg1XCjCb9h4m&#10;mBt34TWdN7EUCcIhRw1VjG0uZSgqshj6riVO3sF5izFJX0rj8ZLgtpEDpd6kxZrTQoUtLSsqjpsf&#10;q2ExGi5Oq4w/b+v9jnbb/fF14JXWT4/dfAwiUhf/w3/tD6MhUyqD+5v0BOT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82cYAAADdAAAADwAAAAAAAAAAAAAAAACYAgAAZHJz&#10;L2Rvd25yZXYueG1sUEsFBgAAAAAEAAQA9QAAAIsDAAAAAA==&#10;" fillcolor="black" stroked="f"/>
              <v:rect id="Rectangle 11183" o:spid="_x0000_s1256" style="position:absolute;left:4617;top:8482;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NZQsYA&#10;AADdAAAADwAAAGRycy9kb3ducmV2LnhtbESPQWsCMRSE70L/Q3gFb5pUtNitUaogeBGq9lBvz83r&#10;7uLmZZtEXf31TUHwOMzMN8xk1tpanMmHyrGGl74CQZw7U3Gh4Wu37I1BhIhssHZMGq4UYDZ96kww&#10;M+7CGzpvYyEShEOGGsoYm0zKkJdkMfRdQ5y8H+ctxiR9IY3HS4LbWg6UepUWK04LJTa0KCk/bk9W&#10;w/xtPP/9HPL6tjnsaf99OI4GXmndfW4/3kFEauMjfG+vjIahUiP4f5Oe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NZQsYAAADdAAAADwAAAAAAAAAAAAAAAACYAgAAZHJz&#10;L2Rvd25yZXYueG1sUEsFBgAAAAAEAAQA9QAAAIsDAAAAAA==&#10;" fillcolor="black" stroked="f"/>
              <v:rect id="Rectangle 11184" o:spid="_x0000_s1257" style="position:absolute;left:4617;top:8520;width:16;height: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HHNcYA&#10;AADdAAAADwAAAGRycy9kb3ducmV2LnhtbESPT2vCQBTE7wW/w/IK3uqmYsXGbEQFoZdC/XOot2f2&#10;mQSzb+PuVqOf3i0Uehxm5jdMNutMIy7kfG1ZwesgAUFcWF1zqWC3Xb1MQPiArLGxTApu5GGW954y&#10;TLW98poum1CKCGGfooIqhDaV0hcVGfQD2xJH72idwRClK6V2eI1w08hhkoylwZrjQoUtLSsqTpsf&#10;o2DxPlmcv0b8eV8f9rT/Ppzehi5Rqv/czacgAnXhP/zX/tAKRpEIv2/iE5D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HHNcYAAADdAAAADwAAAAAAAAAAAAAAAACYAgAAZHJz&#10;L2Rvd25yZXYueG1sUEsFBgAAAAAEAAQA9QAAAIsDAAAAAA==&#10;" fillcolor="black" stroked="f"/>
              <v:rect id="Rectangle 11185" o:spid="_x0000_s1258" style="position:absolute;left:4617;top:8554;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1irscA&#10;AADdAAAADwAAAGRycy9kb3ducmV2LnhtbESPQWsCMRSE70L/Q3hCb5ooau3WKLUgeBGq7aHenpvX&#10;3cXNyzZJdfXXN4LQ4zAz3zCzRWtrcSIfKscaBn0Fgjh3puJCw+fHqjcFESKywdoxabhQgMX8oTPD&#10;zLgzb+m0i4VIEA4ZaihjbDIpQ16SxdB3DXHyvp23GJP0hTQezwluazlUaiItVpwWSmzoraT8uPu1&#10;GpbP0+XP+4g31+1hT/uvw3E89Errx277+gIiUhv/w/f22mgYKfUEtzfp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NYq7HAAAA3QAAAA8AAAAAAAAAAAAAAAAAmAIAAGRy&#10;cy9kb3ducmV2LnhtbFBLBQYAAAAABAAEAPUAAACMAwAAAAA=&#10;" fillcolor="black" stroked="f"/>
              <v:rect id="Rectangle 11186" o:spid="_x0000_s1259" style="position:absolute;left:4617;top:8586;width:16;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L23MMA&#10;AADdAAAADwAAAGRycy9kb3ducmV2LnhtbERPy2oCMRTdF/yHcAV3NVFs0dEoWhC6KdTHQnfXyXVm&#10;cHIzTVId/fpmUXB5OO/ZorW1uJIPlWMNg74CQZw7U3GhYb9bv45BhIhssHZMGu4UYDHvvMwwM+7G&#10;G7puYyFSCIcMNZQxNpmUIS/JYui7hjhxZ+ctxgR9IY3HWwq3tRwq9S4tVpwaSmzoo6T8sv21GlaT&#10;8erne8Rfj83pSMfD6fI29ErrXrddTkFEauNT/O/+NBpGSqW56U16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1L23MMAAADdAAAADwAAAAAAAAAAAAAAAACYAgAAZHJzL2Rv&#10;d25yZXYueG1sUEsFBgAAAAAEAAQA9QAAAIgDAAAAAA==&#10;" fillcolor="black" stroked="f"/>
              <v:rect id="Rectangle 11187" o:spid="_x0000_s1260" style="position:absolute;left:4617;top:8619;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5TR8cA&#10;AADdAAAADwAAAGRycy9kb3ducmV2LnhtbESPT2sCMRTE74V+h/AKvdWkokVXo1Sh0ItQ/xz09tw8&#10;dxc3L2uS6uqnbwqCx2FmfsOMp62txZl8qBxreO8oEMS5MxUXGjbrr7cBiBCRDdaOScOVAkwnz09j&#10;zIy78JLOq1iIBOGQoYYyxiaTMuQlWQwd1xAn7+C8xZikL6TxeElwW8uuUh/SYsVpocSG5iXlx9Wv&#10;1TAbDmannx4vbsv9jnbb/bHf9Urr15f2cwQiUhsf4Xv722joKTWE/zfpCcjJ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eU0fHAAAA3QAAAA8AAAAAAAAAAAAAAAAAmAIAAGRy&#10;cy9kb3ducmV2LnhtbFBLBQYAAAAABAAEAPUAAACMAwAAAAA=&#10;" fillcolor="black" stroked="f"/>
              <v:rect id="Rectangle 11188" o:spid="_x0000_s1261" style="position:absolute;left:4617;top:8651;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1sB8QA&#10;AADdAAAADwAAAGRycy9kb3ducmV2LnhtbERPz2vCMBS+D/wfwhvsNhNFh9amosJgF2G6Hebt2by1&#10;xealJplW//rlMNjx4/udL3vbigv50DjWMBoqEMSlMw1XGj4/Xp9nIEJENtg6Jg03CrAsBg85ZsZd&#10;eUeXfaxECuGQoYY6xi6TMpQ1WQxD1xEn7tt5izFBX0nj8ZrCbSvHSr1Iiw2nhho72tRUnvY/VsN6&#10;Pluf3ye8ve+OBzp8HU/TsVdaPz32qwWISH38F/+534yGiRql/elNeg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9bAfEAAAA3QAAAA8AAAAAAAAAAAAAAAAAmAIAAGRycy9k&#10;b3ducmV2LnhtbFBLBQYAAAAABAAEAPUAAACJAwAAAAA=&#10;" fillcolor="black" stroked="f"/>
              <v:rect id="Rectangle 11189" o:spid="_x0000_s1262" style="position:absolute;left:4617;top:8685;width:16;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HJnMcA&#10;AADdAAAADwAAAGRycy9kb3ducmV2LnhtbESPQWsCMRSE70L/Q3iF3jRZ0aKrUWqh4EVQ20O9PTev&#10;u4ubl20Sddtf3whCj8PMfMPMl51txIV8qB1ryAYKBHHhTM2lho/3t/4ERIjIBhvHpOGHAiwXD705&#10;5sZdeUeXfSxFgnDIUUMVY5tLGYqKLIaBa4mT9+W8xZikL6XxeE1w28ihUs/SYs1pocKWXisqTvuz&#10;1bCaTlbf2xFvfnfHAx0+j6fx0Cutnx67lxmISF38D9/ba6NhpLI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xyZzHAAAA3QAAAA8AAAAAAAAAAAAAAAAAmAIAAGRy&#10;cy9kb3ducmV2LnhtbFBLBQYAAAAABAAEAPUAAACMAwAAAAA=&#10;" fillcolor="black" stroked="f"/>
              <v:rect id="Rectangle 11190" o:spid="_x0000_s1263" style="position:absolute;left:4617;top:8718;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NX68cA&#10;AADdAAAADwAAAGRycy9kb3ducmV2LnhtbESPQWsCMRSE70L/Q3iF3jRx0aKrUWqh4EVQ20O9PTev&#10;u4ubl20Sddtf3whCj8PMfMPMl51txIV8qB1rGA4UCOLCmZpLDR/vb/0JiBCRDTaOScMPBVguHnpz&#10;zI278o4u+1iKBOGQo4YqxjaXMhQVWQwD1xIn78t5izFJX0rj8ZrgtpGZUs/SYs1pocKWXisqTvuz&#10;1bCaTlbf2xFvfnfHAx0+j6dx5pXWT4/dywxEpC7+h+/ttdEwUsM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jV+vHAAAA3QAAAA8AAAAAAAAAAAAAAAAAmAIAAGRy&#10;cy9kb3ducmV2LnhtbFBLBQYAAAAABAAEAPUAAACMAwAAAAA=&#10;" fillcolor="black" stroked="f"/>
              <v:rect id="Rectangle 11191" o:spid="_x0000_s1264" style="position:absolute;left:4617;top:8754;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ycMcA&#10;AADdAAAADwAAAGRycy9kb3ducmV2LnhtbESPT2sCMRTE7wW/Q3iCt5r4p2K3RtFCoRehag/19tw8&#10;dxc3L9sk1a2fvhEKHoeZ+Q0zW7S2FmfyoXKsYdBXIIhzZyouNHzu3h6nIEJENlg7Jg2/FGAx7zzM&#10;MDPuwhs6b2MhEoRDhhrKGJtMypCXZDH0XUOcvKPzFmOSvpDG4yXBbS2HSk2kxYrTQokNvZaUn7Y/&#10;VsPqebr6/hjz+ro57Gn/dTg9Db3Sutdtly8gIrXxHv5vvxsNYzUYwe1Ne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v8nDHAAAA3QAAAA8AAAAAAAAAAAAAAAAAmAIAAGRy&#10;cy9kb3ducmV2LnhtbFBLBQYAAAAABAAEAPUAAACMAwAAAAA=&#10;" fillcolor="black" stroked="f"/>
              <v:rect id="Rectangle 11192" o:spid="_x0000_s1265" style="position:absolute;left:4617;top:8786;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ZqBMcA&#10;AADdAAAADwAAAGRycy9kb3ducmV2LnhtbESPQWsCMRSE70L/Q3iF3jRR1qKrUWqh4EVQ20O9PTev&#10;u4ubl20Sddtf3whCj8PMfMPMl51txIV8qB1rGA4UCOLCmZpLDR/vb/0JiBCRDTaOScMPBVguHnpz&#10;zI278o4u+1iKBOGQo4YqxjaXMhQVWQwD1xIn78t5izFJX0rj8ZrgtpEjpZ6lxZrTQoUtvVZUnPZn&#10;q2E1nay+txlvfnfHAx0+j6fxyCutnx67lxmISF38D9/ba6MhU8M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GagTHAAAA3QAAAA8AAAAAAAAAAAAAAAAAmAIAAGRy&#10;cy9kb3ducmV2LnhtbFBLBQYAAAAABAAEAPUAAACMAwAAAAA=&#10;" fillcolor="black" stroked="f"/>
              <v:rect id="Rectangle 11193" o:spid="_x0000_s1266" style="position:absolute;left:5116;top:8046;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rPn8cA&#10;AADdAAAADwAAAGRycy9kb3ducmV2LnhtbESPT2sCMRTE74V+h/AKvXUTRYtdjaKFQi8F/x3q7bl5&#10;7i5uXtYk1W0/fSMIHoeZ+Q0zmXW2EWfyoXasoZcpEMSFMzWXGrabj5cRiBCRDTaOScMvBZhNHx8m&#10;mBt34RWd17EUCcIhRw1VjG0uZSgqshgy1xIn7+C8xZikL6XxeElw28i+Uq/SYs1pocKW3isqjusf&#10;q2HxNlqclgP++lvtd7T73h+Hfa+0fn7q5mMQkbp4D9/an0bDQPWGcH2Tno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Kz5/HAAAA3QAAAA8AAAAAAAAAAAAAAAAAmAIAAGRy&#10;cy9kb3ducmV2LnhtbFBLBQYAAAAABAAEAPUAAACMAwAAAAA=&#10;" fillcolor="black" stroked="f"/>
              <v:rect id="Rectangle 11194" o:spid="_x0000_s1267" style="position:absolute;left:5116;top:8080;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hR6McA&#10;AADdAAAADwAAAGRycy9kb3ducmV2LnhtbESPT2sCMRTE74V+h/AKvXUTxYpdjaKFQi+F+udQb8/N&#10;c3dx87ImqW799I0geBxm5jfMZNbZRpzIh9qxhl6mQBAXztRcatisP15GIEJENtg4Jg1/FGA2fXyY&#10;YG7cmZd0WsVSJAiHHDVUMba5lKGoyGLIXEucvL3zFmOSvpTG4znBbSP7Sg2lxZrTQoUtvVdUHFa/&#10;VsPibbQ4fg/467LcbWn7szu89r3S+vmpm49BROriPXxrfxoNA9UbwvVNeg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YUejHAAAA3QAAAA8AAAAAAAAAAAAAAAAAmAIAAGRy&#10;cy9kb3ducmV2LnhtbFBLBQYAAAAABAAEAPUAAACMAwAAAAA=&#10;" fillcolor="black" stroked="f"/>
              <v:rect id="Rectangle 11195" o:spid="_x0000_s1268" style="position:absolute;left:5116;top:8112;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T0c8cA&#10;AADdAAAADwAAAGRycy9kb3ducmV2LnhtbESPQWsCMRSE7wX/Q3iF3mqiqNXVKFoo9CJU60Fvz83r&#10;7uLmZZukuvrrm4LQ4zAz3zCzRWtrcSYfKscael0Fgjh3puJCw+7z7XkMIkRkg7Vj0nClAIt552GG&#10;mXEX3tB5GwuRIBwy1FDG2GRShrwki6HrGuLkfTlvMSbpC2k8XhLc1rKv1EharDgtlNjQa0n5aftj&#10;Nawm49X3x4DXt83xQIf98TTse6X102O7nIKI1Mb/8L39bjQMVO8F/t6k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U9HPHAAAA3QAAAA8AAAAAAAAAAAAAAAAAmAIAAGRy&#10;cy9kb3ducmV2LnhtbFBLBQYAAAAABAAEAPUAAACMAwAAAAA=&#10;" fillcolor="black" stroked="f"/>
              <v:rect id="Rectangle 11196" o:spid="_x0000_s1269" style="position:absolute;left:5116;top:8145;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tgAcQA&#10;AADdAAAADwAAAGRycy9kb3ducmV2LnhtbERPz2vCMBS+D/wfwhvsNhNFh9amosJgF2G6Hebt2by1&#10;xealJplW//rlMNjx4/udL3vbigv50DjWMBoqEMSlMw1XGj4/Xp9nIEJENtg6Jg03CrAsBg85ZsZd&#10;eUeXfaxECuGQoYY6xi6TMpQ1WQxD1xEn7tt5izFBX0nj8ZrCbSvHSr1Iiw2nhho72tRUnvY/VsN6&#10;Pluf3ye8ve+OBzp8HU/TsVdaPz32qwWISH38F/+534yGiRqluelNeg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LYAHEAAAA3QAAAA8AAAAAAAAAAAAAAAAAmAIAAGRycy9k&#10;b3ducmV2LnhtbFBLBQYAAAAABAAEAPUAAACJAwAAAAA=&#10;" fillcolor="black" stroked="f"/>
              <v:rect id="Rectangle 11197" o:spid="_x0000_s1270" style="position:absolute;left:5116;top:8183;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FmscA&#10;AADdAAAADwAAAGRycy9kb3ducmV2LnhtbESPQWsCMRSE7wX/Q3gFb91EUdGtUbQg9CJU20O9PTev&#10;u4ubl22S6ra/3hQEj8PMfMPMl51txJl8qB1rGGQKBHHhTM2lho/3zdMURIjIBhvHpOGXAiwXvYc5&#10;5sZdeEfnfSxFgnDIUUMVY5tLGYqKLIbMtcTJ+3LeYkzSl9J4vCS4beRQqYm0WHNaqLCll4qK0/7H&#10;aljPpuvvtxFv/3bHAx0+j6fx0Cut+4/d6hlEpC7ew7f2q9EwUoMZ/L9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HxZrHAAAA3QAAAA8AAAAAAAAAAAAAAAAAmAIAAGRy&#10;cy9kb3ducmV2LnhtbFBLBQYAAAAABAAEAPUAAACMAwAAAAA=&#10;" fillcolor="black" stroked="f"/>
              <v:rect id="Rectangle 11198" o:spid="_x0000_s1271" style="position:absolute;left:5116;top:8215;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GmusQA&#10;AADdAAAADwAAAGRycy9kb3ducmV2LnhtbERPy2oCMRTdF/oP4Qrd1cRBxY5GqYVCN0J9LOruOrnO&#10;DE5upkmqo1/fLASXh/OeLTrbiDP5UDvWMOgrEMSFMzWXGnbbz9cJiBCRDTaOScOVAizmz08zzI27&#10;8JrOm1iKFMIhRw1VjG0uZSgqshj6riVO3NF5izFBX0rj8ZLCbSMzpcbSYs2pocKWPioqTps/q2H5&#10;Nln+fg95dVsf9rT/OZxGmVdav/S69ymISF18iO/uL6NhqLK0P71JT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RprrEAAAA3QAAAA8AAAAAAAAAAAAAAAAAmAIAAGRycy9k&#10;b3ducmV2LnhtbFBLBQYAAAAABAAEAPUAAACJAwAAAAA=&#10;" fillcolor="black" stroked="f"/>
              <v:rect id="Rectangle 11199" o:spid="_x0000_s1272" style="position:absolute;left:5116;top:8248;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0DIccA&#10;AADdAAAADwAAAGRycy9kb3ducmV2LnhtbESPQWsCMRSE70L/Q3iF3jRx0aKrUWqh4EVQ20O9PTev&#10;u4ubl20Sddtf3whCj8PMfMPMl51txIV8qB1rGA4UCOLCmZpLDR/vb/0JiBCRDTaOScMPBVguHnpz&#10;zI278o4u+1iKBOGQo4YqxjaXMhQVWQwD1xIn78t5izFJX0rj8ZrgtpGZUs/SYs1pocKWXisqTvuz&#10;1bCaTlbf2xFvfnfHAx0+j6dx5pXWT4/dywxEpC7+h+/ttdEwUtkQ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dAyHHAAAA3QAAAA8AAAAAAAAAAAAAAAAAmAIAAGRy&#10;cy9kb3ducmV2LnhtbFBLBQYAAAAABAAEAPUAAACMAwAAAAA=&#10;" fillcolor="black" stroked="f"/>
              <v:rect id="Rectangle 11200" o:spid="_x0000_s1273" style="position:absolute;left:5116;top:8280;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VscA&#10;AADdAAAADwAAAGRycy9kb3ducmV2LnhtbESPQWsCMRSE7wX/Q3iF3mrSxRZdjaJCoZeC2h709tw8&#10;dxc3L2uS6uqvb4RCj8PMfMNMZp1txJl8qB1reOkrEMSFMzWXGr6/3p+HIEJENtg4Jg1XCjCb9h4m&#10;mBt34TWdN7EUCcIhRw1VjG0uZSgqshj6riVO3sF5izFJX0rj8ZLgtpGZUm/SYs1pocKWlhUVx82P&#10;1bAYDRen1YA/b+v9jnbb/fE180rrp8duPgYRqYv/4b/2h9EwUFkG9zfp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PnVbHAAAA3QAAAA8AAAAAAAAAAAAAAAAAmAIAAGRy&#10;cy9kb3ducmV2LnhtbFBLBQYAAAAABAAEAPUAAACMAwAAAAA=&#10;" fillcolor="black" stroked="f"/>
              <v:rect id="Rectangle 11201" o:spid="_x0000_s1274" style="position:absolute;left:5116;top:8314;width:18;height: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M4zcgA&#10;AADdAAAADwAAAGRycy9kb3ducmV2LnhtbESPT2sCMRTE74V+h/AK3mrS1YquRqmFQi+F+uegt+fm&#10;ubu4edkmqW776Ruh4HGYmd8ws0VnG3EmH2rHGp76CgRx4UzNpYbt5u1xDCJEZIONY9LwQwEW8/u7&#10;GebGXXhF53UsRYJwyFFDFWObSxmKiiyGvmuJk3d03mJM0pfSeLwkuG1kptRIWqw5LVTY0mtFxWn9&#10;bTUsJ+Pl1+eQP35Xhz3td4fTc+aV1r2H7mUKIlIXb+H/9rvRMFTZAK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QzjNyAAAAN0AAAAPAAAAAAAAAAAAAAAAAJgCAABk&#10;cnMvZG93bnJldi54bWxQSwUGAAAAAAQABAD1AAAAjQMAAAAA&#10;" fillcolor="black" stroked="f"/>
              <v:rect id="Rectangle 11202" o:spid="_x0000_s1275" style="position:absolute;left:5116;top:8348;width:18;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qgucgA&#10;AADdAAAADwAAAGRycy9kb3ducmV2LnhtbESPQUsDMRSE7wX/Q3iCt27iskrdNi1WEHoRbPVgb6+b&#10;192lm5c1SdvVX2+EQo/DzHzDzBaD7cSJfGgda7jPFAjiypmWaw2fH6/jCYgQkQ12jknDDwVYzG9G&#10;MyyNO/OaTptYiwThUKKGJsa+lDJUDVkMmeuJk7d33mJM0tfSeDwnuO1krtSjtNhyWmiwp5eGqsPm&#10;aDUsnybL7/eC337Xuy1tv3aHh9wrre9uh+cpiEhDvIYv7ZXRUKi8gP836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qqC5yAAAAN0AAAAPAAAAAAAAAAAAAAAAAJgCAABk&#10;cnMvZG93bnJldi54bWxQSwUGAAAAAAQABAD1AAAAjQMAAAAA&#10;" fillcolor="black" stroked="f"/>
              <v:rect id="Rectangle 11203" o:spid="_x0000_s1276" style="position:absolute;left:5116;top:8383;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YFIscA&#10;AADdAAAADwAAAGRycy9kb3ducmV2LnhtbESPQWsCMRSE74L/ITyhN01ctOhqlFoo9FJQ20O9PTfP&#10;3cXNyzZJddtf3whCj8PMfMMs151txIV8qB1rGI8UCOLCmZpLDR/vL8MZiBCRDTaOScMPBViv+r0l&#10;5sZdeUeXfSxFgnDIUUMVY5tLGYqKLIaRa4mTd3LeYkzSl9J4vCa4bWSm1KO0WHNaqLCl54qK8/7b&#10;atjMZ5uv7YTffnfHAx0+j+dp5pXWD4PuaQEiUhf/w/f2q9EwUdkU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mBSLHAAAA3QAAAA8AAAAAAAAAAAAAAAAAmAIAAGRy&#10;cy9kb3ducmV2LnhtbFBLBQYAAAAABAAEAPUAAACMAwAAAAA=&#10;" fillcolor="black" stroked="f"/>
              <v:rect id="Rectangle 11204" o:spid="_x0000_s1277" style="position:absolute;left:5116;top:8417;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SbVccA&#10;AADdAAAADwAAAGRycy9kb3ducmV2LnhtbESPQWsCMRSE74L/ITyhN01crOhqlFoo9FKotod6e26e&#10;u4ubl22S6tZf3whCj8PMfMMs151txJl8qB1rGI8UCOLCmZpLDZ8fL8MZiBCRDTaOScMvBViv+r0l&#10;5sZdeEvnXSxFgnDIUUMVY5tLGYqKLIaRa4mTd3TeYkzSl9J4vCS4bWSm1FRarDktVNjSc0XFafdj&#10;NWzms833+4TfrtvDnvZfh9Nj5pXWD4PuaQEiUhf/w/f2q9EwUdkU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0m1XHAAAA3QAAAA8AAAAAAAAAAAAAAAAAmAIAAGRy&#10;cy9kb3ducmV2LnhtbFBLBQYAAAAABAAEAPUAAACMAwAAAAA=&#10;" fillcolor="black" stroked="f"/>
              <v:rect id="Rectangle 11205" o:spid="_x0000_s1278" style="position:absolute;left:5116;top:8451;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g+zscA&#10;AADdAAAADwAAAGRycy9kb3ducmV2LnhtbESPQWsCMRSE7wX/Q3gFbzXpoq1ujaIFwUuh2h709ty8&#10;7i5uXrZJ1LW/vhEKPQ4z8w0znXe2EWfyoXas4XGgQBAXztRcavj8WD2MQYSIbLBxTBquFGA+691N&#10;MTfuwhs6b2MpEoRDjhqqGNtcylBUZDEMXEucvC/nLcYkfSmNx0uC20ZmSj1JizWnhQpbeq2oOG5P&#10;VsNyMl5+vw/57Wdz2NN+dziOMq+07t93ixcQkbr4H/5rr42Gocqe4fYmPQ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4Ps7HAAAA3QAAAA8AAAAAAAAAAAAAAAAAmAIAAGRy&#10;cy9kb3ducmV2LnhtbFBLBQYAAAAABAAEAPUAAACMAwAAAAA=&#10;" fillcolor="black" stroked="f"/>
              <v:rect id="Rectangle 11206" o:spid="_x0000_s1279" style="position:absolute;left:5116;top:8482;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eqvMQA&#10;AADdAAAADwAAAGRycy9kb3ducmV2LnhtbERPy2oCMRTdF/oP4Qrd1cRBxY5GqYVCN0J9LOruOrnO&#10;DE5upkmqo1/fLASXh/OeLTrbiDP5UDvWMOgrEMSFMzWXGnbbz9cJiBCRDTaOScOVAizmz08zzI27&#10;8JrOm1iKFMIhRw1VjG0uZSgqshj6riVO3NF5izFBX0rj8ZLCbSMzpcbSYs2pocKWPioqTps/q2H5&#10;Nln+fg95dVsf9rT/OZxGmVdav/S69ymISF18iO/uL6NhqLI0N71JT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nqrzEAAAA3QAAAA8AAAAAAAAAAAAAAAAAmAIAAGRycy9k&#10;b3ducmV2LnhtbFBLBQYAAAAABAAEAPUAAACJAwAAAAA=&#10;" fillcolor="black" stroked="f"/>
              <v:rect id="Rectangle 11207" o:spid="_x0000_s1280" style="position:absolute;left:5116;top:8520;width:18;height: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sPJ8cA&#10;AADdAAAADwAAAGRycy9kb3ducmV2LnhtbESPQWsCMRSE70L/Q3hCb5q42KKrUWqh4KVQrQe9PTfP&#10;3cXNyzaJuu2vbwpCj8PMfMPMl51txJV8qB1rGA0VCOLCmZpLDbvPt8EERIjIBhvHpOGbAiwXD705&#10;5sbdeEPXbSxFgnDIUUMVY5tLGYqKLIaha4mTd3LeYkzSl9J4vCW4bWSm1LO0WHNaqLCl14qK8/Zi&#10;Naymk9XXx5jffzbHAx32x/NT5pXWj/3uZQYiUhf/w/f22mgYq2wKf2/S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rDyfHAAAA3QAAAA8AAAAAAAAAAAAAAAAAmAIAAGRy&#10;cy9kb3ducmV2LnhtbFBLBQYAAAAABAAEAPUAAACMAwAAAAA=&#10;" fillcolor="black" stroked="f"/>
              <v:rect id="Rectangle 11208" o:spid="_x0000_s1281" style="position:absolute;left:5116;top:8554;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gwZ8QA&#10;AADdAAAADwAAAGRycy9kb3ducmV2LnhtbERPTWsCMRC9F/wPYYTeuonWFl2NUguFXoRqe6i3cTPu&#10;Lm4m2yTV1V9vDoLHx/ueLTrbiCP5UDvWMMgUCOLCmZpLDT/fH09jECEiG2wck4YzBVjMew8zzI07&#10;8ZqOm1iKFMIhRw1VjG0uZSgqshgy1xInbu+8xZigL6XxeErhtpFDpV6lxZpTQ4UtvVdUHDb/VsNy&#10;Ml7+fY14dVnvtrT93R1ehl5p/djv3qYgInXxLr65P42GkXpO+9Ob9AT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IMGfEAAAA3QAAAA8AAAAAAAAAAAAAAAAAmAIAAGRycy9k&#10;b3ducmV2LnhtbFBLBQYAAAAABAAEAPUAAACJAwAAAAA=&#10;" fillcolor="black" stroked="f"/>
              <v:rect id="Rectangle 11209" o:spid="_x0000_s1282" style="position:absolute;left:5116;top:8586;width:18;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SV/McA&#10;AADdAAAADwAAAGRycy9kb3ducmV2LnhtbESPT2sCMRTE7wW/Q3iCt5r4p2K3RtFCoRehag/19tw8&#10;dxc3L9sk1a2fvhEKHoeZ+Q0zW7S2FmfyoXKsYdBXIIhzZyouNHzu3h6nIEJENlg7Jg2/FGAx7zzM&#10;MDPuwhs6b2MhEoRDhhrKGJtMypCXZDH0XUOcvKPzFmOSvpDG4yXBbS2HSk2kxYrTQokNvZaUn7Y/&#10;VsPqebr6/hjz+ro57Gn/dTg9Db3Sutdtly8gIrXxHv5vvxsNYzUawO1Ne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ElfzHAAAA3QAAAA8AAAAAAAAAAAAAAAAAmAIAAGRy&#10;cy9kb3ducmV2LnhtbFBLBQYAAAAABAAEAPUAAACMAwAAAAA=&#10;" fillcolor="black" stroked="f"/>
              <v:shape id="Freeform 11210" o:spid="_x0000_s1283" style="position:absolute;left:5088;top:8546;width:69;height:67;visibility:visible;mso-wrap-style:square;v-text-anchor:top" coordsize="6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ynwsUA&#10;AADdAAAADwAAAGRycy9kb3ducmV2LnhtbESPQYvCMBSE78L+h/AW9iKaakWlGmUpK4gnrYLXZ/Ns&#10;yzYvpYna/fcbQfA4zMw3zHLdmVrcqXWVZQWjYQSCOLe64kLB6bgZzEE4j6yxtkwK/sjBevXRW2Ki&#10;7YMPdM98IQKEXYIKSu+bREqXl2TQDW1DHLyrbQ36INtC6hYfAW5qOY6iqTRYcVgosaG0pPw3uxkF&#10;+59dfI6v2106xf7GmHR2OdJFqa/P7nsBwlPn3+FXe6sVTKJ4DM834Qn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LKfCxQAAAN0AAAAPAAAAAAAAAAAAAAAAAJgCAABkcnMv&#10;ZG93bnJldi54bWxQSwUGAAAAAAQABAD1AAAAigMAAAAA&#10;" path="m69,l36,67,,,69,xe" fillcolor="black" stroked="f">
                <v:path arrowok="t" o:connecttype="custom" o:connectlocs="69,0;36,67;0,0;69,0" o:connectangles="0,0,0,0"/>
              </v:shape>
              <v:shape id="Freeform 11211" o:spid="_x0000_s1284" style="position:absolute;left:5074;top:8532;width:95;height:99;visibility:visible;mso-wrap-style:square;v-text-anchor:top" coordsize="9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MdfsYA&#10;AADdAAAADwAAAGRycy9kb3ducmV2LnhtbESPUWvCMBSF34X9h3AHe5GZOEVGZ5QhDGQgzLrR10tz&#10;15Q1N6VJbf33ZiD4eDjnfIez3o6uEWfqQu1Zw3ymQBCX3tRcafg+fTy/gggR2WDjmTRcKMB28zBZ&#10;Y2b8wEc657ESCcIhQw02xjaTMpSWHIaZb4mT9+s7hzHJrpKmwyHBXSNflFpJhzWnBYst7SyVf3nv&#10;NBTD5VR89cXy0Oxbo+zndPqT91o/PY7vbyAijfEevrX3RsNSLRbw/yY9Abm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MdfsYAAADdAAAADwAAAAAAAAAAAAAAAACYAgAAZHJz&#10;L2Rvd25yZXYueG1sUEsFBgAAAAAEAAQA9QAAAIsDAAAAAA==&#10;" path="m83,22l75,8,42,77r18,l22,8,14,22r69,l95,,,,50,99,95,,83,22xe" fillcolor="black" stroked="f">
                <v:path arrowok="t" o:connecttype="custom" o:connectlocs="83,22;75,8;42,77;60,77;22,8;14,22;83,22;95,0;0,0;50,99;95,0;83,22" o:connectangles="0,0,0,0,0,0,0,0,0,0,0,0"/>
              </v:shape>
              <v:line id="Line 11212" o:spid="_x0000_s1285" style="position:absolute;visibility:visible" from="5124,7781" to="5125,8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KkSsYAAADdAAAADwAAAGRycy9kb3ducmV2LnhtbESP3WoCMRSE7wu+QzhC72rW1qqsRmkr&#10;BSkq+Ht93Bw3i5uTZZPq2qdvhEIvh5n5hhlPG1uKC9W+cKyg20lAEGdOF5wr2G0/n4YgfEDWWDom&#10;BTfyMJ20HsaYanflNV02IRcRwj5FBSaEKpXSZ4Ys+o6riKN3crXFEGWdS13jNcJtKZ+TpC8tFhwX&#10;DFb0YSg7b76tgpU9zF5/aF+a/lEu3rPB8svPlko9tpu3EYhATfgP/7XnWkEveenB/U18AnLy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ipErGAAAA3QAAAA8AAAAAAAAA&#10;AAAAAAAAoQIAAGRycy9kb3ducmV2LnhtbFBLBQYAAAAABAAEAPkAAACUAwAAAAA=&#10;" strokeweight="1e-4mm"/>
              <v:rect id="Rectangle 11213" o:spid="_x0000_s1286" style="position:absolute;left:3289;top:7527;width:14;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T/8cA&#10;AADdAAAADwAAAGRycy9kb3ducmV2LnhtbESPT2sCMRTE7wW/Q3hCbzWpf4rdGqUKhV4EtT3U23Pz&#10;uru4edkmqa5+eiMIHoeZ+Q0zmbW2FgfyoXKs4bmnQBDnzlRcaPj++ngagwgR2WDtmDScKMBs2nmY&#10;YGbckdd02MRCJAiHDDWUMTaZlCEvyWLouYY4eb/OW4xJ+kIaj8cEt7XsK/UiLVacFkpsaFFSvt/8&#10;Ww3z1/H8bzXk5Xm929L2Z7cf9b3S+rHbvr+BiNTGe/jW/jQahmowguub9ATk9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8/k//HAAAA3QAAAA8AAAAAAAAAAAAAAAAAmAIAAGRy&#10;cy9kb3ducmV2LnhtbFBLBQYAAAAABAAEAPUAAACMAwAAAAA=&#10;" fillcolor="black" stroked="f"/>
              <v:rect id="Rectangle 11214" o:spid="_x0000_s1287" style="position:absolute;left:3289;top:7561;width:14;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NiMcA&#10;AADdAAAADwAAAGRycy9kb3ducmV2LnhtbESPQWsCMRSE74L/ITyhN02qVuzWKFUo9CJU20O9PTev&#10;u4ubl22S6uqvN4LQ4zAz3zCzRWtrcSQfKscaHgcKBHHuTMWFhq/Pt/4URIjIBmvHpOFMARbzbmeG&#10;mXEn3tBxGwuRIBwy1FDG2GRShrwki2HgGuLk/ThvMSbpC2k8nhLc1nKo1ERarDgtlNjQqqT8sP2z&#10;GpbP0+Xvx5jXl81+R7vv/eFp6JXWD7329QVEpDb+h+/td6NhrEYTuL1JT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DYjHAAAA3QAAAA8AAAAAAAAAAAAAAAAAmAIAAGRy&#10;cy9kb3ducmV2LnhtbFBLBQYAAAAABAAEAPUAAACMAwAAAAA=&#10;" fillcolor="black" stroked="f"/>
              <v:rect id="Rectangle 11215" o:spid="_x0000_s1288" style="position:absolute;left:3289;top:7598;width:14;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GoE8gA&#10;AADdAAAADwAAAGRycy9kb3ducmV2LnhtbESPT2sCMRTE74V+h/AKvdWk1qrdGqUKBS+F+uegt+fm&#10;dXdx87JNoq5++kYoeBxm5jfMaNLaWhzJh8qxhueOAkGcO1NxoWG9+nwagggR2WDtmDScKcBkfH83&#10;wsy4Ey/ouIyFSBAOGWooY2wyKUNeksXQcQ1x8n6ctxiT9IU0Hk8JbmvZVaovLVacFkpsaFZSvl8e&#10;rIbp23D6+93jr8tit6XtZrd/7Xql9eND+/EOIlIbb+H/9txo6KmXAVzfpCcgx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oagTyAAAAN0AAAAPAAAAAAAAAAAAAAAAAJgCAABk&#10;cnMvZG93bnJldi54bWxQSwUGAAAAAAQABAD1AAAAjQMAAAAA&#10;" fillcolor="black" stroked="f"/>
              <v:rect id="Rectangle 11216" o:spid="_x0000_s1289" style="position:absolute;left:3289;top:7632;width:14;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48YcQA&#10;AADdAAAADwAAAGRycy9kb3ducmV2LnhtbERPTWsCMRC9F/wPYYTeuonWFl2NUguFXoRqe6i3cTPu&#10;Lm4m2yTV1V9vDoLHx/ueLTrbiCP5UDvWMMgUCOLCmZpLDT/fH09jECEiG2wck4YzBVjMew8zzI07&#10;8ZqOm1iKFMIhRw1VjG0uZSgqshgy1xInbu+8xZigL6XxeErhtpFDpV6lxZpTQ4UtvVdUHDb/VsNy&#10;Ml7+fY14dVnvtrT93R1ehl5p/djv3qYgInXxLr65P42GkXpOc9Ob9AT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PGHEAAAA3QAAAA8AAAAAAAAAAAAAAAAAmAIAAGRycy9k&#10;b3ducmV2LnhtbFBLBQYAAAAABAAEAPUAAACJAwAAAAA=&#10;" fillcolor="black" stroked="f"/>
              <v:rect id="Rectangle 11217" o:spid="_x0000_s1290" style="position:absolute;left:3289;top:7664;width:14;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Z+scA&#10;AADdAAAADwAAAGRycy9kb3ducmV2LnhtbESPT2sCMRTE70K/Q3iCN038V3Q1Si0UeilU60Fvz81z&#10;d3Hzsk1S3fbTNwWhx2FmfsMs162txZV8qBxrGA4UCOLcmYoLDfuPl/4MRIjIBmvHpOGbAqxXD50l&#10;ZsbdeEvXXSxEgnDIUEMZY5NJGfKSLIaBa4iTd3beYkzSF9J4vCW4reVIqUdpseK0UGJDzyXll92X&#10;1bCZzzaf7xN++9mejnQ8nC7TkVda97rt0wJEpDb+h+/tV6NhosZz+HuTn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ymfrHAAAA3QAAAA8AAAAAAAAAAAAAAAAAmAIAAGRy&#10;cy9kb3ducmV2LnhtbFBLBQYAAAAABAAEAPUAAACMAwAAAAA=&#10;" fillcolor="black" stroked="f"/>
              <v:rect id="Rectangle 11218" o:spid="_x0000_s1291" style="position:absolute;left:3289;top:7695;width:14;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5DGsQA&#10;AADdAAAADwAAAGRycy9kb3ducmV2LnhtbERPy2oCMRTdC/2HcAvdaVIZxU6NUgsFN0J9LOruOrmd&#10;GZzcTJOoo1/fLASXh/OezjvbiDP5UDvW8DpQIIgLZ2ouNey2X/0JiBCRDTaOScOVAsxnT70p5sZd&#10;eE3nTSxFCuGQo4YqxjaXMhQVWQwD1xIn7td5izFBX0rj8ZLCbSOHSo2lxZpTQ4UtfVZUHDcnq2Hx&#10;Nln8fWe8uq0Pe9r/HI6joVdavzx3H+8gInXxIb67l0ZDprK0P71JT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OQxrEAAAA3QAAAA8AAAAAAAAAAAAAAAAAmAIAAGRycy9k&#10;b3ducmV2LnhtbFBLBQYAAAAABAAEAPUAAACJAwAAAAA=&#10;" fillcolor="black" stroked="f"/>
              <v:rect id="Rectangle 11219" o:spid="_x0000_s1292" style="position:absolute;left:3289;top:7731;width:14;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LmgccA&#10;AADdAAAADwAAAGRycy9kb3ducmV2LnhtbESPQWsCMRSE70L/Q3iF3jRR1qKrUWqh4EVQ20O9PTev&#10;u4ubl20Sddtf3whCj8PMfMPMl51txIV8qB1rGA4UCOLCmZpLDR/vb/0JiBCRDTaOScMPBVguHnpz&#10;zI278o4u+1iKBOGQo4YqxjaXMhQVWQwD1xIn78t5izFJX0rj8ZrgtpEjpZ6lxZrTQoUtvVZUnPZn&#10;q2E1nay+txlvfnfHAx0+j6fxyCutnx67lxmISF38D9/ba6MhU9kQ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C5oHHAAAA3QAAAA8AAAAAAAAAAAAAAAAAmAIAAGRy&#10;cy9kb3ducmV2LnhtbFBLBQYAAAAABAAEAPUAAACMAwAAAAA=&#10;" fillcolor="black" stroked="f"/>
              <v:rect id="Rectangle 11220" o:spid="_x0000_s1293" style="position:absolute;left:3289;top:7767;width:14;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B49sgA&#10;AADdAAAADwAAAGRycy9kb3ducmV2LnhtbESPQUsDMRSE7wX/Q3iCt27iskrdNi1WEHoRbPVgb6+b&#10;192lm5c1SdvVX2+EQo/DzHzDzBaD7cSJfGgda7jPFAjiypmWaw2fH6/jCYgQkQ12jknDDwVYzG9G&#10;MyyNO/OaTptYiwThUKKGJsa+lDJUDVkMmeuJk7d33mJM0tfSeDwnuO1krtSjtNhyWmiwp5eGqsPm&#10;aDUsnybL7/eC337Xuy1tv3aHh9wrre9uh+cpiEhDvIYv7ZXRUKgih/836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0Hj2yAAAAN0AAAAPAAAAAAAAAAAAAAAAAJgCAABk&#10;cnMvZG93bnJldi54bWxQSwUGAAAAAAQABAD1AAAAjQMAAAAA&#10;" fillcolor="black" stroked="f"/>
              <v:shape id="Freeform 11221" o:spid="_x0000_s1294" style="position:absolute;left:3263;top:7709;width:70;height:72;visibility:visible;mso-wrap-style:square;v-text-anchor:top" coordsize="7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enrccA&#10;AADdAAAADwAAAGRycy9kb3ducmV2LnhtbESPT2sCMRTE74LfITyhF9GsVlRWoxRB6MGDtf65Pjav&#10;2aWblyVJ17WfvikUehxm5jfMetvZWrTkQ+VYwWScgSAunK7YKDi/70dLECEia6wdk4IHBdhu+r01&#10;5trd+Y3aUzQiQTjkqKCMscmlDEVJFsPYNcTJ+3DeYkzSG6k93hPc1nKaZXNpseK0UGJDu5KKz9OX&#10;VXBtJzdjLofmSMfvS3C7xfDw8Eo9DbqXFYhIXfwP/7VftYJZNnuG3zfp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Xp63HAAAA3QAAAA8AAAAAAAAAAAAAAAAAmAIAAGRy&#10;cy9kb3ducmV2LnhtbFBLBQYAAAAABAAEAPUAAACMAwAAAAA=&#10;" path="m70,l34,72,,,70,xe" fillcolor="black" stroked="f">
                <v:path arrowok="t" o:connecttype="custom" o:connectlocs="70,0;34,72;0,0;70,0" o:connectangles="0,0,0,0"/>
              </v:shape>
              <v:shape id="Freeform 11222" o:spid="_x0000_s1295" style="position:absolute;left:3250;top:7699;width:95;height:95;visibility:visible;mso-wrap-style:square;v-text-anchor:top" coordsize="9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B2GMYA&#10;AADdAAAADwAAAGRycy9kb3ducmV2LnhtbESPQWvCQBSE74X+h+UVeim6qU1Voqu0VqVXNej1kX0m&#10;0ezbkF1j/PeuUOhxmJlvmOm8M5VoqXGlZQXv/QgEcWZ1ybmCdLfqjUE4j6yxskwKbuRgPnt+mmKi&#10;7ZU31G59LgKEXYIKCu/rREqXFWTQ9W1NHLyjbQz6IJtc6gavAW4qOYiioTRYclgosKZFQdl5ezEK&#10;PtvD4rTcX97Sj/Q8GH2fzK39WSv1+tJ9TUB46vx/+K/9qxXEURzD4014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B2GMYAAADdAAAADwAAAAAAAAAAAAAAAACYAgAAZHJz&#10;L2Rvd25yZXYueG1sUEsFBgAAAAAEAAQA9QAAAIsDAAAAAA==&#10;" path="m83,18l75,6,39,76r14,l21,6,13,18r70,l95,,,,47,95,95,,83,18xe" fillcolor="black" stroked="f">
                <v:path arrowok="t" o:connecttype="custom" o:connectlocs="83,18;75,6;39,76;53,76;21,6;13,18;83,18;95,0;0,0;47,95;95,0;83,18" o:connectangles="0,0,0,0,0,0,0,0,0,0,0,0"/>
              </v:shape>
              <v:rect id="Rectangle 11223" o:spid="_x0000_s1296" style="position:absolute;left:3456;top:7527;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nggscA&#10;AADdAAAADwAAAGRycy9kb3ducmV2LnhtbESPQWsCMRSE7wX/Q3hCbzVR1qKrUaog9FJQ20O9PTfP&#10;3cXNyzZJddtf3whCj8PMfMPMl51txIV8qB1rGA4UCOLCmZpLDR/vm6cJiBCRDTaOScMPBVgueg9z&#10;zI278o4u+1iKBOGQo4YqxjaXMhQVWQwD1xIn7+S8xZikL6XxeE1w28iRUs/SYs1pocKW1hUV5/23&#10;1bCaTlZf24zffnfHAx0+j+fxyCutH/vdywxEpC7+h+/tV6MhU9kY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54ILHAAAA3QAAAA8AAAAAAAAAAAAAAAAAmAIAAGRy&#10;cy9kb3ducmV2LnhtbFBLBQYAAAAABAAEAPUAAACMAwAAAAA=&#10;" fillcolor="black" stroked="f"/>
              <v:rect id="Rectangle 11224" o:spid="_x0000_s1297" style="position:absolute;left:3456;top:7561;width:18;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9ccA&#10;AADdAAAADwAAAGRycy9kb3ducmV2LnhtbESPQWsCMRSE7wX/Q3hCbzVRtqKrUaog9FKotod6e26e&#10;u4ubl22S6tZf3whCj8PMfMPMl51txJl8qB1rGA4UCOLCmZpLDZ8fm6cJiBCRDTaOScMvBVgueg9z&#10;zI278JbOu1iKBOGQo4YqxjaXMhQVWQwD1xIn7+i8xZikL6XxeElw28iRUmNpsea0UGFL64qK0+7H&#10;alhNJ6vv94zfrtvDnvZfh9PzyCutH/vdywxEpC7+h+/tV6MhU9kY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rfvXHAAAA3QAAAA8AAAAAAAAAAAAAAAAAmAIAAGRy&#10;cy9kb3ducmV2LnhtbFBLBQYAAAAABAAEAPUAAACMAwAAAAA=&#10;" fillcolor="black" stroked="f"/>
              <v:rect id="Rectangle 11225" o:spid="_x0000_s1298" style="position:absolute;left:3456;top:7598;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fbbsgA&#10;AADdAAAADwAAAGRycy9kb3ducmV2LnhtbESPQUsDMRSE70L/Q3iCN5tYttqum5ZWELwItnpob283&#10;z92lm5c1ie3WX28KgsdhZr5hiuVgO3EkH1rHGu7GCgRx5UzLtYaP9+fbGYgQkQ12jknDmQIsF6Or&#10;AnPjTryh4zbWIkE45KihibHPpQxVQxbD2PXEyft03mJM0tfSeDwluO3kRKl7abHltNBgT08NVYft&#10;t9Wwns/WX28Zv/5syj3td+VhOvFK65vrYfUIItIQ/8N/7RejIVPZA1zepCc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p9tuyAAAAN0AAAAPAAAAAAAAAAAAAAAAAJgCAABk&#10;cnMvZG93bnJldi54bWxQSwUGAAAAAAQABAD1AAAAjQMAAAAA&#10;" fillcolor="black" stroked="f"/>
              <v:rect id="Rectangle 11226" o:spid="_x0000_s1299" style="position:absolute;left:3456;top:7632;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hPHMQA&#10;AADdAAAADwAAAGRycy9kb3ducmV2LnhtbERPy2oCMRTdC/2HcAvdaVIZxU6NUgsFN0J9LOruOrmd&#10;GZzcTJOoo1/fLASXh/OezjvbiDP5UDvW8DpQIIgLZ2ouNey2X/0JiBCRDTaOScOVAsxnT70p5sZd&#10;eE3nTSxFCuGQo4YqxjaXMhQVWQwD1xIn7td5izFBX0rj8ZLCbSOHSo2lxZpTQ4UtfVZUHDcnq2Hx&#10;Nln8fWe8uq0Pe9r/HI6joVdavzx3H+8gInXxIb67l0ZDprI0N71JT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4TxzEAAAA3QAAAA8AAAAAAAAAAAAAAAAAmAIAAGRycy9k&#10;b3ducmV2LnhtbFBLBQYAAAAABAAEAPUAAACJAwAAAAA=&#10;" fillcolor="black" stroked="f"/>
              <v:rect id="Rectangle 11227" o:spid="_x0000_s1300" style="position:absolute;left:3456;top:7664;width:18;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Tqh8cA&#10;AADdAAAADwAAAGRycy9kb3ducmV2LnhtbESPQWsCMRSE70L/Q3hCb5oo26KrUWqh4KVQrQe9PTfP&#10;3cXNyzaJuu2vbwpCj8PMfMPMl51txJV8qB1rGA0VCOLCmZpLDbvPt8EERIjIBhvHpOGbAiwXD705&#10;5sbdeEPXbSxFgnDIUUMVY5tLGYqKLIaha4mTd3LeYkzSl9J4vCW4beRYqWdpsea0UGFLrxUV5+3F&#10;alhNJ6uvj4zffzbHAx32x/PT2CutH/vdywxEpC7+h+/ttdGQqWwKf2/S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06ofHAAAA3QAAAA8AAAAAAAAAAAAAAAAAmAIAAGRy&#10;cy9kb3ducmV2LnhtbFBLBQYAAAAABAAEAPUAAACMAwAAAAA=&#10;" fillcolor="black" stroked="f"/>
              <v:rect id="Rectangle 11228" o:spid="_x0000_s1301" style="position:absolute;left:3456;top:7695;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fVx8MA&#10;AADdAAAADwAAAGRycy9kb3ducmV2LnhtbERPy2oCMRTdF/oP4Ra6q4miRUejaKHgRvC10N11cp0Z&#10;nNyMSarTfr1ZFFweznsya20tbuRD5VhDt6NAEOfOVFxo2O++P4YgQkQ2WDsmDb8UYDZ9fZlgZtyd&#10;N3TbxkKkEA4ZaihjbDIpQ16SxdBxDXHizs5bjAn6QhqP9xRua9lT6lNarDg1lNjQV0n5ZftjNSxG&#10;w8V13efV3+Z0pOPhdBn0vNL6/a2dj0FEauNT/O9eGg19NUj705v0BO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fVx8MAAADdAAAADwAAAAAAAAAAAAAAAACYAgAAZHJzL2Rv&#10;d25yZXYueG1sUEsFBgAAAAAEAAQA9QAAAIgDAAAAAA==&#10;" fillcolor="black" stroked="f"/>
              <v:rect id="Rectangle 11229" o:spid="_x0000_s1302" style="position:absolute;left:3456;top:7731;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twXMcA&#10;AADdAAAADwAAAGRycy9kb3ducmV2LnhtbESPT2sCMRTE74V+h/AKvXUTRYtdjaKFQi8F/x3q7bl5&#10;7i5uXtYk1W0/fSMIHoeZ+Q0zmXW2EWfyoXasoZcpEMSFMzWXGrabj5cRiBCRDTaOScMvBZhNHx8m&#10;mBt34RWd17EUCcIhRw1VjG0uZSgqshgy1xIn7+C8xZikL6XxeElw28i+Uq/SYs1pocKW3isqjusf&#10;q2HxNlqclgP++lvtd7T73h+Hfa+0fn7q5mMQkbp4D9/an0bDQA17cH2Tno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bcFzHAAAA3QAAAA8AAAAAAAAAAAAAAAAAmAIAAGRy&#10;cy9kb3ducmV2LnhtbFBLBQYAAAAABAAEAPUAAACMAwAAAAA=&#10;" fillcolor="black" stroked="f"/>
              <v:rect id="Rectangle 11230" o:spid="_x0000_s1303" style="position:absolute;left:3456;top:7767;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nuK8cA&#10;AADdAAAADwAAAGRycy9kb3ducmV2LnhtbESPQWsCMRSE74L/ITyhN01ctOhqlFoo9FJQ20O9PTfP&#10;3cXNyzZJddtf3whCj8PMfMMs151txIV8qB1rGI8UCOLCmZpLDR/vL8MZiBCRDTaOScMPBViv+r0l&#10;5sZdeUeXfSxFgnDIUUMVY5tLGYqKLIaRa4mTd3LeYkzSl9J4vCa4bWSm1KO0WHNaqLCl54qK8/7b&#10;atjMZ5uv7YTffnfHAx0+j+dp5pXWD4PuaQEiUhf/w/f2q9EwUdMM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J7ivHAAAA3QAAAA8AAAAAAAAAAAAAAAAAmAIAAGRy&#10;cy9kb3ducmV2LnhtbFBLBQYAAAAABAAEAPUAAACMAwAAAAA=&#10;" fillcolor="black" stroked="f"/>
              <v:shape id="Freeform 11231" o:spid="_x0000_s1304" style="position:absolute;left:3428;top:7709;width:66;height:72;visibility:visible;mso-wrap-style:square;v-text-anchor:top" coordsize="6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6+IsYA&#10;AADdAAAADwAAAGRycy9kb3ducmV2LnhtbESPQWvCQBSE70L/w/IK3nQTq6WkrlK0hYIHMa2It0f2&#10;mYRk34bsGuO/dwXB4zAz3zDzZW9q0VHrSssK4nEEgjizuuRcwf/fz+gDhPPIGmvLpOBKDpaLl8Ec&#10;E20vvKMu9bkIEHYJKii8bxIpXVaQQTe2DXHwTrY16INsc6lbvAS4qeUkit6lwZLDQoENrQrKqvRs&#10;FKw3HJ9krLvD7FB9T7ay3lfHWKnha//1CcJT75/hR/tXK5hGsze4vw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6+IsYAAADdAAAADwAAAAAAAAAAAAAAAACYAgAAZHJz&#10;L2Rvd25yZXYueG1sUEsFBgAAAAAEAAQA9QAAAIsDAAAAAA==&#10;" path="m66,l38,72,,,66,xe" fillcolor="black" stroked="f">
                <v:path arrowok="t" o:connecttype="custom" o:connectlocs="66,0;38,72;0,0;66,0" o:connectangles="0,0,0,0"/>
              </v:shape>
              <v:shape id="Freeform 11232" o:spid="_x0000_s1305" style="position:absolute;left:3416;top:7699;width:90;height:95;visibility:visible;mso-wrap-style:square;v-text-anchor:top" coordsize="90,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2jLsgA&#10;AADdAAAADwAAAGRycy9kb3ducmV2LnhtbESPW2sCMRSE3wX/QzhC39ysxZa6GqUX2vpgFS8gvh02&#10;x92lm5MlSXX996Yg+DjMzDfMZNaaWpzI+cqygkGSgiDOra64ULDbfvZfQPiArLG2TAou5GE27XYm&#10;mGl75jWdNqEQEcI+QwVlCE0mpc9LMugT2xBH72idwRClK6R2eI5wU8vHNH2WBiuOCyU29F5S/rv5&#10;Mwr2y2ZRr3Zf+ffo7cDSrRfbjx+v1EOvfR2DCNSGe/jWnmsFw/RpCP9v4hO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zaMuyAAAAN0AAAAPAAAAAAAAAAAAAAAAAJgCAABk&#10;cnMvZG93bnJldi54bWxQSwUGAAAAAAQABAD1AAAAjQMAAAAA&#10;" path="m78,18l72,6,40,76r18,l22,6,12,18r66,l90,,,,50,95,90,,78,18xe" fillcolor="black" stroked="f">
                <v:path arrowok="t" o:connecttype="custom" o:connectlocs="78,18;72,6;40,76;58,76;22,6;12,18;78,18;90,0;0,0;50,95;90,0;78,18" o:connectangles="0,0,0,0,0,0,0,0,0,0,0,0"/>
              </v:shape>
              <v:rect id="Rectangle 11233" o:spid="_x0000_s1306" style="position:absolute;left:3619;top:7527;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2X8cA&#10;AADdAAAADwAAAGRycy9kb3ducmV2LnhtbESPQWsCMRSE70L/Q3iF3jRR3KKrUWqh4EVQ20O9PTfP&#10;3cXNyzZJddtf3whCj8PMfMPMl51txIV8qB1rGA4UCOLCmZpLDR/vb/0JiBCRDTaOScMPBVguHnpz&#10;zI278o4u+1iKBOGQo4YqxjaXMhQVWQwD1xIn7+S8xZikL6XxeE1w28iRUs/SYs1pocKWXisqzvtv&#10;q2E1nay+tmPe/O6OBzp8Hs/ZyCutnx67lxmISF38D9/ba6NhrLI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gdl/HAAAA3QAAAA8AAAAAAAAAAAAAAAAAmAIAAGRy&#10;cy9kb3ducmV2LnhtbFBLBQYAAAAABAAEAPUAAACMAwAAAAA=&#10;" fillcolor="black" stroked="f"/>
              <v:rect id="Rectangle 11234" o:spid="_x0000_s1307" style="position:absolute;left:3619;top:7561;width:16;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LoKMcA&#10;AADdAAAADwAAAGRycy9kb3ducmV2LnhtbESPT2sCMRTE70K/Q3iF3jSpqNjVKLVQ8FLw36Henpvn&#10;7uLmZZtE3frpjVDocZiZ3zDTeWtrcSEfKscaXnsKBHHuTMWFht32szsGESKywdoxafilAPPZU2eK&#10;mXFXXtNlEwuRIBwy1FDG2GRShrwki6HnGuLkHZ23GJP0hTQerwlua9lXaiQtVpwWSmzoo6T8tDlb&#10;DYu38eJnNeCv2/qwp/334TTse6X1y3P7PgERqY3/4b/20mgYqOEIHm/S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y6CjHAAAA3QAAAA8AAAAAAAAAAAAAAAAAmAIAAGRy&#10;cy9kb3ducmV2LnhtbFBLBQYAAAAABAAEAPUAAACMAwAAAAA=&#10;" fillcolor="black" stroked="f"/>
              <v:rect id="Rectangle 11235" o:spid="_x0000_s1308" style="position:absolute;left:3619;top:7598;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Ns8cA&#10;AADdAAAADwAAAGRycy9kb3ducmV2LnhtbESPQWsCMRSE7wX/Q3hCbzWpaKurUbQg9CJU60Fvz83r&#10;7uLmZU2ibv31TaHQ4zAz3zDTeWtrcSUfKscannsKBHHuTMWFht3n6mkEIkRkg7Vj0vBNAeazzsMU&#10;M+NuvKHrNhYiQThkqKGMscmkDHlJFkPPNcTJ+3LeYkzSF9J4vCW4rWVfqRdpseK0UGJDbyXlp+3F&#10;aliOR8vzx4DX983xQIf98TTse6X1Y7ddTEBEauN/+K/9bjQM1PAVft+kJ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TbPHAAAA3QAAAA8AAAAAAAAAAAAAAAAAmAIAAGRy&#10;cy9kb3ducmV2LnhtbFBLBQYAAAAABAAEAPUAAACMAwAAAAA=&#10;" fillcolor="black" stroked="f"/>
              <v:rect id="Rectangle 11236" o:spid="_x0000_s1309" style="position:absolute;left:3619;top:7632;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HZwcMA&#10;AADdAAAADwAAAGRycy9kb3ducmV2LnhtbERPy2oCMRTdF/oP4Ra6q4miRUejaKHgRvC10N11cp0Z&#10;nNyMSarTfr1ZFFweznsya20tbuRD5VhDt6NAEOfOVFxo2O++P4YgQkQ2WDsmDb8UYDZ9fZlgZtyd&#10;N3TbxkKkEA4ZaihjbDIpQ16SxdBxDXHizs5bjAn6QhqP9xRua9lT6lNarDg1lNjQV0n5ZftjNSxG&#10;w8V13efV3+Z0pOPhdBn0vNL6/a2dj0FEauNT/O9eGg19NUhz05v0BO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HZwcMAAADdAAAADwAAAAAAAAAAAAAAAACYAgAAZHJzL2Rv&#10;d25yZXYueG1sUEsFBgAAAAAEAAQA9QAAAIgDAAAAAA==&#10;" fillcolor="black" stroked="f"/>
              <v:rect id="Rectangle 11237" o:spid="_x0000_s1310" style="position:absolute;left:3619;top:7664;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18WscA&#10;AADdAAAADwAAAGRycy9kb3ducmV2LnhtbESPQWsCMRSE74X+h/AKvXWTiopujaKC0Euh2h7q7bl5&#10;3V3cvKxJqqu/3hQEj8PMfMNMZp1txJF8qB1reM0UCOLCmZpLDd9fq5cRiBCRDTaOScOZAsymjw8T&#10;zI078ZqOm1iKBOGQo4YqxjaXMhQVWQyZa4mT9+u8xZikL6XxeEpw28ieUkNpsea0UGFLy4qK/ebP&#10;aliMR4vDZ58/LuvdlrY/u/2g55XWz0/d/A1EpC7ew7f2u9HQV4Mx/L9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tfFrHAAAA3QAAAA8AAAAAAAAAAAAAAAAAmAIAAGRy&#10;cy9kb3ducmV2LnhtbFBLBQYAAAAABAAEAPUAAACMAwAAAAA=&#10;" fillcolor="black" stroked="f"/>
              <v:rect id="Rectangle 11238" o:spid="_x0000_s1311" style="position:absolute;left:3619;top:7695;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fesQA&#10;AADdAAAADwAAAGRycy9kb3ducmV2LnhtbERPy2oCMRTdF/oP4Ra6q0lFRUejVEFwI9THQnfXye3M&#10;4ORmmqQ69uvNQnB5OO/JrLW1uJAPlWMNnx0Fgjh3puJCw363/BiCCBHZYO2YNNwowGz6+jLBzLgr&#10;b+iyjYVIIRwy1FDG2GRShrwki6HjGuLE/ThvMSboC2k8XlO4rWVXqYG0WHFqKLGhRUn5eftnNcxH&#10;w/nvd4/X/5vTkY6H07nf9Urr97f2awwiUhuf4od7ZTT01CDtT2/SE5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7H3rEAAAA3QAAAA8AAAAAAAAAAAAAAAAAmAIAAGRycy9k&#10;b3ducmV2LnhtbFBLBQYAAAAABAAEAPUAAACJAwAAAAA=&#10;" fillcolor="black" stroked="f"/>
              <v:rect id="Rectangle 11239" o:spid="_x0000_s1312" style="position:absolute;left:3619;top:7731;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e64ccA&#10;AADdAAAADwAAAGRycy9kb3ducmV2LnhtbESPT2sCMRTE74V+h/AKvXUTxYpdjaKFQi+F+udQb8/N&#10;c3dx87ImqW799I0geBxm5jfMZNbZRpzIh9qxhl6mQBAXztRcatisP15GIEJENtg4Jg1/FGA2fXyY&#10;YG7cmZd0WsVSJAiHHDVUMba5lKGoyGLIXEucvL3zFmOSvpTG4znBbSP7Sg2lxZrTQoUtvVdUHFa/&#10;VsPibbQ4fg/467LcbWn7szu89r3S+vmpm49BROriPXxrfxoNAzXswfVNeg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3uuHHAAAA3QAAAA8AAAAAAAAAAAAAAAAAmAIAAGRy&#10;cy9kb3ducmV2LnhtbFBLBQYAAAAABAAEAPUAAACMAwAAAAA=&#10;" fillcolor="black" stroked="f"/>
              <v:rect id="Rectangle 11240" o:spid="_x0000_s1313" style="position:absolute;left:3619;top:7767;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UklscA&#10;AADdAAAADwAAAGRycy9kb3ducmV2LnhtbESPQWsCMRSE74L/ITyhN01crOhqlFoo9FKotod6e26e&#10;u4ubl22S6tZf3whCj8PMfMMs151txJl8qB1rGI8UCOLCmZpLDZ8fL8MZiBCRDTaOScMvBViv+r0l&#10;5sZdeEvnXSxFgnDIUUMVY5tLGYqKLIaRa4mTd3TeYkzSl9J4vCS4bWSm1FRarDktVNjSc0XFafdj&#10;NWzms833+4TfrtvDnvZfh9Nj5pXWD4PuaQEiUhf/w/f2q9EwUdMM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lJJbHAAAA3QAAAA8AAAAAAAAAAAAAAAAAmAIAAGRy&#10;cy9kb3ducmV2LnhtbFBLBQYAAAAABAAEAPUAAACMAwAAAAA=&#10;" fillcolor="black" stroked="f"/>
              <v:shape id="Freeform 11241" o:spid="_x0000_s1314" style="position:absolute;left:3593;top:7709;width:71;height:72;visibility:visible;mso-wrap-style:square;v-text-anchor:top" coordsize="7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gjccA&#10;AADdAAAADwAAAGRycy9kb3ducmV2LnhtbESPT2vCQBTE70K/w/KE3nQTK2Kjq9S2SkEQTD14fGRf&#10;/mD2bZpdNX57Vyh4HGbmN8x82ZlaXKh1lWUF8TACQZxZXXGh4PC7HkxBOI+ssbZMCm7kYLl46c0x&#10;0fbKe7qkvhABwi5BBaX3TSKly0oy6Ia2IQ5ebluDPsi2kLrFa4CbWo6iaCINVhwWSmzos6TslJ6N&#10;gvdbs90cV3m8i/mYfk+/zvn4b6fUa7/7mIHw1Pln+L/9oxWMo8kbPN6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ZoI3HAAAA3QAAAA8AAAAAAAAAAAAAAAAAmAIAAGRy&#10;cy9kb3ducmV2LnhtbFBLBQYAAAAABAAEAPUAAACMAwAAAAA=&#10;" path="m71,l34,72,,,71,xe" fillcolor="black" stroked="f">
                <v:path arrowok="t" o:connecttype="custom" o:connectlocs="71,0;34,72;0,0;71,0" o:connectangles="0,0,0,0"/>
              </v:shape>
              <v:shape id="Freeform 11242" o:spid="_x0000_s1315" style="position:absolute;left:3581;top:7699;width:95;height:95;visibility:visible;mso-wrap-style:square;v-text-anchor:top" coordsize="9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UqeMYA&#10;AADdAAAADwAAAGRycy9kb3ducmV2LnhtbESPQWvCQBSE70L/w/IKXopuqlYlukrVWnqtBr0+ss8k&#10;mn0bsmuM/74rFDwOM/MNM1+2phQN1a6wrOC9H4EgTq0uOFOQ7Le9KQjnkTWWlknBnRwsFy+dOcba&#10;3viXmp3PRICwi1FB7n0VS+nSnAy6vq2Ig3eytUEfZJ1JXeMtwE0pB1E0lgYLDgs5VrTOKb3srkbB&#10;R3Ncn78O17dkmFwGk9XZ3JvNt1Ld1/ZzBsJT65/h//aPVjCKxiN4vA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UqeMYAAADdAAAADwAAAAAAAAAAAAAAAACYAgAAZHJz&#10;L2Rvd25yZXYueG1sUEsFBgAAAAAEAAQA9QAAAIsDAAAAAA==&#10;" path="m83,18l74,6,38,76r16,l20,6,12,18r71,l95,,,,46,95,95,,83,18xe" fillcolor="black" stroked="f">
                <v:path arrowok="t" o:connecttype="custom" o:connectlocs="83,18;74,6;38,76;54,76;20,6;12,18;83,18;95,0;0,0;46,95;95,0;83,18" o:connectangles="0,0,0,0,0,0,0,0,0,0,0,0"/>
              </v:shape>
              <v:rect id="Rectangle 11243" o:spid="_x0000_s1316" style="position:absolute;left:3788;top:7527;width:15;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y84scA&#10;AADdAAAADwAAAGRycy9kb3ducmV2LnhtbESPT2sCMRTE70K/Q3iF3jSpqNjVKLVQ8FLw36Henpvn&#10;7uLmZZtE3frpjVDocZiZ3zDTeWtrcSEfKscaXnsKBHHuTMWFht32szsGESKywdoxafilAPPZU2eK&#10;mXFXXtNlEwuRIBwy1FDG2GRShrwki6HnGuLkHZ23GJP0hTQerwlua9lXaiQtVpwWSmzoo6T8tDlb&#10;DYu38eJnNeCv2/qwp/334TTse6X1y3P7PgERqY3/4b/20mgYqNEQHm/S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MvOLHAAAA3QAAAA8AAAAAAAAAAAAAAAAAmAIAAGRy&#10;cy9kb3ducmV2LnhtbFBLBQYAAAAABAAEAPUAAACMAwAAAAA=&#10;" fillcolor="black" stroked="f"/>
              <v:rect id="Rectangle 11244" o:spid="_x0000_s1317" style="position:absolute;left:3788;top:7561;width:15;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4ilccA&#10;AADdAAAADwAAAGRycy9kb3ducmV2LnhtbESPQWsCMRSE74L/ITyhN00Uu+hqlFoo9FKotod6e26e&#10;u4ubl22S6tZf3whCj8PMfMMs151txJl8qB1rGI8UCOLCmZpLDZ8fL8MZiBCRDTaOScMvBViv+r0l&#10;5sZdeEvnXSxFgnDIUUMVY5tLGYqKLIaRa4mTd3TeYkzSl9J4vCS4beREqUxarDktVNjSc0XFafdj&#10;NWzms833+5TfrtvDnvZfh9PjxCutHwbd0wJEpC7+h+/tV6NhqrIM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eIpXHAAAA3QAAAA8AAAAAAAAAAAAAAAAAmAIAAGRy&#10;cy9kb3ducmV2LnhtbFBLBQYAAAAABAAEAPUAAACMAwAAAAA=&#10;" fillcolor="black" stroked="f"/>
              <v:rect id="Rectangle 11245" o:spid="_x0000_s1318" style="position:absolute;left:3788;top:7598;width:15;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HDscA&#10;AADdAAAADwAAAGRycy9kb3ducmV2LnhtbESPQWsCMRSE7wX/Q3hCbzWpWKurUWqh0ItQrQe9PTev&#10;u4ubl22S6uqvN0LB4zAz3zDTeWtrcSQfKscannsKBHHuTMWFhs33x9MIRIjIBmvHpOFMAeazzsMU&#10;M+NOvKLjOhYiQThkqKGMscmkDHlJFkPPNcTJ+3HeYkzSF9J4PCW4rWVfqaG0WHFaKLGh95Lyw/rP&#10;aliMR4vfrwEvL6v9jnbb/eGl75XWj932bQIiUhvv4f/2p9EwUMNXuL1JT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Shw7HAAAA3QAAAA8AAAAAAAAAAAAAAAAAmAIAAGRy&#10;cy9kb3ducmV2LnhtbFBLBQYAAAAABAAEAPUAAACMAwAAAAA=&#10;" fillcolor="black" stroked="f"/>
              <v:rect id="Rectangle 11246" o:spid="_x0000_s1319" style="position:absolute;left:3788;top:7632;width:15;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0TfMQA&#10;AADdAAAADwAAAGRycy9kb3ducmV2LnhtbERPy2oCMRTdF/oP4Ra6q0lFRUejVEFwI9THQnfXye3M&#10;4ORmmqQ69uvNQnB5OO/JrLW1uJAPlWMNnx0Fgjh3puJCw363/BiCCBHZYO2YNNwowGz6+jLBzLgr&#10;b+iyjYVIIRwy1FDG2GRShrwki6HjGuLE/ThvMSboC2k8XlO4rWVXqYG0WHFqKLGhRUn5eftnNcxH&#10;w/nvd4/X/5vTkY6H07nf9Urr97f2awwiUhuf4od7ZTT01CDNTW/SE5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NE3zEAAAA3QAAAA8AAAAAAAAAAAAAAAAAmAIAAGRycy9k&#10;b3ducmV2LnhtbFBLBQYAAAAABAAEAPUAAACJAwAAAAA=&#10;" fillcolor="black" stroked="f"/>
              <v:rect id="Rectangle 11247" o:spid="_x0000_s1320" style="position:absolute;left:3788;top:7664;width:15;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G258cA&#10;AADdAAAADwAAAGRycy9kb3ducmV2LnhtbESPQWsCMRSE74X+h/AKvXWTiopujaKC0EtBbQ/19ty8&#10;7i5uXtYk1bW/3hQEj8PMfMNMZp1txIl8qB1reM0UCOLCmZpLDV+fq5cRiBCRDTaOScOFAsymjw8T&#10;zI0784ZO21iKBOGQo4YqxjaXMhQVWQyZa4mT9+O8xZikL6XxeE5w28ieUkNpsea0UGFLy4qKw/bX&#10;aliMR4vjus8ff5v9jnbf+8Og55XWz0/d/A1EpC7ew7f2u9HQV8Mx/L9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BtufHAAAA3QAAAA8AAAAAAAAAAAAAAAAAmAIAAGRy&#10;cy9kb3ducmV2LnhtbFBLBQYAAAAABAAEAPUAAACMAwAAAAA=&#10;" fillcolor="black" stroked="f"/>
              <v:rect id="Rectangle 11248" o:spid="_x0000_s1321" style="position:absolute;left:3788;top:7695;width:15;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KJp8QA&#10;AADdAAAADwAAAGRycy9kb3ducmV2LnhtbERPy2oCMRTdF/yHcIXuaqLYqqNRaqHQjVAfC91dJ9eZ&#10;wcnNNEl17Nc3C8Hl4bxni9bW4kI+VI419HsKBHHuTMWFht3282UMIkRkg7Vj0nCjAIt552mGmXFX&#10;XtNlEwuRQjhkqKGMscmkDHlJFkPPNcSJOzlvMSboC2k8XlO4reVAqTdpseLUUGJDHyXl582v1bCc&#10;jJc/30Ne/a2PBzrsj+fXgVdaP3fb9ymISG18iO/uL6NhqEZpf3qTn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iiafEAAAA3QAAAA8AAAAAAAAAAAAAAAAAmAIAAGRycy9k&#10;b3ducmV2LnhtbFBLBQYAAAAABAAEAPUAAACJAwAAAAA=&#10;" fillcolor="black" stroked="f"/>
              <v:rect id="Rectangle 11249" o:spid="_x0000_s1322" style="position:absolute;left:3788;top:7731;width:15;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sPMcA&#10;AADdAAAADwAAAGRycy9kb3ducmV2LnhtbESPQWsCMRSE7wX/Q3iF3mqiqNXVKFoo9CJU60Fvz83r&#10;7uLmZZukuvrrm4LQ4zAz3zCzRWtrcSYfKscael0Fgjh3puJCw+7z7XkMIkRkg7Vj0nClAIt552GG&#10;mXEX3tB5GwuRIBwy1FDG2GRShrwki6HrGuLkfTlvMSbpC2k8XhLc1rKv1EharDgtlNjQa0n5aftj&#10;Nawm49X3x4DXt83xQIf98TTse6X102O7nIKI1Mb/8L39bjQM1EsP/t6k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uLDzHAAAA3QAAAA8AAAAAAAAAAAAAAAAAmAIAAGRy&#10;cy9kb3ducmV2LnhtbFBLBQYAAAAABAAEAPUAAACMAwAAAAA=&#10;" fillcolor="black" stroked="f"/>
              <v:rect id="Rectangle 11250" o:spid="_x0000_s1323" style="position:absolute;left:3788;top:7767;width:15;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yS8cA&#10;AADdAAAADwAAAGRycy9kb3ducmV2LnhtbESPQWsCMRSE7wX/Q3gFbzXpoq1ujaIFwUuh2h709ty8&#10;7i5uXrZJ1LW/vhEKPQ4z8w0znXe2EWfyoXas4XGgQBAXztRcavj8WD2MQYSIbLBxTBquFGA+691N&#10;MTfuwhs6b2MpEoRDjhqqGNtcylBUZDEMXEucvC/nLcYkfSmNx0uC20ZmSj1JizWnhQpbeq2oOG5P&#10;VsNyMl5+vw/57Wdz2NN+dziOMq+07t93ixcQkbr4H/5rr42GoXrO4PYmPQ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8skvHAAAA3QAAAA8AAAAAAAAAAAAAAAAAmAIAAGRy&#10;cy9kb3ducmV2LnhtbFBLBQYAAAAABAAEAPUAAACMAwAAAAA=&#10;" fillcolor="black" stroked="f"/>
              <v:shape id="Freeform 11251" o:spid="_x0000_s1324" style="position:absolute;left:3760;top:7709;width:67;height:72;visibility:visible;mso-wrap-style:square;v-text-anchor:top" coordsize="6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NPQ8YA&#10;AADdAAAADwAAAGRycy9kb3ducmV2LnhtbESPQWsCMRSE74X+h/AK3mq2tVhdjVJEodBD6erF22Pz&#10;TNZuXsImuuu/bwqFHoeZ+YZZrgfXiit1sfGs4GlcgCCuvW7YKDjsd48zEDEha2w9k4IbRViv7u+W&#10;WGrf8xddq2REhnAsUYFNKZRSxtqSwzj2gTh7J985TFl2RuoO+wx3rXwuiql02HBesBhoY6n+ri5O&#10;wfbzY1YZOz9uwsVM7eRsQz8flBo9DG8LEImG9B/+a79rBS/F6wR+3+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NPQ8YAAADdAAAADwAAAAAAAAAAAAAAAACYAgAAZHJz&#10;L2Rvd25yZXYueG1sUEsFBgAAAAAEAAQA9QAAAIsDAAAAAA==&#10;" path="m67,l35,72,,,67,xe" fillcolor="black" stroked="f">
                <v:path arrowok="t" o:connecttype="custom" o:connectlocs="67,0;35,72;0,0;67,0" o:connectangles="0,0,0,0"/>
              </v:shape>
              <v:shape id="Freeform 11252" o:spid="_x0000_s1325" style="position:absolute;left:3750;top:7699;width:91;height:95;visibility:visible;mso-wrap-style:square;v-text-anchor:top" coordsize="9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N2sUA&#10;AADdAAAADwAAAGRycy9kb3ducmV2LnhtbESPQWvCQBCF70L/wzKCN91YQ1uiq7SC0qNGUY9DdkxC&#10;srMhu5r477tCwePjzfvevMWqN7W4U+tKywqmkwgEcWZ1ybmC42Ez/gLhPLLG2jIpeJCD1fJtsMBE&#10;2473dE99LgKEXYIKCu+bREqXFWTQTWxDHLyrbQ36INtc6ha7ADe1fI+iD2mw5NBQYEPrgrIqvZnw&#10;xqk+/cTr7nhxm8O+2qazx646KzUa9t9zEJ56/zr+T/9qBXH0GcNzTUC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M3axQAAAN0AAAAPAAAAAAAAAAAAAAAAAJgCAABkcnMv&#10;ZG93bnJldi54bWxQSwUGAAAAAAQABAD1AAAAigMAAAAA&#10;" path="m77,18l71,6,38,76r15,l18,6,10,18r67,l91,,,,45,95,91,,77,18xe" fillcolor="black" stroked="f">
                <v:path arrowok="t" o:connecttype="custom" o:connectlocs="77,18;71,6;38,76;53,76;18,6;10,18;77,18;91,0;0,0;45,95;91,0;77,18" o:connectangles="0,0,0,0,0,0,0,0,0,0,0,0"/>
              </v:shape>
              <v:rect id="Rectangle 11253" o:spid="_x0000_s1326" style="position:absolute;left:3952;top:7527;width:20;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UqP8cA&#10;AADdAAAADwAAAGRycy9kb3ducmV2LnhtbESPQWsCMRSE7wX/Q3hCbzWpaKurUbQg9CJU60Fvz83r&#10;7uLmZU2ibv31TaHQ4zAz3zDTeWtrcSUfKscannsKBHHuTMWFht3n6mkEIkRkg7Vj0vBNAeazzsMU&#10;M+NuvKHrNhYiQThkqKGMscmkDHlJFkPPNcTJ+3LeYkzSF9J4vCW4rWVfqRdpseK0UGJDbyXlp+3F&#10;aliOR8vzx4DX983xQIf98TTse6X1Y7ddTEBEauN/+K/9bjQM1OsQft+kJ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VKj/HAAAA3QAAAA8AAAAAAAAAAAAAAAAAmAIAAGRy&#10;cy9kb3ducmV2LnhtbFBLBQYAAAAABAAEAPUAAACMAwAAAAA=&#10;" fillcolor="black" stroked="f"/>
              <v:rect id="Rectangle 11254" o:spid="_x0000_s1327" style="position:absolute;left:3952;top:7561;width:20;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0SMcA&#10;AADdAAAADwAAAGRycy9kb3ducmV2LnhtbESPQWsCMRSE7wX/Q3hCbzWpWKurUWqh0ItQrQe9PTev&#10;u4ubl22S6uqvN0LB4zAz3zDTeWtrcSQfKscannsKBHHuTMWFhs33x9MIRIjIBmvHpOFMAeazzsMU&#10;M+NOvKLjOhYiQThkqKGMscmkDHlJFkPPNcTJ+3HeYkzSF9J4PCW4rWVfqaG0WHFaKLGh95Lyw/rP&#10;aliMR4vfrwEvL6v9jnbb/eGl75XWj932bQIiUhvv4f/2p9EwUK9DuL1JT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HtEjHAAAA3QAAAA8AAAAAAAAAAAAAAAAAmAIAAGRy&#10;cy9kb3ducmV2LnhtbFBLBQYAAAAABAAEAPUAAACMAwAAAAA=&#10;" fillcolor="black" stroked="f"/>
              <v:rect id="Rectangle 11255" o:spid="_x0000_s1328" style="position:absolute;left:3952;top:7598;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sR08cA&#10;AADdAAAADwAAAGRycy9kb3ducmV2LnhtbESPQWsCMRSE74L/ITyhN00qtupqlFoo9CJU60Fvz83r&#10;7uLmZZukuvrrTaHQ4zAz3zDzZWtrcSYfKscaHgcKBHHuTMWFht3nW38CIkRkg7Vj0nClAMtFtzPH&#10;zLgLb+i8jYVIEA4ZaihjbDIpQ16SxTBwDXHyvpy3GJP0hTQeLwluazlU6llarDgtlNjQa0n5aftj&#10;Naymk9X3x4jXt83xQIf98fQ09Errh177MgMRqY3/4b/2u9EwUuMx/L5JT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LEdPHAAAA3QAAAA8AAAAAAAAAAAAAAAAAmAIAAGRy&#10;cy9kb3ducmV2LnhtbFBLBQYAAAAABAAEAPUAAACMAwAAAAA=&#10;" fillcolor="black" stroked="f"/>
              <v:rect id="Rectangle 11256" o:spid="_x0000_s1329" style="position:absolute;left:3952;top:7632;width:20;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SFocQA&#10;AADdAAAADwAAAGRycy9kb3ducmV2LnhtbERPy2oCMRTdF/yHcIXuaqLYqqNRaqHQjVAfC91dJ9eZ&#10;wcnNNEl17Nc3C8Hl4bxni9bW4kI+VI419HsKBHHuTMWFht3282UMIkRkg7Vj0nCjAIt552mGmXFX&#10;XtNlEwuRQjhkqKGMscmkDHlJFkPPNcSJOzlvMSboC2k8XlO4reVAqTdpseLUUGJDHyXl582v1bCc&#10;jJc/30Ne/a2PBzrsj+fXgVdaP3fb9ymISG18iO/uL6NhqEZpbnqTno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UhaHEAAAA3QAAAA8AAAAAAAAAAAAAAAAAmAIAAGRycy9k&#10;b3ducmV2LnhtbFBLBQYAAAAABAAEAPUAAACJAwAAAAA=&#10;" fillcolor="black" stroked="f"/>
              <v:rect id="Rectangle 11257" o:spid="_x0000_s1330" style="position:absolute;left:3952;top:7664;width:20;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ggOscA&#10;AADdAAAADwAAAGRycy9kb3ducmV2LnhtbESPQWsCMRSE74X+h/CE3mqiqNXVKLVQ6EWo1oPenpvn&#10;7uLmZZukuvrrm4LQ4zAz3zCzRWtrcSYfKscael0Fgjh3puJCw/br/XkMIkRkg7Vj0nClAIv548MM&#10;M+MuvKbzJhYiQThkqKGMscmkDHlJFkPXNcTJOzpvMSbpC2k8XhLc1rKv1EharDgtlNjQW0n5afNj&#10;NSwn4+X354BXt/VhT/vd4TTse6X1U6d9nYKI1Mb/8L39YTQM1MsE/t6k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YIDrHAAAA3QAAAA8AAAAAAAAAAAAAAAAAmAIAAGRy&#10;cy9kb3ducmV2LnhtbFBLBQYAAAAABAAEAPUAAACMAwAAAAA=&#10;" fillcolor="black" stroked="f"/>
              <v:rect id="Rectangle 11258" o:spid="_x0000_s1331" style="position:absolute;left:3952;top:7695;width:20;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f5gMQA&#10;AADdAAAADwAAAGRycy9kb3ducmV2LnhtbERPy2oCMRTdC/2HcAvdaVJRmU6NUguFbgRfi7q7Tm5n&#10;Bic30yTV0a83C8Hl4byn88424kQ+1I41vA4UCOLCmZpLDbvtVz8DESKywcYxabhQgPnsqTfF3Lgz&#10;r+m0iaVIIRxy1FDF2OZShqIii2HgWuLE/TpvMSboS2k8nlO4beRQqYm0WHNqqLClz4qK4+bfali8&#10;ZYu/1YiX1/VhT/ufw3E89Errl+fu4x1EpC4+xHf3t9EwUlnan96kJy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3+YDEAAAA3QAAAA8AAAAAAAAAAAAAAAAAmAIAAGRycy9k&#10;b3ducmV2LnhtbFBLBQYAAAAABAAEAPUAAACJAwAAAAA=&#10;" fillcolor="black" stroked="f"/>
              <v:rect id="Rectangle 11259" o:spid="_x0000_s1332" style="position:absolute;left:3952;top:7731;width:20;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tcG8cA&#10;AADdAAAADwAAAGRycy9kb3ducmV2LnhtbESPQWsCMRSE74X+h/AK3mqiWFlXo1RB6KVQtYd6e25e&#10;dxc3L2uS6ra/3hQEj8PMfMPMFp1txJl8qB1rGPQVCOLCmZpLDZ+79XMGIkRkg41j0vBLARbzx4cZ&#10;5sZdeEPnbSxFgnDIUUMVY5tLGYqKLIa+a4mT9+28xZikL6XxeElw28ihUmNpsea0UGFLq4qK4/bH&#10;alhOsuXpY8Tvf5vDnvZfh+PL0Cute0/d6xREpC7ew7f2m9EwUtkA/t+k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7XBvHAAAA3QAAAA8AAAAAAAAAAAAAAAAAmAIAAGRy&#10;cy9kb3ducmV2LnhtbFBLBQYAAAAABAAEAPUAAACMAwAAAAA=&#10;" fillcolor="black" stroked="f"/>
              <v:rect id="Rectangle 11260" o:spid="_x0000_s1333" style="position:absolute;left:3952;top:7767;width:20;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nCbMgA&#10;AADdAAAADwAAAGRycy9kb3ducmV2LnhtbESPQUsDMRSE74L/ITzBm5u4tGXdNi22IHgp2OrB3l43&#10;r7tLNy/bJLarv74RBI/DzHzDzBaD7cSZfGgda3jMFAjiypmWaw0f7y8PBYgQkQ12jknDNwVYzG9v&#10;Zlgad+ENnbexFgnCoUQNTYx9KWWoGrIYMtcTJ+/gvMWYpK+l8XhJcNvJXKmJtNhyWmiwp1VD1XH7&#10;ZTUsn4rl6W3E65/Nfke7z/1xnHul9f3d8DwFEWmI/+G/9qvRMFJFDr9v0hO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acJsyAAAAN0AAAAPAAAAAAAAAAAAAAAAAJgCAABk&#10;cnMvZG93bnJldi54bWxQSwUGAAAAAAQABAD1AAAAjQMAAAAA&#10;" fillcolor="black" stroked="f"/>
              <v:shape id="Freeform 11261" o:spid="_x0000_s1334" style="position:absolute;left:3926;top:7709;width:72;height:72;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XPbcYA&#10;AADdAAAADwAAAGRycy9kb3ducmV2LnhtbESPzWrDMBCE74W8g9hAbo2UH7fGjRLyQ6GXHOrkARZr&#10;a5laK8dSErdPXxUKPQ4z8w2z2gyuFTfqQ+NZw2yqQBBX3jRcazifXh9zECEiG2w9k4YvCrBZjx5W&#10;WBh/53e6lbEWCcKhQA02xq6QMlSWHIap74iT9+F7hzHJvpamx3uCu1bOlXqSDhtOCxY72luqPsur&#10;0/Csykt2RJvtyywuj/nu4LvDt9aT8bB9ARFpiP/hv/ab0bBU+QJ+36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2XPbcYAAADdAAAADwAAAAAAAAAAAAAAAACYAgAAZHJz&#10;L2Rvd25yZXYueG1sUEsFBgAAAAAEAAQA9QAAAIsDAAAAAA==&#10;" path="m72,l36,72,,,72,xe" fillcolor="black" stroked="f">
                <v:path arrowok="t" o:connecttype="custom" o:connectlocs="72,0;36,72;0,0;72,0" o:connectangles="0,0,0,0"/>
              </v:shape>
              <v:shape id="Freeform 11262" o:spid="_x0000_s1335" style="position:absolute;left:3919;top:7699;width:93;height:95;visibility:visible;mso-wrap-style:square;v-text-anchor:top" coordsize="9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ccA&#10;AADdAAAADwAAAGRycy9kb3ducmV2LnhtbESPQWvCQBSE74X+h+UVvNVNSxBJXUWK1qJFiBXB2zP7&#10;mg3Nvg3ZbYz/3hUKHoeZ+YaZzHpbi45aXzlW8DJMQBAXTldcKth/L5/HIHxA1lg7JgUX8jCbPj5M&#10;MNPuzDl1u1CKCGGfoQITQpNJ6QtDFv3QNcTR+3GtxRBlW0rd4jnCbS1fk2QkLVYcFww29G6o+N39&#10;WQV9N9p6OT+szMfapYtjvll/+ZNSg6d+/gYiUB/u4f/2p1aQJuMUbm/iE5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v/2nHAAAA3QAAAA8AAAAAAAAAAAAAAAAAmAIAAGRy&#10;cy9kb3ducmV2LnhtbFBLBQYAAAAABAAEAPUAAACMAwAAAAA=&#10;" path="m79,18l71,6,33,76r16,l17,6,7,18r72,l93,,,,43,95,93,,79,18xe" fillcolor="black" stroked="f">
                <v:path arrowok="t" o:connecttype="custom" o:connectlocs="79,18;71,6;33,76;49,76;17,6;7,18;79,18;93,0;0,0;43,95;93,0;79,18" o:connectangles="0,0,0,0,0,0,0,0,0,0,0,0"/>
              </v:shape>
              <v:rect id="Rectangle 11263" o:spid="_x0000_s1336" style="position:absolute;left:4121;top:7527;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BaGMcA&#10;AADdAAAADwAAAGRycy9kb3ducmV2LnhtbESPQWsCMRSE7wX/Q3hCbzVRtKyrUWqh4EVQ20O9PTfP&#10;3cXNyzZJddtf3whCj8PMfMPMl51txIV8qB1rGA4UCOLCmZpLDR/vb08ZiBCRDTaOScMPBVgueg9z&#10;zI278o4u+1iKBOGQo4YqxjaXMhQVWQwD1xIn7+S8xZikL6XxeE1w28iRUs/SYs1pocKWXisqzvtv&#10;q2E1zVZf2zFvfnfHAx0+j+fJyCutH/vdywxEpC7+h+/ttdEwVtkE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AWhjHAAAA3QAAAA8AAAAAAAAAAAAAAAAAmAIAAGRy&#10;cy9kb3ducmV2LnhtbFBLBQYAAAAABAAEAPUAAACMAwAAAAA=&#10;" fillcolor="black" stroked="f"/>
              <v:rect id="Rectangle 11264" o:spid="_x0000_s1337" style="position:absolute;left:4121;top:7561;width:18;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LEb8cA&#10;AADdAAAADwAAAGRycy9kb3ducmV2LnhtbESPQWsCMRSE7wX/Q3hCbzVRrKyrUWqh4EWotod6e26e&#10;u4ubl22S6tZf3whCj8PMfMPMl51txJl8qB1rGA4UCOLCmZpLDZ8fb08ZiBCRDTaOScMvBVgueg9z&#10;zI278JbOu1iKBOGQo4YqxjaXMhQVWQwD1xIn7+i8xZikL6XxeElw28iRUhNpsea0UGFLrxUVp92P&#10;1bCaZqvv9zFvrtvDnvZfh9PzyCutH/vdywxEpC7+h+/ttdEwVtkE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SxG/HAAAA3QAAAA8AAAAAAAAAAAAAAAAAmAIAAGRy&#10;cy9kb3ducmV2LnhtbFBLBQYAAAAABAAEAPUAAACMAwAAAAA=&#10;" fillcolor="black" stroked="f"/>
              <v:rect id="Rectangle 11265" o:spid="_x0000_s1338" style="position:absolute;left:4121;top:7598;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5h9MgA&#10;AADdAAAADwAAAGRycy9kb3ducmV2LnhtbESPQUvDQBSE74L/YXmCN7NrqZrGbIstCF4EWz20t9fs&#10;MwnJvk131zb6692C4HGYmW+YcjHaXhzJh9axhttMgSCunGm51vDx/nyTgwgR2WDvmDR8U4DF/PKi&#10;xMK4E6/puIm1SBAOBWpoYhwKKUPVkMWQuYE4eZ/OW4xJ+loaj6cEt72cKHUvLbacFhocaNVQ1W2+&#10;rIblLF8e3qb8+rPe72i33Xd3E6+0vr4anx5BRBrjf/iv/WI0TFX+AOc36Qn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HmH0yAAAAN0AAAAPAAAAAAAAAAAAAAAAAJgCAABk&#10;cnMvZG93bnJldi54bWxQSwUGAAAAAAQABAD1AAAAjQMAAAAA&#10;" fillcolor="black" stroked="f"/>
              <v:rect id="Rectangle 11266" o:spid="_x0000_s1339" style="position:absolute;left:4121;top:7632;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H1hsQA&#10;AADdAAAADwAAAGRycy9kb3ducmV2LnhtbERPy2oCMRTdC/2HcAvdaVJRmU6NUguFbgRfi7q7Tm5n&#10;Bic30yTV0a83C8Hl4byn88424kQ+1I41vA4UCOLCmZpLDbvtVz8DESKywcYxabhQgPnsqTfF3Lgz&#10;r+m0iaVIIRxy1FDF2OZShqIii2HgWuLE/TpvMSboS2k8nlO4beRQqYm0WHNqqLClz4qK4+bfali8&#10;ZYu/1YiX1/VhT/ufw3E89Errl+fu4x1EpC4+xHf3t9EwUlmam96kJy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B9YbEAAAA3QAAAA8AAAAAAAAAAAAAAAAAmAIAAGRycy9k&#10;b3ducmV2LnhtbFBLBQYAAAAABAAEAPUAAACJAwAAAAA=&#10;" fillcolor="black" stroked="f"/>
              <v:rect id="Rectangle 11267" o:spid="_x0000_s1340" style="position:absolute;left:4121;top:7664;width:18;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1QHccA&#10;AADdAAAADwAAAGRycy9kb3ducmV2LnhtbESPQWsCMRSE74X+h/CE3mqiaFlXo9RCoRdBrQe9PTfP&#10;3cXNyzZJddtf3whCj8PMfMPMFp1txIV8qB1rGPQVCOLCmZpLDbvP9+cMRIjIBhvHpOGHAizmjw8z&#10;zI278oYu21iKBOGQo4YqxjaXMhQVWQx91xIn7+S8xZikL6XxeE1w28ihUi/SYs1pocKW3ioqzttv&#10;q2E5yZZf6xGvfjfHAx32x/N46JXWT73udQoiUhf/w/f2h9EwUtkEbm/S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NUB3HAAAA3QAAAA8AAAAAAAAAAAAAAAAAmAIAAGRy&#10;cy9kb3ducmV2LnhtbFBLBQYAAAAABAAEAPUAAACMAwAAAAA=&#10;" fillcolor="black" stroked="f"/>
              <v:rect id="Rectangle 11268" o:spid="_x0000_s1341" style="position:absolute;left:4121;top:7695;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5vXcQA&#10;AADdAAAADwAAAGRycy9kb3ducmV2LnhtbERPy2oCMRTdC/5DuIXuNKlY0dEoWih0U/DRRd1dJ9eZ&#10;wcnNNEl19OvNQnB5OO/ZorW1OJMPlWMNb30Fgjh3puJCw8/uszcGESKywdoxabhSgMW825lhZtyF&#10;N3TexkKkEA4ZaihjbDIpQ16SxdB3DXHijs5bjAn6QhqPlxRuazlQaiQtVpwaSmzoo6T8tP23GlaT&#10;8epvPeTv2+awp/3v4fQ+8Err15d2OQURqY1P8cP9ZTQM1STtT2/SE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ub13EAAAA3QAAAA8AAAAAAAAAAAAAAAAAmAIAAGRycy9k&#10;b3ducmV2LnhtbFBLBQYAAAAABAAEAPUAAACJAwAAAAA=&#10;" fillcolor="black" stroked="f"/>
              <v:rect id="Rectangle 11269" o:spid="_x0000_s1342" style="position:absolute;left:4121;top:7731;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LKxscA&#10;AADdAAAADwAAAGRycy9kb3ducmV2LnhtbESPQWsCMRSE7wX/Q3gFb91EUdGtUbQg9CJU20O9PTev&#10;u4ubl22S6ra/3hQEj8PMfMPMl51txJl8qB1rGGQKBHHhTM2lho/3zdMURIjIBhvHpOGXAiwXvYc5&#10;5sZdeEfnfSxFgnDIUUMVY5tLGYqKLIbMtcTJ+3LeYkzSl9J4vCS4beRQqYm0WHNaqLCll4qK0/7H&#10;aljPpuvvtxFv/3bHAx0+j6fx0Cut+4/d6hlEpC7ew7f2q9EwUrMB/L9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iysbHAAAA3QAAAA8AAAAAAAAAAAAAAAAAmAIAAGRy&#10;cy9kb3ducmV2LnhtbFBLBQYAAAAABAAEAPUAAACMAwAAAAA=&#10;" fillcolor="black" stroked="f"/>
              <v:rect id="Rectangle 11270" o:spid="_x0000_s1343" style="position:absolute;left:4121;top:7767;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BUsccA&#10;AADdAAAADwAAAGRycy9kb3ducmV2LnhtbESPQWsCMRSE70L/Q3hCb5q42KKrUWqh4KVQrQe9PTfP&#10;3cXNyzaJuu2vbwpCj8PMfMPMl51txJV8qB1rGA0VCOLCmZpLDbvPt8EERIjIBhvHpOGbAiwXD705&#10;5sbdeEPXbSxFgnDIUUMVY5tLGYqKLIaha4mTd3LeYkzSl9J4vCW4bWSm1LO0WHNaqLCl14qK8/Zi&#10;Naymk9XXx5jffzbHAx32x/NT5pXWj/3uZQYiUhf/w/f22mgYq2kGf2/S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wVLHHAAAA3QAAAA8AAAAAAAAAAAAAAAAAmAIAAGRy&#10;cy9kb3ducmV2LnhtbFBLBQYAAAAABAAEAPUAAACMAwAAAAA=&#10;" fillcolor="black" stroked="f"/>
              <v:shape id="Freeform 11271" o:spid="_x0000_s1344" style="position:absolute;left:4093;top:7709;width:74;height:72;visibility:visible;mso-wrap-style:square;v-text-anchor:top" coordsize="7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mksUA&#10;AADdAAAADwAAAGRycy9kb3ducmV2LnhtbESPwW7CMBBE70j9B2uRuBUHaKsSMAghteqhHIB8wDbe&#10;JhHxOs264P59jYTEcTQzbzTLdXStOlMvjWcDk3EGirj0tuHKQHF8e3wFJQHZYuuZDPyRwHr1MFhi&#10;bv2F93Q+hEolCEuOBuoQulxrKWtyKGPfESfv2/cOQ5J9pW2PlwR3rZ5m2Yt22HBaqLGjbU3l6fDr&#10;DMjk5/gVY1Xs7Py0fX8uPll2YsxoGDcLUIFiuIdv7Q9r4Cmbz+D6Jj0B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KaSxQAAAN0AAAAPAAAAAAAAAAAAAAAAAJgCAABkcnMv&#10;ZG93bnJldi54bWxQSwUGAAAAAAQABAD1AAAAigMAAAAA&#10;" path="m74,l36,72,,,74,xe" fillcolor="black" stroked="f">
                <v:path arrowok="t" o:connecttype="custom" o:connectlocs="74,0;36,72;0,0;74,0" o:connectangles="0,0,0,0"/>
              </v:shape>
              <v:shape id="Freeform 11272" o:spid="_x0000_s1345" style="position:absolute;left:4085;top:7699;width:90;height:95;visibility:visible;mso-wrap-style:square;v-text-anchor:top" coordsize="90,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QZtMcA&#10;AADdAAAADwAAAGRycy9kb3ducmV2LnhtbESPQWvCQBSE70L/w/IK3nTTIlJjVqkWaw9aUQPi7ZF9&#10;TUKzb8PuVtN/7wqFHoeZ+YbJ5p1pxIWcry0reBomIIgLq2suFeTH1eAFhA/IGhvLpOCXPMxnD70M&#10;U22vvKfLIZQiQtinqKAKoU2l9EVFBv3QtsTR+7LOYIjSlVI7vEa4aeRzkoylwZrjQoUtLSsqvg8/&#10;RsHps900u/y9WE8WZ5Zuvzm+bb1S/cfudQoiUBf+w3/tD61glExGcH8Tn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0GbTHAAAA3QAAAA8AAAAAAAAAAAAAAAAAmAIAAGRy&#10;cy9kb3ducmV2LnhtbFBLBQYAAAAABAAEAPUAAACMAwAAAAA=&#10;" path="m82,18l70,6,36,76r18,l20,6,8,18r74,l90,,,,44,95,90,,82,18xe" fillcolor="black" stroked="f">
                <v:path arrowok="t" o:connecttype="custom" o:connectlocs="82,18;70,6;36,76;54,76;20,6;8,18;82,18;90,0;0,0;44,95;90,0;82,18" o:connectangles="0,0,0,0,0,0,0,0,0,0,0,0"/>
              </v:shape>
              <v:rect id="Rectangle 11273" o:spid="_x0000_s1346" style="position:absolute;left:4292;top:7527;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nMxccA&#10;AADdAAAADwAAAGRycy9kb3ducmV2LnhtbESPQWsCMRSE74X+h/AKvXWTiopujaKC0Euh2h7q7bl5&#10;3V3cvKxJqqu/3hQEj8PMfMNMZp1txJF8qB1reM0UCOLCmZpLDd9fq5cRiBCRDTaOScOZAsymjw8T&#10;zI078ZqOm1iKBOGQo4YqxjaXMhQVWQyZa4mT9+u8xZikL6XxeEpw28ieUkNpsea0UGFLy4qK/ebP&#10;aliMR4vDZ58/LuvdlrY/u/2g55XWz0/d/A1EpC7ew7f2u9HQV+MB/L9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ZzMXHAAAA3QAAAA8AAAAAAAAAAAAAAAAAmAIAAGRy&#10;cy9kb3ducmV2LnhtbFBLBQYAAAAABAAEAPUAAACMAwAAAAA=&#10;" fillcolor="black" stroked="f"/>
              <v:rect id="Rectangle 11274" o:spid="_x0000_s1347" style="position:absolute;left:4292;top:7561;width:16;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tSsscA&#10;AADdAAAADwAAAGRycy9kb3ducmV2LnhtbESPQWsCMRSE74X+h/AKvXWTiopujaKC0EtBbQ/19ty8&#10;7i5uXtYk1bW/3hQEj8PMfMNMZp1txIl8qB1reM0UCOLCmZpLDV+fq5cRiBCRDTaOScOFAsymjw8T&#10;zI0784ZO21iKBOGQo4YqxjaXMhQVWQyZa4mT9+O8xZikL6XxeE5w28ieUkNpsea0UGFLy4qKw/bX&#10;aliMR4vjus8ff5v9jnbf+8Og55XWz0/d/A1EpC7ew7f2u9HQV+Mh/L9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LUrLHAAAA3QAAAA8AAAAAAAAAAAAAAAAAmAIAAGRy&#10;cy9kb3ducmV2LnhtbFBLBQYAAAAABAAEAPUAAACMAwAAAAA=&#10;" fillcolor="black" stroked="f"/>
              <v:rect id="Rectangle 11275" o:spid="_x0000_s1348" style="position:absolute;left:4292;top:7598;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f3KccA&#10;AADdAAAADwAAAGRycy9kb3ducmV2LnhtbESPQWsCMRSE74X+h/CE3mqiqNXVKLVQ6EWo1oPenpvn&#10;7uLmZZukuvrrm4LQ4zAz3zCzRWtrcSYfKscael0Fgjh3puJCw/br/XkMIkRkg7Vj0nClAIv548MM&#10;M+MuvKbzJhYiQThkqKGMscmkDHlJFkPXNcTJOzpvMSbpC2k8XhLc1rKv1EharDgtlNjQW0n5afNj&#10;NSwn4+X354BXt/VhT/vd4TTse6X1U6d9nYKI1Mb/8L39YTQM1OQF/t6k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H9ynHAAAA3QAAAA8AAAAAAAAAAAAAAAAAmAIAAGRy&#10;cy9kb3ducmV2LnhtbFBLBQYAAAAABAAEAPUAAACMAwAAAAA=&#10;" fillcolor="black" stroked="f"/>
              <v:rect id="Rectangle 11276" o:spid="_x0000_s1349" style="position:absolute;left:4292;top:7632;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hjW8QA&#10;AADdAAAADwAAAGRycy9kb3ducmV2LnhtbERPy2oCMRTdC/5DuIXuNKlY0dEoWih0U/DRRd1dJ9eZ&#10;wcnNNEl19OvNQnB5OO/ZorW1OJMPlWMNb30Fgjh3puJCw8/uszcGESKywdoxabhSgMW825lhZtyF&#10;N3TexkKkEA4ZaihjbDIpQ16SxdB3DXHijs5bjAn6QhqPlxRuazlQaiQtVpwaSmzoo6T8tP23GlaT&#10;8epvPeTv2+awp/3v4fQ+8Err15d2OQURqY1P8cP9ZTQM1STNTW/SE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YY1vEAAAA3QAAAA8AAAAAAAAAAAAAAAAAmAIAAGRycy9k&#10;b3ducmV2LnhtbFBLBQYAAAAABAAEAPUAAACJAwAAAAA=&#10;" fillcolor="black" stroked="f"/>
              <v:rect id="Rectangle 11277" o:spid="_x0000_s1350" style="position:absolute;left:4292;top:7664;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GwMcA&#10;AADdAAAADwAAAGRycy9kb3ducmV2LnhtbESPQWsCMRSE7wX/Q3gFbzWp2OKuRtGC0Euhag/19tw8&#10;dxc3L9sk1dVf3xQEj8PMfMNM551txIl8qB1reB4oEMSFMzWXGr62q6cxiBCRDTaOScOFAsxnvYcp&#10;5sadeU2nTSxFgnDIUUMVY5tLGYqKLIaBa4mTd3DeYkzSl9J4PCe4beRQqVdpsea0UGFLbxUVx82v&#10;1bDMxsufzxF/XNf7He2+98eXoVda9x+7xQREpC7ew7f2u9EwUlkG/2/S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UxsDHAAAA3QAAAA8AAAAAAAAAAAAAAAAAmAIAAGRy&#10;cy9kb3ducmV2LnhtbFBLBQYAAAAABAAEAPUAAACMAwAAAAA=&#10;" fillcolor="black" stroked="f"/>
              <v:rect id="Rectangle 11278" o:spid="_x0000_s1351" style="position:absolute;left:4292;top:7695;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X1R8QA&#10;AADdAAAADwAAAGRycy9kb3ducmV2LnhtbERPz2vCMBS+D/wfwhvsNhNFh9amosJgF2G6Hebt2by1&#10;xealJplW//rlMNjx4/udL3vbigv50DjWMBoqEMSlMw1XGj4/Xp9nIEJENtg6Jg03CrAsBg85ZsZd&#10;eUeXfaxECuGQoYY6xi6TMpQ1WQxD1xEn7tt5izFBX0nj8ZrCbSvHSr1Iiw2nhho72tRUnvY/VsN6&#10;Pluf3ye8ve+OBzp8HU/TsVdaPz32qwWISH38F/+534yGyUil/elNeg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F9UfEAAAA3QAAAA8AAAAAAAAAAAAAAAAAmAIAAGRycy9k&#10;b3ducmV2LnhtbFBLBQYAAAAABAAEAPUAAACJAwAAAAA=&#10;" fillcolor="black" stroked="f"/>
              <v:rect id="Rectangle 11279" o:spid="_x0000_s1352" style="position:absolute;left:4292;top:7731;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lQ3McA&#10;AADdAAAADwAAAGRycy9kb3ducmV2LnhtbESPQWsCMRSE70L/Q3iF3jRZ0aKrUWqh4EVQ20O9PTev&#10;u4ubl20Sddtf3whCj8PMfMPMl51txIV8qB1ryAYKBHHhTM2lho/3t/4ERIjIBhvHpOGHAiwXD705&#10;5sZdeUeXfSxFgnDIUUMVY5tLGYqKLIaBa4mT9+W8xZikL6XxeE1w28ihUs/SYs1pocKWXisqTvuz&#10;1bCaTlbf2xFvfnfHAx0+j6fx0Cutnx67lxmISF38D9/ba6NhlKk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JUNzHAAAA3QAAAA8AAAAAAAAAAAAAAAAAmAIAAGRy&#10;cy9kb3ducmV2LnhtbFBLBQYAAAAABAAEAPUAAACMAwAAAAA=&#10;" fillcolor="black" stroked="f"/>
              <v:rect id="Rectangle 11280" o:spid="_x0000_s1353" style="position:absolute;left:4292;top:7767;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vOq8cA&#10;AADdAAAADwAAAGRycy9kb3ducmV2LnhtbESPQWsCMRSE70L/Q3iF3jRx0aKrUWqh4EVQ20O9PTev&#10;u4ubl20Sddtf3whCj8PMfMPMl51txIV8qB1rGA4UCOLCmZpLDR/vb/0JiBCRDTaOScMPBVguHnpz&#10;zI278o4u+1iKBOGQo4YqxjaXMhQVWQwD1xIn78t5izFJX0rj8ZrgtpGZUs/SYs1pocKWXisqTvuz&#10;1bCaTlbf2xFvfnfHAx0+j6dx5pXWT4/dywxEpC7+h+/ttdEwGqo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bzqvHAAAA3QAAAA8AAAAAAAAAAAAAAAAAmAIAAGRy&#10;cy9kb3ducmV2LnhtbFBLBQYAAAAABAAEAPUAAACMAwAAAAA=&#10;" fillcolor="black" stroked="f"/>
              <v:shape id="Freeform 11281" o:spid="_x0000_s1354" style="position:absolute;left:4262;top:7709;width:71;height:72;visibility:visible;mso-wrap-style:square;v-text-anchor:top" coordsize="7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dKsMcA&#10;AADdAAAADwAAAGRycy9kb3ducmV2LnhtbESPW2vCQBSE34X+h+UUfNNNVMSmrtJ6oyAITfvg4yF7&#10;cqHZszG7avz3bkHwcZiZb5j5sjO1uFDrKssK4mEEgjizuuJCwe/PdjAD4TyyxtoyKbiRg+XipTfH&#10;RNsrf9Ml9YUIEHYJKii9bxIpXVaSQTe0DXHwctsa9EG2hdQtXgPc1HIURVNpsOKwUGJDq5Kyv/Rs&#10;FLzdmv3u+JnHh5iP6Wa2PueT00Gp/mv38Q7CU+ef4Uf7SyuYxNEY/t+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nSrDHAAAA3QAAAA8AAAAAAAAAAAAAAAAAmAIAAGRy&#10;cy9kb3ducmV2LnhtbFBLBQYAAAAABAAEAPUAAACMAwAAAAA=&#10;" path="m71,l36,72,,,71,xe" fillcolor="black" stroked="f">
                <v:path arrowok="t" o:connecttype="custom" o:connectlocs="71,0;36,72;0,0;71,0" o:connectangles="0,0,0,0"/>
              </v:shape>
              <v:shape id="Freeform 11282" o:spid="_x0000_s1355" style="position:absolute;left:4252;top:7699;width:93;height:95;visibility:visible;mso-wrap-style:square;v-text-anchor:top" coordsize="9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3zrscA&#10;AADdAAAADwAAAGRycy9kb3ducmV2LnhtbESP3WrCQBSE74W+w3IKvdONJYikriKlP2JFiBXBu2P2&#10;NBuaPRuy2xjfvisIXg4z8w0zW/S2Fh21vnKsYDxKQBAXTldcKth/vw+nIHxA1lg7JgUX8rCYPwxm&#10;mGl35py6XShFhLDPUIEJocmk9IUhi37kGuLo/bjWYoiyLaVu8RzhtpbPSTKRFiuOCwYbejVU/O7+&#10;rIK+m2y9XB4+zcfapW/H/Gu98Selnh775QuIQH24h2/tlVaQjpMUrm/iE5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d867HAAAA3QAAAA8AAAAAAAAAAAAAAAAAmAIAAGRy&#10;cy9kb3ducmV2LnhtbFBLBQYAAAAABAAEAPUAAACMAwAAAAA=&#10;" path="m81,18l72,6,40,76r16,l18,6,10,18r71,l93,,,,46,95,93,,81,18xe" fillcolor="black" stroked="f">
                <v:path arrowok="t" o:connecttype="custom" o:connectlocs="81,18;72,6;40,76;56,76;18,6;10,18;81,18;93,0;0,0;46,95;93,0;81,18" o:connectangles="0,0,0,0,0,0,0,0,0,0,0,0"/>
              </v:shape>
              <v:rect id="Rectangle 11283" o:spid="_x0000_s1356" style="position:absolute;left:3297;top:7781;width:1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JW38cA&#10;AADdAAAADwAAAGRycy9kb3ducmV2LnhtbESPT2sCMRTE74V+h/AKvXUTRYtdjaKFQi8F/x3q7bl5&#10;7i5uXtYk1W0/fSMIHoeZ+Q0zmXW2EWfyoXasoZcpEMSFMzWXGrabj5cRiBCRDTaOScMvBZhNHx8m&#10;mBt34RWd17EUCcIhRw1VjG0uZSgqshgy1xIn7+C8xZikL6XxeElw28i+Uq/SYs1pocKW3isqjusf&#10;q2HxNlqclgP++lvtd7T73h+Hfa+0fn7q5mMQkbp4D9/an0bDoKeGcH2Tno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yVt/HAAAA3QAAAA8AAAAAAAAAAAAAAAAAmAIAAGRy&#10;cy9kb3ducmV2LnhtbFBLBQYAAAAABAAEAPUAAACMAwAAAAA=&#10;" fillcolor="black" stroked="f"/>
              <v:rect id="Rectangle 11284" o:spid="_x0000_s1357" style="position:absolute;left:3297;top:781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DIqMcA&#10;AADdAAAADwAAAGRycy9kb3ducmV2LnhtbESPT2sCMRTE74V+h/AKvXUTxYpdjaKFQi+F+udQb8/N&#10;c3dx87ImqW799I0geBxm5jfMZNbZRpzIh9qxhl6mQBAXztRcatisP15GIEJENtg4Jg1/FGA2fXyY&#10;YG7cmZd0WsVSJAiHHDVUMba5lKGoyGLIXEucvL3zFmOSvpTG4znBbSP7Sg2lxZrTQoUtvVdUHFa/&#10;VsPibbQ4fg/467LcbWn7szu89r3S+vmpm49BROriPXxrfxoNg54awvVNeg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gyKjHAAAA3QAAAA8AAAAAAAAAAAAAAAAAmAIAAGRy&#10;cy9kb3ducmV2LnhtbFBLBQYAAAAABAAEAPUAAACMAwAAAAA=&#10;" fillcolor="black" stroked="f"/>
              <v:rect id="Rectangle 11285" o:spid="_x0000_s1358" style="position:absolute;left:3297;top:7844;width:16;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tM8cA&#10;AADdAAAADwAAAGRycy9kb3ducmV2LnhtbESPQWsCMRSE7wX/Q3iF3mqiqNXVKFoo9CJU60Fvz83r&#10;7uLmZZukuvrrm4LQ4zAz3zCzRWtrcSYfKscael0Fgjh3puJCw+7z7XkMIkRkg7Vj0nClAIt552GG&#10;mXEX3tB5GwuRIBwy1FDG2GRShrwki6HrGuLkfTlvMSbpC2k8XhLc1rKv1EharDgtlNjQa0n5aftj&#10;Nawm49X3x4DXt83xQIf98TTse6X102O7nIKI1Mb/8L39bjQMeuoF/t6k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sbTPHAAAA3QAAAA8AAAAAAAAAAAAAAAAAmAIAAGRy&#10;cy9kb3ducmV2LnhtbFBLBQYAAAAABAAEAPUAAACMAwAAAAA=&#10;" fillcolor="black" stroked="f"/>
              <v:rect id="Rectangle 11286" o:spid="_x0000_s1359" style="position:absolute;left:3297;top:788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P5QcQA&#10;AADdAAAADwAAAGRycy9kb3ducmV2LnhtbERPz2vCMBS+D/wfwhvsNhNFh9amosJgF2G6Hebt2by1&#10;xealJplW//rlMNjx4/udL3vbigv50DjWMBoqEMSlMw1XGj4/Xp9nIEJENtg6Jg03CrAsBg85ZsZd&#10;eUeXfaxECuGQoYY6xi6TMpQ1WQxD1xEn7tt5izFBX0nj8ZrCbSvHSr1Iiw2nhho72tRUnvY/VsN6&#10;Pluf3ye8ve+OBzp8HU/TsVdaPz32qwWISH38F/+534yGyUiluelNeg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z+UHEAAAA3QAAAA8AAAAAAAAAAAAAAAAAmAIAAGRycy9k&#10;b3ducmV2LnhtbFBLBQYAAAAABAAEAPUAAACJAwAAAAA=&#10;" fillcolor="black" stroked="f"/>
              <v:rect id="Rectangle 11287" o:spid="_x0000_s1360" style="position:absolute;left:3297;top:7915;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9c2scA&#10;AADdAAAADwAAAGRycy9kb3ducmV2LnhtbESPQWsCMRSE7wX/Q3gFb91EUdGtUbQg9CJU20O9PTev&#10;u4ubl22S6ra/3hQEj8PMfMPMl51txJl8qB1rGGQKBHHhTM2lho/3zdMURIjIBhvHpOGXAiwXvYc5&#10;5sZdeEfnfSxFgnDIUUMVY5tLGYqKLIbMtcTJ+3LeYkzSl9J4vCS4beRQqYm0WHNaqLCll4qK0/7H&#10;aljPpuvvtxFv/3bHAx0+j6fx0Cut+4/d6hlEpC7ew7f2q9EwGqgZ/L9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XNrHAAAA3QAAAA8AAAAAAAAAAAAAAAAAmAIAAGRy&#10;cy9kb3ducmV2LnhtbFBLBQYAAAAABAAEAPUAAACMAwAAAAA=&#10;" fillcolor="black" stroked="f"/>
              <v:rect id="Rectangle 11288" o:spid="_x0000_s1361" style="position:absolute;left:3297;top:7947;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xjmsQA&#10;AADdAAAADwAAAGRycy9kb3ducmV2LnhtbERPy2rCQBTdF/oPwxW6q5OIlRgdpQoFNwUfXdTdNXNN&#10;gpk7cWbUtF/vLASXh/OezjvTiCs5X1tWkPYTEMSF1TWXCn52X+8ZCB+QNTaWScEfeZjPXl+mmGt7&#10;4w1dt6EUMYR9jgqqENpcSl9UZND3bUscuaN1BkOErpTa4S2Gm0YOkmQkDdYcGypsaVlRcdpejILF&#10;OFuc10P+/t8c9rT/PZw+Bi5R6q3XfU5ABOrCU/xwr7SCYZrG/fFNf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cY5rEAAAA3QAAAA8AAAAAAAAAAAAAAAAAmAIAAGRycy9k&#10;b3ducmV2LnhtbFBLBQYAAAAABAAEAPUAAACJAwAAAAA=&#10;" fillcolor="black" stroked="f"/>
              <v:rect id="Rectangle 11289" o:spid="_x0000_s1362" style="position:absolute;left:3297;top:7981;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GAccA&#10;AADdAAAADwAAAGRycy9kb3ducmV2LnhtbESPT2sCMRTE70K/Q3iF3jS7okVXo9RCwYvgv4PenpvX&#10;3cXNyzaJuu2nbwTB4zAzv2Gm89bU4krOV5YVpL0EBHFudcWFgv3uqzsC4QOyxtoyKfglD/PZS2eK&#10;mbY33tB1GwoRIewzVFCG0GRS+rwkg75nG+LofVtnMETpCqkd3iLc1LKfJO/SYMVxocSGPkvKz9uL&#10;UbAYjxY/6wGv/janIx0Pp/Ow7xKl3l7bjwmIQG14hh/tpVYwSNMU7m/iE5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QxgHHAAAA3QAAAA8AAAAAAAAAAAAAAAAAmAIAAGRy&#10;cy9kb3ducmV2LnhtbFBLBQYAAAAABAAEAPUAAACMAwAAAAA=&#10;" fillcolor="black" stroked="f"/>
              <v:rect id="Rectangle 11290" o:spid="_x0000_s1363" style="position:absolute;left:3297;top:8013;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JYdscA&#10;AADdAAAADwAAAGRycy9kb3ducmV2LnhtbESPT2vCQBTE74LfYXmF3nSTYItGV9FCoZeCf3qot2f2&#10;NQlm36a7W41++q4geBxm5jfMbNGZRpzI+dqygnSYgCAurK65VPC1ex+MQfiArLGxTAou5GEx7/dm&#10;mGt75g2dtqEUEcI+RwVVCG0upS8qMuiHtiWO3o91BkOUrpTa4TnCTSOzJHmVBmuOCxW29FZRcdz+&#10;GQWryXj1ux7x53Vz2NP++3B8yVyi1PNTt5yCCNSFR/je/tAKRmmawe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CWHbHAAAA3QAAAA8AAAAAAAAAAAAAAAAAmAIAAGRy&#10;cy9kb3ducmV2LnhtbFBLBQYAAAAABAAEAPUAAACMAwAAAAA=&#10;" fillcolor="black" stroked="f"/>
              <v:rect id="Rectangle 11291" o:spid="_x0000_s1364" style="position:absolute;left:3297;top:8052;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797ccA&#10;AADdAAAADwAAAGRycy9kb3ducmV2LnhtbESPQWsCMRSE74L/ITyhN82utUVXo2hB6EWotod6e26e&#10;u4ubl20Sdeuvb4SCx2FmvmFmi9bU4kLOV5YVpIMEBHFudcWFgq/PdX8MwgdkjbVlUvBLHhbzbmeG&#10;mbZX3tJlFwoRIewzVFCG0GRS+rwkg35gG+LoHa0zGKJ0hdQOrxFuajlMkldpsOK4UGJDbyXlp93Z&#10;KFhNxqufjxFvbtvDnvbfh9PL0CVKPfXa5RREoDY8wv/td61glKbP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O/e3HAAAA3QAAAA8AAAAAAAAAAAAAAAAAmAIAAGRy&#10;cy9kb3ducmV2LnhtbFBLBQYAAAAABAAEAPUAAACMAwAAAAA=&#10;" fillcolor="black" stroked="f"/>
              <v:rect id="Rectangle 11292" o:spid="_x0000_s1365" style="position:absolute;left:3297;top:8084;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dlmccA&#10;AADdAAAADwAAAGRycy9kb3ducmV2LnhtbESPT2vCQBTE74LfYXmF3nQTSYtGV9FCoZeCf3qot2f2&#10;NQlm36a7W41++q4geBxm5jfMbNGZRpzI+dqygnSYgCAurK65VPC1ex+MQfiArLGxTAou5GEx7/dm&#10;mGt75g2dtqEUEcI+RwVVCG0upS8qMuiHtiWO3o91BkOUrpTa4TnCTSNHSfIqDdYcFyps6a2i4rj9&#10;MwpWk/Hqd53x53Vz2NP++3B8GblEqeenbjkFEagLj/C9/aEVZGmawe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nZZnHAAAA3QAAAA8AAAAAAAAAAAAAAAAAmAIAAGRy&#10;cy9kb3ducmV2LnhtbFBLBQYAAAAABAAEAPUAAACMAwAAAAA=&#10;" fillcolor="black" stroked="f"/>
              <v:rect id="Rectangle 11293" o:spid="_x0000_s1366" style="position:absolute;left:3297;top:8116;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AAscA&#10;AADdAAAADwAAAGRycy9kb3ducmV2LnhtbESPT2sCMRTE7wW/Q3hCbzW7okVXo2ih0EvBfwe9PTfP&#10;3cXNy5qkuvrpG6HQ4zAzv2Gm89bU4krOV5YVpL0EBHFudcWFgt32820EwgdkjbVlUnAnD/NZ52WK&#10;mbY3XtN1EwoRIewzVFCG0GRS+rwkg75nG+LonawzGKJ0hdQObxFuatlPkndpsOK4UGJDHyXl582P&#10;UbAcj5aX1YC/H+vjgQ7743nYd4lSr912MQERqA3/4b/2l1YwSNMhPN/EJ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rwALHAAAA3QAAAA8AAAAAAAAAAAAAAAAAmAIAAGRy&#10;cy9kb3ducmV2LnhtbFBLBQYAAAAABAAEAPUAAACMAwAAAAA=&#10;" fillcolor="black" stroked="f"/>
              <v:rect id="Rectangle 11294" o:spid="_x0000_s1367" style="position:absolute;left:3297;top:8149;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ledccA&#10;AADdAAAADwAAAGRycy9kb3ducmV2LnhtbESPT2sCMRTE7wW/Q3hCbzW7YkVXo2ih0EvBfwe9PTfP&#10;3cXNy5qkuvXTG6HQ4zAzv2Gm89bU4krOV5YVpL0EBHFudcWFgt32820EwgdkjbVlUvBLHuazzssU&#10;M21vvKbrJhQiQthnqKAMocmk9HlJBn3PNsTRO1lnMETpCqkd3iLc1LKfJENpsOK4UGJDHyXl582P&#10;UbAcj5aX1YC/7+vjgQ774/m97xKlXrvtYgIiUBv+w3/tL61gkKZD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5XnXHAAAA3QAAAA8AAAAAAAAAAAAAAAAAmAIAAGRy&#10;cy9kb3ducmV2LnhtbFBLBQYAAAAABAAEAPUAAACMAwAAAAA=&#10;" fillcolor="black" stroked="f"/>
              <v:rect id="Rectangle 11295" o:spid="_x0000_s1368" style="position:absolute;left:3297;top:8183;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X77scA&#10;AADdAAAADwAAAGRycy9kb3ducmV2LnhtbESPQWvCQBSE7wX/w/KE3ppNxLYaXUWFQi9CtT3U2zP7&#10;TILZt3F3q6m/visUPA4z8w0znXemEWdyvrasIEtSEMSF1TWXCr4+355GIHxA1thYJgW/5GE+6z1M&#10;Mdf2whs6b0MpIoR9jgqqENpcSl9UZNAntiWO3sE6gyFKV0rt8BLhppGDNH2RBmuOCxW2tKqoOG5/&#10;jILleLQ8fQx5fd3sd7T73h+fBy5V6rHfLSYgAnXhHv5vv2sFwyx7hd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1++7HAAAA3QAAAA8AAAAAAAAAAAAAAAAAmAIAAGRy&#10;cy9kb3ducmV2LnhtbFBLBQYAAAAABAAEAPUAAACMAwAAAAA=&#10;" fillcolor="black" stroked="f"/>
              <v:rect id="Rectangle 11296" o:spid="_x0000_s1369" style="position:absolute;left:3297;top:8215;width:16;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pvnMQA&#10;AADdAAAADwAAAGRycy9kb3ducmV2LnhtbERPy2rCQBTdF/oPwxW6q5OIlRgdpQoFNwUfXdTdNXNN&#10;gpk7cWbUtF/vLASXh/OezjvTiCs5X1tWkPYTEMSF1TWXCn52X+8ZCB+QNTaWScEfeZjPXl+mmGt7&#10;4w1dt6EUMYR9jgqqENpcSl9UZND3bUscuaN1BkOErpTa4S2Gm0YOkmQkDdYcGypsaVlRcdpejILF&#10;OFuc10P+/t8c9rT/PZw+Bi5R6q3XfU5ABOrCU/xwr7SCYZrGufFNf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qb5zEAAAA3QAAAA8AAAAAAAAAAAAAAAAAmAIAAGRycy9k&#10;b3ducmV2LnhtbFBLBQYAAAAABAAEAPUAAACJAwAAAAA=&#10;" fillcolor="black" stroked="f"/>
              <v:rect id="Rectangle 11297" o:spid="_x0000_s1370" style="position:absolute;left:3297;top:825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bKB8cA&#10;AADdAAAADwAAAGRycy9kb3ducmV2LnhtbESPQWsCMRSE70L/Q3iCN82u2KKrUWpB8FJQ24Penpvn&#10;7uLmZZtEXf31jVDocZiZb5jZojW1uJLzlWUF6SABQZxbXXGh4Ptr1R+D8AFZY22ZFNzJw2L+0plh&#10;pu2Nt3TdhUJECPsMFZQhNJmUPi/JoB/Yhjh6J+sMhihdIbXDW4SbWg6T5E0arDgulNjQR0n5eXcx&#10;CpaT8fJnM+LPx/Z4oMP+eH4dukSpXrd9n4II1Ib/8F97rRWM0nQC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mygfHAAAA3QAAAA8AAAAAAAAAAAAAAAAAmAIAAGRy&#10;cy9kb3ducmV2LnhtbFBLBQYAAAAABAAEAPUAAACMAwAAAAA=&#10;" fillcolor="black" stroked="f"/>
              <v:rect id="Rectangle 11298" o:spid="_x0000_s1371" style="position:absolute;left:3297;top:8284;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CpJ8UA&#10;AADdAAAADwAAAGRycy9kb3ducmV2LnhtbERPy2rCQBTdC/2H4Ra604lBxaYZpRYKbgQfXdTdTeY2&#10;CWbupDOjpv16ZyG4PJx3vuxNKy7kfGNZwXiUgCAurW64UvB1+BzOQfiArLG1TAr+yMNy8TTIMdP2&#10;yju67EMlYgj7DBXUIXSZlL6syaAf2Y44cj/WGQwRukpqh9cYblqZJslMGmw4NtTY0UdN5Wl/NgpW&#10;r/PV73bCm/9dcaTjd3Gapi5R6uW5f38DEagPD/HdvdYKJuM07o9v4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cKknxQAAAN0AAAAPAAAAAAAAAAAAAAAAAJgCAABkcnMv&#10;ZG93bnJldi54bWxQSwUGAAAAAAQABAD1AAAAigMAAAAA&#10;" fillcolor="black" stroked="f"/>
              <v:rect id="Rectangle 11299" o:spid="_x0000_s1372" style="position:absolute;left:3297;top:8318;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wMvMcA&#10;AADdAAAADwAAAGRycy9kb3ducmV2LnhtbESPT2vCQBTE74LfYXmF3nSTYItGV9FCoZeCf3qot2f2&#10;NQlm36a7W41++q4geBxm5jfMbNGZRpzI+dqygnSYgCAurK65VPC1ex+MQfiArLGxTAou5GEx7/dm&#10;mGt75g2dtqEUEcI+RwVVCG0upS8qMuiHtiWO3o91BkOUrpTa4TnCTSOzJHmVBmuOCxW29FZRcdz+&#10;GQWryXj1ux7x53Vz2NP++3B8yVyi1PNTt5yCCNSFR/je/tAKRmmWwu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8DLzHAAAA3QAAAA8AAAAAAAAAAAAAAAAAmAIAAGRy&#10;cy9kb3ducmV2LnhtbFBLBQYAAAAABAAEAPUAAACMAwAAAAA=&#10;" fillcolor="black" stroked="f"/>
              <v:rect id="Rectangle 11300" o:spid="_x0000_s1373" style="position:absolute;left:3297;top:8352;width:16;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Sy8YA&#10;AADdAAAADwAAAGRycy9kb3ducmV2LnhtbESPQWsCMRSE74L/IbxCb5p10aKrUbRQ8CKo9aC35+Z1&#10;d3Hzsk2ibvvrG0HocZiZb5jZojW1uJHzlWUFg34Cgji3uuJCweHzozcG4QOyxtoyKfghD4t5tzPD&#10;TNs77+i2D4WIEPYZKihDaDIpfV6SQd+3DXH0vqwzGKJ0hdQO7xFuapkmyZs0WHFcKLGh95Lyy/5q&#10;FKwm49X3dsib3935RKfj+TJKXaLU60u7nIII1Ib/8LO91gqGgzSF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Sy8YAAADdAAAADwAAAAAAAAAAAAAAAACYAgAAZHJz&#10;L2Rvd25yZXYueG1sUEsFBgAAAAAEAAQA9QAAAIsDAAAAAA==&#10;" fillcolor="black" stroked="f"/>
              <v:rect id="Rectangle 11301" o:spid="_x0000_s1374" style="position:absolute;left:3297;top:8383;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I3UMcA&#10;AADdAAAADwAAAGRycy9kb3ducmV2LnhtbESPQWsCMRSE74L/ITyhN826tUVXo2hB6EWotod6e26e&#10;u4ubl20Sdeuvb4SCx2FmvmFmi9bU4kLOV5YVDAcJCOLc6ooLBV+f6/4YhA/IGmvLpOCXPCzm3c4M&#10;M22vvKXLLhQiQthnqKAMocmk9HlJBv3ANsTRO1pnMETpCqkdXiPc1DJNkldpsOK4UGJDbyXlp93Z&#10;KFhNxqufjxFvbtvDnvbfh9NL6hKlnnrtcgoiUBse4f/2u1YwGqbP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iN1DHAAAA3QAAAA8AAAAAAAAAAAAAAAAAmAIAAGRy&#10;cy9kb3ducmV2LnhtbFBLBQYAAAAABAAEAPUAAACMAwAAAAA=&#10;" fillcolor="black" stroked="f"/>
              <v:rect id="Rectangle 11302" o:spid="_x0000_s1375" style="position:absolute;left:3297;top:8421;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uvJMcA&#10;AADdAAAADwAAAGRycy9kb3ducmV2LnhtbESPQWvCQBSE7wX/w/IKvTUbQxSbuooKhV6Eqj3U2zP7&#10;mgSzb+PuVtP+ercgeBxm5htmOu9NK87kfGNZwTBJQRCXVjdcKfjcvT1PQPiArLG1TAp+ycN8NniY&#10;YqHthTd03oZKRAj7AhXUIXSFlL6syaBPbEccvW/rDIYoXSW1w0uEm1ZmaTqWBhuOCzV2tKqpPG5/&#10;jILly2R5+sh5/bc57Gn/dTiOMpcq9fTYL15BBOrDPXxrv2sF+TDL4f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LryTHAAAA3QAAAA8AAAAAAAAAAAAAAAAAmAIAAGRy&#10;cy9kb3ducmV2LnhtbFBLBQYAAAAABAAEAPUAAACMAwAAAAA=&#10;" fillcolor="black" stroked="f"/>
              <v:rect id="Rectangle 11303" o:spid="_x0000_s1376" style="position:absolute;left:3297;top:8455;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cKv8cA&#10;AADdAAAADwAAAGRycy9kb3ducmV2LnhtbESPQWsCMRSE74X+h/AK3mrWRYuuRlFB6KWgtge9PTfP&#10;3cXNy5pEXf31jVDocZiZb5jJrDW1uJLzlWUFvW4Cgji3uuJCwc/36n0IwgdkjbVlUnAnD7Pp68sE&#10;M21vvKHrNhQiQthnqKAMocmk9HlJBn3XNsTRO1pnMETpCqkd3iLc1DJNkg9psOK4UGJDy5Ly0/Zi&#10;FCxGw8V53eevx+awp/3ucBqkLlGq89bOxyACteE//Nf+1Ar6vXQAz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HCr/HAAAA3QAAAA8AAAAAAAAAAAAAAAAAmAIAAGRy&#10;cy9kb3ducmV2LnhtbFBLBQYAAAAABAAEAPUAAACMAwAAAAA=&#10;" fillcolor="black" stroked="f"/>
              <v:rect id="Rectangle 11304" o:spid="_x0000_s1377" style="position:absolute;left:3297;top:8486;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WUyMcA&#10;AADdAAAADwAAAGRycy9kb3ducmV2LnhtbESPT2sCMRTE74LfITyhN826WLFbo2ih4EXw36HenpvX&#10;3cXNy5qkuvXTG6HQ4zAzv2Gm89bU4krOV5YVDAcJCOLc6ooLBYf9Z38CwgdkjbVlUvBLHuazbmeK&#10;mbY33tJ1FwoRIewzVFCG0GRS+rwkg35gG+LofVtnMETpCqkd3iLc1DJNkrE0WHFcKLGhj5Ly8+7H&#10;KFi+TZaXzYjX9+3pSMev0/k1dYlSL7128Q4iUBv+w3/tlVYwGqZ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VlMjHAAAA3QAAAA8AAAAAAAAAAAAAAAAAmAIAAGRy&#10;cy9kb3ducmV2LnhtbFBLBQYAAAAABAAEAPUAAACMAwAAAAA=&#10;" fillcolor="black" stroked="f"/>
              <v:rect id="Rectangle 11305" o:spid="_x0000_s1378" style="position:absolute;left:3297;top:8520;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kxU8cA&#10;AADdAAAADwAAAGRycy9kb3ducmV2LnhtbESPQWvCQBSE7wX/w/KE3pqNwbYaXUWFQi9CtT3U2zP7&#10;TILZt3F3q6m/visUPA4z8w0znXemEWdyvrasYJCkIIgLq2suFXx9vj2NQPiArLGxTAp+ycN81nuY&#10;Yq7thTd03oZSRAj7HBVUIbS5lL6oyKBPbEscvYN1BkOUrpTa4SXCTSOzNH2RBmuOCxW2tKqoOG5/&#10;jILleLQ8fQx5fd3sd7T73h+fM5cq9djvFhMQgbpwD/+337WC4SB7hd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ZMVPHAAAA3QAAAA8AAAAAAAAAAAAAAAAAmAIAAGRy&#10;cy9kb3ducmV2LnhtbFBLBQYAAAAABAAEAPUAAACMAwAAAAA=&#10;" fillcolor="black" stroked="f"/>
              <v:rect id="Rectangle 11306" o:spid="_x0000_s1379" style="position:absolute;left:3297;top:8554;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lIcUA&#10;AADdAAAADwAAAGRycy9kb3ducmV2LnhtbERPy2rCQBTdC/2H4Ra604lBxaYZpRYKbgQfXdTdTeY2&#10;CWbupDOjpv16ZyG4PJx3vuxNKy7kfGNZwXiUgCAurW64UvB1+BzOQfiArLG1TAr+yMNy8TTIMdP2&#10;yju67EMlYgj7DBXUIXSZlL6syaAf2Y44cj/WGQwRukpqh9cYblqZJslMGmw4NtTY0UdN5Wl/NgpW&#10;r/PV73bCm/9dcaTjd3Gapi5R6uW5f38DEagPD/HdvdYKJuM0zo1v4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qUhxQAAAN0AAAAPAAAAAAAAAAAAAAAAAJgCAABkcnMv&#10;ZG93bnJldi54bWxQSwUGAAAAAAQABAD1AAAAigMAAAAA&#10;" fillcolor="black" stroked="f"/>
              <v:rect id="Rectangle 11307" o:spid="_x0000_s1380" style="position:absolute;left:3297;top:8586;width:16;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oAuscA&#10;AADdAAAADwAAAGRycy9kb3ducmV2LnhtbESPT2sCMRTE7wW/Q3iCt5p1sUVXo2hB8FKofw56e26e&#10;u4ubl20SdfXTN4VCj8PM/IaZzltTixs5X1lWMOgnIIhzqysuFOx3q9cRCB+QNdaWScGDPMxnnZcp&#10;ZtreeUO3bShEhLDPUEEZQpNJ6fOSDPq+bYijd7bOYIjSFVI7vEe4qWWaJO/SYMVxocSGPkrKL9ur&#10;UbAcj5bfX0P+fG5ORzoeTpe31CVK9brtYgIiUBv+w3/ttVYwHKRj+H0Tn4C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KALrHAAAA3QAAAA8AAAAAAAAAAAAAAAAAmAIAAGRy&#10;cy9kb3ducmV2LnhtbFBLBQYAAAAABAAEAPUAAACMAwAAAAA=&#10;" fillcolor="black" stroked="f"/>
              <v:shape id="Freeform 11308" o:spid="_x0000_s1381" style="position:absolute;left:3267;top:8546;width:72;height:67;visibility:visible;mso-wrap-style:square;v-text-anchor:top" coordsize="7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iWMcMA&#10;AADdAAAADwAAAGRycy9kb3ducmV2LnhtbERPu27CMBTdkfoP1q3EgsABWkApBhUEVdbyGNhu49sk&#10;bXwd2QbC3+MBifHovOfL1tTiQs5XlhUMBwkI4tzqigsFh/22PwPhA7LG2jIpuJGH5eKlM8dU2yt/&#10;02UXChFD2KeooAyhSaX0eUkG/cA2xJH7tc5giNAVUju8xnBTy1GSTKTBimNDiQ2tS8r/d2ej4K+i&#10;rLfauNPsPSv04eunnvbkUanua/v5ASJQG57ihzvTCt6G47g/volP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iWMcMAAADdAAAADwAAAAAAAAAAAAAAAACYAgAAZHJzL2Rv&#10;d25yZXYueG1sUEsFBgAAAAAEAAQA9QAAAIgDAAAAAA==&#10;" path="m72,l36,67,,,72,xe" fillcolor="black" stroked="f">
                <v:path arrowok="t" o:connecttype="custom" o:connectlocs="72,0;36,67;0,0;72,0" o:connectangles="0,0,0,0"/>
              </v:shape>
              <v:shape id="Freeform 11309" o:spid="_x0000_s1382" style="position:absolute;left:3259;top:8532;width:90;height:99;visibility:visible;mso-wrap-style:square;v-text-anchor:top" coordsize="9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0i+8cA&#10;AADdAAAADwAAAGRycy9kb3ducmV2LnhtbESPQWvCQBSE74L/YXkFb7qJSrGpG5GiKIhC0156e82+&#10;JiHZt2l2NfHfdwuFHoeZ+YZZbwbTiBt1rrKsIJ5FIIhzqysuFLy/7acrEM4ja2wsk4I7Odik49Ea&#10;E217fqVb5gsRIOwSVFB63yZSurwkg25mW+LgfdnOoA+yK6TusA9w08h5FD1KgxWHhRJbeikpr7Or&#10;UTA/PBX9J5/OH98ZLurzbnVxh1ypycOwfQbhafD/4b/2UStYxosYft+EJy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9IvvHAAAA3QAAAA8AAAAAAAAAAAAAAAAAmAIAAGRy&#10;cy9kb3ducmV2LnhtbFBLBQYAAAAABAAEAPUAAACMAwAAAAA=&#10;" path="m80,22l70,8,38,77r16,l16,8,8,22r72,l90,,,,44,99,90,,80,22xe" fillcolor="black" stroked="f">
                <v:path arrowok="t" o:connecttype="custom" o:connectlocs="80,22;70,8;38,77;54,77;16,8;8,22;80,22;90,0;0,0;44,99;90,0;80,22" o:connectangles="0,0,0,0,0,0,0,0,0,0,0,0"/>
              </v:shape>
              <v:rect id="Rectangle 11310" o:spid="_x0000_s1383" style="position:absolute;left:3462;top:7781;width:20;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cEFscA&#10;AADdAAAADwAAAGRycy9kb3ducmV2LnhtbESPQWsCMRSE74L/ITyhN826tUVXo2hB6EWotod6e26e&#10;u4ubl20Sdeuvb4SCx2FmvmFmi9bU4kLOV5YVDAcJCOLc6ooLBV+f6/4YhA/IGmvLpOCXPCzm3c4M&#10;M22vvKXLLhQiQthnqKAMocmk9HlJBv3ANsTRO1pnMETpCqkdXiPc1DJNkldpsOK4UGJDbyXlp93Z&#10;KFhNxqufjxFvbtvDnvbfh9NL6hKlnnrtcgoiUBse4f/2u1YwGj6n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3BBbHAAAA3QAAAA8AAAAAAAAAAAAAAAAAmAIAAGRy&#10;cy9kb3ducmV2LnhtbFBLBQYAAAAABAAEAPUAAACMAwAAAAA=&#10;" fillcolor="black" stroked="f"/>
              <v:rect id="Rectangle 11311" o:spid="_x0000_s1384" style="position:absolute;left:3462;top:7812;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uhjcgA&#10;AADdAAAADwAAAGRycy9kb3ducmV2LnhtbESPT2vCQBTE7wW/w/KE3urGv2iaVbRQ6KVQbQ96e2Zf&#10;k2D2bdzdxrSfvisIHoeZ+Q2TrTpTi5acrywrGA4SEMS51RUXCr4+X5/mIHxA1lhbJgW/5GG17D1k&#10;mGp74S21u1CICGGfooIyhCaV0uclGfQD2xBH79s6gyFKV0jt8BLhppajJJlJgxXHhRIbeikpP+1+&#10;jILNYr45f0z4/W97PNBhfzxNRy5R6rHfrZ9BBOrCPXxrv2kFk+F4DNc38Qn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e6GNyAAAAN0AAAAPAAAAAAAAAAAAAAAAAJgCAABk&#10;cnMvZG93bnJldi54bWxQSwUGAAAAAAQABAD1AAAAjQMAAAAA&#10;" fillcolor="black" stroked="f"/>
              <v:rect id="Rectangle 11312" o:spid="_x0000_s1385" style="position:absolute;left:3462;top:7844;width:20;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I5+ccA&#10;AADdAAAADwAAAGRycy9kb3ducmV2LnhtbESPQWsCMRSE74L/ITyhN81qt0VXo2hB6EWotod6e26e&#10;u4ubl20Sdeuvb4SCx2FmvmFmi9bU4kLOV5YVDAcJCOLc6ooLBV+f6/4YhA/IGmvLpOCXPCzm3c4M&#10;M22vvKXLLhQiQthnqKAMocmk9HlJBv3ANsTRO1pnMETpCqkdXiPc1HKUJK/SYMVxocSG3krKT7uz&#10;UbCajFc/HylvbtvDnvbfh9PLyCVKPfXa5RREoDY8wv/td60gHT6n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SOfnHAAAA3QAAAA8AAAAAAAAAAAAAAAAAmAIAAGRy&#10;cy9kb3ducmV2LnhtbFBLBQYAAAAABAAEAPUAAACMAwAAAAA=&#10;" fillcolor="black" stroked="f"/>
              <v:rect id="Rectangle 11313" o:spid="_x0000_s1386" style="position:absolute;left:3462;top:7882;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6cYscA&#10;AADdAAAADwAAAGRycy9kb3ducmV2LnhtbESPT2sCMRTE74LfITzBm2a1KroapRYKvRTqn4Penpvn&#10;7uLmZZtE3fbTN0LB4zAzv2EWq8ZU4kbOl5YVDPoJCOLM6pJzBfvde28KwgdkjZVlUvBDHlbLdmuB&#10;qbZ33tBtG3IRIexTVFCEUKdS+qwgg75va+Lona0zGKJ0udQO7xFuKjlMkok0WHJcKLCmt4Kyy/Zq&#10;FKxn0/X314g/fzenIx0Pp8t46BKlup3mdQ4iUBOe4f/2h1YwGryM4fEmP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enGLHAAAA3QAAAA8AAAAAAAAAAAAAAAAAmAIAAGRy&#10;cy9kb3ducmV2LnhtbFBLBQYAAAAABAAEAPUAAACMAwAAAAA=&#10;" fillcolor="black" stroked="f"/>
              <v:rect id="Rectangle 11314" o:spid="_x0000_s1387" style="position:absolute;left:3462;top:7915;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CFccA&#10;AADdAAAADwAAAGRycy9kb3ducmV2LnhtbESPT2sCMRTE7wW/Q3iCt5rVquhqlFoo9FLw30Fvz81z&#10;d3Hzsk2ibvvpG0HwOMzMb5jZojGVuJLzpWUFvW4CgjizuuRcwW77+ToG4QOyxsoyKfglD4t562WG&#10;qbY3XtN1E3IRIexTVFCEUKdS+qwgg75ra+LonawzGKJ0udQObxFuKtlPkpE0WHJcKLCmj4Ky8+Zi&#10;FCwn4+XPasDff+vjgQ7743nYd4lSnXbzPgURqAnP8KP9pRUMem8juL+JT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MAhXHAAAA3QAAAA8AAAAAAAAAAAAAAAAAmAIAAGRy&#10;cy9kb3ducmV2LnhtbFBLBQYAAAAABAAEAPUAAACMAwAAAAA=&#10;" fillcolor="black" stroked="f"/>
              <v:rect id="Rectangle 11315" o:spid="_x0000_s1388" style="position:absolute;left:3462;top:7947;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CnjscA&#10;AADdAAAADwAAAGRycy9kb3ducmV2LnhtbESPT2sCMRTE74LfITyhN81qrdqtUapQ6KXgv0O9PTev&#10;u4ubl20SdeunbwTB4zAzv2Gm88ZU4kzOl5YV9HsJCOLM6pJzBbvtR3cCwgdkjZVlUvBHHuazdmuK&#10;qbYXXtN5E3IRIexTVFCEUKdS+qwgg75na+Lo/VhnMETpcqkdXiLcVHKQJCNpsOS4UGBNy4Ky4+Zk&#10;FCxeJ4vf1ZC/ruvDnvbfh+PLwCVKPXWa9zcQgZrwCN/bn1rBsP88htub+AT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Ap47HAAAA3QAAAA8AAAAAAAAAAAAAAAAAmAIAAGRy&#10;cy9kb3ducmV2LnhtbFBLBQYAAAAABAAEAPUAAACMAwAAAAA=&#10;" fillcolor="black" stroked="f"/>
              <v:rect id="Rectangle 11316" o:spid="_x0000_s1389" style="position:absolute;left:3462;top:7981;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8z/MUA&#10;AADdAAAADwAAAGRycy9kb3ducmV2LnhtbERPu27CMBTdK/UfrFuJrTgEWkGKiQoSEkul8hhgu8S3&#10;SUR8ndoGUr4eD0gdj857mnemERdyvrasYNBPQBAXVtdcKthtl69jED4ga2wsk4I/8pDPnp+mmGl7&#10;5TVdNqEUMYR9hgqqENpMSl9UZND3bUscuR/rDIYIXSm1w2sMN41Mk+RdGqw5NlTY0qKi4rQ5GwXz&#10;yXj++z3ir9v6eKDD/nh6S12iVO+l+/wAEagL/+KHe6UVjAbDODe+iU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3zP8xQAAAN0AAAAPAAAAAAAAAAAAAAAAAJgCAABkcnMv&#10;ZG93bnJldi54bWxQSwUGAAAAAAQABAD1AAAAigMAAAAA&#10;" fillcolor="black" stroked="f"/>
              <v:rect id="Rectangle 11317" o:spid="_x0000_s1390" style="position:absolute;left:3462;top:8013;width:20;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OWZ8cA&#10;AADdAAAADwAAAGRycy9kb3ducmV2LnhtbESPzWsCMRTE70L/h/AEb5r1q+hqlFoo9CLUj4Penpvn&#10;7uLmZZukuvWvbwShx2FmfsPMl42pxJWcLy0r6PcSEMSZ1SXnCva7j+4EhA/IGivLpOCXPCwXL605&#10;ptreeEPXbchFhLBPUUERQp1K6bOCDPqerYmjd7bOYIjS5VI7vEW4qeQgSV6lwZLjQoE1vReUXbY/&#10;RsFqOll9f414fd+cjnQ8nC7jgUuU6rSbtxmIQE34Dz/bn1rBqD+cwuNNf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TlmfHAAAA3QAAAA8AAAAAAAAAAAAAAAAAmAIAAGRy&#10;cy9kb3ducmV2LnhtbFBLBQYAAAAABAAEAPUAAACMAwAAAAA=&#10;" fillcolor="black" stroked="f"/>
              <v:rect id="Rectangle 11318" o:spid="_x0000_s1391" style="position:absolute;left:3462;top:8052;width:20;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9Mh8MA&#10;AADdAAAADwAAAGRycy9kb3ducmV2LnhtbERPz2vCMBS+C/sfwhO8aapU0WqUORC8CFN3mLdn82yL&#10;zUuXRO321y8HwePH93uxak0t7uR8ZVnBcJCAIM6trrhQ8HXc9KcgfEDWWFsmBb/kYbV86yww0/bB&#10;e7ofQiFiCPsMFZQhNJmUPi/JoB/YhjhyF+sMhghdIbXDRww3tRwlyUQarDg2lNjQR0n59XAzCtaz&#10;6frnM+Xd3/58otP3+ToeuUSpXrd9n4MI1IaX+OneagXpMI3745v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9Mh8MAAADdAAAADwAAAAAAAAAAAAAAAACYAgAAZHJzL2Rv&#10;d25yZXYueG1sUEsFBgAAAAAEAAQA9QAAAIgDAAAAAA==&#10;" fillcolor="black" stroked="f"/>
              <v:rect id="Rectangle 11319" o:spid="_x0000_s1392" style="position:absolute;left:3462;top:8084;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PpHMcA&#10;AADdAAAADwAAAGRycy9kb3ducmV2LnhtbESPT2vCQBTE74LfYXmF3nQTSYtGV9FCoZeCf3qot2f2&#10;NQlm36a7W41++q4geBxm5jfMbNGZRpzI+dqygnSYgCAurK65VPC1ex+MQfiArLGxTAou5GEx7/dm&#10;mGt75g2dtqEUEcI+RwVVCG0upS8qMuiHtiWO3o91BkOUrpTa4TnCTSNHSfIqDdYcFyps6a2i4rj9&#10;MwpWk/Hqd53x53Vz2NP++3B8GblEqeenbjkFEagLj/C9/aEVZGmWwu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j6RzHAAAA3QAAAA8AAAAAAAAAAAAAAAAAmAIAAGRy&#10;cy9kb3ducmV2LnhtbFBLBQYAAAAABAAEAPUAAACMAwAAAAA=&#10;" fillcolor="black" stroked="f"/>
              <v:rect id="Rectangle 11320" o:spid="_x0000_s1393" style="position:absolute;left:3462;top:8116;width:20;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F3a8cA&#10;AADdAAAADwAAAGRycy9kb3ducmV2LnhtbESPQWvCQBSE7wX/w/IKvTUbQxSbuooKhV6Eqj3U2zP7&#10;mgSzb+PuVtP+ercgeBxm5htmOu9NK87kfGNZwTBJQRCXVjdcKfjcvT1PQPiArLG1TAp+ycN8NniY&#10;YqHthTd03oZKRAj7AhXUIXSFlL6syaBPbEccvW/rDIYoXSW1w0uEm1ZmaTqWBhuOCzV2tKqpPG5/&#10;jILly2R5+sh5/bc57Gn/dTiOMpcq9fTYL15BBOrDPXxrv2sF+TDP4P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4xd2vHAAAA3QAAAA8AAAAAAAAAAAAAAAAAmAIAAGRy&#10;cy9kb3ducmV2LnhtbFBLBQYAAAAABAAEAPUAAACMAwAAAAA=&#10;" fillcolor="black" stroked="f"/>
              <v:rect id="Rectangle 11321" o:spid="_x0000_s1394" style="position:absolute;left:3462;top:8149;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3S8McA&#10;AADdAAAADwAAAGRycy9kb3ducmV2LnhtbESPQWsCMRSE74L/ITyhN81qt0VXo2hB6EWotod6e26e&#10;u4ubl20Sdeuvb4SCx2FmvmFmi9bU4kLOV5YVDAcJCOLc6ooLBV+f6/4YhA/IGmvLpOCXPCzm3c4M&#10;M22vvKXLLhQiQthnqKAMocmk9HlJBv3ANsTRO1pnMETpCqkdXiPc1HKUJK/SYMVxocSG3krKT7uz&#10;UbCajFc/HylvbtvDnvbfh9PLyCVKPfXa5RREoDY8wv/td60gHabP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90vDHAAAA3QAAAA8AAAAAAAAAAAAAAAAAmAIAAGRy&#10;cy9kb3ducmV2LnhtbFBLBQYAAAAABAAEAPUAAACMAwAAAAA=&#10;" fillcolor="black" stroked="f"/>
              <v:rect id="Rectangle 11322" o:spid="_x0000_s1395" style="position:absolute;left:3462;top:8183;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KhMYA&#10;AADdAAAADwAAAGRycy9kb3ducmV2LnhtbESPQWsCMRSE74L/IbxCb5pV1qKrUbRQ8CKo9aC35+Z1&#10;d3Hzsk2ibvvrG0HocZiZb5jZojW1uJHzlWUFg34Cgji3uuJCweHzozcG4QOyxtoyKfghD4t5tzPD&#10;TNs77+i2D4WIEPYZKihDaDIpfV6SQd+3DXH0vqwzGKJ0hdQO7xFuajlMkjdpsOK4UGJD7yXll/3V&#10;KFhNxqvvbcqb3935RKfj+TIaukSp15d2OQURqA3/4Wd7rRWkgzSF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KhMYAAADdAAAADwAAAAAAAAAAAAAAAACYAgAAZHJz&#10;L2Rvd25yZXYueG1sUEsFBgAAAAAEAAQA9QAAAIsDAAAAAA==&#10;" fillcolor="black" stroked="f"/>
              <v:rect id="Rectangle 11323" o:spid="_x0000_s1396" style="position:absolute;left:3462;top:8215;width:20;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jvH8cA&#10;AADdAAAADwAAAGRycy9kb3ducmV2LnhtbESPQWsCMRSE74X+h/AKvdWssoquRtFCoZeC2h709tw8&#10;dxc3L2uS6uqvN4LgcZiZb5jJrDW1OJHzlWUF3U4Cgji3uuJCwd/v18cQhA/IGmvLpOBCHmbT15cJ&#10;ZtqeeUWndShEhLDPUEEZQpNJ6fOSDPqObYijt7fOYIjSFVI7PEe4qWUvSQbSYMVxocSGPkvKD+t/&#10;o2AxGi6Oy5R/rqvdlrab3aHfc4lS72/tfAwiUBue4Uf7WytIu2kf7m/iE5D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Y7x/HAAAA3QAAAA8AAAAAAAAAAAAAAAAAmAIAAGRy&#10;cy9kb3ducmV2LnhtbFBLBQYAAAAABAAEAPUAAACMAwAAAAA=&#10;" fillcolor="black" stroked="f"/>
              <v:rect id="Rectangle 11324" o:spid="_x0000_s1397" style="position:absolute;left:3462;top:8252;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pxaMcA&#10;AADdAAAADwAAAGRycy9kb3ducmV2LnhtbESPT2sCMRTE74LfITyhN80qW7Fbo6gg9FLw36HenpvX&#10;3cXNy5qkuvXTG6HQ4zAzv2Gm89bU4krOV5YVDAcJCOLc6ooLBYf9uj8B4QOyxtoyKfglD/NZtzPF&#10;TNsbb+m6C4WIEPYZKihDaDIpfV6SQT+wDXH0vq0zGKJ0hdQObxFuajlKkrE0WHFcKLGhVUn5efdj&#10;FCzfJsvLJuXP+/Z0pOPX6fw6colSL7128Q4iUBv+w3/tD60gHaZ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KcWjHAAAA3QAAAA8AAAAAAAAAAAAAAAAAmAIAAGRy&#10;cy9kb3ducmV2LnhtbFBLBQYAAAAABAAEAPUAAACMAwAAAAA=&#10;" fillcolor="black" stroked="f"/>
              <v:rect id="Rectangle 11325" o:spid="_x0000_s1398" style="position:absolute;left:3462;top:8284;width:20;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bU88cA&#10;AADdAAAADwAAAGRycy9kb3ducmV2LnhtbESPQWvCQBSE7wX/w/KE3pqNkrYaXUWFQi9CtT3U2zP7&#10;TILZt3F3q6m/visUPA4z8w0znXemEWdyvrasYJCkIIgLq2suFXx9vj2NQPiArLGxTAp+ycN81nuY&#10;Yq7thTd03oZSRAj7HBVUIbS5lL6oyKBPbEscvYN1BkOUrpTa4SXCTSOHafoiDdYcFypsaVVRcdz+&#10;GAXL8Wh5+sh4fd3sd7T73h+fhy5V6rHfLSYgAnXhHv5vv2sF2SB7hd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5G1PPHAAAA3QAAAA8AAAAAAAAAAAAAAAAAmAIAAGRy&#10;cy9kb3ducmV2LnhtbFBLBQYAAAAABAAEAPUAAACMAwAAAAA=&#10;" fillcolor="black" stroked="f"/>
              <v:rect id="Rectangle 11326" o:spid="_x0000_s1399" style="position:absolute;left:3462;top:8318;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AgcMA&#10;AADdAAAADwAAAGRycy9kb3ducmV2LnhtbERPz2vCMBS+C/sfwhO8aapU0WqUORC8CFN3mLdn82yL&#10;zUuXRO321y8HwePH93uxak0t7uR8ZVnBcJCAIM6trrhQ8HXc9KcgfEDWWFsmBb/kYbV86yww0/bB&#10;e7ofQiFiCPsMFZQhNJmUPi/JoB/YhjhyF+sMhghdIbXDRww3tRwlyUQarDg2lNjQR0n59XAzCtaz&#10;6frnM+Xd3/58otP3+ToeuUSpXrd9n4MI1IaX+OneagXpMI1z45v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lAgcMAAADdAAAADwAAAAAAAAAAAAAAAACYAgAAZHJzL2Rv&#10;d25yZXYueG1sUEsFBgAAAAAEAAQA9QAAAIgDAAAAAA==&#10;" fillcolor="black" stroked="f"/>
              <v:rect id="Rectangle 11327" o:spid="_x0000_s1400" style="position:absolute;left:3462;top:8352;width:20;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lGscA&#10;AADdAAAADwAAAGRycy9kb3ducmV2LnhtbESPT2sCMRTE7wW/Q3iCt5pVtkVXo2hB8FKofw56e26e&#10;u4ubl20SdfXTN4VCj8PM/IaZzltTixs5X1lWMOgnIIhzqysuFOx3q9cRCB+QNdaWScGDPMxnnZcp&#10;ZtreeUO3bShEhLDPUEEZQpNJ6fOSDPq+bYijd7bOYIjSFVI7vEe4qeUwSd6lwYrjQokNfZSUX7ZX&#10;o2A5Hi2/v1L+fG5ORzoeTpe3oUuU6nXbxQREoDb8h//aa60gHaRj+H0Tn4C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V5RrHAAAA3QAAAA8AAAAAAAAAAAAAAAAAmAIAAGRy&#10;cy9kb3ducmV2LnhtbFBLBQYAAAAABAAEAPUAAACMAwAAAAA=&#10;" fillcolor="black" stroked="f"/>
              <v:rect id="Rectangle 11328" o:spid="_x0000_s1401" style="position:absolute;left:3462;top:8383;width:20;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baWsMA&#10;AADdAAAADwAAAGRycy9kb3ducmV2LnhtbERPy4rCMBTdD/gP4QqzG1NFxalGUUFwI4yPxbi7Nte2&#10;2NzUJKPVr58sBJeH857MGlOJGzlfWlbQ7SQgiDOrS84VHParrxEIH5A1VpZJwYM8zKatjwmm2t55&#10;S7ddyEUMYZ+igiKEOpXSZwUZ9B1bE0fubJ3BEKHLpXZ4j+Gmkr0kGUqDJceGAmtaFpRddn9GweJ7&#10;tLj+9Hnz3J6OdPw9XQY9lyj12W7mYxCBmvAWv9xrraDfHcT98U18AnL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baWsMAAADdAAAADwAAAAAAAAAAAAAAAACYAgAAZHJzL2Rv&#10;d25yZXYueG1sUEsFBgAAAAAEAAQA9QAAAIgDAAAAAA==&#10;" fillcolor="black" stroked="f"/>
              <v:rect id="Rectangle 11329" o:spid="_x0000_s1402" style="position:absolute;left:3462;top:8421;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p/wccA&#10;AADdAAAADwAAAGRycy9kb3ducmV2LnhtbESPT2sCMRTE7wW/Q3hCbzW7okVXo2ih0EvBfwe9PTfP&#10;3cXNy5qkuvrpG6HQ4zAzv2Gm89bU4krOV5YVpL0EBHFudcWFgt32820EwgdkjbVlUnAnD/NZ52WK&#10;mbY3XtN1EwoRIewzVFCG0GRS+rwkg75nG+LonawzGKJ0hdQObxFuatlPkndpsOK4UGJDHyXl582P&#10;UbAcj5aX1YC/H+vjgQ7743nYd4lSr912MQERqA3/4b/2l1YwSIcpPN/EJ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6f8HHAAAA3QAAAA8AAAAAAAAAAAAAAAAAmAIAAGRy&#10;cy9kb3ducmV2LnhtbFBLBQYAAAAABAAEAPUAAACMAwAAAAA=&#10;" fillcolor="black" stroked="f"/>
              <v:rect id="Rectangle 11330" o:spid="_x0000_s1403" style="position:absolute;left:3462;top:8455;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htscA&#10;AADdAAAADwAAAGRycy9kb3ducmV2LnhtbESPQWsCMRSE74X+h/AK3mrWRYuuRlFB6KWgtge9PTfP&#10;3cXNy5pEXf31jVDocZiZb5jJrDW1uJLzlWUFvW4Cgji3uuJCwc/36n0IwgdkjbVlUnAnD7Pp68sE&#10;M21vvKHrNhQiQthnqKAMocmk9HlJBn3XNsTRO1pnMETpCqkd3iLc1DJNkg9psOK4UGJDy5Ly0/Zi&#10;FCxGw8V53eevx+awp/3ucBqkLlGq89bOxyACteE//Nf+1Ar6vUEKz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o4bbHAAAA3QAAAA8AAAAAAAAAAAAAAAAAmAIAAGRy&#10;cy9kb3ducmV2LnhtbFBLBQYAAAAABAAEAPUAAACMAwAAAAA=&#10;" fillcolor="black" stroked="f"/>
              <v:rect id="Rectangle 11331" o:spid="_x0000_s1404" style="position:absolute;left:3462;top:8486;width:20;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RELccA&#10;AADdAAAADwAAAGRycy9kb3ducmV2LnhtbESPT2sCMRTE74LfITzBm2a1KroapRYKvRTqn4Penpvn&#10;7uLmZZtE3fbTN0LB4zAzv2EWq8ZU4kbOl5YVDPoJCOLM6pJzBfvde28KwgdkjZVlUvBDHlbLdmuB&#10;qbZ33tBtG3IRIexTVFCEUKdS+qwgg75va+Lona0zGKJ0udQO7xFuKjlMkok0WHJcKLCmt4Kyy/Zq&#10;FKxn0/X314g/fzenIx0Pp8t46BKlup3mdQ4iUBOe4f/2h1YwGoxf4PEmP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kRC3HAAAA3QAAAA8AAAAAAAAAAAAAAAAAmAIAAGRy&#10;cy9kb3ducmV2LnhtbFBLBQYAAAAABAAEAPUAAACMAwAAAAA=&#10;" fillcolor="black" stroked="f"/>
              <v:rect id="Rectangle 11332" o:spid="_x0000_s1405" style="position:absolute;left:3462;top:8520;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3cWccA&#10;AADdAAAADwAAAGRycy9kb3ducmV2LnhtbESPQWsCMRSE74X+h/AKvdWssoquRtFCoZeC2h709tw8&#10;dxc3L2uS6uqvN4LgcZiZb5jJrDW1OJHzlWUF3U4Cgji3uuJCwd/v18cQhA/IGmvLpOBCHmbT15cJ&#10;ZtqeeUWndShEhLDPUEEZQpNJ6fOSDPqObYijt7fOYIjSFVI7PEe4qWUvSQbSYMVxocSGPkvKD+t/&#10;o2AxGi6Oy5R/rqvdlrab3aHfc4lS72/tfAwiUBue4Uf7WytIu/0U7m/iE5D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N3FnHAAAA3QAAAA8AAAAAAAAAAAAAAAAAmAIAAGRy&#10;cy9kb3ducmV2LnhtbFBLBQYAAAAABAAEAPUAAACMAwAAAAA=&#10;" fillcolor="black" stroked="f"/>
              <v:rect id="Rectangle 11333" o:spid="_x0000_s1406" style="position:absolute;left:3462;top:8554;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F5wscA&#10;AADdAAAADwAAAGRycy9kb3ducmV2LnhtbESPT2sCMRTE74LfITyhN80qbtHVKFoo9FLw30Fvz81z&#10;d3HzsiapbvvpG6HQ4zAzv2Hmy9bU4k7OV5YVDAcJCOLc6ooLBYf9e38CwgdkjbVlUvBNHpaLbmeO&#10;mbYP3tJ9FwoRIewzVFCG0GRS+rwkg35gG+LoXawzGKJ0hdQOHxFuajlKkldpsOK4UGJDbyXl192X&#10;UbCeTta3zZg/f7bnE52O52s6colSL712NQMRqA3/4b/2h1YwHqYpPN/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BecLHAAAA3QAAAA8AAAAAAAAAAAAAAAAAmAIAAGRy&#10;cy9kb3ducmV2LnhtbFBLBQYAAAAABAAEAPUAAACMAwAAAAA=&#10;" fillcolor="black" stroked="f"/>
              <v:rect id="Rectangle 11334" o:spid="_x0000_s1407" style="position:absolute;left:3462;top:8586;width:20;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PntccA&#10;AADdAAAADwAAAGRycy9kb3ducmV2LnhtbESPT2sCMRTE7wW/Q3gFbzWrqOhqFC0IXgr+6aHenpvX&#10;3cXNyzaJuvXTG0HwOMzMb5jpvDGVuJDzpWUF3U4CgjizuuRcwfd+9TEC4QOyxsoyKfgnD/NZ622K&#10;qbZX3tJlF3IRIexTVFCEUKdS+qwgg75ja+Lo/VpnMETpcqkdXiPcVLKXJENpsOS4UGBNnwVlp93Z&#10;KFiOR8u/TZ+/btvjgQ4/x9Og5xKl2u/NYgIiUBNe4Wd7rRX0u4MhPN7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T57XHAAAA3QAAAA8AAAAAAAAAAAAAAAAAmAIAAGRy&#10;cy9kb3ducmV2LnhtbFBLBQYAAAAABAAEAPUAAACMAwAAAAA=&#10;" fillcolor="black" stroked="f"/>
              <v:shape id="Freeform 11335" o:spid="_x0000_s1408" style="position:absolute;left:3438;top:8546;width:64;height:67;visibility:visible;mso-wrap-style:square;v-text-anchor:top" coordsize="6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yB9cYA&#10;AADdAAAADwAAAGRycy9kb3ducmV2LnhtbESP0WrCQBRE3wv+w3KFvukmElsbXUUkFaFIW+0HXLPX&#10;JJi9G7KriX/fLQh9HGbmDLNY9aYWN2pdZVlBPI5AEOdWV1wo+Dm+j2YgnEfWWFsmBXdysFoOnhaY&#10;atvxN90OvhABwi5FBaX3TSqly0sy6Ma2IQ7e2bYGfZBtIXWLXYCbWk6i6EUarDgslNjQpqT8crga&#10;BRvcfnaXj7fYJUl2XWenL9pnhVLPw349B+Gp9//hR3unFSTx9BX+3o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yB9cYAAADdAAAADwAAAAAAAAAAAAAAAACYAgAAZHJz&#10;L2Rvd25yZXYueG1sUEsFBgAAAAAEAAQA9QAAAIsDAAAAAA==&#10;" path="m64,l32,67,,,64,xe" fillcolor="black" stroked="f">
                <v:path arrowok="t" o:connecttype="custom" o:connectlocs="64,0;32,67;0,0;64,0" o:connectangles="0,0,0,0"/>
              </v:shape>
              <v:shape id="Freeform 11336" o:spid="_x0000_s1409" style="position:absolute;left:3424;top:8532;width:92;height:99;visibility:visible;mso-wrap-style:square;v-text-anchor:top" coordsize="9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4f4cIA&#10;AADdAAAADwAAAGRycy9kb3ducmV2LnhtbERPS2rDMBDdB3oHMYVuQiPbNKF1owQnYOgun+YAgzW1&#10;TK2RsVTZuX21KHT5eP/tfra9iDT6zrGCfJWBIG6c7rhVcPusn19B+ICssXdMCu7kYb97WGyx1G7i&#10;C8VraEUKYV+iAhPCUErpG0MW/coNxIn7cqPFkODYSj3ilMJtL4ss20iLHacGgwMdDTXf1x+rIJ7q&#10;W629qeR9Kt4qH8+H5XpS6ulxrt5BBJrDv/jP/aEVvOTr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Ph/hwgAAAN0AAAAPAAAAAAAAAAAAAAAAAJgCAABkcnMvZG93&#10;bnJldi54bWxQSwUGAAAAAAQABAD1AAAAhwMAAAAA&#10;" path="m78,22l70,8,38,77r16,l20,8,14,22r64,l92,,,,46,99,92,,78,22xe" fillcolor="black" stroked="f">
                <v:path arrowok="t" o:connecttype="custom" o:connectlocs="78,22;70,8;38,77;54,77;20,8;14,22;78,22;92,0;0,0;46,99;92,0;78,22" o:connectangles="0,0,0,0,0,0,0,0,0,0,0,0"/>
              </v:shape>
              <v:rect id="Rectangle 11337" o:spid="_x0000_s1410" style="position:absolute;left:3627;top:7781;width:1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xzx8YA&#10;AADdAAAADwAAAGRycy9kb3ducmV2LnhtbESPT2sCMRTE74V+h/AK3mpW0aKrUaog9FLw30Fvz81z&#10;d3Hzsk2irn76RhA8DjPzG2Y8bUwlLuR8aVlBp52AIM6sLjlXsN0sPgcgfEDWWFkmBTfyMJ28v40x&#10;1fbKK7qsQy4ihH2KCooQ6lRKnxVk0LdtTRy9o3UGQ5Qul9rhNcJNJbtJ8iUNlhwXCqxpXlB2Wp+N&#10;gtlwMPtb9vj3vjrsab87nPpdlyjV+mi+RyACNeEVfrZ/tIJepz+Ex5v4BOTk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xzx8YAAADdAAAADwAAAAAAAAAAAAAAAACYAgAAZHJz&#10;L2Rvd25yZXYueG1sUEsFBgAAAAAEAAQA9QAAAIsDAAAAAA==&#10;" fillcolor="black" stroked="f"/>
              <v:rect id="Rectangle 11338" o:spid="_x0000_s1411" style="position:absolute;left:3627;top:781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oQ58MA&#10;AADdAAAADwAAAGRycy9kb3ducmV2LnhtbERPTYvCMBC9L/gfwgje1lRRcatRVBC8CKu7h/U2NmNb&#10;bCY1iVr315uD4PHxvqfzxlTiRs6XlhX0ugkI4szqknMFvz/rzzEIH5A1VpZJwYM8zGetjymm2t55&#10;R7d9yEUMYZ+igiKEOpXSZwUZ9F1bE0fuZJ3BEKHLpXZ4j+Gmkv0kGUmDJceGAmtaFZSd91ejYPk1&#10;Xl6+B7z93x0PdPg7nod9lyjVaTeLCYhATXiLX+6NVjDojeL++CY+AT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oQ58MAAADdAAAADwAAAAAAAAAAAAAAAACYAgAAZHJzL2Rv&#10;d25yZXYueG1sUEsFBgAAAAAEAAQA9QAAAIgDAAAAAA==&#10;" fillcolor="black" stroked="f"/>
              <v:rect id="Rectangle 11339" o:spid="_x0000_s1412" style="position:absolute;left:3627;top:7844;width:16;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a1fMcA&#10;AADdAAAADwAAAGRycy9kb3ducmV2LnhtbESPT2sCMRTE7wW/Q3hCbzW7YkVXo2ih0EvBfwe9PTfP&#10;3cXNy5qkuvXTG6HQ4zAzv2Gm89bU4krOV5YVpL0EBHFudcWFgt32820EwgdkjbVlUvBLHuazzssU&#10;M21vvKbrJhQiQthnqKAMocmk9HlJBn3PNsTRO1lnMETpCqkd3iLc1LKfJENpsOK4UGJDHyXl582P&#10;UbAcj5aX1YC/7+vjgQ774/m97xKlXrvtYgIiUBv+w3/tL61gkA5T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WtXzHAAAA3QAAAA8AAAAAAAAAAAAAAAAAmAIAAGRy&#10;cy9kb3ducmV2LnhtbFBLBQYAAAAABAAEAPUAAACMAwAAAAA=&#10;" fillcolor="black" stroked="f"/>
              <v:rect id="Rectangle 11340" o:spid="_x0000_s1413" style="position:absolute;left:3627;top:788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QrC8cA&#10;AADdAAAADwAAAGRycy9kb3ducmV2LnhtbESPT2sCMRTE74LfITyhN826WLFbo2ih4EXw36HenpvX&#10;3cXNy5qkuvXTG6HQ4zAzv2Gm89bU4krOV5YVDAcJCOLc6ooLBYf9Z38CwgdkjbVlUvBLHuazbmeK&#10;mbY33tJ1FwoRIewzVFCG0GRS+rwkg35gG+LofVtnMETpCqkd3iLc1DJNkrE0WHFcKLGhj5Ly8+7H&#10;KFi+TZaXzYjX9+3pSMev0/k1dYlSL7128Q4iUBv+w3/tlVYwGo5T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EKwvHAAAA3QAAAA8AAAAAAAAAAAAAAAAAmAIAAGRy&#10;cy9kb3ducmV2LnhtbFBLBQYAAAAABAAEAPUAAACMAwAAAAA=&#10;" fillcolor="black" stroked="f"/>
              <v:rect id="Rectangle 11341" o:spid="_x0000_s1414" style="position:absolute;left:3627;top:7915;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iOkMcA&#10;AADdAAAADwAAAGRycy9kb3ducmV2LnhtbESPT2sCMRTE7wW/Q3iCt5rVquhqlFoo9FLw30Fvz81z&#10;d3Hzsk2ibvvpG0HwOMzMb5jZojGVuJLzpWUFvW4CgjizuuRcwW77+ToG4QOyxsoyKfglD4t562WG&#10;qbY3XtN1E3IRIexTVFCEUKdS+qwgg75ra+LonawzGKJ0udQObxFuKtlPkpE0WHJcKLCmj4Ky8+Zi&#10;FCwn4+XPasDff+vjgQ7743nYd4lSnXbzPgURqAnP8KP9pRUMeqM3uL+JT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IjpDHAAAA3QAAAA8AAAAAAAAAAAAAAAAAmAIAAGRy&#10;cy9kb3ducmV2LnhtbFBLBQYAAAAABAAEAPUAAACMAwAAAAA=&#10;" fillcolor="black" stroked="f"/>
              <v:rect id="Rectangle 11342" o:spid="_x0000_s1415" style="position:absolute;left:3627;top:7947;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EW5McA&#10;AADdAAAADwAAAGRycy9kb3ducmV2LnhtbESPT2sCMRTE74LfITyhN80qW7Fbo6gg9FLw36HenpvX&#10;3cXNy5qkuvXTG6HQ4zAzv2Gm89bU4krOV5YVDAcJCOLc6ooLBYf9uj8B4QOyxtoyKfglD/NZtzPF&#10;TNsbb+m6C4WIEPYZKihDaDIpfV6SQT+wDXH0vq0zGKJ0hdQObxFuajlKkrE0WHFcKLGhVUn5efdj&#10;FCzfJsvLJuXP+/Z0pOPX6fw6colSL7128Q4iUBv+w3/tD60gHY5T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hFuTHAAAA3QAAAA8AAAAAAAAAAAAAAAAAmAIAAGRy&#10;cy9kb3ducmV2LnhtbFBLBQYAAAAABAAEAPUAAACMAwAAAAA=&#10;" fillcolor="black" stroked="f"/>
              <v:rect id="Rectangle 11343" o:spid="_x0000_s1416" style="position:absolute;left:3627;top:7981;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2zf8cA&#10;AADdAAAADwAAAGRycy9kb3ducmV2LnhtbESPT2sCMRTE7wW/Q3gFbzWrqOhqFC0IXgr+6aHenpvX&#10;3cXNyzaJuvXTG0HwOMzMb5jpvDGVuJDzpWUF3U4CgjizuuRcwfd+9TEC4QOyxsoyKfgnD/NZ622K&#10;qbZX3tJlF3IRIexTVFCEUKdS+qwgg75ja+Lo/VpnMETpcqkdXiPcVLKXJENpsOS4UGBNnwVlp93Z&#10;KFiOR8u/TZ+/btvjgQ4/x9Og5xKl2u/NYgIiUBNe4Wd7rRX0u8MBPN7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ts3/HAAAA3QAAAA8AAAAAAAAAAAAAAAAAmAIAAGRy&#10;cy9kb3ducmV2LnhtbFBLBQYAAAAABAAEAPUAAACMAwAAAAA=&#10;" fillcolor="black" stroked="f"/>
              <v:rect id="Rectangle 11344" o:spid="_x0000_s1417" style="position:absolute;left:3627;top:8013;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8tCMcA&#10;AADdAAAADwAAAGRycy9kb3ducmV2LnhtbESPQWsCMRSE74X+h/AK3mpWsYuuRlFB6KWgtge9PTfP&#10;3cXNy5pE3frrjVDocZiZb5jJrDW1uJLzlWUFvW4Cgji3uuJCwc/36n0IwgdkjbVlUvBLHmbT15cJ&#10;ZtreeEPXbShEhLDPUEEZQpNJ6fOSDPqubYijd7TOYIjSFVI7vEW4qWU/SVJpsOK4UGJDy5Ly0/Zi&#10;FCxGw8V5PeCv++awp/3ucProu0Spzls7H4MI1Ib/8F/7UysY9NIUnm/iE5DT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LQjHAAAA3QAAAA8AAAAAAAAAAAAAAAAAmAIAAGRy&#10;cy9kb3ducmV2LnhtbFBLBQYAAAAABAAEAPUAAACMAwAAAAA=&#10;" fillcolor="black" stroked="f"/>
              <v:rect id="Rectangle 11345" o:spid="_x0000_s1418" style="position:absolute;left:3627;top:8052;width:16;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OIk8gA&#10;AADdAAAADwAAAGRycy9kb3ducmV2LnhtbESPzWsCMRTE74L/Q3iCN80q1o/VKFUo9FKoHwe9PTfP&#10;3cXNyzZJddu/vhEKHoeZ+Q2zWDWmEjdyvrSsYNBPQBBnVpecKzjs33pTED4ga6wsk4If8rBatlsL&#10;TLW985Zuu5CLCGGfooIihDqV0mcFGfR9WxNH72KdwRCly6V2eI9wU8lhkoylwZLjQoE1bQrKrrtv&#10;o2A9m66/Pkf88bs9n+h0PF9fhi5RqttpXucgAjXhGf5vv2sFo8F4Ao838Qn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84iTyAAAAN0AAAAPAAAAAAAAAAAAAAAAAJgCAABk&#10;cnMvZG93bnJldi54bWxQSwUGAAAAAAQABAD1AAAAjQMAAAAA&#10;" fillcolor="black" stroked="f"/>
              <v:rect id="Rectangle 11346" o:spid="_x0000_s1419" style="position:absolute;left:3627;top:8084;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wc4cMA&#10;AADdAAAADwAAAGRycy9kb3ducmV2LnhtbERPTYvCMBC9L/gfwgje1lRRcatRVBC8CKu7h/U2NmNb&#10;bCY1iVr315uD4PHxvqfzxlTiRs6XlhX0ugkI4szqknMFvz/rzzEIH5A1VpZJwYM8zGetjymm2t55&#10;R7d9yEUMYZ+igiKEOpXSZwUZ9F1bE0fuZJ3BEKHLpXZ4j+Gmkv0kGUmDJceGAmtaFZSd91ejYPk1&#10;Xl6+B7z93x0PdPg7nod9lyjVaTeLCYhATXiLX+6NVjDojeLc+CY+AT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wc4cMAAADdAAAADwAAAAAAAAAAAAAAAACYAgAAZHJzL2Rv&#10;d25yZXYueG1sUEsFBgAAAAAEAAQA9QAAAIgDAAAAAA==&#10;" fillcolor="black" stroked="f"/>
              <v:rect id="Rectangle 11347" o:spid="_x0000_s1420" style="position:absolute;left:3627;top:8116;width:16;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C5esYA&#10;AADdAAAADwAAAGRycy9kb3ducmV2LnhtbESPT2sCMRTE74V+h/AK3mpWsaKrUaog9FLw30Fvz81z&#10;d3Hzsk2ibv30RhA8DjPzG2Y8bUwlLuR8aVlBp52AIM6sLjlXsN0sPgcgfEDWWFkmBf/kYTp5fxtj&#10;qu2VV3RZh1xECPsUFRQh1KmUPivIoG/bmjh6R+sMhihdLrXDa4SbSnaTpC8NlhwXCqxpXlB2Wp+N&#10;gtlwMPtb9vj3tjrsab87nL66LlGq9dF8j0AEasIr/Gz/aAW9Tn8IjzfxCc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C5esYAAADdAAAADwAAAAAAAAAAAAAAAACYAgAAZHJz&#10;L2Rvd25yZXYueG1sUEsFBgAAAAAEAAQA9QAAAIsDAAAAAA==&#10;" fillcolor="black" stroked="f"/>
              <v:rect id="Rectangle 11348" o:spid="_x0000_s1421" style="position:absolute;left:3627;top:8149;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OGOsQA&#10;AADdAAAADwAAAGRycy9kb3ducmV2LnhtbERPz2vCMBS+C/4P4QneNFV0uq5RpiB4GUy3w7y9Nm9t&#10;sXnpkqjd/vrlIHj8+H5n68404krO15YVTMYJCOLC6ppLBZ8fu9EShA/IGhvLpOCXPKxX/V6GqbY3&#10;PtD1GEoRQ9inqKAKoU2l9EVFBv3YtsSR+7bOYIjQlVI7vMVw08hpkjxJgzXHhgpb2lZUnI8Xo2Dz&#10;vNz8vM/47e+Qn+j0lZ/nU5coNRx0ry8gAnXhIb6791rBbLKI++Ob+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jrEAAAA3QAAAA8AAAAAAAAAAAAAAAAAmAIAAGRycy9k&#10;b3ducmV2LnhtbFBLBQYAAAAABAAEAPUAAACJAwAAAAA=&#10;" fillcolor="black" stroked="f"/>
              <v:rect id="Rectangle 11349" o:spid="_x0000_s1422" style="position:absolute;left:3627;top:8183;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8joccA&#10;AADdAAAADwAAAGRycy9kb3ducmV2LnhtbESPQWvCQBSE7wX/w/KE3ppNxLYaXUWFQi9CtT3U2zP7&#10;TILZt3F3q6m/visUPA4z8w0znXemEWdyvrasIEtSEMSF1TWXCr4+355GIHxA1thYJgW/5GE+6z1M&#10;Mdf2whs6b0MpIoR9jgqqENpcSl9UZNAntiWO3sE6gyFKV0rt8BLhppGDNH2RBmuOCxW2tKqoOG5/&#10;jILleLQ8fQx5fd3sd7T73h+fBy5V6rHfLSYgAnXhHv5vv2sFw+w1g9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PI6HHAAAA3QAAAA8AAAAAAAAAAAAAAAAAmAIAAGRy&#10;cy9kb3ducmV2LnhtbFBLBQYAAAAABAAEAPUAAACMAwAAAAA=&#10;" fillcolor="black" stroked="f"/>
              <v:rect id="Rectangle 11350" o:spid="_x0000_s1423" style="position:absolute;left:3627;top:8215;width:16;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291scA&#10;AADdAAAADwAAAGRycy9kb3ducmV2LnhtbESPQWvCQBSE7wX/w/KE3pqNwbYaXUWFQi9CtT3U2zP7&#10;TILZt3F3q6m/visUPA4z8w0znXemEWdyvrasYJCkIIgLq2suFXx9vj2NQPiArLGxTAp+ycN81nuY&#10;Yq7thTd03oZSRAj7HBVUIbS5lL6oyKBPbEscvYN1BkOUrpTa4SXCTSOzNH2RBmuOCxW2tKqoOG5/&#10;jILleLQ8fQx5fd3sd7T73h+fM5cq9djvFhMQgbpwD/+337WC4eA1g9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dvdbHAAAA3QAAAA8AAAAAAAAAAAAAAAAAmAIAAGRy&#10;cy9kb3ducmV2LnhtbFBLBQYAAAAABAAEAPUAAACMAwAAAAA=&#10;" fillcolor="black" stroked="f"/>
              <v:rect id="Rectangle 11351" o:spid="_x0000_s1424" style="position:absolute;left:3627;top:8252;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EYTccA&#10;AADdAAAADwAAAGRycy9kb3ducmV2LnhtbESPT2sCMRTE74LfITyhN81qrdqtUapQ6KXgv0O9PTev&#10;u4ubl20SdeunbwTB4zAzv2Gm88ZU4kzOl5YV9HsJCOLM6pJzBbvtR3cCwgdkjZVlUvBHHuazdmuK&#10;qbYXXtN5E3IRIexTVFCEUKdS+qwgg75na+Lo/VhnMETpcqkdXiLcVHKQJCNpsOS4UGBNy4Ky4+Zk&#10;FCxeJ4vf1ZC/ruvDnvbfh+PLwCVKPXWa9zcQgZrwCN/bn1rBsD9+htub+AT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8RGE3HAAAA3QAAAA8AAAAAAAAAAAAAAAAAmAIAAGRy&#10;cy9kb3ducmV2LnhtbFBLBQYAAAAABAAEAPUAAACMAwAAAAA=&#10;" fillcolor="black" stroked="f"/>
              <v:rect id="Rectangle 11352" o:spid="_x0000_s1425" style="position:absolute;left:3627;top:8284;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iAOccA&#10;AADdAAAADwAAAGRycy9kb3ducmV2LnhtbESPQWvCQBSE7wX/w/KE3pqNkrYaXUWFQi9CtT3U2zP7&#10;TILZt3F3q6m/visUPA4z8w0znXemEWdyvrasYJCkIIgLq2suFXx9vj2NQPiArLGxTAp+ycN81nuY&#10;Yq7thTd03oZSRAj7HBVUIbS5lL6oyKBPbEscvYN1BkOUrpTa4SXCTSOHafoiDdYcFypsaVVRcdz+&#10;GAXL8Wh5+sh4fd3sd7T73h+fhy5V6rHfLSYgAnXhHv5vv2sF2eA1g9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4gDnHAAAA3QAAAA8AAAAAAAAAAAAAAAAAmAIAAGRy&#10;cy9kb3ducmV2LnhtbFBLBQYAAAAABAAEAPUAAACMAwAAAAA=&#10;" fillcolor="black" stroked="f"/>
              <v:rect id="Rectangle 11353" o:spid="_x0000_s1426" style="position:absolute;left:3627;top:8318;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QlosgA&#10;AADdAAAADwAAAGRycy9kb3ducmV2LnhtbESPT2vCQBTE7wW/w/KE3upG8W+aVbRQ6KVQbQ96e2Zf&#10;k2D2bdzdxrSfvisIHoeZ+Q2TrTpTi5acrywrGA4SEMS51RUXCr4+X5/mIHxA1lhbJgW/5GG17D1k&#10;mGp74S21u1CICGGfooIyhCaV0uclGfQD2xBH79s6gyFKV0jt8BLhppajJJlKgxXHhRIbeikpP+1+&#10;jILNYr45f4z5/W97PNBhfzxNRi5R6rHfrZ9BBOrCPXxrv2kF4+FsAtc38Qn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tCWiyAAAAN0AAAAPAAAAAAAAAAAAAAAAAJgCAABk&#10;cnMvZG93bnJldi54bWxQSwUGAAAAAAQABAD1AAAAjQMAAAAA&#10;" fillcolor="black" stroked="f"/>
              <v:rect id="Rectangle 11354" o:spid="_x0000_s1427" style="position:absolute;left:3627;top:8352;width:16;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a71cgA&#10;AADdAAAADwAAAGRycy9kb3ducmV2LnhtbESPzWsCMRTE74L/Q3iCN80q1o/VKFUo9FKoHwe9PTfP&#10;3cXNyzZJddu/vhEKHoeZ+Q2zWDWmEjdyvrSsYNBPQBBnVpecKzjs33pTED4ga6wsk4If8rBatlsL&#10;TLW985Zuu5CLCGGfooIihDqV0mcFGfR9WxNH72KdwRCly6V2eI9wU8lhkoylwZLjQoE1bQrKrrtv&#10;o2A9m66/Pkf88bs9n+h0PF9fhi5RqttpXucgAjXhGf5vv2sFo8FkDI838Qn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ZrvVyAAAAN0AAAAPAAAAAAAAAAAAAAAAAJgCAABk&#10;cnMvZG93bnJldi54bWxQSwUGAAAAAAQABAD1AAAAjQMAAAAA&#10;" fillcolor="black" stroked="f"/>
              <v:rect id="Rectangle 11355" o:spid="_x0000_s1428" style="position:absolute;left:3627;top:8383;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oeTscA&#10;AADdAAAADwAAAGRycy9kb3ducmV2LnhtbESPzWsCMRTE7wX/h/AEbzWrWD9Wo1Sh0EvBr4Penpvn&#10;7uLmZZukuu1f3wiCx2FmfsPMFo2pxJWcLy0r6HUTEMSZ1SXnCva7j9cxCB+QNVaWScEveVjMWy8z&#10;TLW98Yau25CLCGGfooIihDqV0mcFGfRdWxNH72ydwRCly6V2eItwU8l+kgylwZLjQoE1rQrKLtsf&#10;o2A5GS+/1wP++tucjnQ8nC5vfZco1Wk371MQgZrwDD/an1rBoDcawf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qHk7HAAAA3QAAAA8AAAAAAAAAAAAAAAAAmAIAAGRy&#10;cy9kb3ducmV2LnhtbFBLBQYAAAAABAAEAPUAAACMAwAAAAA=&#10;" fillcolor="black" stroked="f"/>
              <v:rect id="Rectangle 11356" o:spid="_x0000_s1429" style="position:absolute;left:3627;top:8421;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KPMQA&#10;AADdAAAADwAAAGRycy9kb3ducmV2LnhtbERPz2vCMBS+C/4P4QneNFV0uq5RpiB4GUy3w7y9Nm9t&#10;sXnpkqjd/vrlIHj8+H5n68404krO15YVTMYJCOLC6ppLBZ8fu9EShA/IGhvLpOCXPKxX/V6GqbY3&#10;PtD1GEoRQ9inqKAKoU2l9EVFBv3YtsSR+7bOYIjQlVI7vMVw08hpkjxJgzXHhgpb2lZUnI8Xo2Dz&#10;vNz8vM/47e+Qn+j0lZ/nU5coNRx0ry8gAnXhIb6791rBbLKIc+Ob+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1ijzEAAAA3QAAAA8AAAAAAAAAAAAAAAAAmAIAAGRycy9k&#10;b3ducmV2LnhtbFBLBQYAAAAABAAEAPUAAACJAwAAAAA=&#10;" fillcolor="black" stroked="f"/>
              <v:rect id="Rectangle 11357" o:spid="_x0000_s1430" style="position:absolute;left:3627;top:8455;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kvp8gA&#10;AADdAAAADwAAAGRycy9kb3ducmV2LnhtbESPQWvCQBSE7wX/w/IK3upG0aoxq2ih0Euh2h709pJ9&#10;TYLZt+nuqrG/visUPA4z8w2TrTrTiDM5X1tWMBwkIIgLq2suFXx9vj7NQPiArLGxTAqu5GG17D1k&#10;mGp74S2dd6EUEcI+RQVVCG0qpS8qMugHtiWO3rd1BkOUrpTa4SXCTSNHSfIsDdYcFyps6aWi4rg7&#10;GQWb+Wzz8zHm999tfqDDPj9ORi5Rqv/YrRcgAnXhHv5vv2kF4+F0Drc38Qn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S+nyAAAAN0AAAAPAAAAAAAAAAAAAAAAAJgCAABk&#10;cnMvZG93bnJldi54bWxQSwUGAAAAAAQABAD1AAAAjQMAAAAA&#10;" fillcolor="black" stroked="f"/>
              <v:rect id="Rectangle 11358" o:spid="_x0000_s1431" style="position:absolute;left:3627;top:8486;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b2HcQA&#10;AADdAAAADwAAAGRycy9kb3ducmV2LnhtbERPy2rCQBTdF/oPwxW6ayaKlRgdpQoFNwUfXdTdNXNN&#10;gpk7cWbUtF/vLASXh/OezjvTiCs5X1tW0E9SEMSF1TWXCn52X+8ZCB+QNTaWScEfeZjPXl+mmGt7&#10;4w1dt6EUMYR9jgqqENpcSl9UZNAntiWO3NE6gyFCV0rt8BbDTSMHaTqSBmuODRW2tKyoOG0vRsFi&#10;nC3O6yF//28Oe9r/Hk4fA5cq9dbrPicgAnXhKX64V1rBsJ/F/fFNf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W9h3EAAAA3QAAAA8AAAAAAAAAAAAAAAAAmAIAAGRycy9k&#10;b3ducmV2LnhtbFBLBQYAAAAABAAEAPUAAACJAwAAAAA=&#10;" fillcolor="black" stroked="f"/>
              <v:rect id="Rectangle 11359" o:spid="_x0000_s1432" style="position:absolute;left:3627;top:8520;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pThscA&#10;AADdAAAADwAAAGRycy9kb3ducmV2LnhtbESPT2vCQBTE74LfYXmF3nQTsSVGV9FCoZeCf3qot2f2&#10;NQlm36a7W41++q4geBxm5jfMbNGZRpzI+dqygnSYgCAurK65VPC1ex9kIHxA1thYJgUX8rCY93sz&#10;zLU984ZO21CKCGGfo4IqhDaX0hcVGfRD2xJH78c6gyFKV0rt8BzhppGjJHmVBmuOCxW29FZRcdz+&#10;GQWrSbb6XY/587o57Gn/fTi+jFyi1PNTt5yCCNSFR/je/tAKxmmWwu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aU4bHAAAA3QAAAA8AAAAAAAAAAAAAAAAAmAIAAGRy&#10;cy9kb3ducmV2LnhtbFBLBQYAAAAABAAEAPUAAACMAwAAAAA=&#10;" fillcolor="black" stroked="f"/>
            </v:group>
            <v:group id="Group 11360" o:spid="_x0000_s1433" style="position:absolute;left:9696;top:1492;width:33630;height:17850" coordorigin="3222,7404" coordsize="5296,2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jZe8YAAADdAAAADwAAAGRycy9kb3ducmV2LnhtbESPT4vCMBTE78J+h/AW&#10;9qZpXRWpRhHZXTyI4B8Qb4/m2Rabl9Jk2/rtjSB4HGbmN8x82ZlSNFS7wrKCeBCBIE6tLjhTcDr+&#10;9qcgnEfWWFomBXdysFx89OaYaNvynpqDz0SAsEtQQe59lUjp0pwMuoGtiIN3tbVBH2SdSV1jG+Cm&#10;lMMomkiDBYeFHCta55TeDv9GwV+L7eo7/mm2t+v6fjmOd+dtTEp9fXarGQhPnX+HX+2NVjCKp0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iNl7xgAAAN0A&#10;AAAPAAAAAAAAAAAAAAAAAKoCAABkcnMvZG93bnJldi54bWxQSwUGAAAAAAQABAD6AAAAnQMAAAAA&#10;">
              <v:rect id="Rectangle 11361" o:spid="_x0000_s1434" style="position:absolute;left:3627;top:8554;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oascA&#10;AADdAAAADwAAAGRycy9kb3ducmV2LnhtbESPQWsCMRSE74L/ITyhN81qbVlXo2hB6EWotod6e26e&#10;u4ubl20Sdeuvb4SCx2FmvmFmi9bU4kLOV5YVDAcJCOLc6ooLBV+f634KwgdkjbVlUvBLHhbzbmeG&#10;mbZX3tJlFwoRIewzVFCG0GRS+rwkg35gG+LoHa0zGKJ0hdQOrxFuajlKkldpsOK4UGJDbyXlp93Z&#10;KFhN0tXPx5g3t+1hT/vvw+ll5BKlnnrtcgoiUBse4f/2u1YwHqbP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EaGrHAAAA3QAAAA8AAAAAAAAAAAAAAAAAmAIAAGRy&#10;cy9kb3ducmV2LnhtbFBLBQYAAAAABAAEAPUAAACMAwAAAAA=&#10;" fillcolor="black" stroked="f"/>
              <v:rect id="Rectangle 11362" o:spid="_x0000_s1435" style="position:absolute;left:3627;top:8586;width:16;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3wHscA&#10;AADdAAAADwAAAGRycy9kb3ducmV2LnhtbESPT2vCQBTE74LfYXmF3nSjpCVGV9FCoZeCf3qot2f2&#10;NQlm36a7W41++q4geBxm5jfMbNGZRpzI+dqygtEwAUFcWF1zqeBr9z7IQPiArLGxTAou5GEx7/dm&#10;mGt75g2dtqEUEcI+RwVVCG0upS8qMuiHtiWO3o91BkOUrpTa4TnCTSPHSfIqDdYcFyps6a2i4rj9&#10;MwpWk2z1u07587o57Gn/fTi+jF2i1PNTt5yCCNSFR/je/tAK0lGWwu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t8B7HAAAA3QAAAA8AAAAAAAAAAAAAAAAAmAIAAGRy&#10;cy9kb3ducmV2LnhtbFBLBQYAAAAABAAEAPUAAACMAwAAAAA=&#10;" fillcolor="black" stroked="f"/>
              <v:shape id="Freeform 11363" o:spid="_x0000_s1436" style="position:absolute;left:3597;top:8546;width:71;height:67;visibility:visible;mso-wrap-style:square;v-text-anchor:top" coordsize="7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8p9MIA&#10;AADdAAAADwAAAGRycy9kb3ducmV2LnhtbESPwWrDMBBE74X8g9hCbo2c0hbHjRJCIdBrE+e+WBvL&#10;1Fqp1iZ2/j4qFHocZuYNs95OvldXGlIX2MByUYAiboLtuDVQH/dPJagkyBb7wGTgRgm2m9nDGisb&#10;Rv6i60FalSGcKjTgRGKldWoceUyLEImzdw6DR8lyaLUdcMxw3+vnonjTHjvOCw4jfThqvg8Xb4Br&#10;Wt3qtHM/p3hsy2mUuHdizPxx2r2DEprkP/zX/rQGXpblK/y+yU9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vyn0wgAAAN0AAAAPAAAAAAAAAAAAAAAAAJgCAABkcnMvZG93&#10;bnJldi54bWxQSwUGAAAAAAQABAD1AAAAhwMAAAAA&#10;" path="m71,l38,67,,,71,xe" fillcolor="black" stroked="f">
                <v:path arrowok="t" o:connecttype="custom" o:connectlocs="71,0;38,67;0,0;71,0" o:connectangles="0,0,0,0"/>
              </v:shape>
              <v:shape id="Freeform 11364" o:spid="_x0000_s1437" style="position:absolute;left:3589;top:8532;width:89;height:99;visibility:visible;mso-wrap-style:square;v-text-anchor:top" coordsize="89,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HUMYA&#10;AADdAAAADwAAAGRycy9kb3ducmV2LnhtbESPT4vCMBTE7wt+h/AEL7Kmioh0jSKCUOvJf8je3jbP&#10;tti8lCbW+u03C8Ieh5n5DbNYdaYSLTWutKxgPIpAEGdWl5wrOJ+2n3MQziNrrCyTghc5WC17HwuM&#10;tX3ygdqjz0WAsItRQeF9HUvpsoIMupGtiYN3s41BH2STS93gM8BNJSdRNJMGSw4LBda0KSi7Hx9G&#10;wfA7TbaHJN21l73O0p+ak8flqtSg362/QHjq/H/43U60gul4PoO/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LHUMYAAADdAAAADwAAAAAAAAAAAAAAAACYAgAAZHJz&#10;L2Rvd25yZXYueG1sUEsFBgAAAAAEAAQA9QAAAIsDAAAAAA==&#10;" path="m79,22l71,8,38,77r16,l16,8,8,22r71,l89,,,,46,99,89,,79,22xe" fillcolor="black" stroked="f">
                <v:path arrowok="t" o:connecttype="custom" o:connectlocs="79,22;71,8;38,77;54,77;16,8;8,22;79,22;89,0;0,0;46,99;89,0;79,22" o:connectangles="0,0,0,0,0,0,0,0,0,0,0,0"/>
              </v:shape>
              <v:rect id="Rectangle 11365" o:spid="_x0000_s1438" style="position:absolute;left:3795;top:7763;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9uaccA&#10;AADdAAAADwAAAGRycy9kb3ducmV2LnhtbESPQWvCQBSE7wX/w/KE3pqNYtsYXUWFQi9CtT3U2zP7&#10;TILZt3F3q6m/visUPA4z8w0znXemEWdyvrasYJCkIIgLq2suFXx9vj1lIHxA1thYJgW/5GE+6z1M&#10;Mdf2whs6b0MpIoR9jgqqENpcSl9UZNAntiWO3sE6gyFKV0rt8BLhppHDNH2RBmuOCxW2tKqoOG5/&#10;jILlOFuePka8vm72O9p974/PQ5cq9djvFhMQgbpwD/+337WC0SB7hd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bmnHAAAA3QAAAA8AAAAAAAAAAAAAAAAAmAIAAGRy&#10;cy9kb3ducmV2LnhtbFBLBQYAAAAABAAEAPUAAACMAwAAAAA=&#10;" fillcolor="black" stroked="f"/>
              <v:rect id="Rectangle 11366" o:spid="_x0000_s1439" style="position:absolute;left:3795;top:7794;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D6G8QA&#10;AADdAAAADwAAAGRycy9kb3ducmV2LnhtbERPy2rCQBTdF/oPwxW6ayaKlRgdpQoFNwUfXdTdNXNN&#10;gpk7cWbUtF/vLASXh/OezjvTiCs5X1tW0E9SEMSF1TWXCn52X+8ZCB+QNTaWScEfeZjPXl+mmGt7&#10;4w1dt6EUMYR9jgqqENpcSl9UZNAntiWO3NE6gyFCV0rt8BbDTSMHaTqSBmuODRW2tKyoOG0vRsFi&#10;nC3O6yF//28Oe9r/Hk4fA5cq9dbrPicgAnXhKX64V1rBsJ/FufFNf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g+hvEAAAA3QAAAA8AAAAAAAAAAAAAAAAAmAIAAGRycy9k&#10;b3ducmV2LnhtbFBLBQYAAAAABAAEAPUAAACJAwAAAAA=&#10;" fillcolor="black" stroked="f"/>
              <v:rect id="Rectangle 11367" o:spid="_x0000_s1440" style="position:absolute;left:3795;top:7828;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xfgMcA&#10;AADdAAAADwAAAGRycy9kb3ducmV2LnhtbESPT2sCMRTE7wW/Q3iCt5pVbFlXo2hB8FKofw56e26e&#10;u4ubl20SdfXTN4VCj8PM/IaZzltTixs5X1lWMOgnIIhzqysuFOx3q9cUhA/IGmvLpOBBHuazzssU&#10;M23vvKHbNhQiQthnqKAMocmk9HlJBn3fNsTRO1tnMETpCqkd3iPc1HKYJO/SYMVxocSGPkrKL9ur&#10;UbAcp8vvrxF/PjenIx0Pp8vb0CVK9brtYgIiUBv+w3/ttVYwGqRj+H0Tn4C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sX4DHAAAA3QAAAA8AAAAAAAAAAAAAAAAAmAIAAGRy&#10;cy9kb3ducmV2LnhtbFBLBQYAAAAABAAEAPUAAACMAwAAAAA=&#10;" fillcolor="black" stroked="f"/>
              <v:rect id="Rectangle 11368" o:spid="_x0000_s1441" style="position:absolute;left:3795;top:7866;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gwMMA&#10;AADdAAAADwAAAGRycy9kb3ducmV2LnhtbERPTYvCMBC9C/sfwgh701RR0WqUVVjwIqi7B72NzdgW&#10;m0lNonb315uD4PHxvmeLxlTiTs6XlhX0ugkI4szqknMFvz/fnTEIH5A1VpZJwR95WMw/WjNMtX3w&#10;ju77kIsYwj5FBUUIdSqlzwoy6Lu2Jo7c2TqDIUKXS+3wEcNNJftJMpIGS44NBda0Kii77G9GwXIy&#10;Xl63A978705HOh5Ol2HfJUp9tpuvKYhATXiLX+61VjDoTeL++CY+AT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9gwMMAAADdAAAADwAAAAAAAAAAAAAAAACYAgAAZHJzL2Rv&#10;d25yZXYueG1sUEsFBgAAAAAEAAQA9QAAAIgDAAAAAA==&#10;" fillcolor="black" stroked="f"/>
              <v:rect id="Rectangle 11369" o:spid="_x0000_s1442" style="position:absolute;left:3795;top:7898;width:18;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PFW8cA&#10;AADdAAAADwAAAGRycy9kb3ducmV2LnhtbESPQWsCMRSE70L/Q3iCN82u2KKrUWpB8FJQ24Penpvn&#10;7uLmZZtEXf31jVDocZiZb5jZojW1uJLzlWUF6SABQZxbXXGh4Ptr1R+D8AFZY22ZFNzJw2L+0plh&#10;pu2Nt3TdhUJECPsMFZQhNJmUPi/JoB/Yhjh6J+sMhihdIbXDW4SbWg6T5E0arDgulNjQR0n5eXcx&#10;CpaT8fJnM+LPx/Z4oMP+eH4dukSpXrd9n4II1Ib/8F97rRWM0kkK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DxVvHAAAA3QAAAA8AAAAAAAAAAAAAAAAAmAIAAGRy&#10;cy9kb3ducmV2LnhtbFBLBQYAAAAABAAEAPUAAACMAwAAAAA=&#10;" fillcolor="black" stroked="f"/>
              <v:rect id="Rectangle 11370" o:spid="_x0000_s1443" style="position:absolute;left:3795;top:7931;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FbLMcA&#10;AADdAAAADwAAAGRycy9kb3ducmV2LnhtbESPT2sCMRTE7wW/Q3iCt5p1sUVXo2hB8FKofw56e26e&#10;u4ubl20SdfXTN4VCj8PM/IaZzltTixs5X1lWMOgnIIhzqysuFOx3q9cRCB+QNdaWScGDPMxnnZcp&#10;ZtreeUO3bShEhLDPUEEZQpNJ6fOSDPq+bYijd7bOYIjSFVI7vEe4qWWaJO/SYMVxocSGPkrKL9ur&#10;UbAcj5bfX0P+fG5ORzoeTpe31CVK9brtYgIiUBv+w3/ttVYwHIxT+H0Tn4C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RWyzHAAAA3QAAAA8AAAAAAAAAAAAAAAAAmAIAAGRy&#10;cy9kb3ducmV2LnhtbFBLBQYAAAAABAAEAPUAAACMAwAAAAA=&#10;" fillcolor="black" stroked="f"/>
              <v:rect id="Rectangle 11371" o:spid="_x0000_s1444" style="position:absolute;left:3795;top:7963;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3+t8cA&#10;AADdAAAADwAAAGRycy9kb3ducmV2LnhtbESPzWsCMRTE70L/h/AEb5r1q+hqlFoo9CLUj4Penpvn&#10;7uLmZZukuvWvbwShx2FmfsPMl42pxJWcLy0r6PcSEMSZ1SXnCva7j+4EhA/IGivLpOCXPCwXL605&#10;ptreeEPXbchFhLBPUUERQp1K6bOCDPqerYmjd7bOYIjS5VI7vEW4qeQgSV6lwZLjQoE1vReUXbY/&#10;RsFqOll9f414fd+cjnQ8nC7jgUuU6rSbtxmIQE34Dz/bn1rBqD8dwuNNf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8d/rfHAAAA3QAAAA8AAAAAAAAAAAAAAAAAmAIAAGRy&#10;cy9kb3ducmV2LnhtbFBLBQYAAAAABAAEAPUAAACMAwAAAAA=&#10;" fillcolor="black" stroked="f"/>
              <v:rect id="Rectangle 11372" o:spid="_x0000_s1445" style="position:absolute;left:3795;top:7997;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Rmw8cA&#10;AADdAAAADwAAAGRycy9kb3ducmV2LnhtbESPT2sCMRTE7wW/Q3iCt5pVtkVXo2hB8FKofw56e26e&#10;u4ubl20SdfXTN4VCj8PM/IaZzltTixs5X1lWMOgnIIhzqysuFOx3q9cRCB+QNdaWScGDPMxnnZcp&#10;ZtreeUO3bShEhLDPUEEZQpNJ6fOSDPq+bYijd7bOYIjSFVI7vEe4qeUwSd6lwYrjQokNfZSUX7ZX&#10;o2A5Hi2/v1L+fG5ORzoeTpe3oUuU6nXbxQREoDb8h//aa60gHYxT+H0Tn4C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0ZsPHAAAA3QAAAA8AAAAAAAAAAAAAAAAAmAIAAGRy&#10;cy9kb3ducmV2LnhtbFBLBQYAAAAABAAEAPUAAACMAwAAAAA=&#10;" fillcolor="black" stroked="f"/>
              <v:rect id="Rectangle 11373" o:spid="_x0000_s1446" style="position:absolute;left:3795;top:8030;width:18;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jDWMYA&#10;AADdAAAADwAAAGRycy9kb3ducmV2LnhtbESPT2sCMRTE74V+h/AK3mpW0aKrUaog9FLw30Fvz81z&#10;d3Hzsk2irn76RhA8DjPzG2Y8bUwlLuR8aVlBp52AIM6sLjlXsN0sPgcgfEDWWFkmBTfyMJ28v40x&#10;1fbKK7qsQy4ihH2KCooQ6lRKnxVk0LdtTRy9o3UGQ5Qul9rhNcJNJbtJ8iUNlhwXCqxpXlB2Wp+N&#10;gtlwMPtb9vj3vjrsab87nPpdlyjV+mi+RyACNeEVfrZ/tIJeZ9iHx5v4BOTk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7jDWMYAAADdAAAADwAAAAAAAAAAAAAAAACYAgAAZHJz&#10;L2Rvd25yZXYueG1sUEsFBgAAAAAEAAQA9QAAAIsDAAAAAA==&#10;" fillcolor="black" stroked="f"/>
              <v:rect id="Rectangle 11374" o:spid="_x0000_s1447" style="position:absolute;left:3795;top:8066;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pdL8YA&#10;AADdAAAADwAAAGRycy9kb3ducmV2LnhtbESPT2sCMRTE74V+h/AK3mpWsaKrUaog9FLw30Fvz81z&#10;d3Hzsk2ibv30RhA8DjPzG2Y8bUwlLuR8aVlBp52AIM6sLjlXsN0sPgcgfEDWWFkmBf/kYTp5fxtj&#10;qu2VV3RZh1xECPsUFRQh1KmUPivIoG/bmjh6R+sMhihdLrXDa4SbSnaTpC8NlhwXCqxpXlB2Wp+N&#10;gtlwMPtb9vj3tjrsab87nL66LlGq9dF8j0AEasIr/Gz/aAW9zrAPjzfxCcjJ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pdL8YAAADdAAAADwAAAAAAAAAAAAAAAACYAgAAZHJz&#10;L2Rvd25yZXYueG1sUEsFBgAAAAAEAAQA9QAAAIsDAAAAAA==&#10;" fillcolor="black" stroked="f"/>
              <v:rect id="Rectangle 11375" o:spid="_x0000_s1448" style="position:absolute;left:3795;top:8100;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b4tMgA&#10;AADdAAAADwAAAGRycy9kb3ducmV2LnhtbESPQWvCQBSE7wX/w/IK3upG0aoxq2ih0Euh2h709pJ9&#10;TYLZt+nuqrG/visUPA4z8w2TrTrTiDM5X1tWMBwkIIgLq2suFXx9vj7NQPiArLGxTAqu5GG17D1k&#10;mGp74S2dd6EUEcI+RQVVCG0qpS8qMugHtiWO3rd1BkOUrpTa4SXCTSNHSfIsDdYcFyps6aWi4rg7&#10;GQWb+Wzz8zHm999tfqDDPj9ORi5Rqv/YrRcgAnXhHv5vv2kF4+F8Crc38Qn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Jvi0yAAAAN0AAAAPAAAAAAAAAAAAAAAAAJgCAABk&#10;cnMvZG93bnJldi54bWxQSwUGAAAAAAQABAD1AAAAjQMAAAAA&#10;" fillcolor="black" stroked="f"/>
              <v:rect id="Rectangle 11376" o:spid="_x0000_s1449" style="position:absolute;left:3795;top:8133;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sxsMA&#10;AADdAAAADwAAAGRycy9kb3ducmV2LnhtbERPTYvCMBC9C/sfwgh701RR0WqUVVjwIqi7B72NzdgW&#10;m0lNonb315uD4PHxvmeLxlTiTs6XlhX0ugkI4szqknMFvz/fnTEIH5A1VpZJwR95WMw/WjNMtX3w&#10;ju77kIsYwj5FBUUIdSqlzwoy6Lu2Jo7c2TqDIUKXS+3wEcNNJftJMpIGS44NBda0Kii77G9GwXIy&#10;Xl63A978705HOh5Ol2HfJUp9tpuvKYhATXiLX+61VjDoTeLc+CY+AT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lsxsMAAADdAAAADwAAAAAAAAAAAAAAAACYAgAAZHJzL2Rv&#10;d25yZXYueG1sUEsFBgAAAAAEAAQA9QAAAIgDAAAAAA==&#10;" fillcolor="black" stroked="f"/>
              <v:rect id="Rectangle 11377" o:spid="_x0000_s1450" style="position:absolute;left:3795;top:8165;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JXccA&#10;AADdAAAADwAAAGRycy9kb3ducmV2LnhtbESPQWsCMRSE70L/Q3iCN80qVtytUaogeCmo7aHenpvn&#10;7uLmZU2ibvvrjVDocZiZb5jZojW1uJHzlWUFw0ECgji3uuJCwdfnuj8F4QOyxtoyKfghD4v5S2eG&#10;mbZ33tFtHwoRIewzVFCG0GRS+rwkg35gG+LonawzGKJ0hdQO7xFuajlKkok0WHFcKLGhVUn5eX81&#10;CpbpdHnZjvnjd3c80OH7eH4duUSpXrd9fwMRqA3/4b/2RisYD9MUnm/i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1yV3HAAAA3QAAAA8AAAAAAAAAAAAAAAAAmAIAAGRy&#10;cy9kb3ducmV2LnhtbFBLBQYAAAAABAAEAPUAAACMAwAAAAA=&#10;" fillcolor="black" stroked="f"/>
              <v:rect id="Rectangle 11378" o:spid="_x0000_s1451" style="position:absolute;left:3795;top:8199;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CUO8YA&#10;AADdAAAADwAAAGRycy9kb3ducmV2LnhtbESPT2vCQBTE7wW/w/IK3uqmYsXGbEQFoZdC/XOot2f2&#10;mQSzb+PuVqOf3i0Uehxm5jdMNutMIy7kfG1ZwesgAUFcWF1zqWC3Xb1MQPiArLGxTApu5GGW954y&#10;TLW98poum1CKCGGfooIqhDaV0hcVGfQD2xJH72idwRClK6V2eI1w08hhkoylwZrjQoUtLSsqTpsf&#10;o2DxPlmcv0b8eV8f9rT/Ppzehi5Rqv/czacgAnXhP/zX/tAKRhEJv2/iE5D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CUO8YAAADdAAAADwAAAAAAAAAAAAAAAACYAgAAZHJz&#10;L2Rvd25yZXYueG1sUEsFBgAAAAAEAAQA9QAAAIsDAAAAAA==&#10;" fillcolor="black" stroked="f"/>
              <v:rect id="Rectangle 11379" o:spid="_x0000_s1452" style="position:absolute;left:3795;top:8237;width:18;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wxoMcA&#10;AADdAAAADwAAAGRycy9kb3ducmV2LnhtbESPQWsCMRSE70L/Q3iF3jRx0aKrUWqh4EVQ20O9PTev&#10;u4ubl20Sddtf3whCj8PMfMPMl51txIV8qB1rGA4UCOLCmZpLDR/vb/0JiBCRDTaOScMPBVguHnpz&#10;zI278o4u+1iKBOGQo4YqxjaXMhQVWQwD1xIn78t5izFJX0rj8ZrgtpGZUs/SYs1pocKWXisqTvuz&#10;1bCaTlbf2xFvfnfHAx0+j6dx5pXWT4/dywxEpC7+h+/ttdEwytQQ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sMaDHAAAA3QAAAA8AAAAAAAAAAAAAAAAAmAIAAGRy&#10;cy9kb3ducmV2LnhtbFBLBQYAAAAABAAEAPUAAACMAwAAAAA=&#10;" fillcolor="black" stroked="f"/>
              <v:rect id="Rectangle 11380" o:spid="_x0000_s1453" style="position:absolute;left:3795;top:8268;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6v18cA&#10;AADdAAAADwAAAGRycy9kb3ducmV2LnhtbESPQWsCMRSE7wX/Q3iF3mrSxRZdjaJCoZeC2h709tw8&#10;dxc3L2uS6uqvb4RCj8PMfMNMZp1txJl8qB1reOkrEMSFMzWXGr6/3p+HIEJENtg4Jg1XCjCb9h4m&#10;mBt34TWdN7EUCcIhRw1VjG0uZSgqshj6riVO3sF5izFJX0rj8ZLgtpGZUm/SYs1pocKWlhUVx82P&#10;1bAYDRen1YA/b+v9jnbb/fE180rrp8duPgYRqYv/4b/2h9EwyFQG9zfp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r9fHAAAA3QAAAA8AAAAAAAAAAAAAAAAAmAIAAGRy&#10;cy9kb3ducmV2LnhtbFBLBQYAAAAABAAEAPUAAACMAwAAAAA=&#10;" fillcolor="black" stroked="f"/>
              <v:rect id="Rectangle 11381" o:spid="_x0000_s1454" style="position:absolute;left:3795;top:8302;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IKTMgA&#10;AADdAAAADwAAAGRycy9kb3ducmV2LnhtbESPT2sCMRTE74V+h/AK3mrS1YquRqmFQi+F+uegt+fm&#10;ubu4edkmqW776Ruh4HGYmd8ws0VnG3EmH2rHGp76CgRx4UzNpYbt5u1xDCJEZIONY9LwQwEW8/u7&#10;GebGXXhF53UsRYJwyFFDFWObSxmKiiyGvmuJk3d03mJM0pfSeLwkuG1kptRIWqw5LVTY0mtFxWn9&#10;bTUsJ+Pl1+eQP35Xhz3td4fTc+aV1r2H7mUKIlIXb+H/9rvRMMzUAK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MgpMyAAAAN0AAAAPAAAAAAAAAAAAAAAAAJgCAABk&#10;cnMvZG93bnJldi54bWxQSwUGAAAAAAQABAD1AAAAjQMAAAAA&#10;" fillcolor="black" stroked="f"/>
              <v:rect id="Rectangle 11382" o:spid="_x0000_s1455" style="position:absolute;left:3795;top:8334;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uSOMgA&#10;AADdAAAADwAAAGRycy9kb3ducmV2LnhtbESPQUsDMRSE7wX/Q3iCt27iskrdNi1WEHoRbPVgb6+b&#10;192lm5c1SdvVX2+EQo/DzHzDzBaD7cSJfGgda7jPFAjiypmWaw2fH6/jCYgQkQ12jknDDwVYzG9G&#10;MyyNO/OaTptYiwThUKKGJsa+lDJUDVkMmeuJk7d33mJM0tfSeDwnuO1krtSjtNhyWmiwp5eGqsPm&#10;aDUsnybL7/eC337Xuy1tv3aHh9wrre9uh+cpiEhDvIYv7ZXRUOSqgP836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25I4yAAAAN0AAAAPAAAAAAAAAAAAAAAAAJgCAABk&#10;cnMvZG93bnJldi54bWxQSwUGAAAAAAQABAD1AAAAjQMAAAAA&#10;" fillcolor="black" stroked="f"/>
              <v:rect id="Rectangle 11383" o:spid="_x0000_s1456" style="position:absolute;left:3795;top:8367;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c3o8cA&#10;AADdAAAADwAAAGRycy9kb3ducmV2LnhtbESPQWsCMRSE74L/ITyhN01ctOhqlFoo9FJQ20O9PTfP&#10;3cXNyzZJddtf3whCj8PMfMMs151txIV8qB1rGI8UCOLCmZpLDR/vL8MZiBCRDTaOScMPBViv+r0l&#10;5sZdeUeXfSxFgnDIUUMVY5tLGYqKLIaRa4mTd3LeYkzSl9J4vCa4bWSm1KO0WHNaqLCl54qK8/7b&#10;atjMZ5uv7YTffnfHAx0+j+dp5pXWD4PuaQEiUhf/w/f2q9EwydQU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XN6PHAAAA3QAAAA8AAAAAAAAAAAAAAAAAmAIAAGRy&#10;cy9kb3ducmV2LnhtbFBLBQYAAAAABAAEAPUAAACMAwAAAAA=&#10;" fillcolor="black" stroked="f"/>
              <v:rect id="Rectangle 11384" o:spid="_x0000_s1457" style="position:absolute;left:3795;top:8401;width:18;height: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Wp1McA&#10;AADdAAAADwAAAGRycy9kb3ducmV2LnhtbESPQWsCMRSE74L/ITyhN01crOhqlFoo9FKotod6e26e&#10;u4ubl22S6tZf3whCj8PMfMMs151txJl8qB1rGI8UCOLCmZpLDZ8fL8MZiBCRDTaOScMvBViv+r0l&#10;5sZdeEvnXSxFgnDIUUMVY5tLGYqKLIaRa4mTd3TeYkzSl9J4vCS4bWSm1FRarDktVNjSc0XFafdj&#10;NWzms833+4TfrtvDnvZfh9Nj5pXWD4PuaQEiUhf/w/f2q9EwydQU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FqdTHAAAA3QAAAA8AAAAAAAAAAAAAAAAAmAIAAGRy&#10;cy9kb3ducmV2LnhtbFBLBQYAAAAABAAEAPUAAACMAwAAAAA=&#10;" fillcolor="black" stroked="f"/>
              <v:rect id="Rectangle 11385" o:spid="_x0000_s1458" style="position:absolute;left:3795;top:8437;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kMT8cA&#10;AADdAAAADwAAAGRycy9kb3ducmV2LnhtbESPQWsCMRSE7wX/Q3gFbzXpoq1ujaIFwUuh2h709ty8&#10;7i5uXrZJ1LW/vhEKPQ4z8w0znXe2EWfyoXas4XGgQBAXztRcavj8WD2MQYSIbLBxTBquFGA+691N&#10;MTfuwhs6b2MpEoRDjhqqGNtcylBUZDEMXEucvC/nLcYkfSmNx0uC20ZmSj1JizWnhQpbeq2oOG5P&#10;VsNyMl5+vw/57Wdz2NN+dziOMq+07t93ixcQkbr4H/5rr42GYaae4fYmPQ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JDE/HAAAA3QAAAA8AAAAAAAAAAAAAAAAAmAIAAGRy&#10;cy9kb3ducmV2LnhtbFBLBQYAAAAABAAEAPUAAACMAwAAAAA=&#10;" fillcolor="black" stroked="f"/>
              <v:rect id="Rectangle 11386" o:spid="_x0000_s1459" style="position:absolute;left:3795;top:8471;width:18;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aYPcQA&#10;AADdAAAADwAAAGRycy9kb3ducmV2LnhtbERPy2oCMRTdF/oP4Qrd1cRBxY5GqYVCN0J9LOruOrnO&#10;DE5upkmqo1/fLASXh/OeLTrbiDP5UDvWMOgrEMSFMzWXGnbbz9cJiBCRDTaOScOVAizmz08zzI27&#10;8JrOm1iKFMIhRw1VjG0uZSgqshj6riVO3NF5izFBX0rj8ZLCbSMzpcbSYs2pocKWPioqTps/q2H5&#10;Nln+fg95dVsf9rT/OZxGmVdav/S69ymISF18iO/uL6NhmKk0N71JT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WmD3EAAAA3QAAAA8AAAAAAAAAAAAAAAAAmAIAAGRycy9k&#10;b3ducmV2LnhtbFBLBQYAAAAABAAEAPUAAACJAwAAAAA=&#10;" fillcolor="black" stroked="f"/>
              <v:rect id="Rectangle 11387" o:spid="_x0000_s1460" style="position:absolute;left:3795;top:8504;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o9pscA&#10;AADdAAAADwAAAGRycy9kb3ducmV2LnhtbESPQWsCMRSE70L/Q3hCb5q42KKrUWqh4KVQrQe9PTfP&#10;3cXNyzaJuu2vbwpCj8PMfMPMl51txJV8qB1rGA0VCOLCmZpLDbvPt8EERIjIBhvHpOGbAiwXD705&#10;5sbdeEPXbSxFgnDIUUMVY5tLGYqKLIaha4mTd3LeYkzSl9J4vCW4bWSm1LO0WHNaqLCl14qK8/Zi&#10;Naymk9XXx5jffzbHAx32x/NT5pXWj/3uZQYiUhf/w/f22mgYZ2oKf2/S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aPabHAAAA3QAAAA8AAAAAAAAAAAAAAAAAmAIAAGRy&#10;cy9kb3ducmV2LnhtbFBLBQYAAAAABAAEAPUAAACMAwAAAAA=&#10;" fillcolor="black" stroked="f"/>
              <v:rect id="Rectangle 11388" o:spid="_x0000_s1461" style="position:absolute;left:3795;top:8536;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kC5sUA&#10;AADdAAAADwAAAGRycy9kb3ducmV2LnhtbERPy2rCQBTdC/2H4Ra604lBxaYZpRYKbgQfXdTdTeY2&#10;CWbupDOjpv16ZyG4PJx3vuxNKy7kfGNZwXiUgCAurW64UvB1+BzOQfiArLG1TAr+yMNy8TTIMdP2&#10;yju67EMlYgj7DBXUIXSZlL6syaAf2Y44cj/WGQwRukpqh9cYblqZJslMGmw4NtTY0UdN5Wl/NgpW&#10;r/PV73bCm/9dcaTjd3Gapi5R6uW5f38DEagPD/HdvdYKJuk47o9v4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OQLmxQAAAN0AAAAPAAAAAAAAAAAAAAAAAJgCAABkcnMv&#10;ZG93bnJldi54bWxQSwUGAAAAAAQABAD1AAAAigMAAAAA&#10;" fillcolor="black" stroked="f"/>
              <v:rect id="Rectangle 11389" o:spid="_x0000_s1462" style="position:absolute;left:3795;top:8570;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WnfccA&#10;AADdAAAADwAAAGRycy9kb3ducmV2LnhtbESPT2vCQBTE74LfYXmF3nSTYItGV9FCoZeCf3qot2f2&#10;NQlm36a7W41++q4geBxm5jfMbNGZRpzI+dqygnSYgCAurK65VPC1ex+MQfiArLGxTAou5GEx7/dm&#10;mGt75g2dtqEUEcI+RwVVCG0upS8qMuiHtiWO3o91BkOUrpTa4TnCTSOzJHmVBmuOCxW29FZRcdz+&#10;GQWryXj1ux7x53Vz2NP++3B8yVyi1PNTt5yCCNSFR/je/tAKRlmawu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1p33HAAAA3QAAAA8AAAAAAAAAAAAAAAAAmAIAAGRy&#10;cy9kb3ducmV2LnhtbFBLBQYAAAAABAAEAPUAAACMAwAAAAA=&#10;" fillcolor="black" stroked="f"/>
              <v:rect id="Rectangle 11390" o:spid="_x0000_s1463" style="position:absolute;left:3795;top:8605;width:18;height: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c5CsYA&#10;AADdAAAADwAAAGRycy9kb3ducmV2LnhtbESPQWsCMRSE74L/IbxCb5p10aKrUbRQ8CKo9aC35+Z1&#10;d3Hzsk2ibvvrG0HocZiZb5jZojW1uJHzlWUFg34Cgji3uuJCweHzozcG4QOyxtoyKfghD4t5tzPD&#10;TNs77+i2D4WIEPYZKihDaDIpfV6SQd+3DXH0vqwzGKJ0hdQO7xFuapkmyZs0WHFcKLGh95Lyy/5q&#10;FKwm49X3dsib3935RKfj+TJKXaLU60u7nIII1Ib/8LO91gqG6SCF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c5CsYAAADdAAAADwAAAAAAAAAAAAAAAACYAgAAZHJz&#10;L2Rvd25yZXYueG1sUEsFBgAAAAAEAAQA9QAAAIsDAAAAAA==&#10;" fillcolor="black" stroked="f"/>
              <v:shape id="Freeform 11391" o:spid="_x0000_s1464" style="position:absolute;left:3768;top:8546;width:69;height:67;visibility:visible;mso-wrap-style:square;v-text-anchor:top" coordsize="6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Ew2MUA&#10;AADdAAAADwAAAGRycy9kb3ducmV2LnhtbESPQYvCMBSE78L+h/AWvIimWlHpGmUpCuLJrQten82z&#10;Ldu8lCar9d8bQfA4zMw3zHLdmVpcqXWVZQXjUQSCOLe64kLB73E7XIBwHlljbZkU3MnBevXRW2Ki&#10;7Y1/6Jr5QgQIuwQVlN43iZQuL8mgG9mGOHgX2xr0QbaF1C3eAtzUchJFM2mw4rBQYkNpSflf9m8U&#10;HDb7+BRfdvt0hoOtMen8fKSzUv3P7vsLhKfOv8Ov9k4rmE7GMT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ETDYxQAAAN0AAAAPAAAAAAAAAAAAAAAAAJgCAABkcnMv&#10;ZG93bnJldi54bWxQSwUGAAAAAAQABAD1AAAAigMAAAAA&#10;" path="m69,l31,67,,,69,xe" fillcolor="black" stroked="f">
                <v:path arrowok="t" o:connecttype="custom" o:connectlocs="69,0;31,67;0,0;69,0" o:connectangles="0,0,0,0"/>
              </v:shape>
              <v:shape id="Freeform 11392" o:spid="_x0000_s1465" style="position:absolute;left:3760;top:8532;width:89;height:99;visibility:visible;mso-wrap-style:square;v-text-anchor:top" coordsize="89,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IR8UA&#10;AADdAAAADwAAAGRycy9kb3ducmV2LnhtbESPQYvCMBSE78L+h/AWvIimishSjbIsCN16UlfE27N5&#10;tmWbl9LEWv+9EQSPw8x8wyxWnalES40rLSsYjyIQxJnVJecK/vbr4RcI55E1VpZJwZ0crJYfvQXG&#10;2t54S+3O5yJA2MWooPC+jqV0WUEG3cjWxMG72MagD7LJpW7wFuCmkpMomkmDJYeFAmv6KSj7312N&#10;gsEpTdbbJP1tDxudpeeak+vhqFT/s/ueg/DU+Xf41U60gulkPIXnm/A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owhHxQAAAN0AAAAPAAAAAAAAAAAAAAAAAJgCAABkcnMv&#10;ZG93bnJldi54bWxQSwUGAAAAAAQABAD1AAAAigMAAAAA&#10;" path="m77,22l67,8,35,77r18,l14,8,8,22r69,l89,,,,39,99,89,,77,22xe" fillcolor="black" stroked="f">
                <v:path arrowok="t" o:connecttype="custom" o:connectlocs="77,22;67,8;35,77;53,77;14,8;8,22;77,22;89,0;0,0;39,99;89,0;77,22" o:connectangles="0,0,0,0,0,0,0,0,0,0,0,0"/>
              </v:shape>
              <v:rect id="Rectangle 11393" o:spid="_x0000_s1466" style="position:absolute;left:3962;top:7781;width:20;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6hfscA&#10;AADdAAAADwAAAGRycy9kb3ducmV2LnhtbESPQWsCMRSE74X+h/AK3mrWRYuuRlFB6KWgtge9PTfP&#10;3cXNy5pEXf31jVDocZiZb5jJrDW1uJLzlWUFvW4Cgji3uuJCwc/36n0IwgdkjbVlUnAnD7Pp68sE&#10;M21vvKHrNhQiQthnqKAMocmk9HlJBn3XNsTRO1pnMETpCqkd3iLc1DJNkg9psOK4UGJDy5Ly0/Zi&#10;FCxGw8V53eevx+awp/3ucBqkLlGq89bOxyACteE//Nf+1Ar6aW8Az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OoX7HAAAA3QAAAA8AAAAAAAAAAAAAAAAAmAIAAGRy&#10;cy9kb3ducmV2LnhtbFBLBQYAAAAABAAEAPUAAACMAwAAAAA=&#10;" fillcolor="black" stroked="f"/>
              <v:rect id="Rectangle 11394" o:spid="_x0000_s1467" style="position:absolute;left:3962;top:7812;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w/CccA&#10;AADdAAAADwAAAGRycy9kb3ducmV2LnhtbESPT2sCMRTE74LfITyhN826WLFbo2ih4EXw36HenpvX&#10;3cXNy5qkuvXTG6HQ4zAzv2Gm89bU4krOV5YVDAcJCOLc6ooLBYf9Z38CwgdkjbVlUvBLHuazbmeK&#10;mbY33tJ1FwoRIewzVFCG0GRS+rwkg35gG+LofVtnMETpCqkd3iLc1DJNkrE0WHFcKLGhj5Ly8+7H&#10;KFi+TZaXzYjX9+3pSMev0/k1dYlSL7128Q4iUBv+w3/tlVYwSod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cPwnHAAAA3QAAAA8AAAAAAAAAAAAAAAAAmAIAAGRy&#10;cy9kb3ducmV2LnhtbFBLBQYAAAAABAAEAPUAAACMAwAAAAA=&#10;" fillcolor="black" stroked="f"/>
              <v:rect id="Rectangle 11395" o:spid="_x0000_s1468" style="position:absolute;left:3962;top:7844;width:20;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CakscA&#10;AADdAAAADwAAAGRycy9kb3ducmV2LnhtbESPQWvCQBSE7wX/w/KE3pqNwbYaXUWFQi9CtT3U2zP7&#10;TILZt3F3q6m/visUPA4z8w0znXemEWdyvrasYJCkIIgLq2suFXx9vj2NQPiArLGxTAp+ycN81nuY&#10;Yq7thTd03oZSRAj7HBVUIbS5lL6oyKBPbEscvYN1BkOUrpTa4SXCTSOzNH2RBmuOCxW2tKqoOG5/&#10;jILleLQ8fQx5fd3sd7T73h+fM5cq9djvFhMQgbpwD/+337WCYTZ4hd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QmpLHAAAA3QAAAA8AAAAAAAAAAAAAAAAAmAIAAGRy&#10;cy9kb3ducmV2LnhtbFBLBQYAAAAABAAEAPUAAACMAwAAAAA=&#10;" fillcolor="black" stroked="f"/>
              <v:rect id="Rectangle 11396" o:spid="_x0000_s1469" style="position:absolute;left:3962;top:7882;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8O4MUA&#10;AADdAAAADwAAAGRycy9kb3ducmV2LnhtbERPy2rCQBTdC/2H4Ra604lBxaYZpRYKbgQfXdTdTeY2&#10;CWbupDOjpv16ZyG4PJx3vuxNKy7kfGNZwXiUgCAurW64UvB1+BzOQfiArLG1TAr+yMNy8TTIMdP2&#10;yju67EMlYgj7DBXUIXSZlL6syaAf2Y44cj/WGQwRukpqh9cYblqZJslMGmw4NtTY0UdN5Wl/NgpW&#10;r/PV73bCm/9dcaTjd3Gapi5R6uW5f38DEagPD/HdvdYKJuk4zo1v4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Tw7gxQAAAN0AAAAPAAAAAAAAAAAAAAAAAJgCAABkcnMv&#10;ZG93bnJldi54bWxQSwUGAAAAAAQABAD1AAAAigMAAAAA&#10;" fillcolor="black" stroked="f"/>
              <v:rect id="Rectangle 11397" o:spid="_x0000_s1470" style="position:absolute;left:3962;top:7915;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Ore8cA&#10;AADdAAAADwAAAGRycy9kb3ducmV2LnhtbESPT2sCMRTE7wW/Q3iCt5p1sUVXo2hB8FKofw56e26e&#10;u4ubl20SdfXTN4VCj8PM/IaZzltTixs5X1lWMOgnIIhzqysuFOx3q9cRCB+QNdaWScGDPMxnnZcp&#10;ZtreeUO3bShEhLDPUEEZQpNJ6fOSDPq+bYijd7bOYIjSFVI7vEe4qWWaJO/SYMVxocSGPkrKL9ur&#10;UbAcj5bfX0P+fG5ORzoeTpe31CVK9brtYgIiUBv+w3/ttVYwTAdj+H0Tn4C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Dq3vHAAAA3QAAAA8AAAAAAAAAAAAAAAAAmAIAAGRy&#10;cy9kb3ducmV2LnhtbFBLBQYAAAAABAAEAPUAAACMAwAAAAA=&#10;" fillcolor="black" stroked="f"/>
              <v:rect id="Rectangle 11398" o:spid="_x0000_s1471" style="position:absolute;left:3962;top:7947;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XIW8QA&#10;AADdAAAADwAAAGRycy9kb3ducmV2LnhtbERPy4rCMBTdD/gP4QruxtTiDFqNogOCm4HxsdDdtbm2&#10;xeamk0Stfv1kMeDycN7TeWtqcSPnK8sKBv0EBHFudcWFgv1u9T4C4QOyxtoyKXiQh/ms8zbFTNs7&#10;b+i2DYWIIewzVFCG0GRS+rwkg75vG+LIna0zGCJ0hdQO7zHc1DJNkk9psOLYUGJDXyXll+3VKFiO&#10;R8vfnyF/PzenIx0Pp8tH6hKlet12MQERqA0v8b97rRUM0zTuj2/iE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VyFvEAAAA3QAAAA8AAAAAAAAAAAAAAAAAmAIAAGRycy9k&#10;b3ducmV2LnhtbFBLBQYAAAAABAAEAPUAAACJAwAAAAA=&#10;" fillcolor="black" stroked="f"/>
              <v:rect id="Rectangle 11399" o:spid="_x0000_s1472" style="position:absolute;left:3962;top:7981;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ltwMYA&#10;AADdAAAADwAAAGRycy9kb3ducmV2LnhtbESPQWsCMRSE74L/IbxCb5p10aKrUbRQ8CKo9aC35+Z1&#10;d3Hzsk2ibvvrG0HocZiZb5jZojW1uJHzlWUFg34Cgji3uuJCweHzozcG4QOyxtoyKfghD4t5tzPD&#10;TNs77+i2D4WIEPYZKihDaDIpfV6SQd+3DXH0vqwzGKJ0hdQO7xFuapkmyZs0WHFcKLGh95Lyy/5q&#10;FKwm49X3dsib3935RKfj+TJKXaLU60u7nIII1Ib/8LO91gqGaTqA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BltwMYAAADdAAAADwAAAAAAAAAAAAAAAACYAgAAZHJz&#10;L2Rvd25yZXYueG1sUEsFBgAAAAAEAAQA9QAAAIsDAAAAAA==&#10;" fillcolor="black" stroked="f"/>
              <v:rect id="Rectangle 11400" o:spid="_x0000_s1473" style="position:absolute;left:3962;top:8013;width:20;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zt8cA&#10;AADdAAAADwAAAGRycy9kb3ducmV2LnhtbESPQWsCMRSE7wX/Q3iF3mq2wRZdjaJCoZeC2h709tw8&#10;dxc3L2uS6uqvb4RCj8PMfMNMZp1txJl8qB1reOlnIIgLZ2ouNXx/vT8PQYSIbLBxTBquFGA27T1M&#10;MDfuwms6b2IpEoRDjhqqGNtcylBUZDH0XUucvIPzFmOSvpTG4yXBbSNVlr1JizWnhQpbWlZUHDc/&#10;VsNiNFycVgP+vK33O9pt98dX5TOtnx67+RhEpC7+h//aH0bDQCkF9zfp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L87fHAAAA3QAAAA8AAAAAAAAAAAAAAAAAmAIAAGRy&#10;cy9kb3ducmV2LnhtbFBLBQYAAAAABAAEAPUAAACMAwAAAAA=&#10;" fillcolor="black" stroked="f"/>
              <v:rect id="Rectangle 11401" o:spid="_x0000_s1474" style="position:absolute;left:3962;top:8052;width:20;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dWLMcA&#10;AADdAAAADwAAAGRycy9kb3ducmV2LnhtbESPT2sCMRTE7wW/Q3iCt5p1taKrUbRQ6KVQ/xz09tw8&#10;dxc3L9sk1W0/fSMUPA4z8xtmvmxNLa7kfGVZwaCfgCDOra64ULDfvT1PQPiArLG2TAp+yMNy0Xma&#10;Y6btjTd03YZCRAj7DBWUITSZlD4vyaDv24Y4emfrDIYoXSG1w1uEm1qmSTKWBiuOCyU29FpSftl+&#10;GwXr6WT99Tnij9/N6UjHw+nykrpEqV63Xc1ABGrDI/zfftcKRmk6hP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HVizHAAAA3QAAAA8AAAAAAAAAAAAAAAAAmAIAAGRy&#10;cy9kb3ducmV2LnhtbFBLBQYAAAAABAAEAPUAAACMAwAAAAA=&#10;" fillcolor="black" stroked="f"/>
              <v:rect id="Rectangle 11402" o:spid="_x0000_s1475" style="position:absolute;left:3962;top:8084;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OWMcA&#10;AADdAAAADwAAAGRycy9kb3ducmV2LnhtbESPQWvCQBSE74X+h+UVvDWbhlhsdJVaEHoR1PZQb8/s&#10;Mwlm36a7W43++q4geBxm5htmMutNK47kfGNZwUuSgiAurW64UvD9tXgegfABWWNrmRScycNs+vgw&#10;wULbE6/puAmViBD2BSqoQ+gKKX1Zk0Gf2I44envrDIYoXSW1w1OEm1ZmafoqDTYcF2rs6KOm8rD5&#10;Mwrmb6P57yrn5WW929L2Z3cYZi5VavDUv49BBOrDPXxrf2oFeZblcH0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uzljHAAAA3QAAAA8AAAAAAAAAAAAAAAAAmAIAAGRy&#10;cy9kb3ducmV2LnhtbFBLBQYAAAAABAAEAPUAAACMAwAAAAA=&#10;" fillcolor="black" stroked="f"/>
              <v:rect id="Rectangle 11403" o:spid="_x0000_s1476" style="position:absolute;left:3962;top:8116;width:20;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Jrw8cA&#10;AADdAAAADwAAAGRycy9kb3ducmV2LnhtbESPT2sCMRTE74V+h/AKvdWsi4quRlFB6KXgnx7q7bl5&#10;7i5uXtYk1W0/vREEj8PM/IaZzFpTiws5X1lW0O0kIIhzqysuFHzvVh9DED4ga6wtk4I/8jCbvr5M&#10;MNP2yhu6bEMhIoR9hgrKEJpMSp+XZNB3bEMcvaN1BkOUrpDa4TXCTS3TJBlIgxXHhRIbWpaUn7a/&#10;RsFiNFyc1z3++t8c9rT/OZz6qUuUen9r52MQgdrwDD/an1pBL037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ia8PHAAAA3QAAAA8AAAAAAAAAAAAAAAAAmAIAAGRy&#10;cy9kb3ducmV2LnhtbFBLBQYAAAAABAAEAPUAAACMAwAAAAA=&#10;" fillcolor="black" stroked="f"/>
              <v:rect id="Rectangle 11404" o:spid="_x0000_s1477" style="position:absolute;left:3962;top:8149;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1tMYA&#10;AADdAAAADwAAAGRycy9kb3ducmV2LnhtbESPQWsCMRSE74X+h/AKvdWsi4quRlFB6KVQtYd6e26e&#10;u4ublzVJdfXXN4LgcZiZb5jJrDW1OJPzlWUF3U4Cgji3uuJCwc929TEE4QOyxtoyKbiSh9n09WWC&#10;mbYXXtN5EwoRIewzVFCG0GRS+rwkg75jG+LoHawzGKJ0hdQOLxFuapkmyUAarDgulNjQsqT8uPkz&#10;Chaj4eL03eOv23q/o93v/thPXaLU+1s7H4MI1IZn+NH+1Ap6aTqA+5v4BOT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1tMYAAADdAAAADwAAAAAAAAAAAAAAAACYAgAAZHJz&#10;L2Rvd25yZXYueG1sUEsFBgAAAAAEAAQA9QAAAIsDAAAAAA==&#10;" fillcolor="black" stroked="f"/>
              <v:rect id="Rectangle 11405" o:spid="_x0000_s1478" style="position:absolute;left:3962;top:8183;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xQL8cA&#10;AADdAAAADwAAAGRycy9kb3ducmV2LnhtbESPT2sCMRTE7wW/Q3iF3mq2i1pdjaKFQi9C/XPQ23Pz&#10;3F3cvGyTVFc/fSMIPQ4z8xtmMmtNLc7kfGVZwVs3AUGcW11xoWC7+XwdgvABWWNtmRRcycNs2nma&#10;YKbthVd0XodCRAj7DBWUITSZlD4vyaDv2oY4ekfrDIYoXSG1w0uEm1qmSTKQBiuOCyU29FFSflr/&#10;GgWL0XDx893j5W112NN+dzj1U5co9fLczscgArXhP/xof2kFvTR9h/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8UC/HAAAA3QAAAA8AAAAAAAAAAAAAAAAAmAIAAGRy&#10;cy9kb3ducmV2LnhtbFBLBQYAAAAABAAEAPUAAACMAwAAAAA=&#10;" fillcolor="black" stroked="f"/>
              <v:rect id="Rectangle 11406" o:spid="_x0000_s1479" style="position:absolute;left:3962;top:8215;width:20;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EXcQA&#10;AADdAAAADwAAAGRycy9kb3ducmV2LnhtbERPy4rCMBTdD/gP4QruxtTiDFqNogOCm4HxsdDdtbm2&#10;xeamk0Stfv1kMeDycN7TeWtqcSPnK8sKBv0EBHFudcWFgv1u9T4C4QOyxtoyKXiQh/ms8zbFTNs7&#10;b+i2DYWIIewzVFCG0GRS+rwkg75vG+LIna0zGCJ0hdQO7zHc1DJNkk9psOLYUGJDXyXll+3VKFiO&#10;R8vfnyF/PzenIx0Pp8tH6hKlet12MQERqA0v8b97rRUM0zTOjW/iE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jxF3EAAAA3QAAAA8AAAAAAAAAAAAAAAAAmAIAAGRycy9k&#10;b3ducmV2LnhtbFBLBQYAAAAABAAEAPUAAACJAwAAAAA=&#10;" fillcolor="black" stroked="f"/>
              <v:rect id="Rectangle 11407" o:spid="_x0000_s1480" style="position:absolute;left:3962;top:8252;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9hxscA&#10;AADdAAAADwAAAGRycy9kb3ducmV2LnhtbESPQWvCQBSE7wX/w/IKvdVNQyoaXcUIhV4KVXuot2f2&#10;mQSzb+PuVtP+ercgeBxm5htmtuhNK87kfGNZwcswAUFcWt1wpeBr+/Y8BuEDssbWMin4JQ+L+eBh&#10;hrm2F17TeRMqESHsc1RQh9DlUvqyJoN+aDvi6B2sMxiidJXUDi8RblqZJslIGmw4LtTY0aqm8rj5&#10;MQqKybg4fWb88bfe72j3vT++pi5R6umxX05BBOrDPXxrv2sFWZpO4P9Nf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vYcbHAAAA3QAAAA8AAAAAAAAAAAAAAAAAmAIAAGRy&#10;cy9kb3ducmV2LnhtbFBLBQYAAAAABAAEAPUAAACMAwAAAAA=&#10;" fillcolor="black" stroked="f"/>
              <v:rect id="Rectangle 11408" o:spid="_x0000_s1481" style="position:absolute;left:3962;top:8284;width:20;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xehsQA&#10;AADdAAAADwAAAGRycy9kb3ducmV2LnhtbERPz2vCMBS+D/wfwhO8zdTqxHVGUUHwMpi6w7w9m2db&#10;bF5qErXzrzeHwY4f3+/pvDW1uJHzlWUFg34Cgji3uuJCwfd+/ToB4QOyxtoyKfglD/NZ52WKmbZ3&#10;3tJtFwoRQ9hnqKAMocmk9HlJBn3fNsSRO1lnMEToCqkd3mO4qWWaJGNpsOLYUGJDq5Ly8+5qFCzf&#10;J8vL14g/H9vjgQ4/x/Nb6hKlet128QEiUBv+xX/ujVYwSodxf3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MXobEAAAA3QAAAA8AAAAAAAAAAAAAAAAAmAIAAGRycy9k&#10;b3ducmV2LnhtbFBLBQYAAAAABAAEAPUAAACJAwAAAAA=&#10;" fillcolor="black" stroked="f"/>
              <v:rect id="Rectangle 11409" o:spid="_x0000_s1482" style="position:absolute;left:3962;top:8318;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D7HccA&#10;AADdAAAADwAAAGRycy9kb3ducmV2LnhtbESPQWsCMRSE74L/ITyhN826tUVXo2hB6EWotod6e26e&#10;u4ubl20Sdeuvb4SCx2FmvmFmi9bU4kLOV5YVDAcJCOLc6ooLBV+f6/4YhA/IGmvLpOCXPCzm3c4M&#10;M22vvKXLLhQiQthnqKAMocmk9HlJBv3ANsTRO1pnMETpCqkdXiPc1DJNkldpsOK4UGJDbyXlp93Z&#10;KFhNxqufjxFvbtvDnvbfh9NL6hKlnnrtcgoiUBse4f/2u1YwSp+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A+x3HAAAA3QAAAA8AAAAAAAAAAAAAAAAAmAIAAGRy&#10;cy9kb3ducmV2LnhtbFBLBQYAAAAABAAEAPUAAACMAwAAAAA=&#10;" fillcolor="black" stroked="f"/>
              <v:rect id="Rectangle 11410" o:spid="_x0000_s1483" style="position:absolute;left:3962;top:8352;width:20;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JlascA&#10;AADdAAAADwAAAGRycy9kb3ducmV2LnhtbESPT2sCMRTE7wW/Q3iCt5p1taKrUbRQ6KVQ/xz09tw8&#10;dxc3L9sk1W0/fSMUPA4z8xtmvmxNLa7kfGVZwaCfgCDOra64ULDfvT1PQPiArLG2TAp+yMNy0Xma&#10;Y6btjTd03YZCRAj7DBWUITSZlD4vyaDv24Y4emfrDIYoXSG1w1uEm1qmSTKWBiuOCyU29FpSftl+&#10;GwXr6WT99Tnij9/N6UjHw+nykrpEqV63Xc1ABGrDI/zfftcKRukwhfub+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SZWrHAAAA3QAAAA8AAAAAAAAAAAAAAAAAmAIAAGRy&#10;cy9kb3ducmV2LnhtbFBLBQYAAAAABAAEAPUAAACMAwAAAAA=&#10;" fillcolor="black" stroked="f"/>
              <v:rect id="Rectangle 11411" o:spid="_x0000_s1484" style="position:absolute;left:3962;top:8383;width:20;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7A8ccA&#10;AADdAAAADwAAAGRycy9kb3ducmV2LnhtbESPQWvCQBSE7wX/w/KE3pqN0RaNrlILhV4EtT3U2zP7&#10;TILZt+nuVlN/vSsUPA4z8w0zW3SmESdyvrasYJCkIIgLq2suFXx9vj+NQfiArLGxTAr+yMNi3nuY&#10;Ya7tmTd02oZSRAj7HBVUIbS5lL6oyKBPbEscvYN1BkOUrpTa4TnCTSOzNH2RBmuOCxW29FZRcdz+&#10;GgXLyXj5sx7x6rLZ72j3vT8+Zy5V6rHfvU5BBOrCPfzf/tAKRtlwCL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ewPHHAAAA3QAAAA8AAAAAAAAAAAAAAAAAmAIAAGRy&#10;cy9kb3ducmV2LnhtbFBLBQYAAAAABAAEAPUAAACMAwAAAAA=&#10;" fillcolor="black" stroked="f"/>
              <v:rect id="Rectangle 11412" o:spid="_x0000_s1485" style="position:absolute;left:3962;top:8421;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dYhcgA&#10;AADdAAAADwAAAGRycy9kb3ducmV2LnhtbESPT2vCQBTE74V+h+UJvdWNaSqaukotCF4K9c9Bb8/s&#10;axLMvk13V4399F2h4HGYmd8wk1lnGnEm52vLCgb9BARxYXXNpYLtZvE8AuEDssbGMim4kofZ9PFh&#10;grm2F17ReR1KESHsc1RQhdDmUvqiIoO+b1vi6H1bZzBE6UqpHV4i3DQyTZKhNFhzXKiwpY+KiuP6&#10;ZBTMx6P5z1fGn7+rw572u8PxNXWJUk+97v0NRKAu3MP/7aVWkKUvGd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t1iFyAAAAN0AAAAPAAAAAAAAAAAAAAAAAJgCAABk&#10;cnMvZG93bnJldi54bWxQSwUGAAAAAAQABAD1AAAAjQMAAAAA&#10;" fillcolor="black" stroked="f"/>
              <v:rect id="Rectangle 11413" o:spid="_x0000_s1486" style="position:absolute;left:3962;top:8455;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9HscA&#10;AADdAAAADwAAAGRycy9kb3ducmV2LnhtbESPQWsCMRSE74X+h/AKvdWsqxZdjVIFwYugtod6e26e&#10;u4ubl22S6uqvNwWhx2FmvmEms9bU4kzOV5YVdDsJCOLc6ooLBV+fy7chCB+QNdaWScGVPMymz08T&#10;zLS98JbOu1CICGGfoYIyhCaT0uclGfQd2xBH72idwRClK6R2eIlwU8s0Sd6lwYrjQokNLUrKT7tf&#10;o2A+Gs5/Nn1e37aHPe2/D6dB6hKlXl/ajzGIQG34Dz/aK62gn/YG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7/R7HAAAA3QAAAA8AAAAAAAAAAAAAAAAAmAIAAGRy&#10;cy9kb3ducmV2LnhtbFBLBQYAAAAABAAEAPUAAACMAwAAAAA=&#10;" fillcolor="black" stroked="f"/>
              <v:rect id="Rectangle 11414" o:spid="_x0000_s1487" style="position:absolute;left:3962;top:8486;width:20;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ljaccA&#10;AADdAAAADwAAAGRycy9kb3ducmV2LnhtbESPQWsCMRSE70L/Q3iF3jTrakVXo1RB8CJU20O9PTfP&#10;3cXNyzZJdfXXm0Khx2FmvmFmi9bU4kLOV5YV9HsJCOLc6ooLBZ8f6+4YhA/IGmvLpOBGHhbzp84M&#10;M22vvKPLPhQiQthnqKAMocmk9HlJBn3PNsTRO1lnMETpCqkdXiPc1DJNkpE0WHFcKLGhVUn5ef9j&#10;FCwn4+X3+5C3993xQIev4/k1dYlSL8/t2xREoDb8h//aG61gmA5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pY2nHAAAA3QAAAA8AAAAAAAAAAAAAAAAAmAIAAGRy&#10;cy9kb3ducmV2LnhtbFBLBQYAAAAABAAEAPUAAACMAwAAAAA=&#10;" fillcolor="black" stroked="f"/>
              <v:rect id="Rectangle 11415" o:spid="_x0000_s1488" style="position:absolute;left:3962;top:8520;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XG8sgA&#10;AADdAAAADwAAAGRycy9kb3ducmV2LnhtbESPQWsCMRSE74L/ITyhN826tdZujVKFgpdCtR709tw8&#10;dxc3L9sk6tpf3xQKHoeZ+YaZzltTiws5X1lWMBwkIIhzqysuFGy/3vsTED4ga6wtk4IbeZjPup0p&#10;ZtpeeU2XTShEhLDPUEEZQpNJ6fOSDPqBbYijd7TOYIjSFVI7vEa4qWWaJGNpsOK4UGJDy5Ly0+Zs&#10;FCxeJovvzxF//KwPe9rvDqen1CVKPfTat1cQgdpwD/+3V1rBKH18hr838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ZcbyyAAAAN0AAAAPAAAAAAAAAAAAAAAAAJgCAABk&#10;cnMvZG93bnJldi54bWxQSwUGAAAAAAQABAD1AAAAjQMAAAAA&#10;" fillcolor="black" stroked="f"/>
              <v:rect id="Rectangle 11416" o:spid="_x0000_s1489" style="position:absolute;left:3962;top:8554;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SgMQA&#10;AADdAAAADwAAAGRycy9kb3ducmV2LnhtbERPz2vCMBS+D/wfwhO8zdTqxHVGUUHwMpi6w7w9m2db&#10;bF5qErXzrzeHwY4f3+/pvDW1uJHzlWUFg34Cgji3uuJCwfd+/ToB4QOyxtoyKfglD/NZ52WKmbZ3&#10;3tJtFwoRQ9hnqKAMocmk9HlJBn3fNsSRO1lnMEToCqkd3mO4qWWaJGNpsOLYUGJDq5Ly8+5qFCzf&#10;J8vL14g/H9vjgQ4/x/Nb6hKlet128QEiUBv+xX/ujVYwSodxbnw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6UoDEAAAA3QAAAA8AAAAAAAAAAAAAAAAAmAIAAGRycy9k&#10;b3ducmV2LnhtbFBLBQYAAAAABAAEAPUAAACJAwAAAAA=&#10;" fillcolor="black" stroked="f"/>
              <v:rect id="Rectangle 11417" o:spid="_x0000_s1490" style="position:absolute;left:3962;top:8586;width:20;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b3G8cA&#10;AADdAAAADwAAAGRycy9kb3ducmV2LnhtbESPQWsCMRSE74L/ITyhN826tUVXo2hB6EWotod6e26e&#10;u4ubl20Sdeuvb4SCx2FmvmFmi9bU4kLOV5YVDAcJCOLc6ooLBV+f6/4YhA/IGmvLpOCXPCzm3c4M&#10;M22vvKXLLhQiQthnqKAMocmk9HlJBv3ANsTRO1pnMETpCqkdXiPc1DJNkldpsOK4UGJDbyXlp93Z&#10;KFhNxqufjxFvbtvDnvbfh9NL6hKlnnrtcgoiUBse4f/2u1YwSp8n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29xvHAAAA3QAAAA8AAAAAAAAAAAAAAAAAmAIAAGRy&#10;cy9kb3ducmV2LnhtbFBLBQYAAAAABAAEAPUAAACMAwAAAAA=&#10;" fillcolor="black" stroked="f"/>
              <v:rect id="Rectangle 11418" o:spid="_x0000_s1491" style="position:absolute;left:3962;top:8623;width:2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ot+8QA&#10;AADdAAAADwAAAGRycy9kb3ducmV2LnhtbERPy2rCQBTdF/yH4Ra6q5OGKDY6igoFN0J9LOrumrkm&#10;wcydODNq2q/vLASXh/OezDrTiBs5X1tW8NFPQBAXVtdcKtjvvt5HIHxA1thYJgW/5GE27b1MMNf2&#10;zhu6bUMpYgj7HBVUIbS5lL6oyKDv25Y4cifrDIYIXSm1w3sMN41Mk2QoDdYcGypsaVlRcd5ejYLF&#10;52hx+c54/bc5HujwczwPUpco9fbazccgAnXhKX64V1pBlmZxf3wTn4C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KLfvEAAAA3QAAAA8AAAAAAAAAAAAAAAAAmAIAAGRycy9k&#10;b3ducmV2LnhtbFBLBQYAAAAABAAEAPUAAACJAwAAAAA=&#10;" fillcolor="black" stroked="f"/>
              <v:shape id="Freeform 11419" o:spid="_x0000_s1492" style="position:absolute;left:3936;top:8578;width:72;height:69;visibility:visible;mso-wrap-style:square;v-text-anchor:top" coordsize="7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cLcUA&#10;AADdAAAADwAAAGRycy9kb3ducmV2LnhtbESP0WrCQBRE3wv+w3KFvkjdaEVK6io2KCzYFzUfcMne&#10;JsHs3TS7mvTvu4Lg4zAzZ5jVZrCNuFHna8cKZtMEBHHhTM2lgvy8f/sA4QOywcYxKfgjD5v16GWF&#10;qXE9H+l2CqWIEPYpKqhCaFMpfVGRRT91LXH0flxnMUTZldJ02Ee4beQ8SZbSYs1xocKWsoqKy+lq&#10;FbzLYfc9CV/7PtOHTE9s/qt1rtTreNh+ggg0hGf40dZGwWK+mMH9TXw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xwtxQAAAN0AAAAPAAAAAAAAAAAAAAAAAJgCAABkcnMv&#10;ZG93bnJldi54bWxQSwUGAAAAAAQABAD1AAAAigMAAAAA&#10;" path="m72,l32,69,,,72,xe" fillcolor="black" stroked="f">
                <v:path arrowok="t" o:connecttype="custom" o:connectlocs="72,0;32,69;0,0;72,0" o:connectangles="0,0,0,0"/>
              </v:shape>
              <v:shape id="Freeform 11420" o:spid="_x0000_s1493" style="position:absolute;left:3923;top:8570;width:91;height:93;visibility:visible;mso-wrap-style:square;v-text-anchor:top" coordsize="9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pvCcYA&#10;AADdAAAADwAAAGRycy9kb3ducmV2LnhtbESPzWrDMBCE74G+g9hCb40cN+THiWySlpbSQyE/D7BY&#10;G8vYWhlLjZ23rwqFHIeZ+YbZFqNtxZV6XztWMJsmIIhLp2uuFJxP788rED4ga2wdk4IbeSjyh8kW&#10;M+0GPtD1GCoRIewzVGBC6DIpfWnIop+6jjh6F9dbDFH2ldQ9DhFuW5kmyUJarDkuGOzo1VDZHH+s&#10;Anp5+2o6t/5YHJLmezlgbfbDTamnx3G3ARFoDPfwf/tTK5in8xT+3s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pvCcYAAADdAAAADwAAAAAAAAAAAAAAAACYAgAAZHJz&#10;L2Rvd25yZXYueG1sUEsFBgAAAAAEAAQA9QAAAIsDAAAAAA==&#10;" path="m85,16l75,4,39,73r20,l21,4,13,16r72,l91,,,,45,93,91,,85,16xe" fillcolor="black" stroked="f">
                <v:path arrowok="t" o:connecttype="custom" o:connectlocs="85,16;75,4;39,73;59,73;21,4;13,16;85,16;91,0;0,0;45,93;91,0;85,16" o:connectangles="0,0,0,0,0,0,0,0,0,0,0,0"/>
              </v:shape>
              <v:rect id="Rectangle 11421" o:spid="_x0000_s1494" style="position:absolute;left:4129;top:7763;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izjMgA&#10;AADdAAAADwAAAGRycy9kb3ducmV2LnhtbESPT2vCQBTE74V+h+UJvdWNaSqaukotCF4K9c9Bb8/s&#10;axLMvk13V4399F2h4HGYmd8wk1lnGnEm52vLCgb9BARxYXXNpYLtZvE8AuEDssbGMim4kofZ9PFh&#10;grm2F17ReR1KESHsc1RQhdDmUvqiIoO+b1vi6H1bZzBE6UqpHV4i3DQyTZKhNFhzXKiwpY+KiuP6&#10;ZBTMx6P5z1fGn7+rw572u8PxNXWJUk+97v0NRKAu3MP/7aVWkKXZC9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WLOMyAAAAN0AAAAPAAAAAAAAAAAAAAAAAJgCAABk&#10;cnMvZG93bnJldi54bWxQSwUGAAAAAAQABAD1AAAAjQMAAAAA&#10;" fillcolor="black" stroked="f"/>
              <v:rect id="Rectangle 11422" o:spid="_x0000_s1495" style="position:absolute;left:4129;top:7794;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Er+McA&#10;AADdAAAADwAAAGRycy9kb3ducmV2LnhtbESPQWvCQBSE74X+h+UVvDWbhlhsdJVaEHoR1PZQb8/s&#10;Mwlm36a7W43++q4geBxm5htmMutNK47kfGNZwUuSgiAurW64UvD9tXgegfABWWNrmRScycNs+vgw&#10;wULbE6/puAmViBD2BSqoQ+gKKX1Zk0Gf2I44envrDIYoXSW1w1OEm1ZmafoqDTYcF2rs6KOm8rD5&#10;Mwrmb6P57yrn5WW929L2Z3cYZi5VavDUv49BBOrDPXxrf2oFeZbncH0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xK/jHAAAA3QAAAA8AAAAAAAAAAAAAAAAAmAIAAGRy&#10;cy9kb3ducmV2LnhtbFBLBQYAAAAABAAEAPUAAACMAwAAAAA=&#10;" fillcolor="black" stroked="f"/>
              <v:rect id="Rectangle 11423" o:spid="_x0000_s1496" style="position:absolute;left:4129;top:7828;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2OY8cA&#10;AADdAAAADwAAAGRycy9kb3ducmV2LnhtbESPQWvCQBSE70L/w/IKvZlNQxSbukoVhF4KVXuot2f2&#10;NQlm36a7W43+ercgeBxm5htmOu9NK47kfGNZwXOSgiAurW64UvC1XQ0nIHxA1thaJgVn8jCfPQym&#10;WGh74jUdN6ESEcK+QAV1CF0hpS9rMugT2xFH78c6gyFKV0nt8BThppVZmo6lwYbjQo0dLWsqD5s/&#10;o2DxMln8fub8cVnvd7T73h9GmUuVenrs315BBOrDPXxrv2sFeZaP4P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9jmPHAAAA3QAAAA8AAAAAAAAAAAAAAAAAmAIAAGRy&#10;cy9kb3ducmV2LnhtbFBLBQYAAAAABAAEAPUAAACMAwAAAAA=&#10;" fillcolor="black" stroked="f"/>
              <v:rect id="Rectangle 11424" o:spid="_x0000_s1497" style="position:absolute;left:4129;top:7866;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8QFMgA&#10;AADdAAAADwAAAGRycy9kb3ducmV2LnhtbESPT2vCQBTE70K/w/IKvZlNQxSbukoVhF4K/umh3p7Z&#10;1ySYfZvubjX207sFweMwM79hpvPetOJEzjeWFTwnKQji0uqGKwWfu9VwAsIHZI2tZVJwIQ/z2cNg&#10;ioW2Z97QaRsqESHsC1RQh9AVUvqyJoM+sR1x9L6tMxiidJXUDs8RblqZpelYGmw4LtTY0bKm8rj9&#10;NQoWL5PFzzrnj7/NYU/7r8NxlLlUqafH/u0VRKA+3MO39rtWkGf5GP7fxCc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LxAUyAAAAN0AAAAPAAAAAAAAAAAAAAAAAJgCAABk&#10;cnMvZG93bnJldi54bWxQSwUGAAAAAAQABAD1AAAAjQMAAAAA&#10;" fillcolor="black" stroked="f"/>
              <v:rect id="Rectangle 11425" o:spid="_x0000_s1498" style="position:absolute;left:4129;top:7898;width:18;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O1j8cA&#10;AADdAAAADwAAAGRycy9kb3ducmV2LnhtbESPQWvCQBSE70L/w/KE3nRjiNamrlILgheh2h7q7Zl9&#10;TYLZt+nuVqO/visIPQ4z8w0zW3SmESdyvrasYDRMQBAXVtdcKvj8WA2mIHxA1thYJgUX8rCYP/Rm&#10;mGt75i2ddqEUEcI+RwVVCG0upS8qMuiHtiWO3rd1BkOUrpTa4TnCTSPTJJlIgzXHhQpbequoOO5+&#10;jYLl83T5857x5ro97Gn/dTiOU5co9djvXl9ABOrCf/jeXmsFWZo9we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jtY/HAAAA3QAAAA8AAAAAAAAAAAAAAAAAmAIAAGRy&#10;cy9kb3ducmV2LnhtbFBLBQYAAAAABAAEAPUAAACMAwAAAAA=&#10;" fillcolor="black" stroked="f"/>
              <v:rect id="Rectangle 11426" o:spid="_x0000_s1499" style="position:absolute;left:4129;top:7931;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wh/cQA&#10;AADdAAAADwAAAGRycy9kb3ducmV2LnhtbERPy2rCQBTdF/yH4Ra6q5OGKDY6igoFN0J9LOrumrkm&#10;wcydODNq2q/vLASXh/OezDrTiBs5X1tW8NFPQBAXVtdcKtjvvt5HIHxA1thYJgW/5GE27b1MMNf2&#10;zhu6bUMpYgj7HBVUIbS5lL6oyKDv25Y4cifrDIYIXSm1w3sMN41Mk2QoDdYcGypsaVlRcd5ejYLF&#10;52hx+c54/bc5HujwczwPUpco9fbazccgAnXhKX64V1pBlmZxbnwTn4C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8If3EAAAA3QAAAA8AAAAAAAAAAAAAAAAAmAIAAGRycy9k&#10;b3ducmV2LnhtbFBLBQYAAAAABAAEAPUAAACJAwAAAAA=&#10;" fillcolor="black" stroked="f"/>
              <v:rect id="Rectangle 11427" o:spid="_x0000_s1500" style="position:absolute;left:4129;top:7963;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CEZscA&#10;AADdAAAADwAAAGRycy9kb3ducmV2LnhtbESPT2vCQBTE70K/w/IKvemmIS0aXaUWCr0U/HfQ2zP7&#10;TILZt+nuVqOfvisIHoeZ+Q0zmXWmESdyvras4HWQgCAurK65VLBZf/WHIHxA1thYJgUX8jCbPvUm&#10;mGt75iWdVqEUEcI+RwVVCG0upS8qMugHtiWO3sE6gyFKV0rt8BzhppFpkrxLgzXHhQpb+qyoOK7+&#10;jIL5aDj/XWT8c13ud7Tb7o9vqUuUennuPsYgAnXhEb63v7WCLM1GcHs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whGbHAAAA3QAAAA8AAAAAAAAAAAAAAAAAmAIAAGRy&#10;cy9kb3ducmV2LnhtbFBLBQYAAAAABAAEAPUAAACMAwAAAAA=&#10;" fillcolor="black" stroked="f"/>
              <v:rect id="Rectangle 11428" o:spid="_x0000_s1501" style="position:absolute;left:4129;top:7997;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O7JsQA&#10;AADdAAAADwAAAGRycy9kb3ducmV2LnhtbERPy4rCMBTdC/MP4Q6403SKilajjILgRvAxi3F3be60&#10;xeamk0TtzNebheDycN6zRWtqcSPnK8sKPvoJCOLc6ooLBV/HdW8MwgdkjbVlUvBHHhbzt84MM23v&#10;vKfbIRQihrDPUEEZQpNJ6fOSDPq+bYgj92OdwRChK6R2eI/hppZpkoykwYpjQ4kNrUrKL4erUbCc&#10;jJe/uwFv//fnE52+z5dh6hKluu/t5xREoDa8xE/3RisYpMO4P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TuybEAAAA3QAAAA8AAAAAAAAAAAAAAAAAmAIAAGRycy9k&#10;b3ducmV2LnhtbFBLBQYAAAAABAAEAPUAAACJAwAAAAA=&#10;" fillcolor="black" stroked="f"/>
              <v:rect id="Rectangle 11429" o:spid="_x0000_s1502" style="position:absolute;left:4129;top:8030;width:18;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8evccA&#10;AADdAAAADwAAAGRycy9kb3ducmV2LnhtbESPQWsCMRSE74X+h/AK3mrWRYuuRlFB6KWgtge9PTfP&#10;3cXNy5pEXf31jVDocZiZb5jJrDW1uJLzlWUFvW4Cgji3uuJCwc/36n0IwgdkjbVlUnAnD7Pp68sE&#10;M21vvKHrNhQiQthnqKAMocmk9HlJBn3XNsTRO1pnMETpCqkd3iLc1DJNkg9psOK4UGJDy5Ly0/Zi&#10;FCxGw8V53eevx+awp/3ucBqkLlGq89bOxyACteE//Nf+1Ar66aAHz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fHr3HAAAA3QAAAA8AAAAAAAAAAAAAAAAAmAIAAGRy&#10;cy9kb3ducmV2LnhtbFBLBQYAAAAABAAEAPUAAACMAwAAAAA=&#10;" fillcolor="black" stroked="f"/>
              <v:rect id="Rectangle 11430" o:spid="_x0000_s1503" style="position:absolute;left:4129;top:8066;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AyscA&#10;AADdAAAADwAAAGRycy9kb3ducmV2LnhtbESPT2sCMRTE74V+h/AKvdWsi4quRlFB6KXgnx7q7bl5&#10;7i5uXtYk1W0/vREEj8PM/IaZzFpTiws5X1lW0O0kIIhzqysuFHzvVh9DED4ga6wtk4I/8jCbvr5M&#10;MNP2yhu6bEMhIoR9hgrKEJpMSp+XZNB3bEMcvaN1BkOUrpDa4TXCTS3TJBlIgxXHhRIbWpaUn7a/&#10;RsFiNFyc1z3++t8c9rT/OZz6qUuUen9r52MQgdrwDD/an1pBL+2n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NgMrHAAAA3QAAAA8AAAAAAAAAAAAAAAAAmAIAAGRy&#10;cy9kb3ducmV2LnhtbFBLBQYAAAAABAAEAPUAAACMAwAAAAA=&#10;" fillcolor="black" stroked="f"/>
              <v:rect id="Rectangle 11431" o:spid="_x0000_s1504" style="position:absolute;left:4129;top:8100;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ElUccA&#10;AADdAAAADwAAAGRycy9kb3ducmV2LnhtbESPQWsCMRSE74X+h/AKvdWsqxZdjVIFwYugtod6e26e&#10;u4ubl22S6uqvNwWhx2FmvmEms9bU4kzOV5YVdDsJCOLc6ooLBV+fy7chCB+QNdaWScGVPMymz08T&#10;zLS98JbOu1CICGGfoYIyhCaT0uclGfQd2xBH72idwRClK6R2eIlwU8s0Sd6lwYrjQokNLUrKT7tf&#10;o2A+Gs5/Nn1e37aHPe2/D6dB6hKlXl/ajzGIQG34Dz/aK62gnw56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JVHHAAAA3QAAAA8AAAAAAAAAAAAAAAAAmAIAAGRy&#10;cy9kb3ducmV2LnhtbFBLBQYAAAAABAAEAPUAAACMAwAAAAA=&#10;" fillcolor="black" stroked="f"/>
              <v:rect id="Rectangle 11432" o:spid="_x0000_s1505" style="position:absolute;left:4129;top:8133;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i9JccA&#10;AADdAAAADwAAAGRycy9kb3ducmV2LnhtbESPQWvCQBSE70L/w/IKvZlNQxSbukoVhF4KVXuot2f2&#10;NQlm36a7W43+ercgeBxm5htmOu9NK47kfGNZwXOSgiAurW64UvC1XQ0nIHxA1thaJgVn8jCfPQym&#10;WGh74jUdN6ESEcK+QAV1CF0hpS9rMugT2xFH78c6gyFKV0nt8BThppVZmo6lwYbjQo0dLWsqD5s/&#10;o2DxMln8fub8cVnvd7T73h9GmUuVenrs315BBOrDPXxrv2sFeTbK4f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ovSXHAAAA3QAAAA8AAAAAAAAAAAAAAAAAmAIAAGRy&#10;cy9kb3ducmV2LnhtbFBLBQYAAAAABAAEAPUAAACMAwAAAAA=&#10;" fillcolor="black" stroked="f"/>
              <v:rect id="Rectangle 11433" o:spid="_x0000_s1506" style="position:absolute;left:4129;top:8165;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QYvscA&#10;AADdAAAADwAAAGRycy9kb3ducmV2LnhtbESPT2vCQBTE74V+h+UVequbBlM0uooKQi8F//RQb8/s&#10;axLMvo27W41++q4geBxm5jfMeNqZRpzI+dqygvdeAoK4sLrmUsH3dvk2AOEDssbGMim4kIfp5Plp&#10;jLm2Z17TaRNKESHsc1RQhdDmUvqiIoO+Z1vi6P1aZzBE6UqpHZ4j3DQyTZIPabDmuFBhS4uKisPm&#10;zyiYDwfz46rPX9f1fke7n/0hS12i1OtLNxuBCNSFR/je/tQK+mmWwe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kGL7HAAAA3QAAAA8AAAAAAAAAAAAAAAAAmAIAAGRy&#10;cy9kb3ducmV2LnhtbFBLBQYAAAAABAAEAPUAAACMAwAAAAA=&#10;" fillcolor="black" stroked="f"/>
              <v:rect id="Rectangle 11434" o:spid="_x0000_s1507" style="position:absolute;left:4129;top:8199;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GyccA&#10;AADdAAAADwAAAGRycy9kb3ducmV2LnhtbESPT2sCMRTE74LfIbxCb5rtoqKrUbRQ6EXw30Fvz81z&#10;d3Hzsk1SXfvpTaHQ4zAzv2Fmi9bU4kbOV5YVvPUTEMS51RUXCg77j94YhA/IGmvLpOBBHhbzbmeG&#10;mbZ33tJtFwoRIewzVFCG0GRS+rwkg75vG+LoXawzGKJ0hdQO7xFuapkmyUgarDgulNjQe0n5dfdt&#10;FKwm49XXZsDrn+35RKfj+TpMXaLU60u7nIII1Ib/8F/7UysYpMMR/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hsnHAAAA3QAAAA8AAAAAAAAAAAAAAAAAmAIAAGRy&#10;cy9kb3ducmV2LnhtbFBLBQYAAAAABAAEAPUAAACMAwAAAAA=&#10;" fillcolor="black" stroked="f"/>
              <v:rect id="Rectangle 11435" o:spid="_x0000_s1508" style="position:absolute;left:4129;top:8237;width:18;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ojUscA&#10;AADdAAAADwAAAGRycy9kb3ducmV2LnhtbESPQWvCQBSE7wX/w/KE3pqNQVuNrlILhV4EtT3U2zP7&#10;TILZt+nuVlN/vSsUPA4z8w0zW3SmESdyvrasYJCkIIgLq2suFXx9vj+NQfiArLGxTAr+yMNi3nuY&#10;Ya7tmTd02oZSRAj7HBVUIbS5lL6oyKBPbEscvYN1BkOUrpTa4TnCTSOzNH2WBmuOCxW29FZRcdz+&#10;GgXLyXj5sx7y6rLZ72j3vT+OMpcq9djvXqcgAnXhHv5vf2gFw2z0Ar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6I1LHAAAA3QAAAA8AAAAAAAAAAAAAAAAAmAIAAGRy&#10;cy9kb3ducmV2LnhtbFBLBQYAAAAABAAEAPUAAACMAwAAAAA=&#10;" fillcolor="black" stroked="f"/>
              <v:rect id="Rectangle 11436" o:spid="_x0000_s1509" style="position:absolute;left:4129;top:8268;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3IMQA&#10;AADdAAAADwAAAGRycy9kb3ducmV2LnhtbERPy4rCMBTdC/MP4Q6403SKilajjILgRvAxi3F3be60&#10;xeamk0TtzNebheDycN6zRWtqcSPnK8sKPvoJCOLc6ooLBV/HdW8MwgdkjbVlUvBHHhbzt84MM23v&#10;vKfbIRQihrDPUEEZQpNJ6fOSDPq+bYgj92OdwRChK6R2eI/hppZpkoykwYpjQ4kNrUrKL4erUbCc&#10;jJe/uwFv//fnE52+z5dh6hKluu/t5xREoDa8xE/3RisYpMM4N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ltyDEAAAA3QAAAA8AAAAAAAAAAAAAAAAAmAIAAGRycy9k&#10;b3ducmV2LnhtbFBLBQYAAAAABAAEAPUAAACJAwAAAAA=&#10;" fillcolor="black" stroked="f"/>
              <v:rect id="Rectangle 11437" o:spid="_x0000_s1510" style="position:absolute;left:4129;top:8302;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kSu8cA&#10;AADdAAAADwAAAGRycy9kb3ducmV2LnhtbESPQWsCMRSE7wX/Q3iCt5p10aKrUVQQeimo7UFvz81z&#10;d3HzsiZRt/31jVDocZiZb5jZojW1uJPzlWUFg34Cgji3uuJCwdfn5nUMwgdkjbVlUvBNHhbzzssM&#10;M20fvKP7PhQiQthnqKAMocmk9HlJBn3fNsTRO1tnMETpCqkdPiLc1DJNkjdpsOK4UGJD65Lyy/5m&#10;FKwm49V1O+SPn93pSMfD6TJKXaJUr9supyACteE//Nd+1wqG6WgC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pErvHAAAA3QAAAA8AAAAAAAAAAAAAAAAAmAIAAGRy&#10;cy9kb3ducmV2LnhtbFBLBQYAAAAABAAEAPUAAACMAwAAAAA=&#10;" fillcolor="black" stroked="f"/>
              <v:rect id="Rectangle 11438" o:spid="_x0000_s1511" style="position:absolute;left:4129;top:8334;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9xm8UA&#10;AADdAAAADwAAAGRycy9kb3ducmV2LnhtbERPy2rCQBTdC/7DcIXudNJgJcaMUguFbgo+uqi7m8xt&#10;EszcSWemmvr1nUXB5eG8i81gOnEh51vLCh5nCQjiyuqWawUfx9dpBsIHZI2dZVLwSx426/GowFzb&#10;K+/pcgi1iCHsc1TQhNDnUvqqIYN+ZnviyH1ZZzBE6GqpHV5juOlkmiQLabDl2NBgTy8NVefDj1Gw&#10;XWbb792c32/78kSnz/L8lLpEqYfJ8LwCEWgId/G/+00rmKeLuD++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P3GbxQAAAN0AAAAPAAAAAAAAAAAAAAAAAJgCAABkcnMv&#10;ZG93bnJldi54bWxQSwUGAAAAAAQABAD1AAAAigMAAAAA&#10;" fillcolor="black" stroked="f"/>
              <v:rect id="Rectangle 11439" o:spid="_x0000_s1512" style="position:absolute;left:4129;top:8367;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PUAMcA&#10;AADdAAAADwAAAGRycy9kb3ducmV2LnhtbESPT2sCMRTE74LfITyhN826WLFbo2ih4EXw36HenpvX&#10;3cXNy5qkuvXTG6HQ4zAzv2Gm89bU4krOV5YVDAcJCOLc6ooLBYf9Z38CwgdkjbVlUvBLHuazbmeK&#10;mbY33tJ1FwoRIewzVFCG0GRS+rwkg35gG+LofVtnMETpCqkd3iLc1DJNkrE0WHFcKLGhj5Ly8+7H&#10;KFi+TZaXzYjX9+3pSMev0/k1dYlSL7128Q4iUBv+w3/tlVYwSsdD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z1ADHAAAA3QAAAA8AAAAAAAAAAAAAAAAAmAIAAGRy&#10;cy9kb3ducmV2LnhtbFBLBQYAAAAABAAEAPUAAACMAwAAAAA=&#10;" fillcolor="black" stroked="f"/>
              <v:rect id="Rectangle 11440" o:spid="_x0000_s1513" style="position:absolute;left:4129;top:8401;width:18;height: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FKd8YA&#10;AADdAAAADwAAAGRycy9kb3ducmV2LnhtbESPQWsCMRSE74X+h/AKvdWsi4quRlFB6KVQtYd6e26e&#10;u4ublzVJdfXXN4LgcZiZb5jJrDW1OJPzlWUF3U4Cgji3uuJCwc929TEE4QOyxtoyKbiSh9n09WWC&#10;mbYXXtN5EwoRIewzVFCG0GRS+rwkg75jG+LoHawzGKJ0hdQOLxFuapkmyUAarDgulNjQsqT8uPkz&#10;Chaj4eL03eOv23q/o93v/thPXaLU+1s7H4MI1IZn+NH+1Ap66SCF+5v4BOT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FKd8YAAADdAAAADwAAAAAAAAAAAAAAAACYAgAAZHJz&#10;L2Rvd25yZXYueG1sUEsFBgAAAAAEAAQA9QAAAIsDAAAAAA==&#10;" fillcolor="black" stroked="f"/>
              <v:rect id="Rectangle 11441" o:spid="_x0000_s1514" style="position:absolute;left:4129;top:8437;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v7McA&#10;AADdAAAADwAAAGRycy9kb3ducmV2LnhtbESPQWsCMRSE70L/Q3iF3jTrakVXo1RB8CJU20O9PTfP&#10;3cXNyzZJdfXXm0Khx2FmvmFmi9bU4kLOV5YV9HsJCOLc6ooLBZ8f6+4YhA/IGmvLpOBGHhbzp84M&#10;M22vvKPLPhQiQthnqKAMocmk9HlJBn3PNsTRO1lnMETpCqkdXiPc1DJNkpE0WHFcKLGhVUn5ef9j&#10;FCwn4+X3+5C3993xQIev4/k1dYlSL8/t2xREoDb8h//aG61gmI4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t7+zHAAAA3QAAAA8AAAAAAAAAAAAAAAAAmAIAAGRy&#10;cy9kb3ducmV2LnhtbFBLBQYAAAAABAAEAPUAAACMAwAAAAA=&#10;" fillcolor="black" stroked="f"/>
              <v:rect id="Rectangle 11442" o:spid="_x0000_s1515" style="position:absolute;left:4129;top:8471;width:18;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R3mMgA&#10;AADdAAAADwAAAGRycy9kb3ducmV2LnhtbESPT2vCQBTE70K/w/IKvZlNQxSbukoVhF4K/umh3p7Z&#10;1ySYfZvubjX207sFweMwM79hpvPetOJEzjeWFTwnKQji0uqGKwWfu9VwAsIHZI2tZVJwIQ/z2cNg&#10;ioW2Z97QaRsqESHsC1RQh9AVUvqyJoM+sR1x9L6tMxiidJXUDs8RblqZpelYGmw4LtTY0bKm8rj9&#10;NQoWL5PFzzrnj7/NYU/7r8NxlLlUqafH/u0VRKA+3MO39rtWkGfjHP7fxCc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BHeYyAAAAN0AAAAPAAAAAAAAAAAAAAAAAJgCAABk&#10;cnMvZG93bnJldi54bWxQSwUGAAAAAAQABAD1AAAAjQMAAAAA&#10;" fillcolor="black" stroked="f"/>
              <v:rect id="Rectangle 11443" o:spid="_x0000_s1516" style="position:absolute;left:4129;top:8504;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jSA8cA&#10;AADdAAAADwAAAGRycy9kb3ducmV2LnhtbESPT2sCMRTE74LfIbxCb5rtoqKrUbRQ6EXw30Fvz81z&#10;d3Hzsk1SXfvpTaHQ4zAzv2Fmi9bU4kbOV5YVvPUTEMS51RUXCg77j94YhA/IGmvLpOBBHhbzbmeG&#10;mbZ33tJtFwoRIewzVFCG0GRS+rwkg75vG+LoXawzGKJ0hdQO7xFuapkmyUgarDgulNjQe0n5dfdt&#10;FKwm49XXZsDrn+35RKfj+TpMXaLU60u7nIII1Ib/8F/7UysYpKMh/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I0gPHAAAA3QAAAA8AAAAAAAAAAAAAAAAAmAIAAGRy&#10;cy9kb3ducmV2LnhtbFBLBQYAAAAABAAEAPUAAACMAwAAAAA=&#10;" fillcolor="black" stroked="f"/>
              <v:rect id="Rectangle 11444" o:spid="_x0000_s1517" style="position:absolute;left:4129;top:8536;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pMdMcA&#10;AADdAAAADwAAAGRycy9kb3ducmV2LnhtbESPT2vCQBTE70K/w/IK3nTTYINNXaUKghfBPz3U2zP7&#10;mgSzb9PdVdN+ercgeBxm5jfMZNaZRlzI+dqygpdhAoK4sLrmUsHnfjkYg/ABWWNjmRT8kofZ9Kk3&#10;wVzbK2/psguliBD2OSqoQmhzKX1RkUE/tC1x9L6tMxiidKXUDq8RbhqZJkkmDdYcFypsaVFRcdqd&#10;jYL523j+sxnx+m97PNDh63h6TV2iVP+5+3gHEagLj/C9vdIKRmmWwf+b+AT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aTHTHAAAA3QAAAA8AAAAAAAAAAAAAAAAAmAIAAGRy&#10;cy9kb3ducmV2LnhtbFBLBQYAAAAABAAEAPUAAACMAwAAAAA=&#10;" fillcolor="black" stroked="f"/>
              <v:rect id="Rectangle 11445" o:spid="_x0000_s1518" style="position:absolute;left:4129;top:8570;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bp78cA&#10;AADdAAAADwAAAGRycy9kb3ducmV2LnhtbESPQWsCMRSE7wX/Q3hCbzXrYq2uRtFCoZeC2h7q7bl5&#10;7i5uXtYk1a2/3giCx2FmvmGm89bU4kTOV5YV9HsJCOLc6ooLBT/fHy8jED4ga6wtk4J/8jCfdZ6m&#10;mGl75jWdNqEQEcI+QwVlCE0mpc9LMuh7tiGO3t46gyFKV0jt8BzhppZpkgylwYrjQokNvZeUHzZ/&#10;RsFyPFoeVwP+uqx3W9r+7g6vqUuUeu62iwmIQG14hO/tT61gkA7f4P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W6e/HAAAA3QAAAA8AAAAAAAAAAAAAAAAAmAIAAGRy&#10;cy9kb3ducmV2LnhtbFBLBQYAAAAABAAEAPUAAACMAwAAAAA=&#10;" fillcolor="black" stroked="f"/>
              <v:rect id="Rectangle 11446" o:spid="_x0000_s1519" style="position:absolute;left:4129;top:8605;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l9ncUA&#10;AADdAAAADwAAAGRycy9kb3ducmV2LnhtbERPy2rCQBTdC/7DcIXudNJgJcaMUguFbgo+uqi7m8xt&#10;EszcSWemmvr1nUXB5eG8i81gOnEh51vLCh5nCQjiyuqWawUfx9dpBsIHZI2dZVLwSx426/GowFzb&#10;K+/pcgi1iCHsc1TQhNDnUvqqIYN+ZnviyH1ZZzBE6GqpHV5juOlkmiQLabDl2NBgTy8NVefDj1Gw&#10;XWbb792c32/78kSnz/L8lLpEqYfJ8LwCEWgId/G/+00rmKeLODe+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SX2dxQAAAN0AAAAPAAAAAAAAAAAAAAAAAJgCAABkcnMv&#10;ZG93bnJldi54bWxQSwUGAAAAAAQABAD1AAAAigMAAAAA&#10;" fillcolor="black" stroked="f"/>
              <v:rect id="Rectangle 11447" o:spid="_x0000_s1520" style="position:absolute;left:4129;top:8639;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YBscA&#10;AADdAAAADwAAAGRycy9kb3ducmV2LnhtbESPT2sCMRTE74LfITyhN812saJbo2ih4EXw36HenpvX&#10;3cXNy5qkuvXTG6HQ4zAzv2Gm89bU4krOV5YVvA4SEMS51RUXCg77z/4YhA/IGmvLpOCXPMxn3c4U&#10;M21vvKXrLhQiQthnqKAMocmk9HlJBv3ANsTR+7bOYIjSFVI7vEW4qWWaJCNpsOK4UGJDHyXl592P&#10;UbCcjJeXzZDX9+3pSMev0/ktdYlSL7128Q4iUBv+w3/tlVYwTEcT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F2AbHAAAA3QAAAA8AAAAAAAAAAAAAAAAAmAIAAGRy&#10;cy9kb3ducmV2LnhtbFBLBQYAAAAABAAEAPUAAACMAwAAAAA=&#10;" fillcolor="black" stroked="f"/>
              <v:rect id="Rectangle 11448" o:spid="_x0000_s1521" style="position:absolute;left:4129;top:8673;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bnRsQA&#10;AADdAAAADwAAAGRycy9kb3ducmV2LnhtbERPz2vCMBS+C/sfwht403RFnVajTGHgZaDOg96ezVtb&#10;bF66JNPOv94cBI8f3+/ZojW1uJDzlWUFb/0EBHFudcWFgv33Z28MwgdkjbVlUvBPHhbzl84MM22v&#10;vKXLLhQihrDPUEEZQpNJ6fOSDPq+bYgj92OdwRChK6R2eI3hppZpkoykwYpjQ4kNrUrKz7s/o2A5&#10;GS9/NwP+um1PRzoeTudh6hKluq/txxREoDY8xQ/3WisYpO9xf3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m50bEAAAA3QAAAA8AAAAAAAAAAAAAAAAAmAIAAGRycy9k&#10;b3ducmV2LnhtbFBLBQYAAAAABAAEAPUAAACJAwAAAAA=&#10;" fillcolor="black" stroked="f"/>
              <v:rect id="Rectangle 11449" o:spid="_x0000_s1522" style="position:absolute;left:4129;top:8704;width:18;height: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C3ccA&#10;AADdAAAADwAAAGRycy9kb3ducmV2LnhtbESPQWvCQBSE7wX/w/KE3pqNwbYaXUWFQi9CtT3U2zP7&#10;TILZt3F3q6m/visUPA4z8w0znXemEWdyvrasYJCkIIgLq2suFXx9vj2NQPiArLGxTAp+ycN81nuY&#10;Yq7thTd03oZSRAj7HBVUIbS5lL6oyKBPbEscvYN1BkOUrpTa4SXCTSOzNH2RBmuOCxW2tKqoOG5/&#10;jILleLQ8fQx5fd3sd7T73h+fM5cq9djvFhMQgbpwD/+337WCYfY6gN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qQt3HAAAA3QAAAA8AAAAAAAAAAAAAAAAAmAIAAGRy&#10;cy9kb3ducmV2LnhtbFBLBQYAAAAABAAEAPUAAACMAwAAAAA=&#10;" fillcolor="black" stroked="f"/>
              <v:shape id="Freeform 11450" o:spid="_x0000_s1523" style="position:absolute;left:4105;top:8643;width:66;height:69;visibility:visible;mso-wrap-style:square;v-text-anchor:top" coordsize="6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cb9MgA&#10;AADdAAAADwAAAGRycy9kb3ducmV2LnhtbESPQWvCQBSE7wX/w/KEXkrdNBUrqatIi1CECk0LXp/Z&#10;Z5KafRuya1z99W5B6HGYmW+Y2SKYRvTUudqygqdRAoK4sLrmUsHP9+pxCsJ5ZI2NZVJwJgeL+eBu&#10;hpm2J/6iPveliBB2GSqovG8zKV1RkUE3si1x9Pa2M+ij7EqpOzxFuGlkmiQTabDmuFBhS28VFYf8&#10;aBSk+zB9KM0u7PrJ9vlzvXnf5r8Xpe6HYfkKwlPw/+Fb+0MrGKcvKfy9iU9A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xv0yAAAAN0AAAAPAAAAAAAAAAAAAAAAAJgCAABk&#10;cnMvZG93bnJldi54bWxQSwUGAAAAAAQABAD1AAAAjQMAAAAA&#10;" path="m66,l34,69,,,66,xe" fillcolor="black" stroked="f">
                <v:path arrowok="t" o:connecttype="custom" o:connectlocs="66,0;34,69;0,0;66,0" o:connectangles="0,0,0,0"/>
              </v:shape>
              <v:shape id="Freeform 11451" o:spid="_x0000_s1524" style="position:absolute;left:4093;top:8635;width:92;height:95;visibility:visible;mso-wrap-style:square;v-text-anchor:top" coordsize="9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ThscUA&#10;AADdAAAADwAAAGRycy9kb3ducmV2LnhtbESPUWvCMBSF34X9h3CFvWlqN9yoRhniRObDaOYPuDR3&#10;TV1zU5pM679fBoKPh3POdzjL9eBacaY+NJ4VzKYZCOLKm4ZrBcev98kriBCRDbaeScGVAqxXD6Ml&#10;FsZfuKSzjrVIEA4FKrAxdoWUobLkMEx9R5y8b987jEn2tTQ9XhLctTLPsrl02HBasNjRxlL1o3+d&#10;gr1td9zpcnvSHzqv+CCvu9OnUo/j4W0BItIQ7+Fbe28UPOcvT/D/Jj0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9OGxxQAAAN0AAAAPAAAAAAAAAAAAAAAAAJgCAABkcnMv&#10;ZG93bnJldi54bWxQSwUGAAAAAAQABAD1AAAAigMAAAAA&#10;" path="m78,16l74,4,36,77r18,l16,4,12,16r66,l92,,,,46,95,92,,78,16xe" fillcolor="black" stroked="f">
                <v:path arrowok="t" o:connecttype="custom" o:connectlocs="78,16;74,4;36,77;54,77;16,4;12,16;78,16;92,0;0,0;46,95;92,0;78,16" o:connectangles="0,0,0,0,0,0,0,0,0,0,0,0"/>
              </v:shape>
              <v:rect id="Rectangle 11452" o:spid="_x0000_s1525" style="position:absolute;left:4298;top:7781;width:18;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3hRccA&#10;AADdAAAADwAAAGRycy9kb3ducmV2LnhtbESPQWvCQBSE70L/w/KE3nRjiNamrlILgheh2h7q7Zl9&#10;TYLZt+nuVqO/visIPQ4z8w0zW3SmESdyvrasYDRMQBAXVtdcKvj8WA2mIHxA1thYJgUX8rCYP/Rm&#10;mGt75i2ddqEUEcI+RwVVCG0upS8qMuiHtiWO3rd1BkOUrpTa4TnCTSPTJJlIgzXHhQpbequoOO5+&#10;jYLl83T5857x5ro97Gn/dTiOU5co9djvXl9ABOrCf/jeXmsFWfqUwe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d4UXHAAAA3QAAAA8AAAAAAAAAAAAAAAAAmAIAAGRy&#10;cy9kb3ducmV2LnhtbFBLBQYAAAAABAAEAPUAAACMAwAAAAA=&#10;" fillcolor="black" stroked="f"/>
              <v:rect id="Rectangle 11453" o:spid="_x0000_s1526" style="position:absolute;left:4298;top:7812;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FE3scA&#10;AADdAAAADwAAAGRycy9kb3ducmV2LnhtbESPQWvCQBSE7wX/w/KE3pqNQVuNrlILhV4EtT3U2zP7&#10;TILZt+nuVlN/vSsUPA4z8w0zW3SmESdyvrasYJCkIIgLq2suFXx9vj+NQfiArLGxTAr+yMNi3nuY&#10;Ya7tmTd02oZSRAj7HBVUIbS5lL6oyKBPbEscvYN1BkOUrpTa4TnCTSOzNH2WBmuOCxW29FZRcdz+&#10;GgXLyXj5sx7y6rLZ72j3vT+OMpcq9djvXqcgAnXhHv5vf2gFw+xlBL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RRN7HAAAA3QAAAA8AAAAAAAAAAAAAAAAAmAIAAGRy&#10;cy9kb3ducmV2LnhtbFBLBQYAAAAABAAEAPUAAACMAwAAAAA=&#10;" fillcolor="black" stroked="f"/>
              <v:rect id="Rectangle 11454" o:spid="_x0000_s1527" style="position:absolute;left:4298;top:7844;width:18;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PaqccA&#10;AADdAAAADwAAAGRycy9kb3ducmV2LnhtbESPQWsCMRSE7wX/Q3hCbzXrYq2uRtFCoZeC2h7q7bl5&#10;7i5uXtYk1a2/3giCx2FmvmGm89bU4kTOV5YV9HsJCOLc6ooLBT/fHy8jED4ga6wtk4J/8jCfdZ6m&#10;mGl75jWdNqEQEcI+QwVlCE0mpc9LMuh7tiGO3t46gyFKV0jt8BzhppZpkgylwYrjQokNvZeUHzZ/&#10;RsFyPFoeVwP+uqx3W9r+7g6vqUuUeu62iwmIQG14hO/tT61gkL4N4f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D2qnHAAAA3QAAAA8AAAAAAAAAAAAAAAAAmAIAAGRy&#10;cy9kb3ducmV2LnhtbFBLBQYAAAAABAAEAPUAAACMAwAAAAA=&#10;" fillcolor="black" stroked="f"/>
              <v:rect id="Rectangle 11455" o:spid="_x0000_s1528" style="position:absolute;left:4298;top:7882;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9/MscA&#10;AADdAAAADwAAAGRycy9kb3ducmV2LnhtbESPQWsCMRSE70L/Q3iF3jTrolVXo9SC4EWotod6e26e&#10;u4ubl20SdfXXm0Khx2FmvmFmi9bU4kLOV5YV9HsJCOLc6ooLBV+fq+4YhA/IGmvLpOBGHhbzp84M&#10;M22vvKXLLhQiQthnqKAMocmk9HlJBn3PNsTRO1pnMETpCqkdXiPc1DJNkldpsOK4UGJD7yXlp93Z&#10;KFhOxsufjwFv7tvDnvbfh9MwdYlSL8/t2xREoDb8h//aa61gkI5G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PfzLHAAAA3QAAAA8AAAAAAAAAAAAAAAAAmAIAAGRy&#10;cy9kb3ducmV2LnhtbFBLBQYAAAAABAAEAPUAAACMAwAAAAA=&#10;" fillcolor="black" stroked="f"/>
              <v:rect id="Rectangle 11456" o:spid="_x0000_s1529" style="position:absolute;left:4298;top:7915;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DrQMQA&#10;AADdAAAADwAAAGRycy9kb3ducmV2LnhtbERPz2vCMBS+C/sfwht403RFnVajTGHgZaDOg96ezVtb&#10;bF66JNPOv94cBI8f3+/ZojW1uJDzlWUFb/0EBHFudcWFgv33Z28MwgdkjbVlUvBPHhbzl84MM22v&#10;vKXLLhQihrDPUEEZQpNJ6fOSDPq+bYgj92OdwRChK6R2eI3hppZpkoykwYpjQ4kNrUrKz7s/o2A5&#10;GS9/NwP+um1PRzoeTudh6hKluq/txxREoDY8xQ/3WisYpO9xbn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Q60DEAAAA3QAAAA8AAAAAAAAAAAAAAAAAmAIAAGRycy9k&#10;b3ducmV2LnhtbFBLBQYAAAAABAAEAPUAAACJAwAAAAA=&#10;" fillcolor="black" stroked="f"/>
              <v:rect id="Rectangle 11457" o:spid="_x0000_s1530" style="position:absolute;left:4298;top:7947;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xO28cA&#10;AADdAAAADwAAAGRycy9kb3ducmV2LnhtbESPQWvCQBSE7wX/w/IKvTWbBm01uooKhV6Eanuot2f2&#10;mQSzb+PuVqO/visUPA4z8w0zmXWmESdyvras4CVJQRAXVtdcKvj+en8egvABWWNjmRRcyMNs2nuY&#10;YK7tmdd02oRSRAj7HBVUIbS5lL6oyKBPbEscvb11BkOUrpTa4TnCTSOzNH2VBmuOCxW2tKyoOGx+&#10;jYLFaLg4fvZ5dV3vtrT92R0GmUuVenrs5mMQgbpwD/+3P7SCfvY2gt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cTtvHAAAA3QAAAA8AAAAAAAAAAAAAAAAAmAIAAGRy&#10;cy9kb3ducmV2LnhtbFBLBQYAAAAABAAEAPUAAACMAwAAAAA=&#10;" fillcolor="black" stroked="f"/>
              <v:rect id="Rectangle 11458" o:spid="_x0000_s1531" style="position:absolute;left:4298;top:7981;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OXYcQA&#10;AADdAAAADwAAAGRycy9kb3ducmV2LnhtbERPy2rCQBTdF/yH4Qru6sRgS4yOogWhm0J9LHR3zVyT&#10;YOZOOjPV6Nd3FgWXh/OeLTrTiCs5X1tWMBomIIgLq2suFex369cMhA/IGhvLpOBOHhbz3ssMc21v&#10;vKHrNpQihrDPUUEVQptL6YuKDPqhbYkjd7bOYIjQlVI7vMVw08g0Sd6lwZpjQ4UtfVRUXLa/RsFq&#10;kq1+vsf89dicjnQ8nC5vqUuUGvS75RREoC48xf/uT61gnGZxf3wTn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zl2HEAAAA3QAAAA8AAAAAAAAAAAAAAAAAmAIAAGRycy9k&#10;b3ducmV2LnhtbFBLBQYAAAAABAAEAPUAAACJAwAAAAA=&#10;" fillcolor="black" stroked="f"/>
              <v:rect id="Rectangle 11459" o:spid="_x0000_s1532" style="position:absolute;left:4298;top:8013;width:18;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8y+scA&#10;AADdAAAADwAAAGRycy9kb3ducmV2LnhtbESPT2vCQBTE74LfYXmF3nRjsCVGV9FCoZeCf3qot2f2&#10;NQlm36a7W41++q4geBxm5jfMbNGZRpzI+dqygtEwAUFcWF1zqeBr9z7IQPiArLGxTAou5GEx7/dm&#10;mGt75g2dtqEUEcI+RwVVCG0upS8qMuiHtiWO3o91BkOUrpTa4TnCTSPTJHmVBmuOCxW29FZRcdz+&#10;GQWrSbb6XY/587o57Gn/fTi+pC5R6vmpW05BBOrCI3xvf2gF4zQbwe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MvrHAAAA3QAAAA8AAAAAAAAAAAAAAAAAmAIAAGRy&#10;cy9kb3ducmV2LnhtbFBLBQYAAAAABAAEAPUAAACMAwAAAAA=&#10;" fillcolor="black" stroked="f"/>
              <v:rect id="Rectangle 11460" o:spid="_x0000_s1533" style="position:absolute;left:4298;top:8052;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2sjccA&#10;AADdAAAADwAAAGRycy9kb3ducmV2LnhtbESPQWvCQBSE74X+h+UVvDWbBlvS6CpVEHopqO2h3p7Z&#10;ZxLMvo27W43++q4geBxm5htmPO1NK47kfGNZwUuSgiAurW64UvDzvXjOQfiArLG1TArO5GE6eXwY&#10;Y6HtiVd0XIdKRAj7AhXUIXSFlL6syaBPbEccvZ11BkOUrpLa4SnCTSuzNH2TBhuOCzV2NK+p3K//&#10;jILZez47LIf8dVltN7T53e5fM5cqNXjqP0YgAvXhHr61P7WCYZZncH0Tn4C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trI3HAAAA3QAAAA8AAAAAAAAAAAAAAAAAmAIAAGRy&#10;cy9kb3ducmV2LnhtbFBLBQYAAAAABAAEAPUAAACMAwAAAAA=&#10;" fillcolor="black" stroked="f"/>
              <v:rect id="Rectangle 11461" o:spid="_x0000_s1534" style="position:absolute;left:4298;top:8084;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EJFscA&#10;AADdAAAADwAAAGRycy9kb3ducmV2LnhtbESPQWvCQBSE74X+h+UJvdWNqZUYXaUWBC+FanvQ2zP7&#10;TILZt+nuqrG/visUPA4z8w0znXemEWdyvrasYNBPQBAXVtdcKvj+Wj5nIHxA1thYJgVX8jCfPT5M&#10;Mdf2wms6b0IpIoR9jgqqENpcSl9UZND3bUscvYN1BkOUrpTa4SXCTSPTJBlJgzXHhQpbeq+oOG5O&#10;RsFinC1+Pof88bve72i33R9fU5co9dTr3iYgAnXhHv5vr7SCYZq9wO1Nf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hCRbHAAAA3QAAAA8AAAAAAAAAAAAAAAAAmAIAAGRy&#10;cy9kb3ducmV2LnhtbFBLBQYAAAAABAAEAPUAAACMAwAAAAA=&#10;" fillcolor="black" stroked="f"/>
              <v:rect id="Rectangle 11462" o:spid="_x0000_s1535" style="position:absolute;left:4298;top:8116;width:18;height: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iRYscA&#10;AADdAAAADwAAAGRycy9kb3ducmV2LnhtbESPQWvCQBSE74L/YXmF3nTTEEuauooWCr0Ianuot2f2&#10;NQlm36a7W43++q4geBxm5htmOu9NK47kfGNZwdM4AUFcWt1wpeDr832Ug/ABWWNrmRScycN8NhxM&#10;sdD2xBs6bkMlIoR9gQrqELpCSl/WZNCPbUccvR/rDIYoXSW1w1OEm1amSfIsDTYcF2rs6K2m8rD9&#10;MwqWL/nyd53x6rLZ72j3vT9MUpco9fjQL15BBOrDPXxrf2gFWZpncH0Tn4C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4IkWLHAAAA3QAAAA8AAAAAAAAAAAAAAAAAmAIAAGRy&#10;cy9kb3ducmV2LnhtbFBLBQYAAAAABAAEAPUAAACMAwAAAAA=&#10;" fillcolor="black" stroked="f"/>
              <v:rect id="Rectangle 11463" o:spid="_x0000_s1536" style="position:absolute;left:4298;top:8149;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0+ccA&#10;AADdAAAADwAAAGRycy9kb3ducmV2LnhtbESPQWvCQBSE70L/w/IK3nTToCVNXaUKghehag/19sy+&#10;JsHs23R31eiv7xYEj8PMfMNMZp1pxJmcry0reBkmIIgLq2suFXztloMMhA/IGhvLpOBKHmbTp94E&#10;c20vvKHzNpQiQtjnqKAKoc2l9EVFBv3QtsTR+7HOYIjSlVI7vES4aWSaJK/SYM1xocKWFhUVx+3J&#10;KJi/ZfPfzxGvb5vDnvbfh+M4dYlS/efu4x1EoC48wvf2SisYpdkY/t/EJ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ENPnHAAAA3QAAAA8AAAAAAAAAAAAAAAAAmAIAAGRy&#10;cy9kb3ducmV2LnhtbFBLBQYAAAAABAAEAPUAAACMAwAAAAA=&#10;" fillcolor="black" stroked="f"/>
              <v:rect id="Rectangle 11464" o:spid="_x0000_s1537" style="position:absolute;left:4298;top:8183;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aqjscA&#10;AADdAAAADwAAAGRycy9kb3ducmV2LnhtbESPT2vCQBTE74V+h+UVvNVNg5UYXaUWCl4E//RQb8/s&#10;axLMvk13V0399K4geBxm5jfMZNaZRpzI+dqygrd+AoK4sLrmUsH39us1A+EDssbGMin4Jw+z6fPT&#10;BHNtz7ym0yaUIkLY56igCqHNpfRFRQZ937bE0fu1zmCI0pVSOzxHuGlkmiRDabDmuFBhS58VFYfN&#10;0SiYj7L532rAy8t6v6Pdz/7wnrpEqd5L9zEGEagLj/C9vdAKBmk2hNu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Wqo7HAAAA3QAAAA8AAAAAAAAAAAAAAAAAmAIAAGRy&#10;cy9kb3ducmV2LnhtbFBLBQYAAAAABAAEAPUAAACMAwAAAAA=&#10;" fillcolor="black" stroked="f"/>
              <v:rect id="Rectangle 11465" o:spid="_x0000_s1538" style="position:absolute;left:4298;top:8215;width:18;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oPFcgA&#10;AADdAAAADwAAAGRycy9kb3ducmV2LnhtbESPT2vCQBTE7wW/w/IEb3Vj0JqmrqKFQi+F+udQb8/s&#10;axLMvk13V4399F2h4HGYmd8ws0VnGnEm52vLCkbDBARxYXXNpYLd9u0xA+EDssbGMim4kofFvPcw&#10;w1zbC6/pvAmliBD2OSqoQmhzKX1RkUE/tC1x9L6tMxiidKXUDi8RbhqZJsmTNFhzXKiwpdeKiuPm&#10;ZBSsnrPVz+eYP37Xhz3tvw7HSeoSpQb9bvkCIlAX7uH/9rtWME6zKdzex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2g8VyAAAAN0AAAAPAAAAAAAAAAAAAAAAAJgCAABk&#10;cnMvZG93bnJldi54bWxQSwUGAAAAAAQABAD1AAAAjQMAAAAA&#10;" fillcolor="black" stroked="f"/>
              <v:rect id="Rectangle 11466" o:spid="_x0000_s1539" style="position:absolute;left:4298;top:8252;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WbZ8QA&#10;AADdAAAADwAAAGRycy9kb3ducmV2LnhtbERPy2rCQBTdF/yH4Qru6sRgS4yOogWhm0J9LHR3zVyT&#10;YOZOOjPV6Nd3FgWXh/OeLTrTiCs5X1tWMBomIIgLq2suFex369cMhA/IGhvLpOBOHhbz3ssMc21v&#10;vKHrNpQihrDPUUEVQptL6YuKDPqhbYkjd7bOYIjQlVI7vMVw08g0Sd6lwZpjQ4UtfVRUXLa/RsFq&#10;kq1+vsf89dicjnQ8nC5vqUuUGvS75RREoC48xf/uT61gnGZxbnwTn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Fm2fEAAAA3QAAAA8AAAAAAAAAAAAAAAAAmAIAAGRycy9k&#10;b3ducmV2LnhtbFBLBQYAAAAABAAEAPUAAACJAwAAAAA=&#10;" fillcolor="black" stroked="f"/>
              <v:rect id="Rectangle 11467" o:spid="_x0000_s1540" style="position:absolute;left:4298;top:8284;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k+/McA&#10;AADdAAAADwAAAGRycy9kb3ducmV2LnhtbESPT2vCQBTE70K/w/IKvemmwZYYXaUWCr0U/HfQ2zP7&#10;TILZt+nuVqOfvisIHoeZ+Q0zmXWmESdyvras4HWQgCAurK65VLBZf/UzED4ga2wsk4ILeZhNn3oT&#10;zLU985JOq1CKCGGfo4IqhDaX0hcVGfQD2xJH72CdwRClK6V2eI5w08g0Sd6lwZrjQoUtfVZUHFd/&#10;RsF8lM1/F0P+uS73O9pt98e31CVKvTx3H2MQgbrwCN/b31rBMM1GcHs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JPvzHAAAA3QAAAA8AAAAAAAAAAAAAAAAAmAIAAGRy&#10;cy9kb3ducmV2LnhtbFBLBQYAAAAABAAEAPUAAACMAwAAAAA=&#10;" fillcolor="black" stroked="f"/>
              <v:rect id="Rectangle 11468" o:spid="_x0000_s1541" style="position:absolute;left:4298;top:8318;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oBvMQA&#10;AADdAAAADwAAAGRycy9kb3ducmV2LnhtbERPy4rCMBTdD/gP4QqzG1OLI1qNogMDbgZ8LXR3ba5t&#10;sbnpJFE78/VmIbg8nPd03ppa3Mj5yrKCfi8BQZxbXXGhYL/7/hiB8AFZY22ZFPyRh/ms8zbFTNs7&#10;b+i2DYWIIewzVFCG0GRS+rwkg75nG+LIna0zGCJ0hdQO7zHc1DJNkqE0WHFsKLGhr5Lyy/ZqFCzH&#10;o+XvesA//5vTkY6H0+UzdYlS7912MQERqA0v8dO90goG6Tjuj2/iE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qAbzEAAAA3QAAAA8AAAAAAAAAAAAAAAAAmAIAAGRycy9k&#10;b3ducmV2LnhtbFBLBQYAAAAABAAEAPUAAACJAwAAAAA=&#10;" fillcolor="black" stroked="f"/>
              <v:rect id="Rectangle 11469" o:spid="_x0000_s1542" style="position:absolute;left:4298;top:8352;width:18;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akJ8cA&#10;AADdAAAADwAAAGRycy9kb3ducmV2LnhtbESPT2sCMRTE7wW/Q3iCt5p1sUVXo2hB8FKofw56e26e&#10;u4ubl20SdfXTN4VCj8PM/IaZzltTixs5X1lWMOgnIIhzqysuFOx3q9cRCB+QNdaWScGDPMxnnZcp&#10;ZtreeUO3bShEhLDPUEEZQpNJ6fOSDPq+bYijd7bOYIjSFVI7vEe4qWWaJO/SYMVxocSGPkrKL9ur&#10;UbAcj5bfX0P+fG5ORzoeTpe31CVK9brtYgIiUBv+w3/ttVYwTMcD+H0Tn4C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mpCfHAAAA3QAAAA8AAAAAAAAAAAAAAAAAmAIAAGRy&#10;cy9kb3ducmV2LnhtbFBLBQYAAAAABAAEAPUAAACMAwAAAAA=&#10;" fillcolor="black" stroked="f"/>
              <v:rect id="Rectangle 11470" o:spid="_x0000_s1543" style="position:absolute;left:4298;top:8383;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6UMcA&#10;AADdAAAADwAAAGRycy9kb3ducmV2LnhtbESPQWvCQBSE7wX/w/IKvdVNQyoaXcUIhV4KVXuot2f2&#10;mQSzb+PuVtP+ercgeBxm5htmtuhNK87kfGNZwcswAUFcWt1wpeBr+/Y8BuEDssbWMin4JQ+L+eBh&#10;hrm2F17TeRMqESHsc1RQh9DlUvqyJoN+aDvi6B2sMxiidJXUDi8RblqZJslIGmw4LtTY0aqm8rj5&#10;MQqKybg4fWb88bfe72j3vT++pi5R6umxX05BBOrDPXxrv2sFWTpJ4f9Nf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0OlDHAAAA3QAAAA8AAAAAAAAAAAAAAAAAmAIAAGRy&#10;cy9kb3ducmV2LnhtbFBLBQYAAAAABAAEAPUAAACMAwAAAAA=&#10;" fillcolor="black" stroked="f"/>
              <v:rect id="Rectangle 11471" o:spid="_x0000_s1544" style="position:absolute;left:4298;top:8421;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ify8cA&#10;AADdAAAADwAAAGRycy9kb3ducmV2LnhtbESPQWsCMRSE74L/ITyhN826tUVXo2hB6EWotod6e26e&#10;u4ubl20Sdeuvb4SCx2FmvmFmi9bU4kLOV5YVDAcJCOLc6ooLBV+f6/4YhA/IGmvLpOCXPCzm3c4M&#10;M22vvKXLLhQiQthnqKAMocmk9HlJBv3ANsTRO1pnMETpCqkdXiPc1DJNkldpsOK4UGJDbyXlp93Z&#10;KFhNxqufjxFvbtvDnvbfh9NL6hKlnnrtcgoiUBse4f/2u1YwSifP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4n8vHAAAA3QAAAA8AAAAAAAAAAAAAAAAAmAIAAGRy&#10;cy9kb3ducmV2LnhtbFBLBQYAAAAABAAEAPUAAACMAwAAAAA=&#10;" fillcolor="black" stroked="f"/>
              <v:rect id="Rectangle 11472" o:spid="_x0000_s1545" style="position:absolute;left:4298;top:8455;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EHv8cA&#10;AADdAAAADwAAAGRycy9kb3ducmV2LnhtbESPT2vCQBTE70K/w/IKvemmIS0aXaUWCr0U/HfQ2zP7&#10;TILZt+nuVqOfvisIHoeZ+Q0zmXWmESdyvras4HWQgCAurK65VLBZf/WHIHxA1thYJgUX8jCbPvUm&#10;mGt75iWdVqEUEcI+RwVVCG0upS8qMugHtiWO3sE6gyFKV0rt8BzhppFpkrxLgzXHhQpb+qyoOK7+&#10;jIL5aDj/XWT8c13ud7Tb7o9vqUuUennuPsYgAnXhEb63v7WCLB1lcHs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RB7/HAAAA3QAAAA8AAAAAAAAAAAAAAAAAmAIAAGRy&#10;cy9kb3ducmV2LnhtbFBLBQYAAAAABAAEAPUAAACMAwAAAAA=&#10;" fillcolor="black" stroked="f"/>
              <v:rect id="Rectangle 11473" o:spid="_x0000_s1546" style="position:absolute;left:4298;top:8486;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2iJMcA&#10;AADdAAAADwAAAGRycy9kb3ducmV2LnhtbESPQWsCMRSE7wX/Q3iCt5p10aKrUVQQeimo7UFvz81z&#10;d3HzsiZRt/31jVDocZiZb5jZojW1uJPzlWUFg34Cgji3uuJCwdfn5nUMwgdkjbVlUvBNHhbzzssM&#10;M20fvKP7PhQiQthnqKAMocmk9HlJBn3fNsTRO1tnMETpCqkdPiLc1DJNkjdpsOK4UGJD65Lyy/5m&#10;FKwm49V1O+SPn93pSMfD6TJKXaJUr9supyACteE//Nd+1wqG6WQE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doiTHAAAA3QAAAA8AAAAAAAAAAAAAAAAAmAIAAGRy&#10;cy9kb3ducmV2LnhtbFBLBQYAAAAABAAEAPUAAACMAwAAAAA=&#10;" fillcolor="black" stroked="f"/>
              <v:rect id="Rectangle 11474" o:spid="_x0000_s1547" style="position:absolute;left:4298;top:8520;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88U8cA&#10;AADdAAAADwAAAGRycy9kb3ducmV2LnhtbESPT2sCMRTE74LfITyhN812saJbo2ih4EXw36HenpvX&#10;3cXNy5qkuvXTG6HQ4zAzv2Gm89bU4krOV5YVvA4SEMS51RUXCg77z/4YhA/IGmvLpOCXPMxn3c4U&#10;M21vvKXrLhQiQthnqKAMocmk9HlJBv3ANsTR+7bOYIjSFVI7vEW4qWWaJCNpsOK4UGJDHyXl592P&#10;UbCcjJeXzZDX9+3pSMev0/ktdYlSL7128Q4iUBv+w3/tlVYwTCc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PPFPHAAAA3QAAAA8AAAAAAAAAAAAAAAAAmAIAAGRy&#10;cy9kb3ducmV2LnhtbFBLBQYAAAAABAAEAPUAAACMAwAAAAA=&#10;" fillcolor="black" stroked="f"/>
              <v:rect id="Rectangle 11475" o:spid="_x0000_s1548" style="position:absolute;left:4298;top:8554;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OZyMcA&#10;AADdAAAADwAAAGRycy9kb3ducmV2LnhtbESPQWvCQBSE7wX/w/IKvTWbBm01uooKhV6Eanuot2f2&#10;mQSzb+PuVqO/visUPA4z8w0zmXWmESdyvras4CVJQRAXVtdcKvj+en8egvABWWNjmRRcyMNs2nuY&#10;YK7tmdd02oRSRAj7HBVUIbS5lL6oyKBPbEscvb11BkOUrpTa4TnCTSOzNH2VBmuOCxW2tKyoOGx+&#10;jYLFaLg4fvZ5dV3vtrT92R0GmUuVenrs5mMQgbpwD/+3P7SCfjZ6g9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DmcjHAAAA3QAAAA8AAAAAAAAAAAAAAAAAmAIAAGRy&#10;cy9kb3ducmV2LnhtbFBLBQYAAAAABAAEAPUAAACMAwAAAAA=&#10;" fillcolor="black" stroked="f"/>
              <v:rect id="Rectangle 11476" o:spid="_x0000_s1549" style="position:absolute;left:4298;top:8586;width:18;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wNusQA&#10;AADdAAAADwAAAGRycy9kb3ducmV2LnhtbERPy4rCMBTdD/gP4QqzG1OLI1qNogMDbgZ8LXR3ba5t&#10;sbnpJFE78/VmIbg8nPd03ppa3Mj5yrKCfi8BQZxbXXGhYL/7/hiB8AFZY22ZFPyRh/ms8zbFTNs7&#10;b+i2DYWIIewzVFCG0GRS+rwkg75nG+LIna0zGCJ0hdQO7zHc1DJNkqE0WHFsKLGhr5Lyy/ZqFCzH&#10;o+XvesA//5vTkY6H0+UzdYlS7912MQERqA0v8dO90goG6TjOjW/iE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cDbrEAAAA3QAAAA8AAAAAAAAAAAAAAAAAmAIAAGRycy9k&#10;b3ducmV2LnhtbFBLBQYAAAAABAAEAPUAAACJAwAAAAA=&#10;" fillcolor="black" stroked="f"/>
              <v:rect id="Rectangle 11477" o:spid="_x0000_s1550" style="position:absolute;left:4298;top:8623;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CoIccA&#10;AADdAAAADwAAAGRycy9kb3ducmV2LnhtbESPT2vCQBTE70K/w/KE3nRjsMVEV6mFQi8F//RQb8/s&#10;Mwlm36a7W41++q4geBxm5jfMbNGZRpzI+dqygtEwAUFcWF1zqeB7+zGYgPABWWNjmRRcyMNi/tSb&#10;Ya7tmdd02oRSRAj7HBVUIbS5lL6oyKAf2pY4egfrDIYoXSm1w3OEm0amSfIqDdYcFyps6b2i4rj5&#10;MwqW2WT5uxrz13W939HuZ398SV2i1HO/e5uCCNSFR/je/tQKxmmWwe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QqCHHAAAA3QAAAA8AAAAAAAAAAAAAAAAAmAIAAGRy&#10;cy9kb3ducmV2LnhtbFBLBQYAAAAABAAEAPUAAACMAwAAAAA=&#10;" fillcolor="black" stroked="f"/>
              <v:rect id="Rectangle 11478" o:spid="_x0000_s1551" style="position:absolute;left:4298;top:8655;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GbpsQA&#10;AADdAAAADwAAAGRycy9kb3ducmV2LnhtbERPTWsCMRC9F/wPYYTeuonWFl2NUguFXoRqe6i3cTPu&#10;Lm4m2yTV1V9vDoLHx/ueLTrbiCP5UDvWMMgUCOLCmZpLDT/fH09jECEiG2wck4YzBVjMew8zzI07&#10;8ZqOm1iKFMIhRw1VjG0uZSgqshgy1xInbu+8xZigL6XxeErhtpFDpV6lxZpTQ4UtvVdUHDb/VsNy&#10;Ml7+fY14dVnvtrT93R1ehl5p/djv3qYgInXxLr65P42G0bNK+9Ob9AT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Bm6bEAAAA3QAAAA8AAAAAAAAAAAAAAAAAmAIAAGRycy9k&#10;b3ducmV2LnhtbFBLBQYAAAAABAAEAPUAAACJAwAAAAA=&#10;" fillcolor="black" stroked="f"/>
              <v:rect id="Rectangle 11479" o:spid="_x0000_s1552" style="position:absolute;left:4298;top:8689;width:18;height: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0+PccA&#10;AADdAAAADwAAAGRycy9kb3ducmV2LnhtbESPT2sCMRTE7wW/Q3iCt5r4p2K3RtFCoRehag/19tw8&#10;dxc3L9sk1a2fvhEKHoeZ+Q0zW7S2FmfyoXKsYdBXIIhzZyouNHzu3h6nIEJENlg7Jg2/FGAx7zzM&#10;MDPuwhs6b2MhEoRDhhrKGJtMypCXZDH0XUOcvKPzFmOSvpDG4yXBbS2HSk2kxYrTQokNvZaUn7Y/&#10;VsPqebr6/hjz+ro57Gn/dTg9Db3Sutdtly8gIrXxHv5vvxsN45EawO1Ne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NPj3HAAAA3QAAAA8AAAAAAAAAAAAAAAAAmAIAAGRy&#10;cy9kb3ducmV2LnhtbFBLBQYAAAAABAAEAPUAAACMAwAAAAA=&#10;" fillcolor="black" stroked="f"/>
              <v:rect id="Rectangle 11480" o:spid="_x0000_s1553" style="position:absolute;left:4298;top:8722;width:18;height: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gSsgA&#10;AADdAAAADwAAAGRycy9kb3ducmV2LnhtbESPT2sCMRTE74V+h/AK3mrS1YquRqmFQi+F+uegt+fm&#10;ubu4edkmqW776Ruh4HGYmd8ws0VnG3EmH2rHGp76CgRx4UzNpYbt5u1xDCJEZIONY9LwQwEW8/u7&#10;GebGXXhF53UsRYJwyFFDFWObSxmKiiyGvmuJk3d03mJM0pfSeLwkuG1kptRIWqw5LVTY0mtFxWn9&#10;bTUsJ+Pl1+eQP35Xhz3td4fTc+aV1r2H7mUKIlIXb+H/9rvRMByoDK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n6BKyAAAAN0AAAAPAAAAAAAAAAAAAAAAAJgCAABk&#10;cnMvZG93bnJldi54bWxQSwUGAAAAAAQABAD1AAAAjQMAAAAA&#10;" fillcolor="black" stroked="f"/>
              <v:rect id="Rectangle 11481" o:spid="_x0000_s1554" style="position:absolute;left:4298;top:8754;width:18;height: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MF0ccA&#10;AADdAAAADwAAAGRycy9kb3ducmV2LnhtbESPQWsCMRSE7wX/Q3hCbzWp2qKrUbQg9CJU60Fvz83r&#10;7uLmZU2ibv31TaHQ4zAz3zDTeWtrcSUfKscannsKBHHuTMWFht3n6mkEIkRkg7Vj0vBNAeazzsMU&#10;M+NuvKHrNhYiQThkqKGMscmkDHlJFkPPNcTJ+3LeYkzSF9J4vCW4rWVfqVdpseK0UGJDbyXlp+3F&#10;aliOR8vzx5DX983xQIf98fTS90rrx267mICI1Mb/8F/73WgYDtQAft+kJ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TBdHHAAAA3QAAAA8AAAAAAAAAAAAAAAAAmAIAAGRy&#10;cy9kb3ducmV2LnhtbFBLBQYAAAAABAAEAPUAAACMAwAAAAA=&#10;" fillcolor="black" stroked="f"/>
              <v:rect id="Rectangle 11482" o:spid="_x0000_s1555" style="position:absolute;left:4298;top:8792;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qdpcgA&#10;AADdAAAADwAAAGRycy9kb3ducmV2LnhtbESPQWsCMRSE70L/Q3iF3tykdi26NUoVCr0Uqu1Bb8/N&#10;6+7i5mVNUt321zeC0OMwM98ws0VvW3EiHxrHGu4zBYK4dKbhSsPnx8twAiJEZIOtY9LwQwEW85vB&#10;DAvjzrym0yZWIkE4FKihjrErpAxlTRZD5jri5H05bzEm6StpPJ4T3LZypNSjtNhwWqixo1VN5WHz&#10;bTUsp5Pl8T3nt9/1fke77f4wHnml9d1t//wEIlIf/8PX9qvRkD+oHC5v0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Op2lyAAAAN0AAAAPAAAAAAAAAAAAAAAAAJgCAABk&#10;cnMvZG93bnJldi54bWxQSwUGAAAAAAQABAD1AAAAjQMAAAAA&#10;" fillcolor="black" stroked="f"/>
              <v:shape id="Freeform 11483" o:spid="_x0000_s1556" style="position:absolute;left:4270;top:8746;width:71;height:71;visibility:visible;mso-wrap-style:square;v-text-anchor:top" coordsize="7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j7GMcA&#10;AADdAAAADwAAAGRycy9kb3ducmV2LnhtbESPQWvCQBSE74L/YXlCb2ajrbZEV5FCW6FY2rQUj8/s&#10;Mwlm34bdbUz/fbcgeBxm5htmue5NIzpyvrasYJKkIIgLq2suFXx9Po0fQPiArLGxTAp+ycN6NRws&#10;MdP2zB/U5aEUEcI+QwVVCG0mpS8qMugT2xJH72idwRClK6V2eI5w08hpms6lwZrjQoUtPVZUnPIf&#10;oyB/3c6PE/eN5vlll+/77vBWvt8rdTPqNwsQgfpwDV/aW63g7jadwf+b+AT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Y+xjHAAAA3QAAAA8AAAAAAAAAAAAAAAAAmAIAAGRy&#10;cy9kb3ducmV2LnhtbFBLBQYAAAAABAAEAPUAAACMAwAAAAA=&#10;" path="m71,l38,71,,,71,xe" fillcolor="black" stroked="f">
                <v:path arrowok="t" o:connecttype="custom" o:connectlocs="71,0;38,71;0,0;71,0" o:connectangles="0,0,0,0"/>
              </v:shape>
              <v:shape id="Freeform 11484" o:spid="_x0000_s1557" style="position:absolute;left:4258;top:8736;width:93;height:95;visibility:visible;mso-wrap-style:square;v-text-anchor:top" coordsize="9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emo8cA&#10;AADdAAAADwAAAGRycy9kb3ducmV2LnhtbESP3WrCQBSE74W+w3IK3ummKqFEV5Fiq1gp+IPQu9Ps&#10;aTY0ezZk1xjfvlsoeDnMzDfMbNHZSrTU+NKxgqdhAoI4d7rkQsHp+Dp4BuEDssbKMSm4kYfF/KE3&#10;w0y7K++pPYRCRAj7DBWYEOpMSp8bsuiHriaO3rdrLIYom0LqBq8Rbis5SpJUWiw5Lhis6cVQ/nO4&#10;WAVdm354uTyvzdvWTVaf+/ftzn8p1X/sllMQgbpwD/+3N1rBZJyk8Pc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HpqPHAAAA3QAAAA8AAAAAAAAAAAAAAAAAmAIAAGRy&#10;cy9kb3ducmV2LnhtbFBLBQYAAAAABAAEAPUAAACMAwAAAAA=&#10;" path="m83,18l75,6,40,76r18,l20,6,12,18r71,l93,,,,50,95,93,,83,18xe" fillcolor="black" stroked="f">
                <v:path arrowok="t" o:connecttype="custom" o:connectlocs="83,18;75,6;40,76;58,76;20,6;12,18;83,18;93,0;0,0;50,95;93,0;83,18" o:connectangles="0,0,0,0,0,0,0,0,0,0,0,0"/>
              </v:shape>
              <v:rect id="Rectangle 11485" o:spid="_x0000_s1558" style="position:absolute;left:3222;top:9718;width:2535;height: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gD0sgA&#10;AADdAAAADwAAAGRycy9kb3ducmV2LnhtbESPT2sCMRTE74V+h/AKvdWk1qrdGqUKBS+F+uegt+fm&#10;dXdx87JNoq5++kYoeBxm5jfMaNLaWhzJh8qxhueOAkGcO1NxoWG9+nwagggR2WDtmDScKcBkfH83&#10;wsy4Ey/ouIyFSBAOGWooY2wyKUNeksXQcQ1x8n6ctxiT9IU0Hk8JbmvZVaovLVacFkpsaFZSvl8e&#10;rIbp23D6+93jr8tit6XtZrd/7Xql9eND+/EOIlIbb+H/9txo6L2oAVzfpCcgx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6APSyAAAAN0AAAAPAAAAAAAAAAAAAAAAAJgCAABk&#10;cnMvZG93bnJldi54bWxQSwUGAAAAAAQABAD1AAAAjQMAAAAA&#10;" fillcolor="black" stroked="f"/>
              <v:rect id="Rectangle 11486" o:spid="_x0000_s1559" style="position:absolute;left:4572;top:8175;width:220;height: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MVF8MA&#10;AADdAAAADwAAAGRycy9kb3ducmV2LnhtbERPy2rCQBTdC/2H4RbcFJ1Ui0h0lCIUgwhifKwvmWsS&#10;mrkTM2OS/n1nIbg8nPdy3ZtKtNS40rKCz3EEgjizuuRcwfn0M5qDcB5ZY2WZFPyRg/XqbbDEWNuO&#10;j9SmPhchhF2MCgrv61hKlxVk0I1tTRy4m20M+gCbXOoGuxBuKjmJopk0WHJoKLCmTUHZb/owCrrs&#10;0F5P+608fFwTy/fkvkkvO6WG7/33AoSn3r/ET3eiFXxNozA3vAlP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MVF8MAAADdAAAADwAAAAAAAAAAAAAAAACYAgAAZHJzL2Rv&#10;d25yZXYueG1sUEsFBgAAAAAEAAQA9QAAAIgDAAAAAA==&#10;" filled="f" stroked="f"/>
              <v:rect id="Rectangle 11487" o:spid="_x0000_s1560" style="position:absolute;left:4568;top:8175;width:139;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zE8MA&#10;AADdAAAADwAAAGRycy9kb3ducmV2LnhtbESP3WoCMRSE7wt9h3AKvatJrYhdjVIKghVvXPsAh83Z&#10;H0xOliR117c3BcHLYWa+YVab0VlxoRA7zxreJwoEceVNx42G39P2bQEiJmSD1jNpuFKEzfr5aYWF&#10;8QMf6VKmRmQIxwI1tCn1hZSxaslhnPieOHu1Dw5TlqGRJuCQ4c7KqVJz6bDjvNBiT98tVefyz2mQ&#10;p3I7LEoblN9P64P92R1r8lq/voxfSxCJxvQI39s7o2H2oT7h/01+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2/zE8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12"/>
                          <w:szCs w:val="12"/>
                          <w:lang w:val="en-US"/>
                        </w:rPr>
                        <w:t>CH</w:t>
                      </w:r>
                    </w:p>
                  </w:txbxContent>
                </v:textbox>
              </v:rect>
              <v:rect id="Rectangle 11488" o:spid="_x0000_s1561" style="position:absolute;left:4725;top:8239;width:67;height: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yPzMQA&#10;AADdAAAADwAAAGRycy9kb3ducmV2LnhtbERPy2rCQBTdF/yH4QrdFJ2kLSLRMYggDaUgxsf6krkm&#10;wcydmJkm6d93FoUuD+e9TkfTiJ46V1tWEM8jEMSF1TWXCs6n/WwJwnlkjY1lUvBDDtLN5GmNibYD&#10;H6nPfSlCCLsEFVTet4mUrqjIoJvbljhwN9sZ9AF2pdQdDiHcNPI1ihbSYM2hocKWdhUV9/zbKBiK&#10;Q389fX3Iw8s1s/zIHrv88qnU83TcrkB4Gv2/+M+daQXvb3HYH96E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Mj8zEAAAA3QAAAA8AAAAAAAAAAAAAAAAAmAIAAGRycy9k&#10;b3ducmV2LnhtbFBLBQYAAAAABAAEAPUAAACJAwAAAAA=&#10;" filled="f" stroked="f"/>
              <v:rect id="Rectangle 11489" o:spid="_x0000_s1562" style="position:absolute;left:4725;top:8239;width:31;height: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BpyMMA&#10;AADdAAAADwAAAGRycy9kb3ducmV2LnhtbESP3WoCMRSE7wu+QziCdzW7WoqsRimCoNIbVx/gsDn7&#10;Q5OTJYnu+vamUOjlMDPfMJvdaI14kA+dYwX5PANBXDndcaPgdj28r0CEiKzROCYFTwqw207eNlho&#10;N/CFHmVsRIJwKFBBG2NfSBmqliyGueuJk1c7bzEm6RupPQ4Jbo1cZNmntNhxWmixp31L1U95twrk&#10;tTwMq9L4zJ0X9bc5HS81OaVm0/FrDSLSGP/Df+2jVvCxzH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BpyM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6"/>
                          <w:szCs w:val="6"/>
                          <w:lang w:val="en-US"/>
                        </w:rPr>
                        <w:t>2</w:t>
                      </w:r>
                    </w:p>
                  </w:txbxContent>
                </v:textbox>
              </v:rect>
              <v:rect id="Rectangle 11490" o:spid="_x0000_s1563" style="position:absolute;left:4758;top:8175;width:356;height: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K0IMYA&#10;AADdAAAADwAAAGRycy9kb3ducmV2LnhtbESP3WrCQBSE7wu+w3IEb4putEUkuooIYigFMf5cH7LH&#10;JJg9G7PbJH37bqHQy2FmvmFWm95UoqXGlZYVTCcRCOLM6pJzBZfzfrwA4TyyxsoyKfgmB5v14GWF&#10;sbYdn6hNfS4ChF2MCgrv61hKlxVk0E1sTRy8u20M+iCbXOoGuwA3lZxF0VwaLDksFFjTrqDskX4Z&#10;BV12bG/nz4M8vt4Sy8/kuUuvH0qNhv12CcJT7//Df+1EK3h/m87g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K0IMYAAADdAAAADwAAAAAAAAAAAAAAAACYAgAAZHJz&#10;L2Rvd25yZXYueG1sUEsFBgAAAAAEAAQA9QAAAIsDAAAAAA==&#10;" filled="f" stroked="f"/>
              <v:rect id="Rectangle 11491" o:spid="_x0000_s1564" style="position:absolute;left:4754;top:8175;width:273;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5SJMMA&#10;AADdAAAADwAAAGRycy9kb3ducmV2LnhtbESPzYoCMRCE74LvEFrwphl1WWQ0igiCyl4cfYBm0vOD&#10;SWdIss7s25uFhT0WVfUVtd0P1ogX+dA6VrCYZyCIS6dbrhU87qfZGkSIyBqNY1LwQwH2u/Foi7l2&#10;Pd/oVcRaJAiHHBU0MXa5lKFsyGKYu444eZXzFmOSvpbaY5/g1shlln1Kiy2nhQY7OjZUPotvq0De&#10;i1O/LozP3HVZfZnL+VaRU2o6GQ4bEJGG+B/+a5+1go/VYgW/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5SJM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12"/>
                          <w:szCs w:val="12"/>
                          <w:lang w:val="en-US"/>
                        </w:rPr>
                        <w:t>O + O</w:t>
                      </w:r>
                    </w:p>
                  </w:txbxContent>
                </v:textbox>
              </v:rect>
              <v:rect id="Rectangle 11492" o:spid="_x0000_s1565" style="position:absolute;left:5038;top:8239;width:70;height: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eJz8YA&#10;AADdAAAADwAAAGRycy9kb3ducmV2LnhtbESP3WrCQBSE7wu+w3KE3pS68YdSoquIIAYRxFi9PmRP&#10;k9Ds2ZjdJvHtXaHQy2FmvmEWq95UoqXGlZYVjEcRCOLM6pJzBV/n7fsnCOeRNVaWScGdHKyWg5cF&#10;xtp2fKI29bkIEHYxKii8r2MpXVaQQTeyNXHwvm1j0AfZ5FI32AW4qeQkij6kwZLDQoE1bQrKftJf&#10;o6DLju31fNjJ49s1sXxLbpv0slfqddiv5yA89f4//NdOtILZdDyD55vwBO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eJz8YAAADdAAAADwAAAAAAAAAAAAAAAACYAgAAZHJz&#10;L2Rvd25yZXYueG1sUEsFBgAAAAAEAAQA9QAAAIsDAAAAAA==&#10;" filled="f" stroked="f"/>
              <v:rect id="Rectangle 11493" o:spid="_x0000_s1566" style="position:absolute;left:5038;top:8239;width:31;height: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vy8MA&#10;AADdAAAADwAAAGRycy9kb3ducmV2LnhtbESP3WoCMRSE7wu+QziCdzWrVpHVKFIQbPHG1Qc4bM7+&#10;YHKyJKm7ffumIHg5zMw3zHY/WCMe5EPrWMFsmoEgLp1uuVZwux7f1yBCRNZoHJOCXwqw343etphr&#10;1/OFHkWsRYJwyFFBE2OXSxnKhiyGqeuIk1c5bzEm6WupPfYJbo2cZ9lKWmw5LTTY0WdD5b34sQrk&#10;tTj268L4zH3Pq7P5Ol0qckpNxsNhAyLSEF/hZ/ukFXwsZk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vy8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6"/>
                          <w:szCs w:val="6"/>
                          <w:lang w:val="en-US"/>
                        </w:rPr>
                        <w:t>2</w:t>
                      </w:r>
                    </w:p>
                  </w:txbxContent>
                </v:textbox>
              </v:rect>
              <v:rect id="Rectangle 11494" o:spid="_x0000_s1567" style="position:absolute;left:5070;top:8175;width:353;height: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I8YA&#10;AADdAAAADwAAAGRycy9kb3ducmV2LnhtbESPQWvCQBSE7wX/w/KEXkrdqEVKdBURxCCCNFbPj+xr&#10;Epp9G7PbJP57Vyh4HGbmG2ax6k0lWmpcaVnBeBSBIM6sLjlX8H3avn+CcB5ZY2WZFNzIwWo5eFlg&#10;rG3HX9SmPhcBwi5GBYX3dSylywoy6Ea2Jg7ej20M+iCbXOoGuwA3lZxE0UwaLDksFFjTpqDsN/0z&#10;Crrs2F5Oh508vl0Sy9fkuknPe6Veh/16DsJT75/h/3aiFXxMxz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yI8YAAADdAAAADwAAAAAAAAAAAAAAAACYAgAAZHJz&#10;L2Rvd25yZXYueG1sUEsFBgAAAAAEAAQA9QAAAIsDAAAAAA==&#10;" filled="f" stroked="f"/>
              <v:rect id="Rectangle 11495" o:spid="_x0000_s1568" style="position:absolute;left:5066;top:8175;width:258;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VUJ8MA&#10;AADdAAAADwAAAGRycy9kb3ducmV2LnhtbESP3WoCMRSE7wu+QziCdzWrFpXVKFIQbPHG1Qc4bM7+&#10;YHKyJKm7ffumIHg5zMw3zHY/WCMe5EPrWMFsmoEgLp1uuVZwux7f1yBCRNZoHJOCXwqw343etphr&#10;1/OFHkWsRYJwyFFBE2OXSxnKhiyGqeuIk1c5bzEm6WupPfYJbo2cZ9lSWmw5LTTY0WdD5b34sQrk&#10;tTj268L4zH3Pq7P5Ol0qckpNxsNhAyLSEF/hZ/ukFXwsZi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VUJ8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12"/>
                          <w:szCs w:val="12"/>
                          <w:lang w:val="en-US"/>
                        </w:rPr>
                        <w:t xml:space="preserve"> = CO</w:t>
                      </w:r>
                    </w:p>
                  </w:txbxContent>
                </v:textbox>
              </v:rect>
              <v:rect id="Rectangle 11496" o:spid="_x0000_s1569" style="position:absolute;left:5344;top:8239;width:85;height: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qDysQA&#10;AADdAAAADwAAAGRycy9kb3ducmV2LnhtbERPy2rCQBTdF/yH4QrdFJ2kLSLRMYggDaUgxsf6krkm&#10;wcydmJkm6d93FoUuD+e9TkfTiJ46V1tWEM8jEMSF1TWXCs6n/WwJwnlkjY1lUvBDDtLN5GmNibYD&#10;H6nPfSlCCLsEFVTet4mUrqjIoJvbljhwN9sZ9AF2pdQdDiHcNPI1ihbSYM2hocKWdhUV9/zbKBiK&#10;Q389fX3Iw8s1s/zIHrv88qnU83TcrkB4Gv2/+M+daQXvb3GYG96E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6g8rEAAAA3QAAAA8AAAAAAAAAAAAAAAAAmAIAAGRycy9k&#10;b3ducmV2LnhtbFBLBQYAAAAABAAEAPUAAACJAwAAAAA=&#10;" filled="f" stroked="f"/>
              <v:rect id="Rectangle 11497" o:spid="_x0000_s1570" style="position:absolute;left:5340;top:8239;width:31;height: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ZlzsMA&#10;AADdAAAADwAAAGRycy9kb3ducmV2LnhtbESP3WoCMRSE7wu+QziCdzWrFtHVKFIQbPHG1Qc4bM7+&#10;YHKyJKm7ffumIHg5zMw3zHY/WCMe5EPrWMFsmoEgLp1uuVZwux7fVyBCRNZoHJOCXwqw343etphr&#10;1/OFHkWsRYJwyFFBE2OXSxnKhiyGqeuIk1c5bzEm6WupPfYJbo2cZ9lSWmw5LTTY0WdD5b34sQrk&#10;tTj2q8L4zH3Pq7P5Ol0qckpNxsNhAyLSEF/hZ/ukFXwsZ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Zlzs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6"/>
                          <w:szCs w:val="6"/>
                          <w:lang w:val="en-US"/>
                        </w:rPr>
                        <w:t>2</w:t>
                      </w:r>
                    </w:p>
                  </w:txbxContent>
                </v:textbox>
              </v:rect>
              <v:rect id="Rectangle 11498" o:spid="_x0000_s1571" style="position:absolute;left:5406;top:8175;width:232;height: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BFccMA&#10;AADdAAAADwAAAGRycy9kb3ducmV2LnhtbERPTWvCQBC9C/0PyxS8SN3UipTUVYoghiKIifU8ZKdJ&#10;aHY2Ztck/nv3IHh8vO/lejC16Kh1lWUF79MIBHFudcWFglO2ffsE4TyyxtoyKbiRg/XqZbTEWNue&#10;j9SlvhAhhF2MCkrvm1hKl5dk0E1tQxy4P9sa9AG2hdQt9iHc1HIWRQtpsOLQUGJDm5Ly//RqFPT5&#10;oTtn+508TM6J5Uty2aS/P0qNX4fvLxCeBv8UP9yJVjD/mIX94U1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BFccMAAADdAAAADwAAAAAAAAAAAAAAAACYAgAAZHJzL2Rv&#10;d25yZXYueG1sUEsFBgAAAAAEAAQA9QAAAIgDAAAAAA==&#10;" filled="f" stroked="f"/>
              <v:rect id="Rectangle 11499" o:spid="_x0000_s1572" style="position:absolute;left:5402;top:8175;width:162;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yjdcMA&#10;AADdAAAADwAAAGRycy9kb3ducmV2LnhtbESP3WoCMRSE7wu+QziCdzXrWoqsRimCoNIbVx/gsDn7&#10;Q5OTJYnu+vamUOjlMDPfMJvdaI14kA+dYwWLeQaCuHK640bB7Xp4X4EIEVmjcUwKnhRgt528bbDQ&#10;buALPcrYiAThUKCCNsa+kDJULVkMc9cTJ6923mJM0jdSexwS3BqZZ9mntNhxWmixp31L1U95twrk&#10;tTwMq9L4zJ3z+tucjpeanFKz6fi1BhFpjP/hv/ZRK/hY5g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yjdc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12"/>
                          <w:szCs w:val="12"/>
                          <w:lang w:val="en-US"/>
                        </w:rPr>
                        <w:t>+ H</w:t>
                      </w:r>
                    </w:p>
                  </w:txbxContent>
                </v:textbox>
              </v:rect>
              <v:rect id="Rectangle 11500" o:spid="_x0000_s1573" style="position:absolute;left:5576;top:8239;width:62;height: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5+ncYA&#10;AADdAAAADwAAAGRycy9kb3ducmV2LnhtbESPQWvCQBSE74L/YXlCL6KbpqWU1FVEKA0iSGP1/Mi+&#10;JsHs25hdk/TfuwXB4zAz3zCL1WBq0VHrKssKnucRCOLc6ooLBT+Hz9k7COeRNdaWScEfOVgtx6MF&#10;Jtr2/E1d5gsRIOwSVFB63yRSurwkg25uG+Lg/drWoA+yLaRusQ9wU8s4it6kwYrDQokNbUrKz9nV&#10;KOjzfXc67L7kfnpKLV/SyyY7bpV6mgzrDxCeBv8I39upVvD6Esfw/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5+ncYAAADdAAAADwAAAAAAAAAAAAAAAACYAgAAZHJz&#10;L2Rvd25yZXYueG1sUEsFBgAAAAAEAAQA9QAAAIsDAAAAAA==&#10;" filled="f" stroked="f"/>
              <v:rect id="Rectangle 11501" o:spid="_x0000_s1574" style="position:absolute;left:5576;top:8239;width:31;height: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KYmcMA&#10;AADdAAAADwAAAGRycy9kb3ducmV2LnhtbESP3WoCMRSE7wXfIRyhd5p1lSJbo4ggWPHGtQ9w2Jz9&#10;weRkSVJ3+/amUOjlMDPfMNv9aI14kg+dYwXLRQaCuHK640bB1/0034AIEVmjcUwKfijAfjedbLHQ&#10;buAbPcvYiAThUKCCNsa+kDJULVkMC9cTJ6923mJM0jdSexwS3BqZZ9m7tNhxWmixp2NL1aP8tgrk&#10;vTwNm9L4zF3y+mo+z7eanFJvs/HwASLSGP/Df+2zVrBe5S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KYmc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6"/>
                          <w:szCs w:val="6"/>
                          <w:lang w:val="en-US"/>
                        </w:rPr>
                        <w:t>2</w:t>
                      </w:r>
                    </w:p>
                  </w:txbxContent>
                </v:textbox>
              </v:rect>
              <v:rect id="Rectangle 11502" o:spid="_x0000_s1575" style="position:absolute;left:5608;top:8175;width:133;height: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tDcsYA&#10;AADdAAAADwAAAGRycy9kb3ducmV2LnhtbESPQWvCQBSE74L/YXlCL6VutFJKdBURxFAEMVbPj+xr&#10;Epp9G7PbJP57Vyh4HGbmG2ax6k0lWmpcaVnBZByBIM6sLjlX8H3avn2CcB5ZY2WZFNzIwWo5HCww&#10;1rbjI7Wpz0WAsItRQeF9HUvpsoIMurGtiYP3YxuDPsgml7rBLsBNJadR9CENlhwWCqxpU1D2m/4Z&#10;BV12aC+n/U4eXi+J5Wty3aTnL6VeRv16DsJT75/h/3aiFczepz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tDcsYAAADdAAAADwAAAAAAAAAAAAAAAACYAgAAZHJz&#10;L2Rvd25yZXYueG1sUEsFBgAAAAAEAAQA9QAAAIsDAAAAAA==&#10;" filled="f" stroked="f"/>
              <v:rect id="Rectangle 11503" o:spid="_x0000_s1576" style="position:absolute;left:5604;top:8175;width:80;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eldsMA&#10;AADdAAAADwAAAGRycy9kb3ducmV2LnhtbESP3WoCMRSE7wu+QziCdzXrqkVWo0hBsOKNax/gsDn7&#10;g8nJkqTu9u2bQqGXw8x8w+wOozXiST50jhUs5hkI4srpjhsFn/fT6wZEiMgajWNS8E0BDvvJyw4L&#10;7Qa+0bOMjUgQDgUqaGPsCylD1ZLFMHc9cfJq5y3GJH0jtcchwa2ReZa9SYsdp4UWe3pvqXqUX1aB&#10;vJenYVMan7lLXl/Nx/lWk1NqNh2PWxCRxvgf/muftYLVMl/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elds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12"/>
                          <w:szCs w:val="12"/>
                          <w:lang w:val="en-US"/>
                        </w:rPr>
                        <w:t>O</w:t>
                      </w:r>
                    </w:p>
                  </w:txbxContent>
                </v:textbox>
              </v:rect>
              <v:rect id="Rectangle 11504" o:spid="_x0000_s1577" style="position:absolute;left:3248;top:8175;width:224;height: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V4nsYA&#10;AADdAAAADwAAAGRycy9kb3ducmV2LnhtbESPQWvCQBSE74L/YXlCL1I32iIluooIYiiCNFbPj+xr&#10;Epp9G7PbJP57Vyh4HGbmG2a57k0lWmpcaVnBdBKBIM6sLjlX8H3avX6AcB5ZY2WZFNzIwXo1HCwx&#10;1rbjL2pTn4sAYRejgsL7OpbSZQUZdBNbEwfvxzYGfZBNLnWDXYCbSs6iaC4NlhwWCqxpW1D2m/4Z&#10;BV12bC+nw14ex5fE8jW5btPzp1Ivo36zAOGp98/wfzvRCt7fZnN4vA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V4nsYAAADdAAAADwAAAAAAAAAAAAAAAACYAgAAZHJz&#10;L2Rvd25yZXYueG1sUEsFBgAAAAAEAAQA9QAAAIsDAAAAAA==&#10;" filled="f" stroked="f"/>
              <v:rect id="Rectangle 11505" o:spid="_x0000_s1578" style="position:absolute;left:3248;top:8175;width:139;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memsMA&#10;AADdAAAADwAAAGRycy9kb3ducmV2LnhtbESP3WoCMRSE7wu+QziCdzXrKlZWo0hBsOKNax/gsDn7&#10;g8nJkqTu9u2bQqGXw8x8w+wOozXiST50jhUs5hkI4srpjhsFn/fT6wZEiMgajWNS8E0BDvvJyw4L&#10;7Qa+0bOMjUgQDgUqaGPsCylD1ZLFMHc9cfJq5y3GJH0jtcchwa2ReZatpcWO00KLPb23VD3KL6tA&#10;3svTsCmNz9wlr6/m43yrySk1m47HLYhIY/wP/7XPWsFqmb/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mems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12"/>
                          <w:szCs w:val="12"/>
                          <w:lang w:val="en-US"/>
                        </w:rPr>
                        <w:t>CH</w:t>
                      </w:r>
                    </w:p>
                  </w:txbxContent>
                </v:textbox>
              </v:rect>
              <v:rect id="Rectangle 11506" o:spid="_x0000_s1579" style="position:absolute;left:3402;top:8239;width:70;height: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ZJd8MA&#10;AADdAAAADwAAAGRycy9kb3ducmV2LnhtbERPTWvCQBC9C/0PyxS8SN3UipTUVYoghiKIifU8ZKdJ&#10;aHY2Ztck/nv3IHh8vO/lejC16Kh1lWUF79MIBHFudcWFglO2ffsE4TyyxtoyKbiRg/XqZbTEWNue&#10;j9SlvhAhhF2MCkrvm1hKl5dk0E1tQxy4P9sa9AG2hdQt9iHc1HIWRQtpsOLQUGJDm5Ly//RqFPT5&#10;oTtn+508TM6J5Uty2aS/P0qNX4fvLxCeBv8UP9yJVjD/mIW54U1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1ZJd8MAAADdAAAADwAAAAAAAAAAAAAAAACYAgAAZHJzL2Rv&#10;d25yZXYueG1sUEsFBgAAAAAEAAQA9QAAAIgDAAAAAA==&#10;" filled="f" stroked="f"/>
              <v:rect id="Rectangle 11507" o:spid="_x0000_s1580" style="position:absolute;left:3402;top:8239;width:31;height: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qvc8MA&#10;AADdAAAADwAAAGRycy9kb3ducmV2LnhtbESP3WoCMRSE7wu+QziCdzXrKmJXo0hBsOKNax/gsDn7&#10;g8nJkqTu9u2bQqGXw8x8w+wOozXiST50jhUs5hkI4srpjhsFn/fT6wZEiMgajWNS8E0BDvvJyw4L&#10;7Qa+0bOMjUgQDgUqaGPsCylD1ZLFMHc9cfJq5y3GJH0jtcchwa2ReZatpcWO00KLPb23VD3KL6tA&#10;3svTsCmNz9wlr6/m43yrySk1m47HLYhIY/wP/7XPWsFqmb/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qvc8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6"/>
                          <w:szCs w:val="6"/>
                          <w:lang w:val="en-US"/>
                        </w:rPr>
                        <w:t>2</w:t>
                      </w:r>
                    </w:p>
                  </w:txbxContent>
                </v:textbox>
              </v:rect>
              <v:rect id="Rectangle 11508" o:spid="_x0000_s1581" style="position:absolute;left:3438;top:8175;width:137;height: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nTrMQA&#10;AADdAAAADwAAAGRycy9kb3ducmV2LnhtbERPy2rCQBTdF/yH4QrdFJ1Yi0h0DBIoDaUgxsf6krkm&#10;wcydmJkm6d93FoUuD+e9TUbTiJ46V1tWsJhHIIgLq2suFZxP77M1COeRNTaWScEPOUh2k6ctxtoO&#10;fKQ+96UIIexiVFB538ZSuqIig25uW+LA3Wxn0AfYlVJ3OIRw08jXKFpJgzWHhgpbSisq7vm3UTAU&#10;h/56+vqQh5drZvmRPdL88qnU83Tcb0B4Gv2/+M+daQVvy2XYH96EJ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506zEAAAA3QAAAA8AAAAAAAAAAAAAAAAAmAIAAGRycy9k&#10;b3ducmV2LnhtbFBLBQYAAAAABAAEAPUAAACJAwAAAAA=&#10;" filled="f" stroked="f"/>
              <v:rect id="Rectangle 11509" o:spid="_x0000_s1582" style="position:absolute;left:3438;top:8175;width:80;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U1qMMA&#10;AADdAAAADwAAAGRycy9kb3ducmV2LnhtbESPzYoCMRCE74LvEFrwphl1WWQ0igiCyl4cfYBm0vOD&#10;SWdIss7s25uFhT0WVfUVtd0P1ogX+dA6VrCYZyCIS6dbrhU87qfZGkSIyBqNY1LwQwH2u/Foi7l2&#10;Pd/oVcRaJAiHHBU0MXa5lKFsyGKYu444eZXzFmOSvpbaY5/g1shlln1Kiy2nhQY7OjZUPotvq0De&#10;i1O/LozP3HVZfZnL+VaRU2o6GQ4bEJGG+B/+a5+1go/VagG/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U1qM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12"/>
                          <w:szCs w:val="12"/>
                          <w:lang w:val="en-US"/>
                        </w:rPr>
                        <w:t>O</w:t>
                      </w:r>
                    </w:p>
                  </w:txbxContent>
                </v:textbox>
              </v:rect>
              <v:rect id="Rectangle 11510" o:spid="_x0000_s1583" style="position:absolute;left:3512;top:8175;width:240;height: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foQMcA&#10;AADdAAAADwAAAGRycy9kb3ducmV2LnhtbESPzWrDMBCE74W8g9hAL6WW80MpjpUQAqUmFEKcJufF&#10;2tqm1sqxVNt5+ypQ6HGYmW+YdDOaRvTUudqyglkUgyAurK65VPB5ent+BeE8ssbGMim4kYPNevKQ&#10;YqLtwEfqc1+KAGGXoILK+zaR0hUVGXSRbYmD92U7gz7IrpS6wyHATSPncfwiDdYcFipsaVdR8Z3/&#10;GAVDcegvp493eXi6ZJav2XWXn/dKPU7H7QqEp9H/h//amVawXCzmcH8Tn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9n6EDHAAAA3QAAAA8AAAAAAAAAAAAAAAAAmAIAAGRy&#10;cy9kb3ducmV2LnhtbFBLBQYAAAAABAAEAPUAAACMAwAAAAA=&#10;" filled="f" stroked="f"/>
              <v:rect id="Rectangle 11511" o:spid="_x0000_s1584" style="position:absolute;left:3512;top:8175;width:167;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sORMMA&#10;AADdAAAADwAAAGRycy9kb3ducmV2LnhtbESP3WoCMRSE7wXfIRyhd5rVlSKrUYogWPHG1Qc4bM7+&#10;0ORkSVJ3+/amUOjlMDPfMLvDaI14kg+dYwXLRQaCuHK640bB436ab0CEiKzROCYFPxTgsJ9Odlho&#10;N/CNnmVsRIJwKFBBG2NfSBmqliyGheuJk1c7bzEm6RupPQ4Jbo1cZdm7tNhxWmixp2NL1Vf5bRXI&#10;e3kaNqXxmbus6qv5PN9qckq9zcaPLYhIY/wP/7XPWsE6z3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sORM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12"/>
                          <w:szCs w:val="12"/>
                          <w:lang w:val="en-US"/>
                        </w:rPr>
                        <w:t xml:space="preserve"> +O</w:t>
                      </w:r>
                    </w:p>
                  </w:txbxContent>
                </v:textbox>
              </v:rect>
              <v:rect id="Rectangle 11512" o:spid="_x0000_s1585" style="position:absolute;left:3684;top:8239;width:68;height: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LVr8cA&#10;AADdAAAADwAAAGRycy9kb3ducmV2LnhtbESPW2vCQBSE3wv+h+UIvhTdeEEkuooIpaEUxHh5PmSP&#10;STB7Nma3Sfrvu4VCH4eZ+YbZ7HpTiZYaV1pWMJ1EIIgzq0vOFVzOb+MVCOeRNVaWScE3OdhtBy8b&#10;jLXt+ERt6nMRIOxiVFB4X8dSuqwgg25ia+Lg3W1j0AfZ5FI32AW4qeQsipbSYMlhocCaDgVlj/TL&#10;KOiyY3s7f77L4+stsfxMnof0+qHUaNjv1yA89f4//NdOtILFfL6A3zfhCc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1a/HAAAA3QAAAA8AAAAAAAAAAAAAAAAAmAIAAGRy&#10;cy9kb3ducmV2LnhtbFBLBQYAAAAABAAEAPUAAACMAwAAAAA=&#10;" filled="f" stroked="f"/>
              <v:rect id="Rectangle 11513" o:spid="_x0000_s1586" style="position:absolute;left:3684;top:8239;width:31;height: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4zq8QA&#10;AADdAAAADwAAAGRycy9kb3ducmV2LnhtbESP3WoCMRSE7wXfIRyhd5qttiJbo4ggaOmNu32Aw+bs&#10;D01OliR1t2/fCIKXw8x8w2z3ozXiRj50jhW8LjIQxJXTHTcKvsvTfAMiRGSNxjEp+KMA+910ssVc&#10;u4GvdCtiIxKEQ44K2hj7XMpQtWQxLFxPnLzaeYsxSd9I7XFIcGvkMsvW0mLHaaHFno4tVT/Fr1Ug&#10;y+I0bArjM/e5rL/M5XytySn1MhsPHyAijfEZfrTPWsHbavUO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OM6vEAAAA3QAAAA8AAAAAAAAAAAAAAAAAmAIAAGRycy9k&#10;b3ducmV2LnhtbFBLBQYAAAAABAAEAPUAAACJAwAAAAA=&#10;" filled="f" stroked="f">
                <v:textbox style="mso-fit-shape-to-text:t" inset="0,0,0,0">
                  <w:txbxContent>
                    <w:p w:rsidR="00C73E3E" w:rsidRDefault="00C73E3E" w:rsidP="007A3894">
                      <w:pPr>
                        <w:rPr>
                          <w:rFonts w:ascii="Calibri" w:hAnsi="Calibri"/>
                        </w:rPr>
                      </w:pPr>
                      <w:r>
                        <w:rPr>
                          <w:rFonts w:ascii="Calibri" w:hAnsi="Calibri"/>
                          <w:color w:val="000000"/>
                          <w:sz w:val="6"/>
                          <w:szCs w:val="6"/>
                          <w:lang w:val="en-US"/>
                        </w:rPr>
                        <w:t>2</w:t>
                      </w:r>
                    </w:p>
                  </w:txbxContent>
                </v:textbox>
              </v:rect>
              <v:rect id="Rectangle 11514" o:spid="_x0000_s1587" style="position:absolute;left:3718;top:8175;width:183;height: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zuQ8YA&#10;AADdAAAADwAAAGRycy9kb3ducmV2LnhtbESP3WrCQBSE7wu+w3IEb4pu1CISXUWE0lAKYvy5PmSP&#10;STB7Nma3Sfr23ULBy2FmvmHW295UoqXGlZYVTCcRCOLM6pJzBefT+3gJwnlkjZVlUvBDDrabwcsa&#10;Y207PlKb+lwECLsYFRTe17GULivIoJvYmjh4N9sY9EE2udQNdgFuKjmLooU0WHJYKLCmfUHZPf02&#10;Crrs0F5PXx/y8HpNLD+Sxz69fCo1Gva7FQhPvX+G/9uJVvA2ny/g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zuQ8YAAADdAAAADwAAAAAAAAAAAAAAAACYAgAAZHJz&#10;L2Rvd25yZXYueG1sUEsFBgAAAAAEAAQA9QAAAIsDAAAAAA==&#10;" filled="f" stroked="f"/>
              <v:rect id="Rectangle 11515" o:spid="_x0000_s1588" style="position:absolute;left:3718;top:8175;width:87;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AIR8QA&#10;AADdAAAADwAAAGRycy9kb3ducmV2LnhtbESP3WoCMRSE7wXfIRyhd5qtlipbo4ggaOmNu32Aw+bs&#10;D01OliR1t2/fCIKXw8x8w2z3ozXiRj50jhW8LjIQxJXTHTcKvsvTfAMiRGSNxjEp+KMA+910ssVc&#10;u4GvdCtiIxKEQ44K2hj7XMpQtWQxLFxPnLzaeYsxSd9I7XFIcGvkMsvepcWO00KLPR1bqn6KX6tA&#10;lsVp2BTGZ+5zWX+Zy/lak1PqZTYePkBEGuMz/GiftYK31WoN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QCEfEAAAA3QAAAA8AAAAAAAAAAAAAAAAAmAIAAGRycy9k&#10;b3ducmV2LnhtbFBLBQYAAAAABAAEAPUAAACJAwAAAAA=&#10;" filled="f" stroked="f">
                <v:textbox style="mso-fit-shape-to-text:t" inset="0,0,0,0">
                  <w:txbxContent>
                    <w:p w:rsidR="00C73E3E" w:rsidRDefault="00C73E3E" w:rsidP="007A3894">
                      <w:pPr>
                        <w:rPr>
                          <w:rFonts w:ascii="Calibri" w:hAnsi="Calibri"/>
                        </w:rPr>
                      </w:pPr>
                      <w:r>
                        <w:rPr>
                          <w:rFonts w:ascii="Calibri" w:hAnsi="Calibri"/>
                          <w:color w:val="000000"/>
                          <w:sz w:val="12"/>
                          <w:szCs w:val="12"/>
                          <w:lang w:val="en-US"/>
                        </w:rPr>
                        <w:t xml:space="preserve"> =</w:t>
                      </w:r>
                    </w:p>
                  </w:txbxContent>
                </v:textbox>
              </v:rect>
              <v:rect id="Rectangle 11516" o:spid="_x0000_s1589" style="position:absolute;left:3837;top:8175;width:282;height: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fqsQA&#10;AADdAAAADwAAAGRycy9kb3ducmV2LnhtbERPy2rCQBTdF/yH4QrdFJ1Yi0h0DBIoDaUgxsf6krkm&#10;wcydmJkm6d93FoUuD+e9TUbTiJ46V1tWsJhHIIgLq2suFZxP77M1COeRNTaWScEPOUh2k6ctxtoO&#10;fKQ+96UIIexiVFB538ZSuqIig25uW+LA3Wxn0AfYlVJ3OIRw08jXKFpJgzWHhgpbSisq7vm3UTAU&#10;h/56+vqQh5drZvmRPdL88qnU83Tcb0B4Gv2/+M+daQVvy2WYG96EJ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P36rEAAAA3QAAAA8AAAAAAAAAAAAAAAAAmAIAAGRycy9k&#10;b3ducmV2LnhtbFBLBQYAAAAABAAEAPUAAACJAwAAAAA=&#10;" filled="f" stroked="f"/>
              <v:rect id="Rectangle 11517" o:spid="_x0000_s1590" style="position:absolute;left:3833;top:8175;width:205;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M5rsQA&#10;AADdAAAADwAAAGRycy9kb3ducmV2LnhtbESP3WoCMRSE7wXfIRyhd5qtlmK3RhFB0NIbd32Aw+bs&#10;D01OliR1t2/fCIKXw8x8w2x2ozXiRj50jhW8LjIQxJXTHTcKruVxvgYRIrJG45gU/FGA3XY62WCu&#10;3cAXuhWxEQnCIUcFbYx9LmWoWrIYFq4nTl7tvMWYpG+k9jgkuDVymWXv0mLHaaHFng4tVT/Fr1Ug&#10;y+I4rAvjM/e1rL/N+XSpySn1Mhv3nyAijfEZfrRPWsHbavUB9zfp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DOa7EAAAA3QAAAA8AAAAAAAAAAAAAAAAAmAIAAGRycy9k&#10;b3ducmV2LnhtbFBLBQYAAAAABAAEAPUAAACJAwAAAAA=&#10;" filled="f" stroked="f">
                <v:textbox style="mso-fit-shape-to-text:t" inset="0,0,0,0">
                  <w:txbxContent>
                    <w:p w:rsidR="00C73E3E" w:rsidRDefault="00C73E3E" w:rsidP="007A3894">
                      <w:pPr>
                        <w:rPr>
                          <w:rFonts w:ascii="Calibri" w:hAnsi="Calibri"/>
                        </w:rPr>
                      </w:pPr>
                      <w:r>
                        <w:rPr>
                          <w:rFonts w:ascii="Calibri" w:hAnsi="Calibri"/>
                          <w:color w:val="000000"/>
                          <w:sz w:val="12"/>
                          <w:szCs w:val="12"/>
                          <w:lang w:val="en-US"/>
                        </w:rPr>
                        <w:t>CO2</w:t>
                      </w:r>
                    </w:p>
                  </w:txbxContent>
                </v:textbox>
              </v:rect>
              <v:rect id="Rectangle 11518" o:spid="_x0000_s1591" style="position:absolute;left:4048;top:8175;width:83;height: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g0cQA&#10;AADdAAAADwAAAGRycy9kb3ducmV2LnhtbERPTWvCQBC9C/0PyxS8SN3USimpaygBMUhBTFrPQ3aa&#10;hGZnY3ZN0n/fPQgeH+97k0ymFQP1rrGs4HkZgSAurW64UvBV7J7eQDiPrLG1TAr+yEGyfZhtMNZ2&#10;5BMNua9ECGEXo4La+y6W0pU1GXRL2xEH7sf2Bn2AfSV1j2MIN61cRdGrNNhwaKixo7Sm8je/GgVj&#10;eRzOxedeHhfnzPIlu6T590Gp+eP08Q7C0+Tv4ps70wrWL+uwP7wJT0B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oNHEAAAA3QAAAA8AAAAAAAAAAAAAAAAAmAIAAGRycy9k&#10;b3ducmV2LnhtbFBLBQYAAAAABAAEAPUAAACJAwAAAAA=&#10;" filled="f" stroked="f"/>
              <v:rect id="Rectangle 11519" o:spid="_x0000_s1592" style="position:absolute;left:4075;top:8175;width:239;height: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MFSsYA&#10;AADdAAAADwAAAGRycy9kb3ducmV2LnhtbESP3WrCQBSE7wu+w3KE3pS68YdSoquIIAYRxFi9PmRP&#10;k9Ds2ZjdJvHtXaHQy2FmvmEWq95UoqXGlZYVjEcRCOLM6pJzBV/n7fsnCOeRNVaWScGdHKyWg5cF&#10;xtp2fKI29bkIEHYxKii8r2MpXVaQQTeyNXHwvm1j0AfZ5FI32AW4qeQkij6kwZLDQoE1bQrKftJf&#10;o6DLju31fNjJ49s1sXxLbpv0slfqddiv5yA89f4//NdOtILZdDaG55vwBO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MFSsYAAADdAAAADwAAAAAAAAAAAAAAAACYAgAAZHJz&#10;L2Rvd25yZXYueG1sUEsFBgAAAAAEAAQA9QAAAIsDAAAAAA==&#10;" filled="f" stroked="f"/>
              <v:rect id="Rectangle 11520" o:spid="_x0000_s1593" style="position:absolute;left:4071;top:8175;width:162;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HYosMA&#10;AADdAAAADwAAAGRycy9kb3ducmV2LnhtbESP3WoCMRSE7wXfIRyhd5p1KyJbo4ggWOmNax/gsDn7&#10;g8nJkqTu9u0boeDlMDPfMNv9aI14kA+dYwXLRQaCuHK640bB9+0034AIEVmjcUwKfinAfjedbLHQ&#10;buArPcrYiAThUKCCNsa+kDJULVkMC9cTJ6923mJM0jdSexwS3BqZZ9laWuw4LbTY07Gl6l7+WAXy&#10;Vp6GTWl85i55/WU+z9eanFJvs/HwASLSGF/h//ZZK1i9r3J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6HYos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12"/>
                          <w:szCs w:val="12"/>
                          <w:lang w:val="en-US"/>
                        </w:rPr>
                        <w:t>+ H</w:t>
                      </w:r>
                    </w:p>
                  </w:txbxContent>
                </v:textbox>
              </v:rect>
              <v:rect id="Rectangle 11521" o:spid="_x0000_s1594" style="position:absolute;left:4246;top:8239;width:68;height: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0+pscA&#10;AADdAAAADwAAAGRycy9kb3ducmV2LnhtbESPW2vCQBSE3wv+h+UIvhTdeEEkuooIpaEUxHh5PmSP&#10;STB7Nma3Sfrvu4VCH4eZ+YbZ7HpTiZYaV1pWMJ1EIIgzq0vOFVzOb+MVCOeRNVaWScE3OdhtBy8b&#10;jLXt+ERt6nMRIOxiVFB4X8dSuqwgg25ia+Lg3W1j0AfZ5FI32AW4qeQsipbSYMlhocCaDgVlj/TL&#10;KOiyY3s7f77L4+stsfxMnof0+qHUaNjv1yA89f4//NdOtILFfDGH3zfhCc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tPqbHAAAA3QAAAA8AAAAAAAAAAAAAAAAAmAIAAGRy&#10;cy9kb3ducmV2LnhtbFBLBQYAAAAABAAEAPUAAACMAwAAAAA=&#10;" filled="f" stroked="f"/>
              <v:rect id="Rectangle 11522" o:spid="_x0000_s1595" style="position:absolute;left:4242;top:8239;width:31;height: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TlTcMA&#10;AADdAAAADwAAAGRycy9kb3ducmV2LnhtbESP3WoCMRSE7wu+QziCdzWrXURWoxRBsNIbVx/gsDn7&#10;Q5OTJUnd7dsboeDlMDPfMNv9aI24kw+dYwWLeQaCuHK640bB7Xp8X4MIEVmjcUwK/ijAfjd522Kh&#10;3cAXupexEQnCoUAFbYx9IWWoWrIY5q4nTl7tvMWYpG+k9jgkuDVymWUrabHjtNBiT4eWqp/y1yqQ&#10;1/I4rEvjM3de1t/m63SpySk1m46fGxCRxvgK/7dPWkH+ke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TlTc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6"/>
                          <w:szCs w:val="6"/>
                          <w:lang w:val="en-US"/>
                        </w:rPr>
                        <w:t>2</w:t>
                      </w:r>
                    </w:p>
                  </w:txbxContent>
                </v:textbox>
              </v:rect>
              <v:rect id="Rectangle 11523" o:spid="_x0000_s1596" style="position:absolute;left:4278;top:8175;width:143;height: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gDSccA&#10;AADdAAAADwAAAGRycy9kb3ducmV2LnhtbESPQWvCQBSE74L/YXlCL1I3bW0pqasUoTSIIE3U8yP7&#10;TILZtzG7TeK/7xYEj8PMfMMsVoOpRUetqywreJpFIIhzqysuFOyzr8d3EM4ja6wtk4IrOVgtx6MF&#10;xtr2/ENd6gsRIOxiVFB638RSurwkg25mG+LgnWxr0AfZFlK32Ae4qeVzFL1JgxWHhRIbWpeUn9Nf&#10;o6DPd90x237L3fSYWL4kl3V62Cj1MBk+P0B4Gvw9fGsnWsH8Zf4K/2/C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IA0nHAAAA3QAAAA8AAAAAAAAAAAAAAAAAmAIAAGRy&#10;cy9kb3ducmV2LnhtbFBLBQYAAAAABAAEAPUAAACMAwAAAAA=&#10;" filled="f" stroked="f"/>
              <v:rect id="Rectangle 11524" o:spid="_x0000_s1597" style="position:absolute;left:4278;top:8175;width:80;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reocMA&#10;AADdAAAADwAAAGRycy9kb3ducmV2LnhtbESPzYoCMRCE78K+Q+gFb5pZFZHRKIsguIsXRx+gmfT8&#10;YNIZkujMvv1GEDwWVfUVtdkN1ogH+dA6VvA1zUAQl063XCu4Xg6TFYgQkTUax6TgjwLsth+jDeba&#10;9XymRxFrkSAcclTQxNjlUoayIYth6jri5FXOW4xJ+lpqj32CWyNnWbaUFltOCw12tG+ovBV3q0Be&#10;ikO/KozP3O+sOpmf47kip9T4c/heg4g0xHf41T5qBYv5Ygn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reocMAAADdAAAADwAAAAAAAAAAAAAAAACYAgAAZHJzL2Rv&#10;d25yZXYueG1sUEsFBgAAAAAEAAQA9QAAAIgDAAAAAA==&#10;" filled="f" stroked="f">
                <v:textbox style="mso-fit-shape-to-text:t" inset="0,0,0,0">
                  <w:txbxContent>
                    <w:p w:rsidR="00C73E3E" w:rsidRDefault="00C73E3E" w:rsidP="007A3894">
                      <w:pPr>
                        <w:rPr>
                          <w:rFonts w:ascii="Calibri" w:hAnsi="Calibri"/>
                        </w:rPr>
                      </w:pPr>
                      <w:r>
                        <w:rPr>
                          <w:rFonts w:ascii="Calibri" w:hAnsi="Calibri"/>
                          <w:color w:val="000000"/>
                          <w:sz w:val="12"/>
                          <w:szCs w:val="12"/>
                          <w:lang w:val="en-US"/>
                        </w:rPr>
                        <w:t>O</w:t>
                      </w:r>
                    </w:p>
                  </w:txbxContent>
                </v:textbox>
              </v:rect>
              <v:line id="Line 11525" o:spid="_x0000_s1598" style="position:absolute;flip:x;visibility:visible" from="4911,9014" to="5409,9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3dI8YAAADdAAAADwAAAGRycy9kb3ducmV2LnhtbESPQWsCMRSE7wX/Q3iFXkrNWkWX1Shi&#10;KYi9tNqDx8fmubs0eVmS6K7/3ghCj8PMfMMsVr014kI+NI4VjIYZCOLS6YYrBb+Hz7ccRIjIGo1j&#10;UnClAKvl4GmBhXYd/9BlHyuRIBwKVFDH2BZShrImi2HoWuLknZy3GJP0ldQeuwS3Rr5n2VRabDgt&#10;1NjSpqbyb3+2Cswu+8jH5TF3XzPfdt92xKdXo9TLc7+eg4jUx//wo73VCibjyQzub9IT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3SPGAAAA3QAAAA8AAAAAAAAA&#10;AAAAAAAAoQIAAGRycy9kb3ducmV2LnhtbFBLBQYAAAAABAAEAPkAAACUAwAAAAA=&#10;" strokeweight="1e-4mm"/>
              <v:shape id="Freeform 11526" o:spid="_x0000_s1599" style="position:absolute;left:4911;top:8960;width:101;height:107;visibility:visible;mso-wrap-style:square;v-text-anchor:top" coordsize="10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VOWMIA&#10;AADdAAAADwAAAGRycy9kb3ducmV2LnhtbERPy4rCMBTdD/gP4QruxtTxgVSjyKCgjC6sLuzu0lzb&#10;YnNTm6j17yeLgVkeznu+bE0lntS40rKCQT8CQZxZXXKu4HzafE5BOI+ssbJMCt7kYLnofMwx1vbF&#10;R3omPhchhF2MCgrv61hKlxVk0PVtTRy4q20M+gCbXOoGXyHcVPIriibSYMmhocCavgvKbsnDKHis&#10;23t5SP2g2lN6GZsUd/YHlep129UMhKfW/4v/3FutYDQchbnhTXgC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U5YwgAAAN0AAAAPAAAAAAAAAAAAAAAAAJgCAABkcnMvZG93&#10;bnJldi54bWxQSwUGAAAAAAQABAD1AAAAhwMAAAAA&#10;" path="m101,107l,54,101,r,107xe" fillcolor="black" strokeweight="1e-4mm">
                <v:path arrowok="t" o:connecttype="custom" o:connectlocs="101,107;0,54;101,0;101,107" o:connectangles="0,0,0,0"/>
              </v:shape>
              <v:line id="Line 11527" o:spid="_x0000_s1600" style="position:absolute;flip:x;visibility:visible" from="4911,9228" to="5409,9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7sysYAAADdAAAADwAAAGRycy9kb3ducmV2LnhtbESPQWsCMRSE74L/ITyhl6JZq9R1axSx&#10;FEq9WPXg8bF57i5NXpYkdbf/vikUPA4z8w2z2vTWiBv50DhWMJ1kIIhLpxuuFJxPb+McRIjIGo1j&#10;UvBDATbr4WCFhXYdf9LtGCuRIBwKVFDH2BZShrImi2HiWuLkXZ23GJP0ldQeuwS3Rj5l2bO02HBa&#10;qLGlXU3l1/HbKjAf2Ws+Ky+52y982x3slK+PRqmHUb99ARGpj/fwf/tdK5jP5kv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O7MrGAAAA3QAAAA8AAAAAAAAA&#10;AAAAAAAAoQIAAGRycy9kb3ducmV2LnhtbFBLBQYAAAAABAAEAPkAAACUAwAAAAA=&#10;" strokeweight="1e-4mm"/>
              <v:shape id="Freeform 11528" o:spid="_x0000_s1601" style="position:absolute;left:4911;top:9178;width:101;height:101;visibility:visible;mso-wrap-style:square;v-text-anchor:top" coordsize="101,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mA3MUA&#10;AADdAAAADwAAAGRycy9kb3ducmV2LnhtbERPTWvCQBC9C/0PyxR6001TayXNRkpEUXsoVbHXITtN&#10;QrOzMbtq/PfuoeDx8b7TWW8acabO1ZYVPI8iEMSF1TWXCva7xXAKwnlkjY1lUnAlB7PsYZBiou2F&#10;v+m89aUIIewSVFB53yZSuqIig25kW+LA/drOoA+wK6Xu8BLCTSPjKJpIgzWHhgpbyisq/rYno2A+&#10;zvfR12bJRz5M1vnnNH77WcVKPT32H+8gPPX+Lv53r7SC8ctr2B/ehCc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WYDcxQAAAN0AAAAPAAAAAAAAAAAAAAAAAJgCAABkcnMv&#10;ZG93bnJldi54bWxQSwUGAAAAAAQABAD1AAAAigMAAAAA&#10;" path="m101,101l,50,101,r,101xe" fillcolor="black" strokeweight="1e-4mm">
                <v:path arrowok="t" o:connecttype="custom" o:connectlocs="101,101;0,50;101,0;101,101" o:connectangles="0,0,0,0"/>
              </v:shape>
              <v:line id="Line 11529" o:spid="_x0000_s1602" style="position:absolute;flip:x;visibility:visible" from="4911,9458" to="5409,9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F2EccAAADdAAAADwAAAGRycy9kb3ducmV2LnhtbESPzWrDMBCE74W8g9hALyWR3bSJcaKE&#10;0FIozaX5OeS4WBvbRFoZSY3dt68KhR6HmfmGWW0Ga8SNfGgdK8inGQjiyumWawWn49ukABEiskbj&#10;mBR8U4DNenS3wlK7nvd0O8RaJAiHEhU0MXallKFqyGKYuo44eRfnLcYkfS21xz7BrZGPWTaXFltO&#10;Cw129NJQdT18WQXmI3stZtW5cLuF7/pPm/PlwSh1Px62SxCRhvgf/mu/awVPs+ccft+kJ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oXYRxwAAAN0AAAAPAAAAAAAA&#10;AAAAAAAAAKECAABkcnMvZG93bnJldi54bWxQSwUGAAAAAAQABAD5AAAAlQMAAAAA&#10;" strokeweight="1e-4mm"/>
              <v:shape id="Freeform 11530" o:spid="_x0000_s1603" style="position:absolute;left:4911;top:9408;width:101;height:103;visibility:visible;mso-wrap-style:square;v-text-anchor:top" coordsize="101,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8a98UA&#10;AADdAAAADwAAAGRycy9kb3ducmV2LnhtbESP0UoDMRRE3wv9h3ALvrVZ163ItmmpoqDYF1s/4HZz&#10;u1nc3CxJTNe/N4LQx2FmzjDr7Wh7kciHzrGC20UBgrhxuuNWwefxZf4AIkRkjb1jUvBDAbab6WSN&#10;tXYX/qB0iK3IEA41KjAxDrWUoTFkMSzcQJy9s/MWY5a+ldrjJcNtL8uiuJcWO84LBgd6MtR8Hb6t&#10;gt3b3j+mJZ2ey1ORjjZV+3dTKXUzG3crEJHGeA3/t1+1gupuWcLfm/w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3xr3xQAAAN0AAAAPAAAAAAAAAAAAAAAAAJgCAABkcnMv&#10;ZG93bnJldi54bWxQSwUGAAAAAAQABAD1AAAAigMAAAAA&#10;" path="m101,103l,50,101,r,103xe" fillcolor="black" strokeweight="1e-4mm">
                <v:path arrowok="t" o:connecttype="custom" o:connectlocs="101,103;0,50;101,0;101,103" o:connectangles="0,0,0,0"/>
              </v:shape>
              <v:line id="Line 11531" o:spid="_x0000_s1604" style="position:absolute;visibility:visible" from="3569,9014" to="4022,9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G44scAAADdAAAADwAAAGRycy9kb3ducmV2LnhtbESP3WoCMRSE7wu+QziCdzVr/Stbo1hF&#10;kFIFtXp9ujluFjcnyybVbZ/eFAq9HGbmG2Yya2wprlT7wrGCXjcBQZw5XXCu4OOwenwG4QOyxtIx&#10;KfgmD7Np62GCqXY33tF1H3IRIexTVGBCqFIpfWbIou+6ijh6Z1dbDFHWudQ13iLclvIpSUbSYsFx&#10;wWBFC0PZZf9lFWztaTn8oWNpRp/y/TUbb978cqNUp93MX0AEasJ/+K+91goG/WEfft/EJyC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8bjixwAAAN0AAAAPAAAAAAAA&#10;AAAAAAAAAKECAABkcnMvZG93bnJldi54bWxQSwUGAAAAAAQABAD5AAAAlQMAAAAA&#10;" strokeweight="1e-4mm"/>
              <v:shape id="Freeform 11532" o:spid="_x0000_s1605" style="position:absolute;left:3917;top:8960;width:105;height:107;visibility:visible;mso-wrap-style:square;v-text-anchor:top" coordsize="105,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zj6sYA&#10;AADdAAAADwAAAGRycy9kb3ducmV2LnhtbESPT2sCMRTE7wW/Q3gFbzXbditlNYpIW3op+KeIx8fm&#10;uVndvCybaNZvbwoFj8PM/IaZznvbiAt1vnas4HmUgSAuna65UvC7/Xx6B+EDssbGMSm4kof5bPAw&#10;xUK7yGu6bEIlEoR9gQpMCG0hpS8NWfQj1xIn7+A6iyHJrpK6w5jgtpEvWTaWFmtOCwZbWhoqT5uz&#10;VXCQq69jbmTcnaqPn71fr8pljEoNH/vFBESgPtzD/+1vrSB/fcvh7016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zj6sYAAADdAAAADwAAAAAAAAAAAAAAAACYAgAAZHJz&#10;L2Rvd25yZXYueG1sUEsFBgAAAAAEAAQA9QAAAIsDAAAAAA==&#10;" path="m,l105,54,,107,,xe" fillcolor="black" strokeweight="1e-4mm">
                <v:path arrowok="t" o:connecttype="custom" o:connectlocs="0,0;105,54;0,107;0,0" o:connectangles="0,0,0,0"/>
              </v:shape>
              <v:line id="Line 11533" o:spid="_x0000_s1606" style="position:absolute;visibility:visible" from="3569,9228" to="4022,9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FDccAAADdAAAADwAAAGRycy9kb3ducmV2LnhtbESPQWsCMRSE7wX/Q3hCb5q17WpZjVKV&#10;QikqaFvPz81zs7h5WTapbvvrG0HocZiZb5jJrLWVOFPjS8cKBv0EBHHudMmFgs+P194zCB+QNVaO&#10;ScEPeZhNO3cTzLS78JbOu1CICGGfoQITQp1J6XNDFn3f1cTRO7rGYoiyKaRu8BLhtpIPSTKUFkuO&#10;CwZrWhjKT7tvq2Bj98v0l74qMzzI1Twfrd/9cq3Ufbd9GYMI1Ib/8K39phU8PaYpXN/EJ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VIUNxwAAAN0AAAAPAAAAAAAA&#10;AAAAAAAAAKECAABkcnMvZG93bnJldi54bWxQSwUGAAAAAAQABAD5AAAAlQMAAAAA&#10;" strokeweight="1e-4mm"/>
              <v:shape id="Freeform 11534" o:spid="_x0000_s1607" style="position:absolute;left:3917;top:9178;width:105;height:101;visibility:visible;mso-wrap-style:square;v-text-anchor:top" coordsize="105,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JiKMUA&#10;AADdAAAADwAAAGRycy9kb3ducmV2LnhtbESPUWvCMBSF3wf7D+EOfJup05XZGWWIBRE20On7pblr&#10;is1NSaKt/94MBns8nHO+w1msBtuKK/nQOFYwGWcgiCunG64VHL/L5zcQISJrbB2TghsFWC0fHxZY&#10;aNfznq6HWIsE4VCgAhNjV0gZKkMWw9h1xMn7cd5iTNLXUnvsE9y28iXLcmmx4bRgsKO1oep8uFgF&#10;eXvzp3K+q8/D5HN70hvTl197pUZPw8c7iEhD/A//tbdawWz6msP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QmIoxQAAAN0AAAAPAAAAAAAAAAAAAAAAAJgCAABkcnMv&#10;ZG93bnJldi54bWxQSwUGAAAAAAQABAD1AAAAigMAAAAA&#10;" path="m,l105,50,,101,,xe" fillcolor="black" strokeweight="1e-4mm">
                <v:path arrowok="t" o:connecttype="custom" o:connectlocs="0,0;105,50;0,101;0,0" o:connectangles="0,0,0,0"/>
              </v:shape>
              <v:line id="Line 11535" o:spid="_x0000_s1608" style="position:absolute;visibility:visible" from="3569,9458" to="4022,9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q+4cYAAADdAAAADwAAAGRycy9kb3ducmV2LnhtbESPW2sCMRSE34X+h3AKfdOs97I1iheE&#10;UrSgtn0+3Rw3i5uTZRN1219vhEIfh5n5hpnMGluKC9W+cKyg20lAEGdOF5wr+Dis288gfEDWWDom&#10;BT/kYTZ9aE0w1e7KO7rsQy4ihH2KCkwIVSqlzwxZ9B1XEUfv6GqLIco6l7rGa4TbUvaSZCQtFhwX&#10;DFa0NJSd9mer4N1+rYa/9Fma0bfcLLLx9s2vtko9PTbzFxCBmvAf/mu/agWD/nAM9zfxCc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vuHGAAAA3QAAAA8AAAAAAAAA&#10;AAAAAAAAoQIAAGRycy9kb3ducmV2LnhtbFBLBQYAAAAABAAEAPkAAACUAwAAAAA=&#10;" strokeweight="1e-4mm"/>
              <v:shape id="Freeform 11536" o:spid="_x0000_s1609" style="position:absolute;left:3917;top:9408;width:105;height:103;visibility:visible;mso-wrap-style:square;v-text-anchor:top" coordsize="105,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gIbcMA&#10;AADdAAAADwAAAGRycy9kb3ducmV2LnhtbERPy4rCMBTdC/MP4Q7MTlMdFalGUWFwQER8oNs7zZ22&#10;2NzUJtb692YhuDyc92TWmELUVLncsoJuJwJBnFidc6rgePhpj0A4j6yxsEwKHuRgNv1oTTDW9s47&#10;qvc+FSGEXYwKMu/LWEqXZGTQdWxJHLh/Wxn0AVap1BXeQ7gpZC+KhtJgzqEhw5KWGSWX/c0o4KWt&#10;m8V1e1udj6u8+7c4lZv1Samvz2Y+BuGp8W/xy/2rFfS/B2FueBOe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2gIbcMAAADdAAAADwAAAAAAAAAAAAAAAACYAgAAZHJzL2Rv&#10;d25yZXYueG1sUEsFBgAAAAAEAAQA9QAAAIgDAAAAAA==&#10;" path="m,l105,50,,103,,xe" fillcolor="black" strokeweight="1e-4mm">
                <v:path arrowok="t" o:connecttype="custom" o:connectlocs="0,0;105,50;0,103;0,0" o:connectangles="0,0,0,0"/>
              </v:shape>
              <v:line id="Line 11537" o:spid="_x0000_s1610" style="position:absolute;visibility:visible" from="7564,7404" to="7569,1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mPCMcAAADdAAAADwAAAGRycy9kb3ducmV2LnhtbESP3WoCMRSE7wXfIRzBO8221p9ujWIr&#10;gkgV1LbXp5vTzdLNybJJde3Tm0LBy2FmvmGm88aW4kS1LxwruOsnIIgzpwvOFbwdV70JCB+QNZaO&#10;ScGFPMxn7dYUU+3OvKfTIeQiQtinqMCEUKVS+syQRd93FXH0vlxtMURZ51LXeI5wW8r7JBlJiwXH&#10;BYMVvRjKvg8/VsHOfiyHv/RemtGnfH3OxtuNX26V6naaxROIQE24hf/ba63gYTB8hL838QnI2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GY8IxwAAAN0AAAAPAAAAAAAA&#10;AAAAAAAAAKECAABkcnMvZG93bnJldi54bWxQSwUGAAAAAAQABAD5AAAAlQMAAAAA&#10;" strokeweight="1e-4mm"/>
              <v:line id="Line 11538" o:spid="_x0000_s1611" style="position:absolute;visibility:visible" from="6615,7622" to="6616,7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sKMQAAADdAAAADwAAAGRycy9kb3ducmV2LnhtbERPW2vCMBR+F/Yfwhn4pul0VumM4oXB&#10;GDrwtudjc2zKmpPSZNrt1y8PAx8/vvt03tpKXKnxpWMFT/0EBHHudMmFguPhtTcB4QOyxsoxKfgh&#10;D/PZQ2eKmXY33tF1HwoRQ9hnqMCEUGdS+tyQRd93NXHkLq6xGCJsCqkbvMVwW8lBkqTSYsmxwWBN&#10;K0P51/7bKviwn+vRL50qk57lZpmPt+9+vVWq+9guXkAEasNd/O9+0wqeh2ncH9/EJ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T+woxAAAAN0AAAAPAAAAAAAAAAAA&#10;AAAAAKECAABkcnMvZG93bnJldi54bWxQSwUGAAAAAAQABAD5AAAAkgMAAAAA&#10;" strokeweight="1e-4mm"/>
              <v:line id="Line 11539" o:spid="_x0000_s1612" style="position:absolute;visibility:visible" from="7470,9745" to="7726,9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NJs8cAAADdAAAADwAAAGRycy9kb3ducmV2LnhtbESP3UrDQBSE74W+w3IK3plN/Ekl7TZU&#10;iyDSCo3a62P2mA3Nng3ZtY0+vSsIXg4z8w2zKEfbiSMNvnWsIEtSEMS10y03Cl5fHi5uQfiArLFz&#10;TAq+yEO5nJwtsNDuxDs6VqEREcK+QAUmhL6Q0teGLPrE9cTR+3CDxRDl0Eg94CnCbScv0zSXFluO&#10;CwZ7ujdUH6pPq+DZ7tc33/TWmfxdbu7q2fbJr7dKnU/H1RxEoDH8h//aj1rB9VWewe+b+ATk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A0mzxwAAAN0AAAAPAAAAAAAA&#10;AAAAAAAAAKECAABkcnMvZG93bnJldi54bWxQSwUGAAAAAAQABAD5AAAAlQMAAAAA&#10;" strokeweight="1e-4mm"/>
              <v:shape id="Freeform 11540" o:spid="_x0000_s1613" style="position:absolute;left:6615;top:7656;width:1903;height:2089;visibility:visible;mso-wrap-style:square;v-text-anchor:top" coordsize="1903,20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YK8gA&#10;AADdAAAADwAAAGRycy9kb3ducmV2LnhtbESP3WrCQBSE74W+w3IKvRHdNC1BUlcpBUsLCv7by0P2&#10;NAlmz8bsatK3dwuCl8PMfMOMp52pxIUaV1pW8DyMQBBnVpecK9huZoMRCOeRNVaWScEfOZhOHnpj&#10;TLVteUWXtc9FgLBLUUHhfZ1K6bKCDLqhrYmD92sbgz7IJpe6wTbATSXjKEqkwZLDQoE1fRSUHddn&#10;o2D/uTzskvNi0Z7kkePv/ny+/MmUenrs3t9AeOr8PXxrf2kFry9JDP9vw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1gryAAAAN0AAAAPAAAAAAAAAAAAAAAAAJgCAABk&#10;cnMvZG93bnJldi54bWxQSwUGAAAAAAQABAD1AAAAjQMAAAAA&#10;" path="m,l33,127,63,251,91,374r28,115l148,604r34,107l210,815r30,99l268,1013r29,89l331,1193r28,81l389,1352r27,81l446,1500r28,72l504,1627r34,60l561,1744r32,50l623,1843r28,42l684,1925r26,33l772,2016r28,24l833,2058r30,11l891,2081r30,4l949,2089r33,-4l1012,2081r28,-12l1068,2058r35,-18l1131,2016r58,-58l1217,1925r35,-40l1280,1843r28,-49l1342,1744r23,-57l1399,1627r30,-55l1457,1500r34,-67l1514,1352r32,-78l1578,1193r28,-91l1635,1013r28,-99l1691,815r30,-104l1751,604r31,-115l1812,374r28,-123l1870,127,1903,,,xe" fillcolor="#80ffff" strokeweight="1e-4mm">
                <v:path arrowok="t" o:connecttype="custom" o:connectlocs="33,127;91,374;148,604;210,815;268,1013;331,1193;389,1352;446,1500;504,1627;561,1744;623,1843;684,1925;772,2016;833,2058;891,2081;949,2089;1012,2081;1068,2058;1131,2016;1217,1925;1280,1843;1342,1744;1399,1627;1457,1500;1514,1352;1578,1193;1635,1013;1691,815;1751,604;1812,374;1870,127;0,0" o:connectangles="0,0,0,0,0,0,0,0,0,0,0,0,0,0,0,0,0,0,0,0,0,0,0,0,0,0,0,0,0,0,0,0"/>
              </v:shape>
              <v:rect id="Rectangle 11541" o:spid="_x0000_s1614" style="position:absolute;left:6615;top:7646;width:69;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zgcccA&#10;AADdAAAADwAAAGRycy9kb3ducmV2LnhtbESPzWsCMRTE74X+D+EJ3mrWT3Q1Si0Uein4ddDbc/Pc&#10;Xdy8bJOo2/71jSB4HGbmN8xs0ZhKXMn50rKCbicBQZxZXXKuYLf9fBuD8AFZY2WZFPySh8X89WWG&#10;qbY3XtN1E3IRIexTVFCEUKdS+qwgg75ja+LonawzGKJ0udQObxFuKtlLkpE0WHJcKLCmj4Ky8+Zi&#10;FCwn4+XPasDff+vjgQ7743nYc4lS7VbzPgURqAnP8KP9pRUM+qM+3N/EJ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M4HHHAAAA3QAAAA8AAAAAAAAAAAAAAAAAmAIAAGRy&#10;cy9kb3ducmV2LnhtbFBLBQYAAAAABAAEAPUAAACMAwAAAAA=&#10;" fillcolor="black" stroked="f"/>
              <v:rect id="Rectangle 11542" o:spid="_x0000_s1615" style="position:absolute;left:6702;top:7646;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4BccA&#10;AADdAAAADwAAAGRycy9kb3ducmV2LnhtbESPQWsCMRSE74L/ITyhN82qW9HVKFUQvBSq7aHenpvn&#10;7uLmZZukuvXXm0Khx2FmvmEWq9bU4krOV5YVDAcJCOLc6ooLBR/v2/4UhA/IGmvLpOCHPKyW3c4C&#10;M21vvKfrIRQiQthnqKAMocmk9HlJBv3ANsTRO1tnMETpCqkd3iLc1HKUJBNpsOK4UGJDm5Lyy+Hb&#10;KFjPpuuvt5Rf7/vTkY6fp8vzyCVKPfXalzmIQG34D/+1d1pBOp6k8PsmPgG5f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leAXHAAAA3QAAAA8AAAAAAAAAAAAAAAAAmAIAAGRy&#10;cy9kb3ducmV2LnhtbFBLBQYAAAAABAAEAPUAAACMAwAAAAA=&#10;" fillcolor="black" stroked="f"/>
              <v:rect id="Rectangle 11543" o:spid="_x0000_s1616" style="position:absolute;left:6734;top:7646;width:67;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ndnsgA&#10;AADdAAAADwAAAGRycy9kb3ducmV2LnhtbESPQWvCQBSE7wX/w/KE3upGq6Ixq2ih0Euh2h709sw+&#10;k2D2bbq7jWl/fVcQPA4z8w2TrTpTi5acrywrGA4SEMS51RUXCr4+X59mIHxA1lhbJgW/5GG17D1k&#10;mGp74S21u1CICGGfooIyhCaV0uclGfQD2xBH72SdwRClK6R2eIlwU8tRkkylwYrjQokNvZSUn3c/&#10;RsFmPtt8f4z5/W97PNBhfzxPRi5R6rHfrRcgAnXhHr6137SC8fN0Atc38Qn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qd2eyAAAAN0AAAAPAAAAAAAAAAAAAAAAAJgCAABk&#10;cnMvZG93bnJldi54bWxQSwUGAAAAAAQABAD1AAAAjQMAAAAA&#10;" fillcolor="black" stroked="f"/>
              <v:rect id="Rectangle 11544" o:spid="_x0000_s1617" style="position:absolute;left:6817;top:7646;width:20;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tD6cgA&#10;AADdAAAADwAAAGRycy9kb3ducmV2LnhtbESPT2sCMRTE7wW/Q3hCbzXrny66GkWFQi9CtT3U23Pz&#10;3F3cvKxJqquf3hQKPQ4z8xtmtmhNLS7kfGVZQb+XgCDOra64UPD1+fYyBuEDssbaMim4kYfFvPM0&#10;w0zbK2/psguFiBD2GSooQ2gyKX1ekkHfsw1x9I7WGQxRukJqh9cIN7UcJEkqDVYcF0psaF1Sftr9&#10;GAWryXh1/hjx5r497Gn/fTi9Dlyi1HO3XU5BBGrDf/iv/a4VjIZpCr9v4hOQ8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e0PpyAAAAN0AAAAPAAAAAAAAAAAAAAAAAJgCAABk&#10;cnMvZG93bnJldi54bWxQSwUGAAAAAAQABAD1AAAAjQMAAAAA&#10;" fillcolor="black" stroked="f"/>
              <v:rect id="Rectangle 11545" o:spid="_x0000_s1618" style="position:absolute;left:6851;top:7646;width:69;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fmcscA&#10;AADdAAAADwAAAGRycy9kb3ducmV2LnhtbESPT2sCMRTE7wW/Q3iF3mq2/u9qFC0IXgS1HurtuXnu&#10;Lm5e1iTVbT99Iwg9DjPzG2Yya0wlruR8aVnBWzsBQZxZXXKuYP+5fB2B8AFZY2WZFPyQh9m09TTB&#10;VNsbb+m6C7mIEPYpKihCqFMpfVaQQd+2NXH0TtYZDFG6XGqHtwg3lewkyUAaLDkuFFjTR0HZefdt&#10;FCzeR4vLpsfr3+3xQIev47nfcYlSL8/NfAwiUBP+w4/2SivodQdDuL+JT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35nLHAAAA3QAAAA8AAAAAAAAAAAAAAAAAmAIAAGRy&#10;cy9kb3ducmV2LnhtbFBLBQYAAAAABAAEAPUAAACMAwAAAAA=&#10;" fillcolor="black" stroked="f"/>
              <v:rect id="Rectangle 11546" o:spid="_x0000_s1619" style="position:absolute;left:6936;top:7646;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hyAMQA&#10;AADdAAAADwAAAGRycy9kb3ducmV2LnhtbERPy2oCMRTdF/yHcAV3NeOjYqdGUUFwU6jaRd1dJ9eZ&#10;wcnNmESd+vVmIbg8nPdk1phKXMn50rKCXjcBQZxZXXKu4He3eh+D8AFZY2WZFPyTh9m09TbBVNsb&#10;b+i6DbmIIexTVFCEUKdS+qwgg75ra+LIHa0zGCJ0udQObzHcVLKfJCNpsOTYUGBNy4Ky0/ZiFCw+&#10;x4vzz5C/75vDnvZ/h9NH3yVKddrN/AtEoCa8xE/3WisYDkZxbnwTn4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ocgDEAAAA3QAAAA8AAAAAAAAAAAAAAAAAmAIAAGRycy9k&#10;b3ducmV2LnhtbFBLBQYAAAAABAAEAPUAAACJAwAAAAA=&#10;" fillcolor="black" stroked="f"/>
              <v:rect id="Rectangle 11547" o:spid="_x0000_s1620" style="position:absolute;left:6970;top:7646;width:65;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TXm8cA&#10;AADdAAAADwAAAGRycy9kb3ducmV2LnhtbESPT2sCMRTE74V+h/AK3mpWq6KrUbRQ6KXgv4Penpvn&#10;7uLmZU2ibvvpG0HwOMzMb5jJrDGVuJLzpWUFnXYCgjizuuRcwXbz9T4E4QOyxsoyKfglD7Pp68sE&#10;U21vvKLrOuQiQtinqKAIoU6l9FlBBn3b1sTRO1pnMETpcqkd3iLcVLKbJANpsOS4UGBNnwVlp/XF&#10;KFiMhovzssc/f6vDnva7w6nfdYlSrbdmPgYRqAnP8KP9rRX0PgYjuL+JT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k15vHAAAA3QAAAA8AAAAAAAAAAAAAAAAAmAIAAGRy&#10;cy9kb3ducmV2LnhtbFBLBQYAAAAABAAEAPUAAACMAwAAAAA=&#10;" fillcolor="black" stroked="f"/>
              <v:rect id="Rectangle 11548" o:spid="_x0000_s1621" style="position:absolute;left:7057;top:7646;width:12;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fo28QA&#10;AADdAAAADwAAAGRycy9kb3ducmV2LnhtbERPu27CMBTdK/EP1kViKw6PUggYBEiVuiAB7VC2S3xJ&#10;IuLrYBtI+fp6qMR4dN6zRWMqcSPnS8sKet0EBHFmdcm5gu+vj9cxCB+QNVaWScEveVjMWy8zTLW9&#10;845u+5CLGMI+RQVFCHUqpc8KMui7tiaO3Mk6gyFCl0vt8B7DTSX7STKSBkuODQXWtC4oO++vRsFq&#10;Ml5dtkPePHbHAx1+jue3vkuU6rSb5RREoCY8xf/uT61gOHiP++Ob+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H6NvEAAAA3QAAAA8AAAAAAAAAAAAAAAAAmAIAAGRycy9k&#10;b3ducmV2LnhtbFBLBQYAAAAABAAEAPUAAACJAwAAAAA=&#10;" fillcolor="black" stroked="f"/>
              <v:rect id="Rectangle 11549" o:spid="_x0000_s1622" style="position:absolute;left:7085;top:7646;width:6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tNQMcA&#10;AADdAAAADwAAAGRycy9kb3ducmV2LnhtbESPT2sCMRTE74LfITyhN81qrdqtUapQ6KXgv0O9PTev&#10;u4ubl20SdeunbwTB4zAzv2Gm88ZU4kzOl5YV9HsJCOLM6pJzBbvtR3cCwgdkjZVlUvBHHuazdmuK&#10;qbYXXtN5E3IRIexTVFCEUKdS+qwgg75na+Lo/VhnMETpcqkdXiLcVHKQJCNpsOS4UGBNy4Ky4+Zk&#10;FCxeJ4vf1ZC/ruvDnvbfh+PLwCVKPXWa9zcQgZrwCN/bn1rB8Hnch9ub+AT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LTUDHAAAA3QAAAA8AAAAAAAAAAAAAAAAAmAIAAGRy&#10;cy9kb3ducmV2LnhtbFBLBQYAAAAABAAEAPUAAACMAwAAAAA=&#10;" fillcolor="black" stroked="f"/>
              <v:rect id="Rectangle 11550" o:spid="_x0000_s1623" style="position:absolute;left:7168;top:7646;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nTN8gA&#10;AADdAAAADwAAAGRycy9kb3ducmV2LnhtbESPQWsCMRSE74L/ITyhN826tdZujVKFgpdCtR709tw8&#10;dxc3L9sk6tpf3xQKHoeZ+YaZzltTiws5X1lWMBwkIIhzqysuFGy/3vsTED4ga6wtk4IbeZjPup0p&#10;ZtpeeU2XTShEhLDPUEEZQpNJ6fOSDPqBbYijd7TOYIjSFVI7vEa4qWWaJGNpsOK4UGJDy5Ly0+Zs&#10;FCxeJovvzxF//KwPe9rvDqen1CVKPfTat1cQgdpwD/+3V1rB6PE5hb838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mdM3yAAAAN0AAAAPAAAAAAAAAAAAAAAAAJgCAABk&#10;cnMvZG93bnJldi54bWxQSwUGAAAAAAQABAD1AAAAjQMAAAAA&#10;" fillcolor="black" stroked="f"/>
              <v:rect id="Rectangle 11551" o:spid="_x0000_s1624" style="position:absolute;left:7204;top:7646;width:6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V2rMgA&#10;AADdAAAADwAAAGRycy9kb3ducmV2LnhtbESPzWsCMRTE74L/Q3hCb5r1o35sjaKFgpeCWg96e25e&#10;dxc3L9sk1bV/fVMQehxm5jfMfNmYSlzJ+dKygn4vAUGcWV1yruDw8dadgvABWWNlmRTcycNy0W7N&#10;MdX2xju67kMuIoR9igqKEOpUSp8VZND3bE0cvU/rDIYoXS61w1uEm0oOkmQsDZYcFwqs6bWg7LL/&#10;NgrWs+n6azvi95/d+USn4/nyPHCJUk+dZvUCIlAT/sOP9kYrGA0nQ/h7E5+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1XasyAAAAN0AAAAPAAAAAAAAAAAAAAAAAJgCAABk&#10;cnMvZG93bnJldi54bWxQSwUGAAAAAAQABAD1AAAAjQMAAAAA&#10;" fillcolor="black" stroked="f"/>
              <v:rect id="Rectangle 11552" o:spid="_x0000_s1625" style="position:absolute;left:7288;top:7646;width:15;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zu2MgA&#10;AADdAAAADwAAAGRycy9kb3ducmV2LnhtbESPQWsCMRSE7wX/Q3hCbzWr3Vq7NYoKhV4K1XrQ23Pz&#10;3F3cvKxJ1K2/vhEKHoeZ+YYZT1tTizM5X1lW0O8lIIhzqysuFKx/Pp5GIHxA1lhbJgW/5GE66TyM&#10;MdP2wks6r0IhIoR9hgrKEJpMSp+XZND3bEMcvb11BkOUrpDa4SXCTS0HSTKUBiuOCyU2tCgpP6xO&#10;RsH8bTQ/fqf8dV3utrTd7A4vA5co9dhtZ+8gArXhHv5vf2oF6fNrCr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PO7YyAAAAN0AAAAPAAAAAAAAAAAAAAAAAJgCAABk&#10;cnMvZG93bnJldi54bWxQSwUGAAAAAAQABAD1AAAAjQMAAAAA&#10;" fillcolor="black" stroked="f"/>
              <v:rect id="Rectangle 11553" o:spid="_x0000_s1626" style="position:absolute;left:7321;top:7646;width:70;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BLQ8cA&#10;AADdAAAADwAAAGRycy9kb3ducmV2LnhtbESPT2sCMRTE7wW/Q3hCbzWr1apbo2hB8FLw30Fvz83r&#10;7uLmZZtE3fbTm0LB4zAzv2Ems8ZU4krOl5YVdDsJCOLM6pJzBfvd8mUEwgdkjZVlUvBDHmbT1tME&#10;U21vvKHrNuQiQtinqKAIoU6l9FlBBn3H1sTR+7LOYIjS5VI7vEW4qWQvSd6kwZLjQoE1fRSUnbcX&#10;o2AxHi2+133+/N2cjnQ8nM6DnkuUem4383cQgZrwCP+3V1pB/3U4gL838Qn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wS0PHAAAA3QAAAA8AAAAAAAAAAAAAAAAAmAIAAGRy&#10;cy9kb3ducmV2LnhtbFBLBQYAAAAABAAEAPUAAACMAwAAAAA=&#10;" fillcolor="black" stroked="f"/>
              <v:rect id="Rectangle 11554" o:spid="_x0000_s1627" style="position:absolute;left:7407;top:7646;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LVNMcA&#10;AADdAAAADwAAAGRycy9kb3ducmV2LnhtbESPT2sCMRTE7wW/Q3iF3mq2/u9qFC0IXgS1HurtuXnu&#10;Lm5e1iTVbT99Iwg9DjPzG2Yya0wlruR8aVnBWzsBQZxZXXKuYP+5fB2B8AFZY2WZFPyQh9m09TTB&#10;VNsbb+m6C7mIEPYpKihCqFMpfVaQQd+2NXH0TtYZDFG6XGqHtwg3lewkyUAaLDkuFFjTR0HZefdt&#10;FCzeR4vLpsfr3+3xQIev47nfcYlSL8/NfAwiUBP+w4/2SivodYcDuL+JT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i1TTHAAAA3QAAAA8AAAAAAAAAAAAAAAAAmAIAAGRy&#10;cy9kb3ducmV2LnhtbFBLBQYAAAAABAAEAPUAAACMAwAAAAA=&#10;" fillcolor="black" stroked="f"/>
              <v:rect id="Rectangle 11555" o:spid="_x0000_s1628" style="position:absolute;left:7440;top:7646;width:6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5wr8gA&#10;AADdAAAADwAAAGRycy9kb3ducmV2LnhtbESPzWsCMRTE74L/Q3hCb5qttX6sRqlCoZeCXwe9PTev&#10;u4ubl20Sddu/vikIHoeZ+Q0zWzSmEldyvrSs4LmXgCDOrC45V7DfvXfHIHxA1lhZJgU/5GExb7dm&#10;mGp74w1dtyEXEcI+RQVFCHUqpc8KMuh7tiaO3pd1BkOULpfa4S3CTSX7STKUBkuOCwXWtCooO28v&#10;RsFyMl5+rwf8+bs5Hel4OJ1f+y5R6qnTvE1BBGrCI3xvf2gFg5fRCP7fx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7nCvyAAAAN0AAAAPAAAAAAAAAAAAAAAAAJgCAABk&#10;cnMvZG93bnJldi54bWxQSwUGAAAAAAQABAD1AAAAjQMAAAAA&#10;" fillcolor="black" stroked="f"/>
              <v:rect id="Rectangle 11556" o:spid="_x0000_s1629" style="position:absolute;left:7524;top:7646;width:14;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Hk3cQA&#10;AADdAAAADwAAAGRycy9kb3ducmV2LnhtbERPu27CMBTdK/EP1kViKw6PUggYBEiVuiAB7VC2S3xJ&#10;IuLrYBtI+fp6qMR4dN6zRWMqcSPnS8sKet0EBHFmdcm5gu+vj9cxCB+QNVaWScEveVjMWy8zTLW9&#10;845u+5CLGMI+RQVFCHUqpc8KMui7tiaO3Mk6gyFCl0vt8B7DTSX7STKSBkuODQXWtC4oO++vRsFq&#10;Ml5dtkPePHbHAx1+jue3vkuU6rSb5RREoCY8xf/uT61gOHiPc+Ob+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x5N3EAAAA3QAAAA8AAAAAAAAAAAAAAAAAmAIAAGRycy9k&#10;b3ducmV2LnhtbFBLBQYAAAAABAAEAPUAAACJAwAAAAA=&#10;" fillcolor="black" stroked="f"/>
              <v:rect id="Rectangle 11557" o:spid="_x0000_s1630" style="position:absolute;left:7556;top:7646;width:71;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1BRsgA&#10;AADdAAAADwAAAGRycy9kb3ducmV2LnhtbESPT2sCMRTE74LfITyhN83WWv+sRqlCwUtBrQe9PTev&#10;u4ubl20Sde2nbwpCj8PM/IaZLRpTiSs5X1pW8NxLQBBnVpecK9h/vnfHIHxA1lhZJgV38rCYt1sz&#10;TLW98Zauu5CLCGGfooIihDqV0mcFGfQ9WxNH78s6gyFKl0vt8BbhppL9JBlKgyXHhQJrWhWUnXcX&#10;o2A5GS+/NwP++NmejnQ8nM6vfZco9dRp3qYgAjXhP/xor7WCwctoAn9v4hO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PUFGyAAAAN0AAAAPAAAAAAAAAAAAAAAAAJgCAABk&#10;cnMvZG93bnJldi54bWxQSwUGAAAAAAQABAD1AAAAjQMAAAAA&#10;" fillcolor="black" stroked="f"/>
              <v:rect id="Rectangle 11558" o:spid="_x0000_s1631" style="position:absolute;left:7643;top:7646;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KY/MQA&#10;AADdAAAADwAAAGRycy9kb3ducmV2LnhtbERPu27CMBTdK/EP1kViKw6PojTFIEBCYqlUoEPZLvEl&#10;iYivg20g5evxUKnj0XlP562pxY2crywrGPQTEMS51RUXCr7369cUhA/IGmvLpOCXPMxnnZcpZtre&#10;eUu3XShEDGGfoYIyhCaT0uclGfR92xBH7mSdwRChK6R2eI/hppbDJJlIgxXHhhIbWpWUn3dXo2D5&#10;ni4vX2P+fGyPBzr8HM9vQ5co1eu2iw8QgdrwL/5zb7SC8SiN++Ob+AT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SmPzEAAAA3QAAAA8AAAAAAAAAAAAAAAAAmAIAAGRycy9k&#10;b3ducmV2LnhtbFBLBQYAAAAABAAEAPUAAACJAwAAAAA=&#10;" fillcolor="black" stroked="f"/>
              <v:rect id="Rectangle 11559" o:spid="_x0000_s1632" style="position:absolute;left:7677;top:7646;width:65;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49Z8cA&#10;AADdAAAADwAAAGRycy9kb3ducmV2LnhtbESPQWsCMRSE74L/ITyhN81qbVlXo2hB6EWotod6e26e&#10;u4ubl20Sdeuvb4SCx2FmvmFmi9bU4kLOV5YVDAcJCOLc6ooLBV+f634KwgdkjbVlUvBLHhbzbmeG&#10;mbZX3tJlFwoRIewzVFCG0GRS+rwkg35gG+LoHa0zGKJ0hdQOrxFuajlKkldpsOK4UGJDbyXlp93Z&#10;KFhN0tXPx5g3t+1hT/vvw+ll5BKlnnrtcgoiUBse4f/2u1Ywfk6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ePWfHAAAA3QAAAA8AAAAAAAAAAAAAAAAAmAIAAGRy&#10;cy9kb3ducmV2LnhtbFBLBQYAAAAABAAEAPUAAACMAwAAAAA=&#10;" fillcolor="black" stroked="f"/>
              <v:rect id="Rectangle 11560" o:spid="_x0000_s1633" style="position:absolute;left:7762;top:7646;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yjEMcA&#10;AADdAAAADwAAAGRycy9kb3ducmV2LnhtbESPQWvCQBSE74X+h+UJvdWNqZUYXaUWBC+FanvQ2zP7&#10;TILZt+nuqrG/visUPA4z8w0znXemEWdyvrasYNBPQBAXVtdcKvj+Wj5nIHxA1thYJgVX8jCfPT5M&#10;Mdf2wms6b0IpIoR9jgqqENpcSl9UZND3bUscvYN1BkOUrpTa4SXCTSPTJBlJgzXHhQpbeq+oOG5O&#10;RsFinC1+Pof88bve72i33R9fU5co9dTr3iYgAnXhHv5vr7SC4UuWwu1Nf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MoxDHAAAA3QAAAA8AAAAAAAAAAAAAAAAAmAIAAGRy&#10;cy9kb3ducmV2LnhtbFBLBQYAAAAABAAEAPUAAACMAwAAAAA=&#10;" fillcolor="black" stroked="f"/>
            </v:group>
            <v:group id="Group 11561" o:spid="_x0000_s1634" style="position:absolute;left:7315;top:3028;width:36061;height:27985" coordorigin="2847,7646" coordsize="5679,4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SAcYAAADdAAAADwAAAGRycy9kb3ducmV2LnhtbESPQWvCQBSE70L/w/IK&#10;vekmpopEVxHR0oMUjIXi7ZF9JsHs25Bdk/jvu4WCx2FmvmFWm8HUoqPWVZYVxJMIBHFudcWFgu/z&#10;YbwA4TyyxtoyKXiQg836ZbTCVNueT9RlvhABwi5FBaX3TSqly0sy6Ca2IQ7e1bYGfZBtIXWLfYCb&#10;Wk6jaC4NVhwWSmxoV1J+y+5GwUeP/TaJ993xdt09LufZ188xJqXeXoftEoSnwT/D/+1PreA9WST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ABIBxgAAAN0A&#10;AAAPAAAAAAAAAAAAAAAAAKoCAABkcnMvZG93bnJldi54bWxQSwUGAAAAAAQABAD6AAAAnQMAAAAA&#10;">
              <v:rect id="Rectangle 11562" o:spid="_x0000_s1635" style="position:absolute;left:7796;top:7646;width:65;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me/8cA&#10;AADdAAAADwAAAGRycy9kb3ducmV2LnhtbESPQWvCQBSE70L/w/KE3nSjTSVGV6mFQi9CtT3o7Zl9&#10;JsHs23R3q6m/visUPA4z8w0zX3amEWdyvrasYDRMQBAXVtdcKvj6fBtkIHxA1thYJgW/5GG5eOjN&#10;Mdf2whs6b0MpIoR9jgqqENpcSl9UZNAPbUscvaN1BkOUrpTa4SXCTSPHSTKRBmuOCxW29FpRcdr+&#10;GAWrabb6/kh5fd0c9rTfHU7PY5co9djvXmYgAnXhHv5vv2sF6VOWwu1Nf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pnv/HAAAA3QAAAA8AAAAAAAAAAAAAAAAAmAIAAGRy&#10;cy9kb3ducmV2LnhtbFBLBQYAAAAABAAEAPUAAACMAwAAAAA=&#10;" fillcolor="black" stroked="f"/>
              <v:rect id="Rectangle 11563" o:spid="_x0000_s1636" style="position:absolute;left:7877;top:7646;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U7ZMcA&#10;AADdAAAADwAAAGRycy9kb3ducmV2LnhtbESPT2sCMRTE74V+h/AKvdWs/8q6GqUKghdBbQ/19tw8&#10;dxc3L9sk1dVPbwpCj8PM/IaZzFpTizM5X1lW0O0kIIhzqysuFHx9Lt9SED4ga6wtk4IreZhNn58m&#10;mGl74S2dd6EQEcI+QwVlCE0mpc9LMug7tiGO3tE6gyFKV0jt8BLhppa9JHmXBiuOCyU2tCgpP+1+&#10;jYL5KJ3/bAa8vm0Pe9p/H07DnkuUen1pP8YgArXhP/xor7SCQT8dwt+b+ATk9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lO2THAAAA3QAAAA8AAAAAAAAAAAAAAAAAmAIAAGRy&#10;cy9kb3ducmV2LnhtbFBLBQYAAAAABAAEAPUAAACMAwAAAAA=&#10;" fillcolor="black" stroked="f"/>
              <v:rect id="Rectangle 11564" o:spid="_x0000_s1637" style="position:absolute;left:7911;top:7646;width:69;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elE8gA&#10;AADdAAAADwAAAGRycy9kb3ducmV2LnhtbESPT2sCMRTE70K/Q3iF3jTrn8q6GqUKgheh2h7q7bl5&#10;7i5uXrZJqquf3hQKPQ4z8xtmtmhNLS7kfGVZQb+XgCDOra64UPD5se6mIHxA1lhbJgU38rCYP3Vm&#10;mGl75R1d9qEQEcI+QwVlCE0mpc9LMuh7tiGO3sk6gyFKV0jt8BrhppaDJBlLgxXHhRIbWpWUn/c/&#10;RsFyki6/30e8ve+OBzp8Hc+vA5co9fLcvk1BBGrDf/ivvdEKRsN0DL9v4hOQ8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d6UTyAAAAN0AAAAPAAAAAAAAAAAAAAAAAJgCAABk&#10;cnMvZG93bnJldi54bWxQSwUGAAAAAAQABAD1AAAAjQMAAAAA&#10;" fillcolor="black" stroked="f"/>
              <v:rect id="Rectangle 11565" o:spid="_x0000_s1638" style="position:absolute;left:7998;top:7646;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sAiMgA&#10;AADdAAAADwAAAGRycy9kb3ducmV2LnhtbESPT2sCMRTE74LfITyhN83WWl1Xo1Sh0Euh/jno7bl5&#10;3V3cvGyTqNt++qZQ8DjMzG+Y+bI1tbiS85VlBY+DBARxbnXFhYL97rWfgvABWWNtmRR8k4flotuZ&#10;Y6btjTd03YZCRAj7DBWUITSZlD4vyaAf2IY4ep/WGQxRukJqh7cIN7UcJslYGqw4LpTY0Lqk/Ly9&#10;GAWrabr6+hjx+8/mdKTj4XR+HrpEqYde+zIDEagN9/B/+00rGD2lE/h7E5+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OwCIyAAAAN0AAAAPAAAAAAAAAAAAAAAAAJgCAABk&#10;cnMvZG93bnJldi54bWxQSwUGAAAAAAQABAD1AAAAjQMAAAAA&#10;" fillcolor="black" stroked="f"/>
              <v:rect id="Rectangle 11566" o:spid="_x0000_s1639" style="position:absolute;left:8030;top:7646;width:6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SU+sQA&#10;AADdAAAADwAAAGRycy9kb3ducmV2LnhtbERPu27CMBTdK/EP1kViKw6PojTFIEBCYqlUoEPZLvEl&#10;iYivg20g5evxUKnj0XlP562pxY2crywrGPQTEMS51RUXCr7369cUhA/IGmvLpOCXPMxnnZcpZtre&#10;eUu3XShEDGGfoYIyhCaT0uclGfR92xBH7mSdwRChK6R2eI/hppbDJJlIgxXHhhIbWpWUn3dXo2D5&#10;ni4vX2P+fGyPBzr8HM9vQ5co1eu2iw8QgdrwL/5zb7SC8SiNc+Ob+AT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klPrEAAAA3QAAAA8AAAAAAAAAAAAAAAAAmAIAAGRycy9k&#10;b3ducmV2LnhtbFBLBQYAAAAABAAEAPUAAACJAwAAAAA=&#10;" fillcolor="black" stroked="f"/>
              <v:rect id="Rectangle 11567" o:spid="_x0000_s1640" style="position:absolute;left:8117;top:7646;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gxYccA&#10;AADdAAAADwAAAGRycy9kb3ducmV2LnhtbESPQWsCMRSE74L/ITyhN81qbVlXo2hB6EWotod6e26e&#10;u4ubl20Sdeuvb4SCx2FmvmFmi9bU4kLOV5YVDAcJCOLc6ooLBV+f634KwgdkjbVlUvBLHhbzbmeG&#10;mbZX3tJlFwoRIewzVFCG0GRS+rwkg35gG+LoHa0zGKJ0hdQOrxFuajlKkldpsOK4UGJDbyXlp93Z&#10;KFhN0tXPx5g3t+1hT/vvw+ll5BKlnnrtcgoiUBse4f/2u1Ywfk4n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oMWHHAAAA3QAAAA8AAAAAAAAAAAAAAAAAmAIAAGRy&#10;cy9kb3ducmV2LnhtbFBLBQYAAAAABAAEAPUAAACMAwAAAAA=&#10;" fillcolor="black" stroked="f"/>
              <v:rect id="Rectangle 11568" o:spid="_x0000_s1641" style="position:absolute;left:8151;top:7646;width:6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sOIcQA&#10;AADdAAAADwAAAGRycy9kb3ducmV2LnhtbERPy2oCMRTdF/yHcAV3NeOjolOjqCC4KVTbRd1dJ9eZ&#10;wcnNmESd+vVmIbg8nPd03phKXMn50rKCXjcBQZxZXXKu4Pdn/T4G4QOyxsoyKfgnD/NZ622KqbY3&#10;3tJ1F3IRQ9inqKAIoU6l9FlBBn3X1sSRO1pnMETocqkd3mK4qWQ/SUbSYMmxocCaVgVlp93FKFhO&#10;xsvz95C/7tvDnvZ/h9NH3yVKddrN4hNEoCa8xE/3RisYDiZxf3wTn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LDiHEAAAA3QAAAA8AAAAAAAAAAAAAAAAAmAIAAGRycy9k&#10;b3ducmV2LnhtbFBLBQYAAAAABAAEAPUAAACJAwAAAAA=&#10;" fillcolor="black" stroked="f"/>
              <v:rect id="Rectangle 11569" o:spid="_x0000_s1642" style="position:absolute;left:8233;top:7646;width:17;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eruscA&#10;AADdAAAADwAAAGRycy9kb3ducmV2LnhtbESPzWsCMRTE70L/h/AEb5r1q+hqlFoo9CLUj4Penpvn&#10;7uLmZZukuvWvbwShx2FmfsPMl42pxJWcLy0r6PcSEMSZ1SXnCva7j+4EhA/IGivLpOCXPCwXL605&#10;ptreeEPXbchFhLBPUUERQp1K6bOCDPqerYmjd7bOYIjS5VI7vEW4qeQgSV6lwZLjQoE1vReUXbY/&#10;RsFqOll9f414fd+cjnQ8nC7jgUuU6rSbtxmIQE34Dz/bn1rBaDjtw+NNf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Hq7rHAAAA3QAAAA8AAAAAAAAAAAAAAAAAmAIAAGRy&#10;cy9kb3ducmV2LnhtbFBLBQYAAAAABAAEAPUAAACMAwAAAAA=&#10;" fillcolor="black" stroked="f"/>
              <v:rect id="Rectangle 11570" o:spid="_x0000_s1643" style="position:absolute;left:8260;top:7646;width:72;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U1zccA&#10;AADdAAAADwAAAGRycy9kb3ducmV2LnhtbESPQWsCMRSE74L/ITyhN826tUVXo2hB6EWotod6e26e&#10;u4ubl20Sdeuvb4SCx2FmvmFmi9bU4kLOV5YVDAcJCOLc6ooLBV+f6/4YhA/IGmvLpOCXPCzm3c4M&#10;M22vvKXLLhQiQthnqKAMocmk9HlJBv3ANsTRO1pnMETpCqkdXiPc1DJNkldpsOK4UGJDbyXlp93Z&#10;KFhNxqufjxFvbtvDnvbfh9NL6hKlnnrtcgoiUBse4f/2u1Ywep6k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VNc3HAAAA3QAAAA8AAAAAAAAAAAAAAAAAmAIAAGRy&#10;cy9kb3ducmV2LnhtbFBLBQYAAAAABAAEAPUAAACMAwAAAAA=&#10;" fillcolor="black" stroked="f"/>
              <v:rect id="Rectangle 11571" o:spid="_x0000_s1644" style="position:absolute;left:8348;top:7646;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mQVsgA&#10;AADdAAAADwAAAGRycy9kb3ducmV2LnhtbESPT2vCQBTE7wW/w/KE3uqm/kNjVtFCoZdCtT3o7SX7&#10;mgSzb+PuVtN++q4geBxm5jdMtupMI87kfG1ZwfMgAUFcWF1zqeDr8/VpBsIHZI2NZVLwSx5Wy95D&#10;hqm2F97SeRdKESHsU1RQhdCmUvqiIoN+YFvi6H1bZzBE6UqpHV4i3DRymCRTabDmuFBhSy8VFcfd&#10;j1Gwmc82p48xv/9t8wMd9vlxMnSJUo/9br0AEagL9/Ct/aYVjEfzEVzfxCcg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2ZBWyAAAAN0AAAAPAAAAAAAAAAAAAAAAAJgCAABk&#10;cnMvZG93bnJldi54bWxQSwUGAAAAAAQABAD1AAAAjQMAAAAA&#10;" fillcolor="black" stroked="f"/>
              <v:rect id="Rectangle 11572" o:spid="_x0000_s1645" style="position:absolute;left:8381;top:7646;width:6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AIIsgA&#10;AADdAAAADwAAAGRycy9kb3ducmV2LnhtbESPT2sCMRTE7wW/Q3iCt5pVV9HVKFoo9FKofw56e26e&#10;u4ubl22S6rafvikIPQ4z8xtmsWpNLW7kfGVZwaCfgCDOra64UHDYvz5PQfiArLG2TAq+ycNq2Xla&#10;YKbtnbd024VCRAj7DBWUITSZlD4vyaDv24Y4ehfrDIYoXSG1w3uEm1oOk2QiDVYcF0ps6KWk/Lr7&#10;Mgo2s+nm8yPl95/t+USn4/k6HrpEqV63Xc9BBGrDf/jRftMK0tEshb838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MAgiyAAAAN0AAAAPAAAAAAAAAAAAAAAAAJgCAABk&#10;cnMvZG93bnJldi54bWxQSwUGAAAAAAQABAD1AAAAjQMAAAAA&#10;" fillcolor="black" stroked="f"/>
              <v:rect id="Rectangle 11573" o:spid="_x0000_s1646" style="position:absolute;left:8465;top:7646;width:20;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ytuccA&#10;AADdAAAADwAAAGRycy9kb3ducmV2LnhtbESPT2sCMRTE70K/Q3gFb5rVquhqFC0UeinUPwe9PTfP&#10;3cXNy5pE3fbTN0LB4zAzv2Fmi8ZU4kbOl5YV9LoJCOLM6pJzBbvtR2cMwgdkjZVlUvBDHhbzl9YM&#10;U23vvKbbJuQiQtinqKAIoU6l9FlBBn3X1sTRO1lnMETpcqkd3iPcVLKfJCNpsOS4UGBN7wVl583V&#10;KFhNxqvL94C/ftfHAx32x/Ow7xKl2q/NcgoiUBOe4f/2p1YweJsM4fEmP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8rbnHAAAA3QAAAA8AAAAAAAAAAAAAAAAAmAIAAGRy&#10;cy9kb3ducmV2LnhtbFBLBQYAAAAABAAEAPUAAACMAwAAAAA=&#10;" fillcolor="black" stroked="f"/>
              <v:rect id="Rectangle 11574" o:spid="_x0000_s1647" style="position:absolute;left:8501;top:7646;width:17;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zzscA&#10;AADdAAAADwAAAGRycy9kb3ducmV2LnhtbESPT2sCMRTE74V+h/AK3mpWq6KrUbRQ6KXgv4Penpvn&#10;7uLmZU2ibvvpG0HwOMzMb5jJrDGVuJLzpWUFnXYCgjizuuRcwXbz9T4E4QOyxsoyKfglD7Pp68sE&#10;U21vvKLrOuQiQtinqKAIoU6l9FlBBn3b1sTRO1pnMETpcqkd3iLcVLKbJANpsOS4UGBNnwVlp/XF&#10;KFiMhovzssc/f6vDnva7w6nfdYlSrbdmPgYRqAnP8KP9rRX0PkYDuL+JT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uM87HAAAA3QAAAA8AAAAAAAAAAAAAAAAAmAIAAGRy&#10;cy9kb3ducmV2LnhtbFBLBQYAAAAABAAEAPUAAACMAwAAAAA=&#10;" fillcolor="black" stroked="f"/>
              <v:shape id="Freeform 11575" o:spid="_x0000_s1648" style="position:absolute;left:6607;top:7650;width:31;height:71;visibility:visible;mso-wrap-style:square;v-text-anchor:top" coordsize="3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oehscA&#10;AADdAAAADwAAAGRycy9kb3ducmV2LnhtbESPQWvCQBSE7wX/w/IEL1I3GrUaXUWEFqH0YFrQ4yP7&#10;TILZtyG7mvTfuwWhx2FmvmHW285U4k6NKy0rGI8iEMSZ1SXnCn6+318XIJxH1lhZJgW/5GC76b2s&#10;MdG25SPdU5+LAGGXoILC+zqR0mUFGXQjWxMH72Ibgz7IJpe6wTbATSUnUTSXBksOCwXWtC8ou6Y3&#10;o+Bzehy3qTucr3Lov3bDOP7A2UmpQb/brUB46vx/+Nk+aAXTePkGf2/CE5Cb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qHobHAAAA3QAAAA8AAAAAAAAAAAAAAAAAmAIAAGRy&#10;cy9kb3ducmV2LnhtbFBLBQYAAAAABAAEAPUAAACMAwAAAAA=&#10;" path="m,10l17,71,31,67,17,,,10xe" fillcolor="black" stroked="f">
                <v:path arrowok="t" o:connecttype="custom" o:connectlocs="0,10;17,71;31,67;17,0;0,10" o:connectangles="0,0,0,0,0"/>
              </v:shape>
              <v:shape id="Freeform 11576" o:spid="_x0000_s1649" style="position:absolute;left:6628;top:7737;width:20;height:18;visibility:visible;mso-wrap-style:square;v-text-anchor:top" coordsize="2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ARbsIA&#10;AADdAAAADwAAAGRycy9kb3ducmV2LnhtbERPuY7CMBDtV+IfrEGiWxwOrSBgEOKQaCg2S0E5iock&#10;JB6H2EDg63GBtOXTu+fL1lTiTo0rLCsY9CMQxKnVBWcKjn+77wkI55E1VpZJwZMcLBedrznG2j74&#10;l+6Jz0QIYRejgtz7OpbSpTkZdH1bEwfubBuDPsAmk7rBRwg3lRxG0Y80WHBoyLGmdU5pmdyMAnna&#10;ln59oe2qeiXl+bqZ7tzooFSv265mIDy1/l/8ce+1gvFoGuaGN+EJ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cBFuwgAAAN0AAAAPAAAAAAAAAAAAAAAAAJgCAABkcnMvZG93&#10;bnJldi54bWxQSwUGAAAAAAQABAD1AAAAhwMAAAAA&#10;" path="m,l4,18r16,l14,,,xe" fillcolor="black" stroked="f">
                <v:path arrowok="t" o:connecttype="custom" o:connectlocs="0,0;4,18;20,18;14,0;0,0" o:connectangles="0,0,0,0,0"/>
              </v:shape>
              <v:shape id="Freeform 11577" o:spid="_x0000_s1650" style="position:absolute;left:6634;top:7767;width:34;height:69;visibility:visible;mso-wrap-style:square;v-text-anchor:top" coordsize="3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JaDMQA&#10;AADdAAAADwAAAGRycy9kb3ducmV2LnhtbESP0WrCQBRE3wv+w3IF3+rGKiVGV5GCUATBqh9wyV6T&#10;aPZusruN6d93BcHHYWbOMMt1b2rRkfOVZQWTcQKCOLe64kLB+bR9T0H4gKyxtkwK/sjDejV4W2Km&#10;7Z1/qDuGQkQI+wwVlCE0mZQ+L8mgH9uGOHoX6wyGKF0htcN7hJtafiTJpzRYcVwosaGvkvLb8dco&#10;OLS2u533vt1N28IZutbXNN0qNRr2mwWIQH14hZ/tb61gNp3P4fEmP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iWgzEAAAA3QAAAA8AAAAAAAAAAAAAAAAAmAIAAGRycy9k&#10;b3ducmV2LnhtbFBLBQYAAAAABAAEAPUAAACJAwAAAAA=&#10;" path="m,8l18,69,34,65,18,,,8xe" fillcolor="black" stroked="f">
                <v:path arrowok="t" o:connecttype="custom" o:connectlocs="0,8;18,69;34,65;18,0;0,8" o:connectangles="0,0,0,0,0"/>
              </v:shape>
              <v:shape id="Freeform 11578" o:spid="_x0000_s1651" style="position:absolute;left:6656;top:7854;width:22;height:16;visibility:visible;mso-wrap-style:square;v-text-anchor:top" coordsize="2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kwcMA&#10;AADdAAAADwAAAGRycy9kb3ducmV2LnhtbERPz2vCMBS+D/wfwhO8DE2V4qQaRYQx2U66Uq+P5K2t&#10;a15KE9vuv18Ogx0/vt+7w2gb0VPna8cKlosEBLF2puZSQf75Ot+A8AHZYOOYFPyQh8N+8rTDzLiB&#10;L9RfQyliCPsMFVQhtJmUXldk0S9cSxy5L9dZDBF2pTQdDjHcNnKVJGtpsebYUGFLp4r09/VhFRT1&#10;Rz4uV+/D5fHmXnSxvj/r212p2XQ8bkEEGsO/+M99NgrSNIn745v4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kwcMAAADdAAAADwAAAAAAAAAAAAAAAACYAgAAZHJzL2Rv&#10;d25yZXYueG1sUEsFBgAAAAAEAAQA9QAAAIgDAAAAAA==&#10;" path="m,l,16r22,l18,,,xe" fillcolor="black" stroked="f">
                <v:path arrowok="t" o:connecttype="custom" o:connectlocs="0,0;0,16;22,16;18,0;0,0" o:connectangles="0,0,0,0,0"/>
              </v:shape>
              <v:shape id="Freeform 11579" o:spid="_x0000_s1652" style="position:absolute;left:6664;top:7882;width:28;height:71;visibility:visible;mso-wrap-style:square;v-text-anchor:top" coordsize="2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zR28cA&#10;AADdAAAADwAAAGRycy9kb3ducmV2LnhtbESPQWvCQBSE74X+h+UVvNVNWqs2zSqlKFYEwejB42P3&#10;NQnNvg3ZVeO/dwsFj8PMfMPk89424kydrx0rSIcJCGLtTM2lgsN++TwF4QOywcYxKbiSh/ns8SHH&#10;zLgL7+hchFJECPsMFVQhtJmUXldk0Q9dSxy9H9dZDFF2pTQdXiLcNvIlScbSYs1xocKWvirSv8XJ&#10;KpjsjotXudq+63JzKPDtpDd6PVVq8NR/foAI1Id7+L/9bRSMRkkKf2/iE5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M0dvHAAAA3QAAAA8AAAAAAAAAAAAAAAAAmAIAAGRy&#10;cy9kb3ducmV2LnhtbFBLBQYAAAAABAAEAPUAAACMAwAAAAA=&#10;" path="m,8l14,71,28,65,16,,,8xe" fillcolor="black" stroked="f">
                <v:path arrowok="t" o:connecttype="custom" o:connectlocs="0,8;14,71;28,65;16,0;0,8" o:connectangles="0,0,0,0,0"/>
              </v:shape>
              <v:rect id="Rectangle 11580" o:spid="_x0000_s1653" style="position:absolute;left:6684;top:7967;width:18;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VtL8gA&#10;AADdAAAADwAAAGRycy9kb3ducmV2LnhtbESPQUsDMRSE7wX/Q3iCt27iskrdNi1WEHoRbPVgb6+b&#10;192lm5c1SdvVX2+EQo/DzHzDzBaD7cSJfGgda7jPFAjiypmWaw2fH6/jCYgQkQ12jknDDwVYzG9G&#10;MyyNO/OaTptYiwThUKKGJsa+lDJUDVkMmeuJk7d33mJM0tfSeDwnuO1krtSjtNhyWmiwp5eGqsPm&#10;aDUsnybL7/eC337Xuy1tv3aHh9wrre9uh+cpiEhDvIYv7ZXRUBQqh/836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NW0vyAAAAN0AAAAPAAAAAAAAAAAAAAAAAJgCAABk&#10;cnMvZG93bnJldi54bWxQSwUGAAAAAAQABAD1AAAAjQMAAAAA&#10;" fillcolor="black" stroked="f"/>
              <v:shape id="Freeform 11581" o:spid="_x0000_s1654" style="position:absolute;left:6692;top:7997;width:32;height:69;visibility:visible;mso-wrap-style:square;v-text-anchor:top" coordsize="3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qmB8UA&#10;AADdAAAADwAAAGRycy9kb3ducmV2LnhtbESPX2vCQBDE3wW/w7FC3/RiG4pETxHbQqH0wT/g65pb&#10;k5DcXprbxvTb9woFH4eZ+Q2z2gyuUT11ofJsYD5LQBHn3lZcGDgd36YLUEGQLTaeycAPBdisx6MV&#10;ZtbfeE/9QQoVIRwyNFCKtJnWIS/JYZj5ljh6V985lCi7QtsObxHuGv2YJM/aYcVxocSWdiXl9eHb&#10;Gfj6rGst5/T0sh8q+eDd6wX72piHybBdghIa5B7+b79bA2maPMHfm/g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6qYHxQAAAN0AAAAPAAAAAAAAAAAAAAAAAJgCAABkcnMv&#10;ZG93bnJldi54bWxQSwUGAAAAAAQABAD1AAAAigMAAAAA&#10;" path="m,6l14,69,32,65,18,,,6xe" fillcolor="black" stroked="f">
                <v:path arrowok="t" o:connecttype="custom" o:connectlocs="0,6;14,69;32,65;18,0;0,6" o:connectangles="0,0,0,0,0"/>
              </v:shape>
              <v:shape id="Freeform 11582" o:spid="_x0000_s1655" style="position:absolute;left:6710;top:8080;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BmpscA&#10;AADdAAAADwAAAGRycy9kb3ducmV2LnhtbESPQWvCQBSE74X+h+UJvRTdRBaR1FXEovTSgqYVj4/s&#10;axLNvg3ZrUn/fbcgeBxm5htmsRpsI67U+dqxhnSSgCAunKm51PCZb8dzED4gG2wck4Zf8rBaPj4s&#10;MDOu5z1dD6EUEcI+Qw1VCG0mpS8qsugnriWO3rfrLIYou1KaDvsIt42cJslMWqw5LlTY0qai4nL4&#10;sRre092sURuVn48fx/b02n9Nn2Wq9dNoWL+ACDSEe/jWfjMalEoU/L+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gZqbHAAAA3QAAAA8AAAAAAAAAAAAAAAAAmAIAAGRy&#10;cy9kb3ducmV2LnhtbFBLBQYAAAAABAAEAPUAAACMAwAAAAA=&#10;" path="m,4l4,20,20,12,18,,,4xe" fillcolor="black" stroked="f">
                <v:path arrowok="t" o:connecttype="custom" o:connectlocs="0,4;4,20;20,12;18,0;0,4" o:connectangles="0,0,0,0,0"/>
              </v:shape>
              <v:shape id="Freeform 11583" o:spid="_x0000_s1656" style="position:absolute;left:6718;top:8112;width:34;height:71;visibility:visible;mso-wrap-style:square;v-text-anchor:top" coordsize="3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qdKsYA&#10;AADdAAAADwAAAGRycy9kb3ducmV2LnhtbESPQWsCMRSE74L/IbxCb5pVbJHVKFVaaOml6h709tg8&#10;N6ublyWJuu2vbwoFj8PMfMPMl51txJV8qB0rGA0zEMSl0zVXCord22AKIkRkjY1jUvBNAZaLfm+O&#10;uXY33tB1GyuRIBxyVGBibHMpQ2nIYhi6ljh5R+ctxiR9JbXHW4LbRo6z7FlarDktGGxpbag8by9W&#10;AX4Yf9j7lYtfn0X1cxqdL2X3qtTjQ/cyAxGpi/fwf/tdK5hMsif4e5Oe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qdKsYAAADdAAAADwAAAAAAAAAAAAAAAACYAgAAZHJz&#10;L2Rvd25yZXYueG1sUEsFBgAAAAAEAAQA9QAAAIsDAAAAAA==&#10;" path="m,4l16,71,34,67,20,,,4xe" fillcolor="black" stroked="f">
                <v:path arrowok="t" o:connecttype="custom" o:connectlocs="0,4;16,71;34,67;20,0;0,4" o:connectangles="0,0,0,0,0"/>
              </v:shape>
              <v:shape id="Freeform 11584" o:spid="_x0000_s1657" style="position:absolute;left:6738;top:8193;width:21;height:18;visibility:visible;mso-wrap-style:square;v-text-anchor:top" coordsize="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cFHMcA&#10;AADdAAAADwAAAGRycy9kb3ducmV2LnhtbESPT2vCQBTE7wW/w/IKvemmVvyTuooU1AilwejB4yP7&#10;mgSzb0N2q/Hbu4LQ4zAzv2Hmy87U4kKtqywreB9EIIhzqysuFBwP6/4UhPPIGmvLpOBGDpaL3ssc&#10;Y22vvKdL5gsRIOxiVFB638RSurwkg25gG+Lg/drWoA+yLaRu8RrgppbDKBpLgxWHhRIb+iopP2d/&#10;RkH6vV5NCtrXqct+NufZR3La7hKl3l671ScIT53/Dz/biVYwGkVjeLwJT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3BRzHAAAA3QAAAA8AAAAAAAAAAAAAAAAAmAIAAGRy&#10;cy9kb3ducmV2LnhtbFBLBQYAAAAABAAEAPUAAACMAwAAAAA=&#10;" path="m,l4,18r17,l18,,,xe" fillcolor="black" stroked="f">
                <v:path arrowok="t" o:connecttype="custom" o:connectlocs="0,0;4,18;21,18;18,0;0,0" o:connectangles="0,0,0,0,0"/>
              </v:shape>
              <v:shape id="Freeform 11585" o:spid="_x0000_s1658" style="position:absolute;left:6748;top:8225;width:31;height:73;visibility:visible;mso-wrap-style:square;v-text-anchor:top" coordsize="3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Mv2sIA&#10;AADdAAAADwAAAGRycy9kb3ducmV2LnhtbDRPz2vCMBS+C/sfwhvspulENq1GGYKynVzVi7dH82yK&#10;zUtpoun++0XQ4/ebb7HqbSNu1PnasYL3UQaCuHS65krB8bAZTkH4gKyxcUwK/sjDavkyWGCuXeSC&#10;bvtQiVTCPkcFJoQ2l9KXhiz6kWuJk3Z2ncWQYFdJ3WFM5baR4yz7kBZrTgsGW1obKi/7q1XQbg+n&#10;H382zXUXf8PaxGK2ib1Sb6/91xxEoD6RT/Mj/a0VTCbZJ9zfpCc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0y/awgAAAN0AAAAPAAAAAAAAAAAAAAAAAJgCAABkcnMvZG93&#10;bnJldi54bWxQSwUGAAAAAAQABAD1AAAAhwMAAAAA&#10;" path="m,8l15,73,31,63,15,,,8xe" fillcolor="black" stroked="f">
                <v:path arrowok="t" o:connecttype="custom" o:connectlocs="0,8;15,73;31,63;15,0;0,8" o:connectangles="0,0,0,0,0"/>
              </v:shape>
              <v:shape id="Freeform 11586" o:spid="_x0000_s1659" style="position:absolute;left:6763;top:830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uAEcEA&#10;AADdAAAADwAAAGRycy9kb3ducmV2LnhtbERP3WrCMBS+F/YO4Qx2Z1OlU+kaiwgbA0HR+gBnzbEt&#10;Nie1yWp9e3Mx2OXH95/lo2nFQL1rLCuYRTEI4tLqhisF5+JzugLhPLLG1jIpeJCDfP0yyTDV9s5H&#10;Gk6+EiGEXYoKau+7VEpX1mTQRbYjDtzF9gZ9gH0ldY/3EG5aOY/jhTTYcGiosaNtTeX19GsU+B19&#10;nZf8vvvZH25U4MDF7MFKvb2Omw8Qnkb/L/5zf2sFSRKHueFNe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LgBHBAAAA3QAAAA8AAAAAAAAAAAAAAAAAmAIAAGRycy9kb3du&#10;cmV2LnhtbFBLBQYAAAAABAAEAPUAAACGAwAAAAA=&#10;" path="m,8l10,24,24,18,20,,,8xe" fillcolor="black" stroked="f">
                <v:path arrowok="t" o:connecttype="custom" o:connectlocs="0,8;10,24;24,18;20,0;0,8" o:connectangles="0,0,0,0,0"/>
              </v:shape>
              <v:shape id="Freeform 11587" o:spid="_x0000_s1660" style="position:absolute;left:6773;top:8338;width:36;height:71;visibility:visible;mso-wrap-style:square;v-text-anchor:top" coordsize="36,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zjsUA&#10;AADdAAAADwAAAGRycy9kb3ducmV2LnhtbESP3WoCMRSE7wu+QzhC72qibIuuRhFBKC2l/j3AYXPc&#10;LG5OliR1t2/fFAq9HGbmG2a1GVwr7hRi41nDdKJAEFfeNFxruJz3T3MQMSEbbD2Thm+KsFmPHlZY&#10;Gt/zke6nVIsM4ViiBptSV0oZK0sO48R3xNm7+uAwZRlqaQL2Ge5aOVPqRTpsOC9Y7GhnqbqdvpyG&#10;t/79OLeh3X6ag3rurqkYPnaF1o/jYbsEkWhI/+G/9qvRUBRqAb9v8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DOOxQAAAN0AAAAPAAAAAAAAAAAAAAAAAJgCAABkcnMv&#10;ZG93bnJldi54bWxQSwUGAAAAAAQABAD1AAAAigMAAAAA&#10;" path="m,10l14,71,36,67,14,,,10xe" fillcolor="black" stroked="f">
                <v:path arrowok="t" o:connecttype="custom" o:connectlocs="0,10;14,71;36,67;14,0;0,10" o:connectangles="0,0,0,0,0"/>
              </v:shape>
              <v:shape id="Freeform 11588" o:spid="_x0000_s1661" style="position:absolute;left:6791;top:8421;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FJVsMA&#10;AADdAAAADwAAAGRycy9kb3ducmV2LnhtbERPz2vCMBS+D/wfwht4m6nTiVSjFMfAw3BY9f5s3tpi&#10;8lKSTOv+enMY7Pjx/V6ue2vElXxoHSsYjzIQxJXTLdcKjoePlzmIEJE1Gsek4E4B1qvB0xJz7W68&#10;p2sZa5FCOOSooImxy6UMVUMWw8h1xIn7dt5iTNDXUnu8pXBr5GuWzaTFllNDgx1tGqou5Y9VYM4l&#10;nt4/t79fB2+Kt0txn+z6Uqnhc18sQETq47/4z73VCqbTcdqf3q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FJVsMAAADdAAAADwAAAAAAAAAAAAAAAACYAgAAZHJzL2Rv&#10;d25yZXYueG1sUEsFBgAAAAAEAAQA9QAAAIgDAAAAAA==&#10;" path="m,8l10,26,26,16,18,,,8xe" fillcolor="black" stroked="f">
                <v:path arrowok="t" o:connecttype="custom" o:connectlocs="0,8;10,26;26,16;18,0;0,8" o:connectangles="0,0,0,0,0"/>
              </v:shape>
              <v:shape id="Freeform 11589" o:spid="_x0000_s1662" style="position:absolute;left:6801;top:8455;width:32;height:69;visibility:visible;mso-wrap-style:square;v-text-anchor:top" coordsize="3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0LNsUA&#10;AADdAAAADwAAAGRycy9kb3ducmV2LnhtbESPzWrDMBCE74W+g9hAbo3sYkJxo4SQtlAIOeQHet1a&#10;W9vYWrnW1nHePgoEehxm5htmsRpdqwbqQ+3ZQDpLQBEX3tZcGjgdP55eQAVBtth6JgMXCrBaPj4s&#10;MLf+zHsaDlKqCOGQo4FKpMu1DkVFDsPMd8TR+/G9Q4myL7Xt8RzhrtXPSTLXDmuOCxV2tKmoaA5/&#10;zsDvrmm0fGWnt/1Yy5Y37984NMZMJ+P6FZTQKP/he/vTGsiyNIXbm/gE9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rQs2xQAAAN0AAAAPAAAAAAAAAAAAAAAAAJgCAABkcnMv&#10;ZG93bnJldi54bWxQSwUGAAAAAAQABAD1AAAAigMAAAAA&#10;" path="m,8l16,69,32,65,16,,,8xe" fillcolor="black" stroked="f">
                <v:path arrowok="t" o:connecttype="custom" o:connectlocs="0,8;16,69;32,65;16,0;0,8" o:connectangles="0,0,0,0,0"/>
              </v:shape>
              <v:shape id="Freeform 11590" o:spid="_x0000_s1663" style="position:absolute;left:6823;top:853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ohJsUA&#10;AADdAAAADwAAAGRycy9kb3ducmV2LnhtbESP3WrCQBSE74W+w3IK3tVNQvpD6ipFsAhCReMDnGaP&#10;STB7Ns1u8/P23YLg5TAz3zDL9Wga0VPnassK4kUEgriwuuZSwTnfPr2BcB5ZY2OZFEzkYL16mC0x&#10;03bgI/UnX4oAYZehgsr7NpPSFRUZdAvbEgfvYjuDPsiulLrDIcBNI5MoepEGaw4LFba0qai4nn6N&#10;Ar+nz/MrP++/vw4/lGPPeTyxUvPH8eMdhKfR38O39k4rSNM4gf834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iEmxQAAAN0AAAAPAAAAAAAAAAAAAAAAAJgCAABkcnMv&#10;ZG93bnJldi54bWxQSwUGAAAAAAQABAD1AAAAigMAAAAA&#10;" path="m,10l2,24,24,18,14,,,10xe" fillcolor="black" stroked="f">
                <v:path arrowok="t" o:connecttype="custom" o:connectlocs="0,10;2,24;24,18;14,0;0,10" o:connectangles="0,0,0,0,0"/>
              </v:shape>
              <v:shape id="Freeform 11591" o:spid="_x0000_s1664" style="position:absolute;left:6829;top:8570;width:34;height:69;visibility:visible;mso-wrap-style:square;v-text-anchor:top" coordsize="3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Oj2cQA&#10;AADdAAAADwAAAGRycy9kb3ducmV2LnhtbESP3YrCMBSE7xd8h3AE79bUVZZSjSKCIIKw/jzAoTm2&#10;1eakTbK1vr1ZEPZymJlvmMWqN7XoyPnKsoLJOAFBnFtdcaHgct5+piB8QNZYWyYFT/KwWg4+Fphp&#10;++AjdadQiAhhn6GCMoQmk9LnJRn0Y9sQR+9qncEQpSukdviIcFPLryT5lgYrjgslNrQpKb+ffo2C&#10;n9Z298vBt/tpWzhDt/qWplulRsN+PQcRqA//4Xd7pxXMZpMp/L2JT0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zo9nEAAAA3QAAAA8AAAAAAAAAAAAAAAAAmAIAAGRycy9k&#10;b3ducmV2LnhtbFBLBQYAAAAABAAEAPUAAACJAwAAAAA=&#10;" path="m,8l18,69,34,65,18,,,8xe" fillcolor="black" stroked="f">
                <v:path arrowok="t" o:connecttype="custom" o:connectlocs="0,8;18,69;34,65;18,0;0,8" o:connectangles="0,0,0,0,0"/>
              </v:shape>
              <v:shape id="Freeform 11592" o:spid="_x0000_s1665" style="position:absolute;left:6851;top:8655;width:20;height:18;visibility:visible;mso-wrap-style:square;v-text-anchor:top" coordsize="2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TVVMYA&#10;AADdAAAADwAAAGRycy9kb3ducmV2LnhtbESPQWvCQBSE7wX/w/KE3urGNhSNriFYhV48NHrw+Mg+&#10;k5js25jdatpf7xYKHoeZ+YZZpoNpxZV6V1tWMJ1EIIgLq2suFRz225cZCOeRNbaWScEPOUhXo6cl&#10;Jtre+IuuuS9FgLBLUEHlfZdI6YqKDLqJ7YiDd7K9QR9kX0rd4y3ATStfo+hdGqw5LFTY0bqiosm/&#10;jQJ53DR+faZN1v7mzenyMd+6t51Sz+MhW4DwNPhH+L/9qRXE8TSGvzfhCc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TVVMYAAADdAAAADwAAAAAAAAAAAAAAAACYAgAAZHJz&#10;L2Rvd25yZXYueG1sUEsFBgAAAAAEAAQA9QAAAIsDAAAAAA==&#10;" path="m,l,18r20,l16,,,xe" fillcolor="black" stroked="f">
                <v:path arrowok="t" o:connecttype="custom" o:connectlocs="0,0;0,18;20,18;16,0;0,0" o:connectangles="0,0,0,0,0"/>
              </v:shape>
              <v:shape id="Freeform 11593" o:spid="_x0000_s1666" style="position:absolute;left:6859;top:8685;width:32;height:69;visibility:visible;mso-wrap-style:square;v-text-anchor:top" coordsize="3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YNNcUA&#10;AADdAAAADwAAAGRycy9kb3ducmV2LnhtbESPQWvCQBSE7wX/w/IEb3VjiUVSVylaQSg9aAWvr9nX&#10;JCT7NmafMf33bqHQ4zAz3zDL9eAa1VMXKs8GZtMEFHHubcWFgdPn7nEBKgiyxcYzGfihAOvV6GGJ&#10;mfU3PlB/lEJFCIcMDZQibaZ1yEtyGKa+JY7et+8cSpRdoW2Htwh3jX5KkmftsOK4UGJLm5Ly+nh1&#10;Bi4fda3lnJ62h6GSd968fWFfGzMZD68voIQG+Q//tffWQJrO5vD7Jj4B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lg01xQAAAN0AAAAPAAAAAAAAAAAAAAAAAJgCAABkcnMv&#10;ZG93bnJldi54bWxQSwUGAAAAAAQABAD1AAAAigMAAAAA&#10;" path="m,4l16,69,32,65,16,,,4xe" fillcolor="black" stroked="f">
                <v:path arrowok="t" o:connecttype="custom" o:connectlocs="0,4;16,69;32,65;16,0;0,4" o:connectangles="0,0,0,0,0"/>
              </v:shape>
              <v:shape id="Freeform 11594" o:spid="_x0000_s1667" style="position:absolute;left:6879;top:8768;width:17;height:18;visibility:visible;mso-wrap-style:square;v-text-anchor:top" coordsize="1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4SksYA&#10;AADdAAAADwAAAGRycy9kb3ducmV2LnhtbESPUUvDMBSF3wX/Q7jC3lw6rWN0S0sZCI4p6JQ9X5pr&#10;U9fclCTr6r83guDj4ZzzHc6mmmwvRvKhc6xgMc9AEDdOd9wq+Hh/vF2BCBFZY++YFHxTgKq8vtpg&#10;od2F32g8xFYkCIcCFZgYh0LK0BiyGOZuIE7ep/MWY5K+ldrjJcFtL++ybCktdpwWDA60NdScDmer&#10;4OGrHo+n7bAy+Uvt/P3za7bbt0rNbqZ6DSLSFP/Df+0nrSDPF0v4fZOe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4SksYAAADdAAAADwAAAAAAAAAAAAAAAACYAgAAZHJz&#10;L2Rvd25yZXYueG1sUEsFBgAAAAAEAAQA9QAAAIsDAAAAAA==&#10;" path="m,8l,18,17,12,17,,,8xe" fillcolor="black" stroked="f">
                <v:path arrowok="t" o:connecttype="custom" o:connectlocs="0,8;0,18;17,12;17,0;0,8" o:connectangles="0,0,0,0,0"/>
              </v:shape>
              <v:shape id="Freeform 11595" o:spid="_x0000_s1668" style="position:absolute;left:6887;top:8800;width:29;height:71;visibility:visible;mso-wrap-style:square;v-text-anchor:top" coordsize="29,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R3sIA&#10;AADdAAAADwAAAGRycy9kb3ducmV2LnhtbESPQYvCMBSE74L/ITzBm6aKrEs1iiiCB1mwWzw/mmdb&#10;bV5KE7X6640geBxm5htmvmxNJW7UuNKygtEwAkGcWV1yriD93w5+QTiPrLGyTAoe5GC56HbmGGt7&#10;5wPdEp+LAGEXo4LC+zqW0mUFGXRDWxMH72Qbgz7IJpe6wXuAm0qOo+hHGiw5LBRY07qg7JJcjYK/&#10;Z5seEy/5vLfXw9rWkdy4i1L9XruagfDU+m/4095pBZPJaArvN+EJ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VHewgAAAN0AAAAPAAAAAAAAAAAAAAAAAJgCAABkcnMvZG93&#10;bnJldi54bWxQSwUGAAAAAAQABAD1AAAAhwMAAAAA&#10;" path="m,4l13,71,29,67,17,,,4xe" fillcolor="black" stroked="f">
                <v:path arrowok="t" o:connecttype="custom" o:connectlocs="0,4;13,71;29,67;17,0;0,4" o:connectangles="0,0,0,0,0"/>
              </v:shape>
              <v:rect id="Rectangle 11596" o:spid="_x0000_s1669" style="position:absolute;left:6908;top:8881;width:1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TMGMMA&#10;AADdAAAADwAAAGRycy9kb3ducmV2LnhtbERPz2vCMBS+C/sfwhO8aapU0WqUORC8CFN3mLdn82yL&#10;zUuXRO321y8HwePH93uxak0t7uR8ZVnBcJCAIM6trrhQ8HXc9KcgfEDWWFsmBb/kYbV86yww0/bB&#10;e7ofQiFiCPsMFZQhNJmUPi/JoB/YhjhyF+sMhghdIbXDRww3tRwlyUQarDg2lNjQR0n59XAzCtaz&#10;6frnM+Xd3/58otP3+ToeuUSpXrd9n4MI1IaX+OneagVpOoxz45v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TMGMMAAADdAAAADwAAAAAAAAAAAAAAAACYAgAAZHJzL2Rv&#10;d25yZXYueG1sUEsFBgAAAAAEAAQA9QAAAIgDAAAAAA==&#10;" fillcolor="black" stroked="f"/>
              <v:shape id="Freeform 11597" o:spid="_x0000_s1670" style="position:absolute;left:6912;top:8917;width:34;height:67;visibility:visible;mso-wrap-style:square;v-text-anchor:top" coordsize="3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5hGcUA&#10;AADdAAAADwAAAGRycy9kb3ducmV2LnhtbESPQWsCMRSE7wX/Q3iCF9Gsi1S7NYoIQk+KVun1sXnd&#10;rG5e1k2q6783gtDjMDPfMLNFaytxpcaXjhWMhgkI4tzpkgsFh+/1YArCB2SNlWNScCcPi3nnbYaZ&#10;djfe0XUfChEh7DNUYEKoMyl9bsiiH7qaOHq/rrEYomwKqRu8RbitZJok79JiyXHBYE0rQ/l5/2cV&#10;FKftz9RO0ks/NevcVJvjtn84KtXrtstPEIHa8B9+tb+0gvF49AH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jmEZxQAAAN0AAAAPAAAAAAAAAAAAAAAAAJgCAABkcnMv&#10;ZG93bnJldi54bWxQSwUGAAAAAAQABAD1AAAAigMAAAAA&#10;" path="m,2l16,67,34,59,20,,,2xe" fillcolor="black" stroked="f">
                <v:path arrowok="t" o:connecttype="custom" o:connectlocs="0,2;16,67;34,59;20,0;0,2" o:connectangles="0,0,0,0,0"/>
              </v:shape>
              <v:shape id="Freeform 11598" o:spid="_x0000_s1671" style="position:absolute;left:6932;top:8998;width:22;height:16;visibility:visible;mso-wrap-style:square;v-text-anchor:top" coordsize="2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q4ocQA&#10;AADdAAAADwAAAGRycy9kb3ducmV2LnhtbERPz2vCMBS+D/wfwhN2GZpaikpnlDEQx3ayFnd9JG9t&#10;XfNSmth2//1yGOz48f3eHSbbioF63zhWsFomIIi1Mw1XCsrLcbEF4QOywdYxKfghD4f97GGHuXEj&#10;n2koQiViCPscFdQhdLmUXtdk0S9dRxy5L9dbDBH2lTQ9jjHctjJNkrW02HBsqLGj15r0d3G3Cq7N&#10;Rzmt0vfxfD+5jb6ub0/686bU43x6eQYRaAr/4j/3m1GQZWncH9/EJyD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auKHEAAAA3QAAAA8AAAAAAAAAAAAAAAAAmAIAAGRycy9k&#10;b3ducmV2LnhtbFBLBQYAAAAABAAEAPUAAACJAwAAAAA=&#10;" path="m,l4,16r18,l18,,,xe" fillcolor="black" stroked="f">
                <v:path arrowok="t" o:connecttype="custom" o:connectlocs="0,0;4,16;22,16;18,0;0,0" o:connectangles="0,0,0,0,0"/>
              </v:shape>
              <v:shape id="Freeform 11599" o:spid="_x0000_s1672" style="position:absolute;left:6940;top:9030;width:34;height:69;visibility:visible;mso-wrap-style:square;v-text-anchor:top" coordsize="3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FSiMQA&#10;AADdAAAADwAAAGRycy9kb3ducmV2LnhtbESP3YrCMBSE7xd8h3AE79bUH5ZSjSKCsAjC+vMAh+bY&#10;VpuTNsnW+vZmQdjLYWa+YZbr3tSiI+crywom4wQEcW51xYWCy3n3mYLwAVljbZkUPMnDejX4WGKm&#10;7YOP1J1CISKEfYYKyhCaTEqfl2TQj21DHL2rdQZDlK6Q2uEjwk0tp0nyJQ1WHBdKbGhbUn4//RoF&#10;P63t7peDb/eztnCGbvUtTXdKjYb9ZgEiUB/+w+/2t1Ywn08n8PcmP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BUojEAAAA3QAAAA8AAAAAAAAAAAAAAAAAmAIAAGRycy9k&#10;b3ducmV2LnhtbFBLBQYAAAAABAAEAPUAAACJAwAAAAA=&#10;" path="m,4l18,69,34,63,18,,,4xe" fillcolor="black" stroked="f">
                <v:path arrowok="t" o:connecttype="custom" o:connectlocs="0,4;18,69;34,63;18,0;0,4" o:connectangles="0,0,0,0,0"/>
              </v:shape>
              <v:shape id="Freeform 11600" o:spid="_x0000_s1673" style="position:absolute;left:6962;top:9113;width:20;height:16;visibility:visible;mso-wrap-style:square;v-text-anchor:top" coordsize="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fEMUA&#10;AADdAAAADwAAAGRycy9kb3ducmV2LnhtbESPS4vCMBSF98L8h3AH3IimFnG0Y5RRFFwJPnB9be60&#10;xeam00St/nojCLM8nMfHmcwaU4or1a6wrKDfi0AQp1YXnCk47FfdEQjnkTWWlknBnRzMph+tCSba&#10;3nhL153PRBhhl6CC3PsqkdKlORl0PVsRB+/X1gZ9kHUmdY23MG5KGUfRUBosOBByrGiRU3reXUyA&#10;nP6G482581U+OocHynncny+PSrU/m59vEJ4a/x9+t9dawWAQx/B6E5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P98QxQAAAN0AAAAPAAAAAAAAAAAAAAAAAJgCAABkcnMv&#10;ZG93bnJldi54bWxQSwUGAAAAAAQABAD1AAAAigMAAAAA&#10;" path="m,l4,16r16,l16,,,xe" fillcolor="black" stroked="f">
                <v:path arrowok="t" o:connecttype="custom" o:connectlocs="0,0;4,16;20,16;16,0;0,0" o:connectangles="0,0,0,0,0"/>
              </v:shape>
              <v:shape id="Freeform 11601" o:spid="_x0000_s1674" style="position:absolute;left:6970;top:9145;width:34;height:71;visibility:visible;mso-wrap-style:square;v-text-anchor:top" coordsize="3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r8pcYA&#10;AADdAAAADwAAAGRycy9kb3ducmV2LnhtbESPzWsCMRTE74X+D+EVvNWsHxRZjaLSQksvfh309tg8&#10;N6ublyWJuu1f3wgFj8PM/IaZzFpbiyv5UDlW0OtmIIgLpysuFey2H68jECEia6wdk4IfCjCbPj9N&#10;MNfuxmu6bmIpEoRDjgpMjE0uZSgMWQxd1xAn7+i8xZikL6X2eEtwW8t+lr1JixWnBYMNLQ0V583F&#10;KsAv4w97v3Bx9b0rf0+986Vo35XqvLTzMYhIbXyE/9ufWsFw2B/A/U16AnL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r8pcYAAADdAAAADwAAAAAAAAAAAAAAAACYAgAAZHJz&#10;L2Rvd25yZXYueG1sUEsFBgAAAAAEAAQA9QAAAIsDAAAAAA==&#10;" path="m,4l16,71,34,61,16,,,4xe" fillcolor="black" stroked="f">
                <v:path arrowok="t" o:connecttype="custom" o:connectlocs="0,4;16,71;34,61;16,0;0,4" o:connectangles="0,0,0,0,0"/>
              </v:shape>
              <v:shape id="Freeform 11602" o:spid="_x0000_s1675" style="position:absolute;left:6986;top:9224;width:26;height:20;visibility:visible;mso-wrap-style:square;v-text-anchor:top" coordsize="2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0M+cMA&#10;AADdAAAADwAAAGRycy9kb3ducmV2LnhtbESPQYvCMBSE78L+h/AEL7KmlVaka1oWYcHr1oLXR/Ns&#10;i81LaaK2/36zIHgcZuYb5lBMphcPGl1nWUG8iUAQ11Z33Ciozj+fexDOI2vsLZOCmRwU+cfigJm2&#10;T/6lR+kbESDsMlTQej9kUrq6JYNuYwfi4F3taNAHOTZSj/gMcNPLbRTtpMGOw0KLAx1bqm/l3SjY&#10;xXN1XtvyYmej0zhOy7S6zkqtltP3FwhPk3+HX+2TVpAk2wT+34Qn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0M+cMAAADdAAAADwAAAAAAAAAAAAAAAACYAgAAZHJzL2Rv&#10;d25yZXYueG1sUEsFBgAAAAAEAAQA9QAAAIgDAAAAAA==&#10;" path="m,4l10,20,26,10,18,,,4xe" fillcolor="black" stroked="f">
                <v:path arrowok="t" o:connecttype="custom" o:connectlocs="0,4;10,20;26,10;18,0;0,4" o:connectangles="0,0,0,0,0"/>
              </v:shape>
              <v:shape id="Freeform 11603" o:spid="_x0000_s1676" style="position:absolute;left:6996;top:9252;width:35;height:73;visibility:visible;mso-wrap-style:square;v-text-anchor:top" coordsize="35,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DRcUA&#10;AADdAAAADwAAAGRycy9kb3ducmV2LnhtbESPQWvCQBSE70L/w/IK3nSjTUtJXUULgvQitR48PrLP&#10;JJp9u2SfmvbXdwsFj8PMfMPMFr1r1ZW62Hg2MBlnoIhLbxuuDOy/1qNXUFGQLbaeycA3RVjMHwYz&#10;LKy/8Sddd1KpBOFYoIFaJBRax7Imh3HsA3Hyjr5zKEl2lbYd3hLctXqaZS/aYcNpocZA7zWV593F&#10;GTiEKG67DU9hHVpZfZz8z4VyY4aP/fINlFAv9/B/e2MN5Pn0Gf7epCe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gwNFxQAAAN0AAAAPAAAAAAAAAAAAAAAAAJgCAABkcnMv&#10;ZG93bnJldi54bWxQSwUGAAAAAAQABAD1AAAAigMAAAAA&#10;" path="m,4l16,73,35,67,16,,,4xe" fillcolor="black" stroked="f">
                <v:path arrowok="t" o:connecttype="custom" o:connectlocs="0,4;16,73;35,67;16,0;0,4" o:connectangles="0,0,0,0,0"/>
              </v:shape>
              <v:shape id="Freeform 11604" o:spid="_x0000_s1677" style="position:absolute;left:7014;top:9333;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4RcIA&#10;AADdAAAADwAAAGRycy9kb3ducmV2LnhtbERPy4rCMBTdC/MP4Q6409QHRTpNRRTBnVpFmN2ludOW&#10;aW5KE7X69UYYmOXhvNNlbxpxo87VlhVMxhEI4sLqmksF59N2tADhPLLGxjIpeJCDZfYxSDHR9s5H&#10;uuW+FCGEXYIKKu/bREpXVGTQjW1LHLgf2xn0AXal1B3eQ7hp5DSKYmmw5tBQYUvriorf/GoUzC9u&#10;Ey/234fnc9KEKav17HzJlRp+9qsvEJ56/y/+c+908M2nMbzfhCcg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BrhFwgAAAN0AAAAPAAAAAAAAAAAAAAAAAJgCAABkcnMvZG93&#10;bnJldi54bWxQSwUGAAAAAAQABAD1AAAAhwMAAAAA&#10;" path="m,10l6,22,21,18,17,,,10xe" fillcolor="black" stroked="f">
                <v:path arrowok="t" o:connecttype="custom" o:connectlocs="0,10;6,22;21,18;17,0;0,10" o:connectangles="0,0,0,0,0"/>
              </v:shape>
              <v:shape id="Freeform 11605" o:spid="_x0000_s1678" style="position:absolute;left:7024;top:9369;width:33;height:69;visibility:visible;mso-wrap-style:square;v-text-anchor:top" coordsize="3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P/ocMA&#10;AADdAAAADwAAAGRycy9kb3ducmV2LnhtbESP0YrCMBRE3xf8h3AF39ZUEZWuUUQUfJBFXT/g0lzb&#10;YHNTkmjr35sFwcdhZs4wi1Vna/EgH4xjBaNhBoK4cNpwqeDyt/uegwgRWWPtmBQ8KcBq2ftaYK5d&#10;yyd6nGMpEoRDjgqqGJtcylBUZDEMXUOcvKvzFmOSvpTaY5vgtpbjLJtKi4bTQoUNbSoqbue7VXD8&#10;zUwwl6lsRwfP9816fjhuC6UG/W79AyJSFz/hd3uvFUwm4xn8v0lP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P/ocMAAADdAAAADwAAAAAAAAAAAAAAAACYAgAAZHJzL2Rv&#10;d25yZXYueG1sUEsFBgAAAAAEAAQA9QAAAIgDAAAAAA==&#10;" path="m,2l15,69,33,63,15,,,2xe" fillcolor="black" stroked="f">
                <v:path arrowok="t" o:connecttype="custom" o:connectlocs="0,2;15,69;33,63;15,0;0,2" o:connectangles="0,0,0,0,0"/>
              </v:shape>
              <v:shape id="Freeform 11606" o:spid="_x0000_s1679" style="position:absolute;left:7045;top:9450;width:16;height:20;visibility:visible;mso-wrap-style:square;v-text-anchor:top" coordsize="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fFz8MA&#10;AADdAAAADwAAAGRycy9kb3ducmV2LnhtbERPz2vCMBS+D/Y/hDfYbaYWqaMzljI2qHjROtj10Tzb&#10;YPPSNZmt//1yGHj8+H5vitn24kqjN44VLBcJCOLGacOtgq/T58srCB+QNfaOScGNPBTbx4cN5tpN&#10;fKRrHVoRQ9jnqKALYcil9E1HFv3CDcSRO7vRYohwbKUecYrhtpdpkmTSouHY0OFA7x01l/rXKjCH&#10;xOz335LMOr187GSblWX1o9Tz01y+gQg0h7v4311pBatVGufGN/E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fFz8MAAADdAAAADwAAAAAAAAAAAAAAAACYAgAAZHJzL2Rv&#10;d25yZXYueG1sUEsFBgAAAAAEAAQA9QAAAIgDAAAAAA==&#10;" path="m,4l4,20,16,16,12,,,4xe" fillcolor="black" stroked="f">
                <v:path arrowok="t" o:connecttype="custom" o:connectlocs="0,4;4,20;16,16;12,0;0,4" o:connectangles="0,0,0,0,0"/>
              </v:shape>
              <v:shape id="Freeform 11607" o:spid="_x0000_s1680" style="position:absolute;left:7053;top:9482;width:28;height:69;visibility:visible;mso-wrap-style:square;v-text-anchor:top" coordsize="28,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HubscA&#10;AADdAAAADwAAAGRycy9kb3ducmV2LnhtbESPQWvCQBSE70L/w/IKvemmEkRTVymhiigitT30+Mi+&#10;JtHs25BdY/TXu4LgcZiZb5jpvDOVaKlxpWUF74MIBHFmdcm5gt+fRX8MwnlkjZVlUnAhB/PZS2+K&#10;ibZn/qZ273MRIOwSVFB4XydSuqwgg25ga+Lg/dvGoA+yyaVu8BzgppLDKBpJgyWHhQJrSgvKjvuT&#10;UWAW0Zc9LTfXv8n60C43uzTexqlSb6/d5wcIT51/hh/tlVYQx8MJ3N+EJ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x7m7HAAAA3QAAAA8AAAAAAAAAAAAAAAAAmAIAAGRy&#10;cy9kb3ducmV2LnhtbFBLBQYAAAAABAAEAPUAAACMAwAAAAA=&#10;" path="m,6l10,69,28,67,10,,,6xe" fillcolor="black" stroked="f">
                <v:path arrowok="t" o:connecttype="custom" o:connectlocs="0,6;10,69;28,67;10,0;0,6" o:connectangles="0,0,0,0,0"/>
              </v:shape>
              <v:shape id="Freeform 11608" o:spid="_x0000_s1681" style="position:absolute;left:7069;top:9565;width:20;height:16;visibility:visible;mso-wrap-style:square;v-text-anchor:top" coordsize="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hyIcQA&#10;AADdAAAADwAAAGRycy9kb3ducmV2LnhtbERPS2vCQBC+C/0Pywi9SN34QGt0lVoseBJ80PM0OybB&#10;7Gya3Wrqr+8cCh4/vvdi1bpKXakJpWcDg34CijjztuTcwOn48fIKKkRki5VnMvBLAVbLp84CU+tv&#10;vKfrIeZKQjikaKCIsU61DllBDkPf18TCnX3jMApscm0bvEm4q/QwSSbaYcnSUGBN7wVll8OPk5Kv&#10;78lsd+lNq3vvdEe9Hg7Wm09jnrvt2xxUpDY+xP/urTUwHo9kv7yRJ6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4ciHEAAAA3QAAAA8AAAAAAAAAAAAAAAAAmAIAAGRycy9k&#10;b3ducmV2LnhtbFBLBQYAAAAABAAEAPUAAACJAwAAAAA=&#10;" path="m,l,16r20,l16,,,xe" fillcolor="black" stroked="f">
                <v:path arrowok="t" o:connecttype="custom" o:connectlocs="0,0;0,16;20,16;16,0;0,0" o:connectangles="0,0,0,0,0"/>
              </v:shape>
              <v:shape id="Freeform 11609" o:spid="_x0000_s1682" style="position:absolute;left:7077;top:9597;width:32;height:71;visibility:visible;mso-wrap-style:square;v-text-anchor:top" coordsize="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s0JcUA&#10;AADdAAAADwAAAGRycy9kb3ducmV2LnhtbESPQWvCQBSE70L/w/IEb7qJikjqGqxFEPGi9dLba/aZ&#10;BLNvQ3abpP31riB4HGbmG2aV9qYSLTWutKwgnkQgiDOrS84VXL524yUI55E1VpZJwR85SNdvgxUm&#10;2nZ8ovbscxEg7BJUUHhfJ1K6rCCDbmJr4uBdbWPQB9nkUjfYBbip5DSKFtJgyWGhwJq2BWW3869R&#10;cLxszdRcf6Lbf/3xeVhypr/9UanRsN+8g/DU+1f42d5rBfP5LIbHm/A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qzQlxQAAAN0AAAAPAAAAAAAAAAAAAAAAAJgCAABkcnMv&#10;ZG93bnJldi54bWxQSwUGAAAAAAQABAD1AAAAigMAAAAA&#10;" path="m,4l18,71,32,63,18,,,4xe" fillcolor="black" stroked="f">
                <v:path arrowok="t" o:connecttype="custom" o:connectlocs="0,4;18,71;32,63;18,0;0,4" o:connectangles="0,0,0,0,0"/>
              </v:shape>
              <v:shape id="Freeform 11610" o:spid="_x0000_s1683" style="position:absolute;left:7095;top:9680;width:18;height:16;visibility:visible;mso-wrap-style:square;v-text-anchor:top" coordsize="1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6vhMQA&#10;AADdAAAADwAAAGRycy9kb3ducmV2LnhtbESPQUvEMBSE74L/ITzBm5vaFpG62WURxL2Jux709mze&#10;JmWbl9I82/rvjSB4HGbmG2a9XUKvJhpTF9nA7aoARdxG27Ez8HZ8urkHlQTZYh+ZDHxTgu3m8mKN&#10;jY0zv9J0EKcyhFODBrzI0GidWk8B0yoOxNk7xTGgZDk6bUecMzz0uiyKOx2w47zgcaBHT+358BUM&#10;fNRHeZn3Fb9/ulIKd6omT8/GXF8tuwdQQov8h//ae2ugrqsSft/kJ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er4TEAAAA3QAAAA8AAAAAAAAAAAAAAAAAmAIAAGRycy9k&#10;b3ducmV2LnhtbFBLBQYAAAAABAAEAPUAAACJAwAAAAA=&#10;" path="m,l4,16r14,l18,,,xe" fillcolor="black" stroked="f">
                <v:path arrowok="t" o:connecttype="custom" o:connectlocs="0,0;4,16;18,16;18,0;0,0" o:connectangles="0,0,0,0,0"/>
              </v:shape>
              <v:shape id="Freeform 11611" o:spid="_x0000_s1684" style="position:absolute;left:7107;top:9714;width:50;height:39;visibility:visible;mso-wrap-style:square;v-text-anchor:top" coordsize="50,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fgescA&#10;AADdAAAADwAAAGRycy9kb3ducmV2LnhtbESPQWvCQBSE70L/w/IKXqRuqhIldRVrKYqnGovt8ZF9&#10;TYLZtzG7NfHfd4WCx2FmvmHmy85U4kKNKy0reB5GIIgzq0vOFXwe3p9mIJxH1lhZJgVXcrBcPPTm&#10;mGjb8p4uqc9FgLBLUEHhfZ1I6bKCDLqhrYmD92Mbgz7IJpe6wTbATSVHURRLgyWHhQJrWheUndJf&#10;o+BA8eDYppty+nGuX6u3r138PUCl+o/d6gWEp87fw//trVYwmYzHcHsTn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H4HrHAAAA3QAAAA8AAAAAAAAAAAAAAAAAmAIAAGRy&#10;cy9kb3ducmV2LnhtbFBLBQYAAAAABAAEAPUAAACMAwAAAAA=&#10;" path="m,4l6,35r44,4l50,23r-34,l24,27,16,,,4xe" fillcolor="black" stroked="f">
                <v:path arrowok="t" o:connecttype="custom" o:connectlocs="0,4;6,35;50,39;50,23;16,23;24,27;16,0;0,4" o:connectangles="0,0,0,0,0,0,0,0"/>
              </v:shape>
              <v:rect id="Rectangle 11612" o:spid="_x0000_s1685" style="position:absolute;left:7172;top:9737;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afccA&#10;AADdAAAADwAAAGRycy9kb3ducmV2LnhtbESPT2sCMRTE74V+h/AK3mq2uhVdjVILQi9C/XPQ23Pz&#10;3F3cvGyTqFs/fSMUPA4z8xtmMmtNLS7kfGVZwVs3AUGcW11xoWC7WbwOQfiArLG2TAp+ycNs+vw0&#10;wUzbK6/osg6FiBD2GSooQ2gyKX1ekkHftQ1x9I7WGQxRukJqh9cIN7XsJclAGqw4LpTY0GdJ+Wl9&#10;Ngrmo+H85zvl5W112NN+dzi991yiVOel/RiDCNSGR/i//aUVpGk/hf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8mn3HAAAA3QAAAA8AAAAAAAAAAAAAAAAAmAIAAGRy&#10;cy9kb3ducmV2LnhtbFBLBQYAAAAABAAEAPUAAACMAwAAAAA=&#10;" fillcolor="black" stroked="f"/>
              <v:rect id="Rectangle 11613" o:spid="_x0000_s1686" style="position:absolute;left:7204;top:9737;width:72;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A/5scA&#10;AADdAAAADwAAAGRycy9kb3ducmV2LnhtbESPQWsCMRSE7wX/Q3hCbzWrrkVXo1RB8FJQ20O9PTfP&#10;3cXNyzZJdeuvNwWhx2FmvmFmi9bU4kLOV5YV9HsJCOLc6ooLBZ8f65cxCB+QNdaWScEveVjMO08z&#10;zLS98o4u+1CICGGfoYIyhCaT0uclGfQ92xBH72SdwRClK6R2eI1wU8tBkrxKgxXHhRIbWpWUn/c/&#10;RsFyMl5+b1N+v+2OBzp8Hc+jgUuUeu62b1MQgdrwH360N1pBmg5H8PcmPg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wP+bHAAAA3QAAAA8AAAAAAAAAAAAAAAAAmAIAAGRy&#10;cy9kb3ducmV2LnhtbFBLBQYAAAAABAAEAPUAAACMAwAAAAA=&#10;" fillcolor="black" stroked="f"/>
              <v:rect id="Rectangle 11614" o:spid="_x0000_s1687" style="position:absolute;left:7292;top:9737;width:15;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KhkccA&#10;AADdAAAADwAAAGRycy9kb3ducmV2LnhtbESPQWsCMRSE74L/ITyhN82qW9HVKFUQvBSq7aHenpvn&#10;7uLmZZukuvXXm0Khx2FmvmEWq9bU4krOV5YVDAcJCOLc6ooLBR/v2/4UhA/IGmvLpOCHPKyW3c4C&#10;M21vvKfrIRQiQthnqKAMocmk9HlJBv3ANsTRO1tnMETpCqkd3iLc1HKUJBNpsOK4UGJDm5Lyy+Hb&#10;KFjPpuuvt5Rf7/vTkY6fp8vzyCVKPfXalzmIQG34D/+1d1pBmo4n8PsmPgG5f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ioZHHAAAA3QAAAA8AAAAAAAAAAAAAAAAAmAIAAGRy&#10;cy9kb3ducmV2LnhtbFBLBQYAAAAABAAEAPUAAACMAwAAAAA=&#10;" fillcolor="black" stroked="f"/>
              <v:rect id="Rectangle 11615" o:spid="_x0000_s1688" style="position:absolute;left:7325;top:9737;width:6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4ECsgA&#10;AADdAAAADwAAAGRycy9kb3ducmV2LnhtbESPQWsCMRSE7wX/Q3hCbzWr3Vq7NYoKhV4K1XrQ23Pz&#10;3F3cvKxJ1K2/vhEKHoeZ+YYZT1tTizM5X1lW0O8lIIhzqysuFKx/Pp5GIHxA1lhbJgW/5GE66TyM&#10;MdP2wks6r0IhIoR9hgrKEJpMSp+XZND3bEMcvb11BkOUrpDa4SXCTS0HSTKUBiuOCyU2tCgpP6xO&#10;RsH8bTQ/fqf8dV3utrTd7A4vA5co9dhtZ+8gArXhHv5vf2oFafr8Cr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LgQKyAAAAN0AAAAPAAAAAAAAAAAAAAAAAJgCAABk&#10;cnMvZG93bnJldi54bWxQSwUGAAAAAAQABAD1AAAAjQMAAAAA&#10;" fillcolor="black" stroked="f"/>
              <v:rect id="Rectangle 11616" o:spid="_x0000_s1689" style="position:absolute;left:7407;top:9737;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GQeMUA&#10;AADdAAAADwAAAGRycy9kb3ducmV2LnhtbERPu27CMBTdkfgH6yJ1AwcaEE1jUKlUqQsSjw5lu8SX&#10;JEp8ndouhH59PVTqeHTe+bo3rbiS87VlBdNJAoK4sLrmUsHH8W28BOEDssbWMim4k4f1ajjIMdP2&#10;xnu6HkIpYgj7DBVUIXSZlL6oyKCf2I44chfrDIYIXSm1w1sMN62cJclCGqw5NlTY0WtFRXP4Ngo2&#10;T8vN1y7l7c/+fKLT57mZz1yi1MOof3kGEagP/+I/97tWkKaPcW58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sZB4xQAAAN0AAAAPAAAAAAAAAAAAAAAAAJgCAABkcnMv&#10;ZG93bnJldi54bWxQSwUGAAAAAAQABAD1AAAAigMAAAAA&#10;" fillcolor="black" stroked="f"/>
              <v:rect id="Rectangle 11617" o:spid="_x0000_s1690" style="position:absolute;left:7440;top:9737;width:70;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0148gA&#10;AADdAAAADwAAAGRycy9kb3ducmV2LnhtbESPT2sCMRTE7wW/Q3iCt5pVV9HVKFoo9FKofw56e26e&#10;u4ubl22S6rafvikIPQ4z8xtmsWpNLW7kfGVZwaCfgCDOra64UHDYvz5PQfiArLG2TAq+ycNq2Xla&#10;YKbtnbd024VCRAj7DBWUITSZlD4vyaDv24Y4ehfrDIYoXSG1w3uEm1oOk2QiDVYcF0ps6KWk/Lr7&#10;Mgo2s+nm8yPl95/t+USn4/k6HrpEqV63Xc9BBGrDf/jRftMK0nQ0g7838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TXjyAAAAN0AAAAPAAAAAAAAAAAAAAAAAJgCAABk&#10;cnMvZG93bnJldi54bWxQSwUGAAAAAAQABAD1AAAAjQMAAAAA&#10;" fillcolor="black" stroked="f"/>
              <v:rect id="Rectangle 11618" o:spid="_x0000_s1691" style="position:absolute;left:7528;top:9737;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HvA8MA&#10;AADdAAAADwAAAGRycy9kb3ducmV2LnhtbERPy4rCMBTdD/gP4Q64G9ORKtoxig4IsxF8LXR3be60&#10;xeamk2S0+vVmIbg8nPdk1ppaXMj5yrKCz14Cgji3uuJCwX63/BiB8AFZY22ZFNzIw2zaeZtgpu2V&#10;N3TZhkLEEPYZKihDaDIpfV6SQd+zDXHkfq0zGCJ0hdQOrzHc1LKfJENpsOLYUGJD3yXl5+2/UbAY&#10;jxZ/65RX983pSMfD6Tzou0Sp7ns7/wIRqA0v8dP9oxWkaRr3xzfxCcjp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MHvA8MAAADdAAAADwAAAAAAAAAAAAAAAACYAgAAZHJzL2Rv&#10;d25yZXYueG1sUEsFBgAAAAAEAAQA9QAAAIgDAAAAAA==&#10;" fillcolor="black" stroked="f"/>
              <v:rect id="Rectangle 11619" o:spid="_x0000_s1692" style="position:absolute;left:7560;top:9737;width:67;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1KmMYA&#10;AADdAAAADwAAAGRycy9kb3ducmV2LnhtbESPQWsCMRSE74L/IbxCb5pV1qKrUbRQ8CKo9aC35+Z1&#10;d3Hzsk2ibvvrG0HocZiZb5jZojW1uJHzlWUFg34Cgji3uuJCweHzozcG4QOyxtoyKfghD4t5tzPD&#10;TNs77+i2D4WIEPYZKihDaDIpfV6SQd+3DXH0vqwzGKJ0hdQO7xFuajlMkjdpsOK4UGJD7yXll/3V&#10;KFhNxqvvbcqb3935RKfj+TIaukSp15d2OQURqA3/4Wd7rRWkaTqA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41KmMYAAADdAAAADwAAAAAAAAAAAAAAAACYAgAAZHJz&#10;L2Rvd25yZXYueG1sUEsFBgAAAAAEAAQA9QAAAIsDAAAAAA==&#10;" fillcolor="black" stroked="f"/>
              <v:rect id="Rectangle 11620" o:spid="_x0000_s1693" style="position:absolute;left:7647;top:9737;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U78cA&#10;AADdAAAADwAAAGRycy9kb3ducmV2LnhtbESPQWvCQBSE74X+h+UVvDWbhlhsdJVaEHoR1PZQb8/s&#10;Mwlm36a7W43++q4geBxm5htmMutNK47kfGNZwUuSgiAurW64UvD9tXgegfABWWNrmRScycNs+vgw&#10;wULbE6/puAmViBD2BSqoQ+gKKX1Zk0Gf2I44envrDIYoXSW1w1OEm1ZmafoqDTYcF2rs6KOm8rD5&#10;Mwrmb6P57yrn5WW929L2Z3cYZi5VavDUv49BBOrDPXxrf2oFeZ5ncH0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f1O/HAAAA3QAAAA8AAAAAAAAAAAAAAAAAmAIAAGRy&#10;cy9kb3ducmV2LnhtbFBLBQYAAAAABAAEAPUAAACMAwAAAAA=&#10;" fillcolor="black" stroked="f"/>
              <v:rect id="Rectangle 11621" o:spid="_x0000_s1694" style="position:absolute;left:7681;top:9737;width:65;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xdMcA&#10;AADdAAAADwAAAGRycy9kb3ducmV2LnhtbESPT2sCMRTE74V+h/AK3mq2uhVdjVILQi9C/XPQ23Pz&#10;3F3cvGyTqFs/fSMUPA4z8xtmMmtNLS7kfGVZwVs3AUGcW11xoWC7WbwOQfiArLG2TAp+ycNs+vw0&#10;wUzbK6/osg6FiBD2GSooQ2gyKX1ekkHftQ1x9I7WGQxRukJqh9cIN7XsJclAGqw4LpTY0GdJ+Wl9&#10;Ngrmo+H85zvl5W112NN+dzi991yiVOel/RiDCNSGR/i//aUVpGnah/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TcXTHAAAA3QAAAA8AAAAAAAAAAAAAAAAAmAIAAGRy&#10;cy9kb3ducmV2LnhtbFBLBQYAAAAABAAEAPUAAACMAwAAAAA=&#10;" fillcolor="black" stroked="f"/>
              <v:rect id="Rectangle 11622" o:spid="_x0000_s1695" style="position:absolute;left:7762;top:9737;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pAMQA&#10;AADdAAAADwAAAGRycy9kb3ducmV2LnhtbERPy2rCQBTdF/yH4Rbc1UnFio2ZiApCN4X6WNTdNXNN&#10;gpk7cWaq0a93CoWe3eG8ONmsM424kPO1ZQWvgwQEcWF1zaWC3Xb1MgHhA7LGxjIpuJGHWd57yjDV&#10;9sprumxCKWIJ+xQVVCG0qZS+qMigH9iWOGpH6wyGSF0ptcNrLDeNHCbJWBqsOS5U2NKyouK0+TEK&#10;Fu+TxflrxJ/39WFP++/D6W3oEqX6z918CiJQF/7Nf+kPrWAUAb9v4hO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66QDEAAAA3QAAAA8AAAAAAAAAAAAAAAAAmAIAAGRycy9k&#10;b3ducmV2LnhtbFBLBQYAAAAABAAEAPUAAACJAwAAAAA=&#10;" fillcolor="black" stroked="f"/>
              <v:rect id="Rectangle 11623" o:spid="_x0000_s1696" style="position:absolute;left:7796;top:9737;width:71;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Mm8cA&#10;AADdAAAADwAAAGRycy9kb3ducmV2LnhtbESPT2sCMRTE74V+h/AK3mpWWUVXo2ih0EvBPz3U23Pz&#10;3F3cvKxJ1G0/vREEj8PM/IaZzltTiws5X1lW0OsmIIhzqysuFPxsP99HIHxA1lhbJgV/5GE+e32Z&#10;Yqbtldd02YRCRAj7DBWUITSZlD4vyaDv2oY4egfrDIYoXSG1w2uEm1r2k2QoDVYcF0ps6KOk/Lg5&#10;GwXL8Wh5WqX8/b/e72j3uz8O+i5RqvPWLiYgArXhGX60v7SCNE0HcH8Tn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2TJvHAAAA3QAAAA8AAAAAAAAAAAAAAAAAmAIAAGRy&#10;cy9kb3ducmV2LnhtbFBLBQYAAAAABAAEAPUAAACMAwAAAAA=&#10;" fillcolor="black" stroked="f"/>
              <v:rect id="Rectangle 11624" o:spid="_x0000_s1697" style="position:absolute;left:7881;top:9737;width:18;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S7MYA&#10;AADdAAAADwAAAGRycy9kb3ducmV2LnhtbESPQWsCMRSE74X+h/AK3mpWWUVXo2ih0Euhag/19tw8&#10;dxc3L2sSdfXXN4LgcZiZb5jpvDW1OJPzlWUFvW4Cgji3uuJCwe/m830EwgdkjbVlUnAlD/PZ68sU&#10;M20vvKLzOhQiQthnqKAMocmk9HlJBn3XNsTR21tnMETpCqkdXiLc1LKfJENpsOK4UGJDHyXlh/XJ&#10;KFiOR8vjT8rft9VuS9u/3WHQd4lSnbd2MQERqA3P8KP9pRWkaTqE+5v4BO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TS7MYAAADdAAAADwAAAAAAAAAAAAAAAACYAgAAZHJz&#10;L2Rvd25yZXYueG1sUEsFBgAAAAAEAAQA9QAAAIsDAAAAAA==&#10;" fillcolor="black" stroked="f"/>
              <v:rect id="Rectangle 11625" o:spid="_x0000_s1698" style="position:absolute;left:7917;top:9737;width:63;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h3d8cA&#10;AADdAAAADwAAAGRycy9kb3ducmV2LnhtbESPT2sCMRTE74V+h/AEbzWrbKuuRqkFwUuh/jno7bl5&#10;7i5uXrZJ1G0/fSMUPA4z8xtmOm9NLa7kfGVZQb+XgCDOra64ULDbLl9GIHxA1lhbJgU/5GE+e36a&#10;Yqbtjdd03YRCRAj7DBWUITSZlD4vyaDv2YY4eifrDIYoXSG1w1uEm1oOkuRNGqw4LpTY0EdJ+Xlz&#10;MQoW49Hi+yvlz9/18UCH/fH8OnCJUt1O+z4BEagNj/B/e6UVpGk6hP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od3fHAAAA3QAAAA8AAAAAAAAAAAAAAAAAmAIAAGRy&#10;cy9kb3ducmV2LnhtbFBLBQYAAAAABAAEAPUAAACMAwAAAAA=&#10;" fillcolor="black" stroked="f"/>
              <v:shape id="Freeform 11626" o:spid="_x0000_s1699" style="position:absolute;left:7998;top:9737;width:20;height:16;visibility:visible;mso-wrap-style:square;v-text-anchor:top" coordsize="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gNWsMA&#10;AADdAAAADwAAAGRycy9kb3ducmV2LnhtbERPTWvCQBC9F/oflin0IrpRgtXUVbRU6EmoiucxO02C&#10;2dmY3Wr013cOQo+P9z1bdK5WF2pD5dnAcJCAIs69rbgwsN+t+xNQISJbrD2TgRsFWMyfn2aYWX/l&#10;b7psY6EkhEOGBsoYm0zrkJfkMAx8Qyzcj28dRoFtoW2LVwl3tR4lyVg7rFgaSmzoo6T8tP11UnI8&#10;j6ebU++tvvf2d9Sr0XD1eTDm9aVbvoOK1MV/8cP9ZQ2kaSpz5Y08AT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gNWsMAAADdAAAADwAAAAAAAAAAAAAAAACYAgAAZHJzL2Rv&#10;d25yZXYueG1sUEsFBgAAAAAEAAQA9QAAAIgDAAAAAA==&#10;" path="m,16r20,l20,,4,r,8l12,,,,,16xe" fillcolor="black" stroked="f">
                <v:path arrowok="t" o:connecttype="custom" o:connectlocs="0,16;20,16;20,0;4,0;4,8;12,0;0,0;0,16" o:connectangles="0,0,0,0,0,0,0,0"/>
              </v:shape>
              <v:shape id="Freeform 11627" o:spid="_x0000_s1700" style="position:absolute;left:8006;top:9654;width:38;height:71;visibility:visible;mso-wrap-style:square;v-text-anchor:top" coordsize="3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xtBsQA&#10;AADdAAAADwAAAGRycy9kb3ducmV2LnhtbESPQYvCMBSE74L/ITzBm6ZKWdxqFBUWPKyCXfH8aJ5t&#10;tXkpTbbt/nuzIHgcZuYbZrXpTSVaalxpWcFsGoEgzqwuOVdw+fmaLEA4j6yxskwK/sjBZj0crDDR&#10;tuMztanPRYCwS1BB4X2dSOmyggy6qa2Jg3ezjUEfZJNL3WAX4KaS8yj6kAZLDgsF1rQvKHukv0aB&#10;TNMsp+/rfnc/lp0+d+bUXq5KjUf9dgnCU+/f4Vf7oBXEcfwJ/2/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cbQbEAAAA3QAAAA8AAAAAAAAAAAAAAAAAmAIAAGRycy9k&#10;b3ducmV2LnhtbFBLBQYAAAAABAAEAPUAAACJAwAAAAA=&#10;" path="m20,71l38,6,20,,,67r20,4xe" fillcolor="black" stroked="f">
                <v:path arrowok="t" o:connecttype="custom" o:connectlocs="20,71;38,6;20,0;0,67;20,71" o:connectangles="0,0,0,0,0"/>
              </v:shape>
              <v:shape id="Freeform 11628" o:spid="_x0000_s1701" style="position:absolute;left:8026;top:9622;width:22;height:2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fy7cMA&#10;AADdAAAADwAAAGRycy9kb3ducmV2LnhtbERPy2rCQBTdC/2H4RbcSJ2YpkFiRhFBcVGktf2Aa+bm&#10;0WbuhMxo0r/vLASXh/PON6NpxY1611hWsJhHIIgLqxuuFHx/7V+WIJxH1thaJgV/5GCzfprkmGk7&#10;8Cfdzr4SIYRdhgpq77tMSlfUZNDNbUccuNL2Bn2AfSV1j0MIN62MoyiVBhsODTV2tKup+D1fjYJh&#10;maYfccLc2PL1J74cTv59dlJq+jxuVyA8jf4hvruPWkGSvIX94U14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fy7cMAAADdAAAADwAAAAAAAAAAAAAAAACYAgAAZHJzL2Rv&#10;d25yZXYueG1sUEsFBgAAAAAEAAQA9QAAAIgDAAAAAA==&#10;" path="m18,20l22,,4,,,20r18,xe" fillcolor="black" stroked="f">
                <v:path arrowok="t" o:connecttype="custom" o:connectlocs="18,20;22,0;4,0;0,20;18,20" o:connectangles="0,0,0,0,0"/>
              </v:shape>
              <v:shape id="Freeform 11629" o:spid="_x0000_s1702" style="position:absolute;left:8034;top:9541;width:34;height:69;visibility:visible;mso-wrap-style:square;v-text-anchor:top" coordsize="3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ch9cQA&#10;AADdAAAADwAAAGRycy9kb3ducmV2LnhtbESP0WrCQBRE3wv+w3IF3+rGaiVEV5GCUAqCVT/gkr0m&#10;0ezdZHcb0793BcHHYWbOMMt1b2rRkfOVZQWTcQKCOLe64kLB6bh9T0H4gKyxtkwK/snDejV4W2Km&#10;7Y1/qTuEQkQI+wwVlCE0mZQ+L8mgH9uGOHpn6wyGKF0htcNbhJtafiTJXBqsOC6U2NBXSfn18GcU&#10;7FvbXU873/5M28IZutSXNN0qNRr2mwWIQH14hZ/tb61gNvucwONNf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HIfXEAAAA3QAAAA8AAAAAAAAAAAAAAAAAmAIAAGRycy9k&#10;b3ducmV2LnhtbFBLBQYAAAAABAAEAPUAAACJAwAAAAA=&#10;" path="m22,69l34,8,18,,,64r22,5xe" fillcolor="black" stroked="f">
                <v:path arrowok="t" o:connecttype="custom" o:connectlocs="22,69;34,8;18,0;0,64;22,69" o:connectangles="0,0,0,0,0"/>
              </v:shape>
              <v:shape id="Freeform 11630" o:spid="_x0000_s1703" style="position:absolute;left:8056;top:9511;width:20;height:16;visibility:visible;mso-wrap-style:square;v-text-anchor:top" coordsize="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sbcYA&#10;AADdAAAADwAAAGRycy9kb3ducmV2LnhtbESPS2vCQBSF9wX/w3CFbkQnBusjOoqKQlcFH7i+Zq5J&#10;MHMnZqYa/fWdQqHLw3l8nNmiMaW4U+0Kywr6vQgEcWp1wZmC42HbHYNwHlljaZkUPMnBYt56m2Gi&#10;7YN3dN/7TIQRdgkqyL2vEildmpNB17MVcfAutjbog6wzqWt8hHFTyjiKhtJgwYGQY0XrnNLr/tsE&#10;yPk2nHxdO6Py1Tm+UK7i/mpzUuq93SynIDw1/j/81/7UCgaDjxh+34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msbcYAAADdAAAADwAAAAAAAAAAAAAAAACYAgAAZHJz&#10;L2Rvd25yZXYueG1sUEsFBgAAAAAEAAQA9QAAAIsDAAAAAA==&#10;" path="m16,16l20,,4,,,16r16,xe" fillcolor="black" stroked="f">
                <v:path arrowok="t" o:connecttype="custom" o:connectlocs="16,16;20,0;4,0;0,16;16,16" o:connectangles="0,0,0,0,0"/>
              </v:shape>
              <v:shape id="Freeform 11631" o:spid="_x0000_s1704" style="position:absolute;left:8062;top:9424;width:36;height:75;visibility:visible;mso-wrap-style:square;v-text-anchor:top" coordsize="3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77CsYA&#10;AADdAAAADwAAAGRycy9kb3ducmV2LnhtbESPT2vCQBTE70K/w/IKXqTZ+Kc1TV2lFAS9qdWeX7PP&#10;bDD7Ns1uNX77bkHwOMzMb5jZorO1OFPrK8cKhkkKgrhwuuJSwf5z+ZSB8AFZY+2YFFzJw2L+0Jth&#10;rt2Ft3TehVJECPscFZgQmlxKXxiy6BPXEEfv6FqLIcq2lLrFS4TbWo7S9EVarDguGGzow1Bx2v1a&#10;BRtzGE7JbDP7+oU/x7WbFqfBt1L9x+79DUSgLtzDt/ZKK5hMnsfw/yY+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77CsYAAADdAAAADwAAAAAAAAAAAAAAAACYAgAAZHJz&#10;L2Rvd25yZXYueG1sUEsFBgAAAAAEAAQA9QAAAIsDAAAAAA==&#10;" path="m18,75l36,4,18,,,68r18,7xe" fillcolor="black" stroked="f">
                <v:path arrowok="t" o:connecttype="custom" o:connectlocs="18,75;36,4;18,0;0,68;18,75" o:connectangles="0,0,0,0,0"/>
              </v:shape>
              <v:shape id="Freeform 11632" o:spid="_x0000_s1705" style="position:absolute;left:8084;top:9396;width:22;height:18;visibility:visible;mso-wrap-style:square;v-text-anchor:top" coordsize="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rv4cUA&#10;AADdAAAADwAAAGRycy9kb3ducmV2LnhtbESPQWvCQBSE7wX/w/IEb3Vj2bYSsxEpaAseilE8P7LP&#10;JJh9G7Orpv/eLRR6HGbmGyZbDrYVN+p941jDbJqAIC6dabjScNivn+cgfEA22DomDT/kYZmPnjJM&#10;jbvzjm5FqESEsE9RQx1Cl0rpy5os+qnriKN3cr3FEGVfSdPjPcJtK1+S5E1abDgu1NjRR03lubha&#10;DafhXanj5ajCrpg1283KfH57o/VkPKwWIAIN4T/81/4yGpR6VfD7Jj4Bm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yu/hxQAAAN0AAAAPAAAAAAAAAAAAAAAAAJgCAABkcnMv&#10;ZG93bnJldi54bWxQSwUGAAAAAAQABAD1AAAAigMAAAAA&#10;" path="m18,18l22,4,4,,,12r18,6xe" fillcolor="black" stroked="f">
                <v:path arrowok="t" o:connecttype="custom" o:connectlocs="18,18;22,4;4,0;0,12;18,18" o:connectangles="0,0,0,0,0"/>
              </v:shape>
              <v:shape id="Freeform 11633" o:spid="_x0000_s1706" style="position:absolute;left:8094;top:9309;width:27;height:73;visibility:visible;mso-wrap-style:square;v-text-anchor:top" coordsize="2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ecMA&#10;AADdAAAADwAAAGRycy9kb3ducmV2LnhtbESP3YrCMBSE7xf2HcIRvFtT/5alaxRRBC+r9gEOzbEt&#10;25xkm1irT28EwcthZr5hFqveNKKj1teWFYxHCQjiwuqaSwX5aff1A8IHZI2NZVJwIw+r5efHAlNt&#10;r3yg7hhKESHsU1RQheBSKX1RkUE/so44emfbGgxRtqXULV4j3DRykiTf0mDNcaFCR5uKir/jxSjo&#10;OptN2dyyqXd15s7ynjf/W6WGg379CyJQH97hV3uvFcxm8zk838Qn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ecMAAADdAAAADwAAAAAAAAAAAAAAAACYAgAAZHJzL2Rv&#10;d25yZXYueG1sUEsFBgAAAAAEAAQA9QAAAIgDAAAAAA==&#10;" path="m15,73l27,6,12,,,66r15,7xe" fillcolor="black" stroked="f">
                <v:path arrowok="t" o:connecttype="custom" o:connectlocs="15,73;27,6;12,0;0,66;15,73" o:connectangles="0,0,0,0,0"/>
              </v:shape>
              <v:shape id="Freeform 11634" o:spid="_x0000_s1707" style="position:absolute;left:8111;top:9279;width:18;height:18;visibility:visible;mso-wrap-style:square;v-text-anchor:top" coordsize="1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MiQsQA&#10;AADdAAAADwAAAGRycy9kb3ducmV2LnhtbESP0WoCMRRE3wv+Q7iFvtWkshVdjWIFS5+Eqh9w2Vw3&#10;y25uliRd1359Uyj0cZiZM8x6O7pODBRi41nDy1SBIK68abjWcDkfnhcgYkI22HkmDXeKsN1MHtZY&#10;Gn/jTxpOqRYZwrFEDTalvpQyVpYcxqnvibN39cFhyjLU0gS8Zbjr5EypuXTYcF6w2NPeUtWevpwG&#10;xZ1Sx+/2PBTL4Whm97fw3lqtnx7H3QpEojH9h//aH0ZDUbzO4fdNf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TIkLEAAAA3QAAAA8AAAAAAAAAAAAAAAAAmAIAAGRycy9k&#10;b3ducmV2LnhtbFBLBQYAAAAABAAEAPUAAACJAwAAAAA=&#10;" path="m18,18l18,,6,,,18r18,xe" fillcolor="black" stroked="f">
                <v:path arrowok="t" o:connecttype="custom" o:connectlocs="18,18;18,0;6,0;0,18;18,18" o:connectangles="0,0,0,0,0"/>
              </v:shape>
              <v:shape id="Freeform 11635" o:spid="_x0000_s1708" style="position:absolute;left:8117;top:9202;width:34;height:67;visibility:visible;mso-wrap-style:square;v-text-anchor:top" coordsize="3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fpMMcA&#10;AADdAAAADwAAAGRycy9kb3ducmV2LnhtbESPQWvCQBSE74X+h+UVvIjZNFgNqasUQehJqUZ6fWRf&#10;s2mzb9PsVuO/d4WCx2FmvmEWq8G24kS9bxwreE5SEMSV0w3XCsrDZpKD8AFZY+uYFFzIw2r5+LDA&#10;Qrszf9BpH2oRIewLVGBC6AopfWXIok9cRxy9L9dbDFH2tdQ9niPctjJL05m02HBcMNjR2lD1s/+z&#10;Curv3Wdu59nvODObyrTb425cHpUaPQ1vryACDeEe/m+/awXT6cscbm/iE5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036TDHAAAA3QAAAA8AAAAAAAAAAAAAAAAAmAIAAGRy&#10;cy9kb3ducmV2LnhtbFBLBQYAAAAABAAEAPUAAACMAwAAAAA=&#10;" path="m16,67l34,4,16,,,63r16,4xe" fillcolor="black" stroked="f">
                <v:path arrowok="t" o:connecttype="custom" o:connectlocs="16,67;34,4;16,0;0,63;16,67" o:connectangles="0,0,0,0,0"/>
              </v:shape>
              <v:shape id="Freeform 11636" o:spid="_x0000_s1709" style="position:absolute;left:8137;top:9170;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5DvsUA&#10;AADdAAAADwAAAGRycy9kb3ducmV2LnhtbERPy2rCQBTdC/2H4Ra6ETOJRJGYUYqiuGmhvnB5ydwm&#10;aTN3QmZq0r/vLIQuD+edrwfTiDt1rrasIIliEMSF1TWXCs6n3WQBwnlkjY1lUvBLDtarp1GOmbY9&#10;f9D96EsRQthlqKDyvs2kdEVFBl1kW+LAfdrOoA+wK6XusA/hppHTOJ5LgzWHhgpb2lRUfB9/jIK3&#10;ZD9v0k16+rq+X9vbtr9MxzJR6uV5eF2C8DT4f/HDfdAK0nQW5oY34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XkO+xQAAAN0AAAAPAAAAAAAAAAAAAAAAAJgCAABkcnMv&#10;ZG93bnJldi54bWxQSwUGAAAAAAQABAD1AAAAigMAAAAA&#10;" path="m18,20l20,4,6,,,18r18,2xe" fillcolor="black" stroked="f">
                <v:path arrowok="t" o:connecttype="custom" o:connectlocs="18,20;20,4;6,0;0,18;18,20" o:connectangles="0,0,0,0,0"/>
              </v:shape>
              <v:shape id="Freeform 11637" o:spid="_x0000_s1710" style="position:absolute;left:8147;top:9089;width:32;height:67;visibility:visible;mso-wrap-style:square;v-text-anchor:top" coordsize="3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98cA&#10;AADdAAAADwAAAGRycy9kb3ducmV2LnhtbESPW2sCMRSE3wv9D+EUfCk1a7FS140iQkWEgrcX3w6b&#10;sxfcnKxJ1NVf3xQKfRxm5hsmm3WmEVdyvrasYNBPQBDnVtdcKjjsv94+QfiArLGxTAru5GE2fX7K&#10;MNX2xlu67kIpIoR9igqqENpUSp9XZND3bUscvcI6gyFKV0rt8BbhppHvSTKSBmuOCxW2tKgoP+0u&#10;RsE5vC5GBt13/SiOj/n6sFnm5Uap3ks3n4AI1IX/8F97pRUMhx9j+H0Tn4C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f5PfHAAAA3QAAAA8AAAAAAAAAAAAAAAAAmAIAAGRy&#10;cy9kb3ducmV2LnhtbFBLBQYAAAAABAAEAPUAAACMAwAAAAA=&#10;" path="m14,67l32,4,14,,,63r14,4xe" fillcolor="black" stroked="f">
                <v:path arrowok="t" o:connecttype="custom" o:connectlocs="14,67;32,4;14,0;0,63;14,67" o:connectangles="0,0,0,0,0"/>
              </v:shape>
              <v:shape id="Freeform 11638" o:spid="_x0000_s1711" style="position:absolute;left:8167;top:9053;width:20;height:22;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EbUMQA&#10;AADdAAAADwAAAGRycy9kb3ducmV2LnhtbERPy2rCQBTdF/oPwxW6kTqJDaFNHcVKi64Eo2CXl8xt&#10;EszcCZlpHn/fWQhdHs57tRlNI3rqXG1ZQbyIQBAXVtdcKricv55fQTiPrLGxTAomcrBZPz6sMNN2&#10;4BP1uS9FCGGXoYLK+zaT0hUVGXQL2xIH7sd2Bn2AXSl1h0MIN41cRlEqDdYcGipsaVdRcct/jYLr&#10;dv7xcv68fvf7N5rwQhQX6VGpp9m4fQfhafT/4rv7oBUkSRr2hzfhCc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hG1DEAAAA3QAAAA8AAAAAAAAAAAAAAAAAmAIAAGRycy9k&#10;b3ducmV2LnhtbFBLBQYAAAAABAAEAPUAAACJAwAAAAA=&#10;" path="m16,22l20,4,4,,,18r16,4xe" fillcolor="black" stroked="f">
                <v:path arrowok="t" o:connecttype="custom" o:connectlocs="16,22;20,4;4,0;0,18;16,22" o:connectangles="0,0,0,0,0"/>
              </v:shape>
              <v:shape id="Freeform 11639" o:spid="_x0000_s1712" style="position:absolute;left:8175;top:8972;width:32;height:71;visibility:visible;mso-wrap-style:square;v-text-anchor:top" coordsize="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OMIA&#10;AADdAAAADwAAAGRycy9kb3ducmV2LnhtbESPSwvCMBCE74L/IazgTVNFRKpRfCCIePFx8bY2a1ts&#10;NqWJWv31RhA8DjPzDTOZ1aYQD6pcbllBrxuBIE6szjlVcDquOyMQziNrLCyTghc5mE2bjQnG2j55&#10;T4+DT0WAsItRQeZ9GUvpkowMuq4tiYN3tZVBH2SVSl3hM8BNIftRNJQGcw4LGZa0zCi5He5Gwe60&#10;NH1zvUS3d7lYbUec6LPfKdVu1fMxCE+1/4d/7Y1WMBgMe/B9E56An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GBs4wgAAAN0AAAAPAAAAAAAAAAAAAAAAAJgCAABkcnMvZG93&#10;bnJldi54bWxQSwUGAAAAAAQABAD1AAAAhwMAAAAA&#10;" path="m18,71l32,4,18,,,67r18,4xe" fillcolor="black" stroked="f">
                <v:path arrowok="t" o:connecttype="custom" o:connectlocs="18,71;32,4;18,0;0,67;18,71" o:connectangles="0,0,0,0,0"/>
              </v:shape>
              <v:shape id="Freeform 11640" o:spid="_x0000_s1713" style="position:absolute;left:8193;top:8940;width:24;height:20;visibility:visible;mso-wrap-style:square;v-text-anchor:top" coordsize="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IcsYA&#10;AADdAAAADwAAAGRycy9kb3ducmV2LnhtbESPT2vCQBDF70K/wzIFb7qpaJDUVUJBNDf/FHsdstMk&#10;bXY27K6a9tO7guDx8eb93rzFqjetuJDzjWUFb+MEBHFpdcOVgs/jejQH4QOyxtYyKfgjD6vly2CB&#10;mbZX3tPlECoRIewzVFCH0GVS+rImg35sO+LofVtnMETpKqkdXiPctHKSJKk02HBsqLGjj5rK38PZ&#10;xDfcVzHPf06F3BSzbbr/351yVyk1fO3zdxCB+vA8fqS3WsF0mk7gviYi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IcsYAAADdAAAADwAAAAAAAAAAAAAAAACYAgAAZHJz&#10;L2Rvd25yZXYueG1sUEsFBgAAAAAEAAQA9QAAAIsDAAAAAA==&#10;" path="m18,20l24,4,8,,,16r18,4xe" fillcolor="black" stroked="f">
                <v:path arrowok="t" o:connecttype="custom" o:connectlocs="18,20;24,4;8,0;0,16;18,20" o:connectangles="0,0,0,0,0"/>
              </v:shape>
              <v:shape id="Freeform 11641" o:spid="_x0000_s1714" style="position:absolute;left:8205;top:8857;width:32;height:69;visibility:visible;mso-wrap-style:square;v-text-anchor:top" coordsize="3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VDp8YA&#10;AADdAAAADwAAAGRycy9kb3ducmV2LnhtbESPS2vDMBCE74X+B7GB3Bo5iQnFjRJKHhAoPeQBvW6t&#10;rW1srVxr47j/vioUchxm5htmuR5co3rqQuXZwHSSgCLOva24MHA575+eQQVBtth4JgM/FGC9enxY&#10;Ymb9jY/Un6RQEcIhQwOlSJtpHfKSHIaJb4mj9+U7hxJlV2jb4S3CXaNnSbLQDiuOCyW2tCkpr09X&#10;Z+D7va61fKSX7XGo5I03u0/sa2PGo+H1BZTQIPfwf/tgDaTpYg5/b+IT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VDp8YAAADdAAAADwAAAAAAAAAAAAAAAACYAgAAZHJz&#10;L2Rvd25yZXYueG1sUEsFBgAAAAAEAAQA9QAAAIsDAAAAAA==&#10;" path="m16,69l32,4,16,,,66r16,3xe" fillcolor="black" stroked="f">
                <v:path arrowok="t" o:connecttype="custom" o:connectlocs="16,69;32,4;16,0;0,66;16,69" o:connectangles="0,0,0,0,0"/>
              </v:shape>
              <v:shape id="Freeform 11642" o:spid="_x0000_s1715" style="position:absolute;left:8221;top:8825;width:21;height:16;visibility:visible;mso-wrap-style:square;v-text-anchor:top" coordsize="2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IgMUA&#10;AADdAAAADwAAAGRycy9kb3ducmV2LnhtbESPwWrDMBBE74X+g9hCL6aRY0woTpRQCiklkEPc0vPW&#10;2lgm1spIauz8fRQI9DjMzBtmtZlsL87kQ+dYwXyWgyBunO64VfD9tX15BREissbeMSm4UIDN+vFh&#10;hZV2Ix/oXMdWJAiHChWYGIdKytAYshhmbiBO3tF5izFJ30rtcUxw28sizxfSYsdpweBA74aaU/1n&#10;FRzKj33Rmaz+jcH2xdGhyX52Sj0/TW9LEJGm+B++tz+1grJclHB7k56AX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P4iAxQAAAN0AAAAPAAAAAAAAAAAAAAAAAJgCAABkcnMv&#10;ZG93bnJldi54bWxQSwUGAAAAAAQABAD1AAAAigMAAAAA&#10;" path="m21,16l21,,4,,,16r21,xe" fillcolor="black" stroked="f">
                <v:path arrowok="t" o:connecttype="custom" o:connectlocs="21,16;21,0;4,0;0,16;21,16" o:connectangles="0,0,0,0,0"/>
              </v:shape>
              <v:shape id="Freeform 11643" o:spid="_x0000_s1716" style="position:absolute;left:8229;top:8742;width:31;height:75;visibility:visible;mso-wrap-style:square;v-text-anchor:top" coordsize="3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BCh8YA&#10;AADdAAAADwAAAGRycy9kb3ducmV2LnhtbESPQWvCQBSE70L/w/IKvRTdWDVI6ioiCPXQioni9ZF9&#10;ZkOzb0N2q/HfdwsFj8PMfMMsVr1txJU6XztWMB4lIIhLp2uuFByL7XAOwgdkjY1jUnAnD6vl02CB&#10;mXY3PtA1D5WIEPYZKjAhtJmUvjRk0Y9cSxy9i+sshii7SuoObxFuG/mWJKm0WHNcMNjSxlD5nf9Y&#10;Bfnk9WtX7HOzOaR8v3zyqdDnsVIvz/36HUSgPjzC/+0PrWA6TWf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BCh8YAAADdAAAADwAAAAAAAAAAAAAAAACYAgAAZHJz&#10;L2Rvd25yZXYueG1sUEsFBgAAAAAEAAQA9QAAAIsDAAAAAA==&#10;" path="m17,75l31,4,17,,,66r17,9xe" fillcolor="black" stroked="f">
                <v:path arrowok="t" o:connecttype="custom" o:connectlocs="17,75;31,4;17,0;0,66;17,75" o:connectangles="0,0,0,0,0"/>
              </v:shape>
              <v:shape id="Freeform 11644" o:spid="_x0000_s1717" style="position:absolute;left:8250;top:8712;width:16;height:18;visibility:visible;mso-wrap-style:square;v-text-anchor:top" coordsize="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SVqsQA&#10;AADdAAAADwAAAGRycy9kb3ducmV2LnhtbESPQYvCMBSE78L+h/AWvGmqSJWuUWRXQfakdRG8PZpn&#10;W2xeShK1/vuNIHgcZuYbZr7sTCNu5HxtWcFomIAgLqyuuVTwd9gMZiB8QNbYWCYFD/KwXHz05php&#10;e+c93fJQighhn6GCKoQ2k9IXFRn0Q9sSR+9sncEQpSuldniPcNPIcZKk0mDNcaHClr4rKi751SjA&#10;ILej9emxmf2489FNk/J0/N0p1f/sVl8gAnXhHX61t1rBZJKm8HwTn4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klarEAAAA3QAAAA8AAAAAAAAAAAAAAAAAmAIAAGRycy9k&#10;b3ducmV2LnhtbFBLBQYAAAAABAAEAPUAAACJAwAAAAA=&#10;" path="m10,18l16,,,,,18r10,xe" fillcolor="black" stroked="f">
                <v:path arrowok="t" o:connecttype="custom" o:connectlocs="10,18;16,0;0,0;0,18;10,18" o:connectangles="0,0,0,0,0"/>
              </v:shape>
              <v:shape id="Freeform 11645" o:spid="_x0000_s1718" style="position:absolute;left:8252;top:8631;width:34;height:69;visibility:visible;mso-wrap-style:square;v-text-anchor:top" coordsize="3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7Wp8UA&#10;AADdAAAADwAAAGRycy9kb3ducmV2LnhtbESP3WrCQBSE7wt9h+UUvKsbq9gQs4oIggiFVn2AQ/Y0&#10;P2bPJrvbGN/eLRR6OczMN0y+GU0rBnK+tqxgNk1AEBdW11wquJz3rykIH5A1tpZJwZ08bNbPTzlm&#10;2t74i4ZTKEWEsM9QQRVCl0npi4oM+qntiKP3bZ3BEKUrpXZ4i3DTyrckWUqDNceFCjvaVVRcTz9G&#10;wWdvh+vlw/fHeV86Q03bpOleqcnLuF2BCDSG//Bf+6AVLBbLd/h9E5+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TtanxQAAAN0AAAAPAAAAAAAAAAAAAAAAAJgCAABkcnMv&#10;ZG93bnJldi54bWxQSwUGAAAAAAQABAD1AAAAigMAAAAA&#10;" path="m18,69l34,4,18,,,62r18,7xe" fillcolor="black" stroked="f">
                <v:path arrowok="t" o:connecttype="custom" o:connectlocs="18,69;34,4;18,0;0,62;18,69" o:connectangles="0,0,0,0,0"/>
              </v:shape>
              <v:shape id="Freeform 11646" o:spid="_x0000_s1719" style="position:absolute;left:8274;top:8599;width:22;height:14;visibility:visible;mso-wrap-style:square;v-text-anchor:top" coordsize="2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Nc6sAA&#10;AADdAAAADwAAAGRycy9kb3ducmV2LnhtbERPy4rCMBTdD/gP4QruxrTVEalGEcHHxsHXB1yaa1ts&#10;bmoTtf69WQguD+c9nbemEg9qXGlZQdyPQBBnVpecKzifVr9jEM4ja6wsk4IXOZjPOj9TTLV98oEe&#10;R5+LEMIuRQWF93UqpcsKMuj6tiYO3MU2Bn2ATS51g88QbiqZRNFIGiw5NBRY07Kg7Hq8GwXJvbQD&#10;jLfx+X+V3NZ/+4Gj3UapXrddTEB4av1X/HFvtYLhcBTmhjfhCcjZ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Nc6sAAAADdAAAADwAAAAAAAAAAAAAAAACYAgAAZHJzL2Rvd25y&#10;ZXYueG1sUEsFBgAAAAAEAAQA9QAAAIUDAAAAAA==&#10;" path="m18,14l22,,4,,,14r18,xe" fillcolor="black" stroked="f">
                <v:path arrowok="t" o:connecttype="custom" o:connectlocs="18,14;22,0;4,0;0,14;18,14" o:connectangles="0,0,0,0,0"/>
              </v:shape>
              <v:shape id="Freeform 11647" o:spid="_x0000_s1720" style="position:absolute;left:8282;top:8514;width:28;height:72;visibility:visible;mso-wrap-style:square;v-text-anchor:top" coordsize="2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3CRccA&#10;AADdAAAADwAAAGRycy9kb3ducmV2LnhtbESPQWvCQBSE70L/w/IKvUjdVIK20VXEIpbUi7YUvD2y&#10;zySYfRt2tzH+e7cg9DjMzDfMfNmbRnTkfG1ZwcsoAUFcWF1zqeD7a/P8CsIHZI2NZVJwJQ/LxcNg&#10;jpm2F95TdwiliBD2GSqoQmgzKX1RkUE/si1x9E7WGQxRulJqh5cIN40cJ8lEGqw5LlTY0rqi4nz4&#10;NQp+Tnki08/tcfee8zjvrtP1cOeUenrsVzMQgfrwH763P7SCNJ28wd+b+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9wkXHAAAA3QAAAA8AAAAAAAAAAAAAAAAAmAIAAGRy&#10;cy9kb3ducmV2LnhtbFBLBQYAAAAABAAEAPUAAACMAwAAAAA=&#10;" path="m18,72l28,6,18,,,64r18,8xe" fillcolor="black" stroked="f">
                <v:path arrowok="t" o:connecttype="custom" o:connectlocs="18,72;28,6;18,0;0,64;18,72" o:connectangles="0,0,0,0,0"/>
              </v:shape>
              <v:shape id="Freeform 11648" o:spid="_x0000_s1721" style="position:absolute;left:8302;top:8482;width:22;height:18;visibility:visible;mso-wrap-style:square;v-text-anchor:top" coordsize="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S1gsEA&#10;AADdAAAADwAAAGRycy9kb3ducmV2LnhtbERPTYvCMBC9C/6HMII3TZWgS9cosuAqeBDr0vPQjG3Z&#10;ZtJtslr/vTkIHh/ve7XpbSNu1PnasYbZNAFBXDhTc6nh57KbfIDwAdlg45g0PMjDZj0crDA17s5n&#10;umWhFDGEfYoaqhDaVEpfVGTRT11LHLmr6yyGCLtSmg7vMdw2cp4kC2mx5thQYUtfFRW/2b/VcO2X&#10;SuV/uQrnbFYfv7dmf/JG6/Go336CCNSHt/jlPhgNSi3j/vgmPgG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EtYLBAAAA3QAAAA8AAAAAAAAAAAAAAAAAmAIAAGRycy9kb3du&#10;cmV2LnhtbFBLBQYAAAAABAAEAPUAAACGAwAAAAA=&#10;" path="m18,18l22,,,,,18r18,xe" fillcolor="black" stroked="f">
                <v:path arrowok="t" o:connecttype="custom" o:connectlocs="18,18;22,0;0,0;0,18;18,18" o:connectangles="0,0,0,0,0"/>
              </v:shape>
              <v:shape id="Freeform 11649" o:spid="_x0000_s1722" style="position:absolute;left:8310;top:8401;width:32;height:70;visibility:visible;mso-wrap-style:square;v-text-anchor:top" coordsize="3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Ql1sUA&#10;AADdAAAADwAAAGRycy9kb3ducmV2LnhtbESPQWvCQBSE7wX/w/IEb83GIG2JrqJVoYdcNP6A1+wz&#10;G8y+DdltjP313UKhx2FmvmFWm9G2YqDeN44VzJMUBHHldMO1gkt5fH4D4QOyxtYxKXiQh8168rTC&#10;XLs7n2g4h1pECPscFZgQulxKXxmy6BPXEUfv6nqLIcq+lrrHe4TbVmZp+iItNhwXDHb0bqi6nb+s&#10;Ar8/+sN2Z4viG7PPk71gaQpUajYdt0sQgcbwH/5rf2gFi8XrHH7fxCc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1CXWxQAAAN0AAAAPAAAAAAAAAAAAAAAAAJgCAABkcnMv&#10;ZG93bnJldi54bWxQSwUGAAAAAAQABAD1AAAAigMAAAAA&#10;" path="m18,70l32,4,14,,,62r18,8xe" fillcolor="black" stroked="f">
                <v:path arrowok="t" o:connecttype="custom" o:connectlocs="18,70;32,4;14,0;0,62;18,70" o:connectangles="0,0,0,0,0"/>
              </v:shape>
              <v:rect id="Rectangle 11650" o:spid="_x0000_s1723" style="position:absolute;left:8332;top:8367;width:16;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MeUscA&#10;AADdAAAADwAAAGRycy9kb3ducmV2LnhtbESPQWvCQBSE70L/w/KE3nRjiNamrlILgheh2h7q7Zl9&#10;TYLZt+nuVqO/visIPQ4z8w0zW3SmESdyvrasYDRMQBAXVtdcKvj8WA2mIHxA1thYJgUX8rCYP/Rm&#10;mGt75i2ddqEUEcI+RwVVCG0upS8qMuiHtiWO3rd1BkOUrpTa4TnCTSPTJJlIgzXHhQpbequoOO5+&#10;jYLl83T5857x5ro97Gn/dTiOU5co9djvXl9ABOrCf/jeXmsFWfaUwu1Nf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zHlLHAAAA3QAAAA8AAAAAAAAAAAAAAAAAmAIAAGRy&#10;cy9kb3ducmV2LnhtbFBLBQYAAAAABAAEAPUAAACMAwAAAAA=&#10;" fillcolor="black" stroked="f"/>
              <v:shape id="Freeform 11651" o:spid="_x0000_s1724" style="position:absolute;left:8336;top:8284;width:34;height:72;visibility:visible;mso-wrap-style:square;v-text-anchor:top" coordsize="3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O/I8cA&#10;AADdAAAADwAAAGRycy9kb3ducmV2LnhtbESPW2vCQBSE3wv9D8sp9K1uakVrmo2UYsGn4qWivh2y&#10;JxeSPRuyWxP/fVcQfBxm5hsmWQymEWfqXGVZwesoAkGcWV1xoeB39/3yDsJ5ZI2NZVJwIQeL9PEh&#10;wVjbnjd03vpCBAi7GBWU3rexlC4ryaAb2ZY4eLntDPogu0LqDvsAN40cR9FUGqw4LJTY0ldJWb39&#10;MwqOeVWP8+U6739Oh3pG8329W+6Ven4aPj9AeBr8PXxrr7SCyWT2Btc34QnI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zvyPHAAAA3QAAAA8AAAAAAAAAAAAAAAAAmAIAAGRy&#10;cy9kb3ducmV2LnhtbFBLBQYAAAAABAAEAPUAAACMAwAAAAA=&#10;" path="m16,72l34,4,16,,,64r16,8xe" fillcolor="black" stroked="f">
                <v:path arrowok="t" o:connecttype="custom" o:connectlocs="16,72;34,4;16,0;0,64;16,72" o:connectangles="0,0,0,0,0"/>
              </v:shape>
              <v:shape id="Freeform 11652" o:spid="_x0000_s1725" style="position:absolute;left:8356;top:8252;width:21;height:22;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ustMEA&#10;AADdAAAADwAAAGRycy9kb3ducmV2LnhtbERPTYvCMBC9C/sfwix4s6laXOkaRRRhb2pXhL0NzdgW&#10;m0lponb99UYQPD7e92zRmVpcqXWVZQXDKAZBnFtdcaHg8LsZTEE4j6yxtkwK/snBYv7Rm2Gq7Y33&#10;dM18IUIIuxQVlN43qZQuL8mgi2xDHLiTbQ36ANtC6hZvIdzUchTHE2mw4tBQYkOrkvJzdjEKkqNb&#10;T6bbv939PqzDlOVqfDhmSvU/u+U3CE+df4tf7h8dfMlXAs834Qn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rrLTBAAAA3QAAAA8AAAAAAAAAAAAAAAAAmAIAAGRycy9kb3du&#10;cmV2LnhtbFBLBQYAAAAABAAEAPUAAACGAwAAAAA=&#10;" path="m18,22l21,4,4,,,16r18,6xe" fillcolor="black" stroked="f">
                <v:path arrowok="t" o:connecttype="custom" o:connectlocs="18,22;21,4;4,0;0,16;18,22" o:connectangles="0,0,0,0,0"/>
              </v:shape>
              <v:shape id="Freeform 11653" o:spid="_x0000_s1726" style="position:absolute;left:8366;top:8169;width:31;height:74;visibility:visible;mso-wrap-style:square;v-text-anchor:top" coordsize="3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o298YA&#10;AADdAAAADwAAAGRycy9kb3ducmV2LnhtbESPS2vDMBCE74X+B7GF3hq5aV44UUIphPaSQh4Eclus&#10;jW1irYSkxOq/jwqFHoeZ+YZZrJLpxI18aC0reB0UIIgrq1uuFRz265cZiBCRNXaWScEPBVgtHx8W&#10;WGrb85Zuu1iLDOFQooImRldKGaqGDIaBdcTZO1tvMGbpa6k99hluOjksiok02HJeaNDRR0PVZXc1&#10;Ctz68DY+ztzn95X782bowymlSqnnp/Q+BxEpxf/wX/tLKxiNpmP4fZ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o298YAAADdAAAADwAAAAAAAAAAAAAAAACYAgAAZHJz&#10;L2Rvd25yZXYueG1sUEsFBgAAAAAEAAQA9QAAAIsDAAAAAA==&#10;" path="m15,74l31,6,15,,,68r15,6xe" fillcolor="black" stroked="f">
                <v:path arrowok="t" o:connecttype="custom" o:connectlocs="15,74;31,6;15,0;0,68;15,74" o:connectangles="0,0,0,0,0"/>
              </v:shape>
              <v:shape id="Freeform 11654" o:spid="_x0000_s1727" style="position:absolute;left:8385;top:8137;width:20;height:20;visibility:visible;mso-wrap-style:square;v-text-anchor:top" coordsize="2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uN8cA&#10;AADdAAAADwAAAGRycy9kb3ducmV2LnhtbESPT2vCQBTE7wW/w/KEXopuIiGV6CpFsfTSgn/x+Mg+&#10;k9js25DdmvTbu0Khx2FmfsPMl72pxY1aV1lWEI8jEMS51RUXCg77zWgKwnlkjbVlUvBLDpaLwdMc&#10;M2073tJt5wsRIOwyVFB632RSurwkg25sG+LgXWxr0AfZFlK32AW4qeUkilJpsOKwUGJDq5Ly792P&#10;UfAZv6d1skr219PXqTmvu+PkRcZKPQ/7txkIT73/D/+1P7SCJHlN4fEmPAG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4LjfHAAAA3QAAAA8AAAAAAAAAAAAAAAAAmAIAAGRy&#10;cy9kb3ducmV2LnhtbFBLBQYAAAAABAAEAPUAAACMAwAAAAA=&#10;" path="m16,20l20,8,6,,,16r16,4xe" fillcolor="black" stroked="f">
                <v:path arrowok="t" o:connecttype="custom" o:connectlocs="16,20;20,8;6,0;0,16;16,20" o:connectangles="0,0,0,0,0"/>
              </v:shape>
              <v:shape id="Freeform 11655" o:spid="_x0000_s1728" style="position:absolute;left:8395;top:8054;width:32;height:76;visibility:visible;mso-wrap-style:square;v-text-anchor:top" coordsize="3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sYvMYA&#10;AADdAAAADwAAAGRycy9kb3ducmV2LnhtbESPW4vCMBSE3wX/QziCL7KmiqtLNYpXFEHY9fJ+aI5t&#10;sTkpTdT6783Cwj4OM/MNM5nVphAPqlxuWUGvG4EgTqzOOVVwPm0+vkA4j6yxsEwKXuRgNm02Jhhr&#10;++Qfehx9KgKEXYwKMu/LWEqXZGTQdW1JHLyrrQz6IKtU6gqfAW4K2Y+ioTSYc1jIsKRlRsnteDcK&#10;1vuD380/V2v5vegk29urt4/cRal2q56PQXiq/X/4r73TCgaD0Qh+34QnIK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sYvMYAAADdAAAADwAAAAAAAAAAAAAAAACYAgAAZHJz&#10;L2Rvd25yZXYueG1sUEsFBgAAAAAEAAQA9QAAAIsDAAAAAA==&#10;" path="m14,76l32,4,14,,,66,14,76xe" fillcolor="black" stroked="f">
                <v:path arrowok="t" o:connecttype="custom" o:connectlocs="14,76;32,4;14,0;0,66;14,76" o:connectangles="0,0,0,0,0"/>
              </v:shape>
              <v:shape id="Freeform 11656" o:spid="_x0000_s1729" style="position:absolute;left:8409;top:8020;width:26;height:26;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ig8MQA&#10;AADdAAAADwAAAGRycy9kb3ducmV2LnhtbERPy2oCMRTdF/yHcIXuasZHbRmNMigFF6Xi2O6vk+vM&#10;YHIzJKmO/fpmUejycN7LdW+NuJIPrWMF41EGgrhyuuVawefx7ekVRIjIGo1jUnCnAOvV4GGJuXY3&#10;PtC1jLVIIRxyVNDE2OVShqohi2HkOuLEnZ23GBP0tdQebyncGjnJsrm02HJqaLCjTUPVpfy2Csyp&#10;xK/t++5nf/SmeL4U9+lHXyr1OOyLBYhIffwX/7l3WsFs9pLmpjfpCc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IoPDEAAAA3QAAAA8AAAAAAAAAAAAAAAAAmAIAAGRycy9k&#10;b3ducmV2LnhtbFBLBQYAAAAABAAEAPUAAACJAwAAAAA=&#10;" path="m18,26l26,10,10,,,18r18,8xe" fillcolor="black" stroked="f">
                <v:path arrowok="t" o:connecttype="custom" o:connectlocs="18,26;26,10;10,0;0,18;18,26" o:connectangles="0,0,0,0,0"/>
              </v:shape>
              <v:shape id="Freeform 11657" o:spid="_x0000_s1730" style="position:absolute;left:8423;top:7939;width:32;height:74;visibility:visible;mso-wrap-style:square;v-text-anchor:top" coordsize="3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cyscA&#10;AADdAAAADwAAAGRycy9kb3ducmV2LnhtbESPQUsDMRSE70L/Q3gFbzZbWdZ227SUiiLixVakx8fm&#10;Ndl287Ju0u36740geBxm5htmuR5cI3rqQu1ZwXSSgSCuvK7ZKPjYP93NQISIrLHxTAq+KcB6NbpZ&#10;Yqn9ld+p30UjEoRDiQpsjG0pZagsOQwT3xIn7+g7hzHJzkjd4TXBXSPvs6yQDmtOCxZb2lqqzruL&#10;U9BbY6b9Ji9eL4fPYh6eH9++2pNSt+NhswARaYj/4b/2i1aQ5w9z+H2Tno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p3MrHAAAA3QAAAA8AAAAAAAAAAAAAAAAAmAIAAGRy&#10;cy9kb3ducmV2LnhtbFBLBQYAAAAABAAEAPUAAACMAwAAAAA=&#10;" path="m12,74l32,8,12,,,68r12,6xe" fillcolor="black" stroked="f">
                <v:path arrowok="t" o:connecttype="custom" o:connectlocs="12,74;32,8;12,0;0,68;12,74" o:connectangles="0,0,0,0,0"/>
              </v:shape>
              <v:shape id="Freeform 11658" o:spid="_x0000_s1731" style="position:absolute;left:8441;top:7907;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6PTcEA&#10;AADdAAAADwAAAGRycy9kb3ducmV2LnhtbERP3WrCMBS+H+wdwhl4N9OKbtIZiwiKUNiY9QHOmmNb&#10;bE5qE2v79suF4OXH979KB9OInjpXW1YQTyMQxIXVNZcKTvnufQnCeWSNjWVSMJKDdP36ssJE2zv/&#10;Un/0pQgh7BJUUHnfJlK6oiKDbmpb4sCdbWfQB9iVUnd4D+GmkbMo+pAGaw4NFba0rai4HG9Ggc9o&#10;f/rkRfb3/XOlHHvO45GVmrwNmy8Qngb/FD/cB61gPl+G/eFNe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uj03BAAAA3QAAAA8AAAAAAAAAAAAAAAAAmAIAAGRycy9kb3du&#10;cmV2LnhtbFBLBQYAAAAABAAEAPUAAACGAwAAAAA=&#10;" path="m14,24l24,8,6,,,20r14,4xe" fillcolor="black" stroked="f">
                <v:path arrowok="t" o:connecttype="custom" o:connectlocs="14,24;24,8;6,0;0,20;14,24" o:connectangles="0,0,0,0,0"/>
              </v:shape>
              <v:shape id="Freeform 11659" o:spid="_x0000_s1732" style="position:absolute;left:8447;top:7828;width:38;height:70;visibility:visible;mso-wrap-style:square;v-text-anchor:top" coordsize="3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ocZsYA&#10;AADdAAAADwAAAGRycy9kb3ducmV2LnhtbESPQWvCQBSE7wX/w/KEXkQ3KamG6CoiBHoqNHrw+Mw+&#10;k2D2bciuSfrvu4VCj8PMfMPsDpNpxUC9aywriFcRCOLS6oYrBZdzvkxBOI+ssbVMCr7JwWE/e9lh&#10;pu3IXzQUvhIBwi5DBbX3XSalK2sy6Fa2Iw7e3fYGfZB9JXWPY4CbVr5F0VoabDgs1NjRqabyUTyN&#10;grxdxNec3td5E59ut41bXNLyU6nX+XTcgvA0+f/wX/tDK0iSNIbfN+EJ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ocZsYAAADdAAAADwAAAAAAAAAAAAAAAACYAgAAZHJz&#10;L2Rvd25yZXYueG1sUEsFBgAAAAAEAAQA9QAAAIsDAAAAAA==&#10;" path="m18,70l38,4,18,,,62r18,8xe" fillcolor="black" stroked="f">
                <v:path arrowok="t" o:connecttype="custom" o:connectlocs="18,70;38,4;18,0;0,62;18,70" o:connectangles="0,0,0,0,0"/>
              </v:shape>
              <v:shape id="Freeform 11660" o:spid="_x0000_s1733" style="position:absolute;left:8469;top:7794;width:22;height:18;visibility:visible;mso-wrap-style:square;v-text-anchor:top" coordsize="2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ScQA&#10;AADdAAAADwAAAGRycy9kb3ducmV2LnhtbESPQYvCMBSE74L/ITxhb5oqYZWuUUTQFTws1sXzo3m2&#10;xealNlHrvzcLCx6HmfmGmS87W4s7tb5yrGE8SkAQ585UXGj4PW6GMxA+IBusHZOGJ3lYLvq9OabG&#10;PfhA9ywUIkLYp6ihDKFJpfR5SRb9yDXE0Tu71mKIsi2kafER4baWkyT5lBYrjgslNrQuKb9kN6vh&#10;3E2VOl1PKhyycbXfrsz3jzdafwy61ReIQF14h//bO6NBqdkE/t7EJ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P/knEAAAA3QAAAA8AAAAAAAAAAAAAAAAAmAIAAGRycy9k&#10;b3ducmV2LnhtbFBLBQYAAAAABAAEAPUAAACJAwAAAAA=&#10;" path="m16,18l22,,4,,,18r16,xe" fillcolor="black" stroked="f">
                <v:path arrowok="t" o:connecttype="custom" o:connectlocs="16,18;22,0;4,0;0,18;16,18" o:connectangles="0,0,0,0,0"/>
              </v:shape>
              <v:shape id="Freeform 11661" o:spid="_x0000_s1734" style="position:absolute;left:8477;top:7713;width:32;height:70;visibility:visible;mso-wrap-style:square;v-text-anchor:top" coordsize="3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9uHcMA&#10;AADdAAAADwAAAGRycy9kb3ducmV2LnhtbESPQYvCMBSE78L+h/AWvGm6KiLVKK67goderP6AZ/Ns&#10;is1LaaJWf71ZWPA4zMw3zGLV2VrcqPWVYwVfwwQEceF0xaWC42E7mIHwAVlj7ZgUPMjDavnRW2Cq&#10;3Z33dMtDKSKEfYoKTAhNKqUvDFn0Q9cQR+/sWoshyraUusV7hNtajpJkKi1WHBcMNrQxVFzyq1Xg&#10;f7b+d/1ts+yJo9PeHvFgMlSq/9mt5yACdeEd/m/vtILJZDaGvzfxCc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9uHcMAAADdAAAADwAAAAAAAAAAAAAAAACYAgAAZHJzL2Rv&#10;d25yZXYueG1sUEsFBgAAAAAEAAQA9QAAAIgDAAAAAA==&#10;" path="m16,70l32,4,16,,,62r16,8xe" fillcolor="black" stroked="f">
                <v:path arrowok="t" o:connecttype="custom" o:connectlocs="16,70;32,4;16,0;0,62;16,70" o:connectangles="0,0,0,0,0"/>
              </v:shape>
              <v:shape id="Freeform 11662" o:spid="_x0000_s1735" style="position:absolute;left:8497;top:7681;width:21;height:14;visibility:visible;mso-wrap-style:square;v-text-anchor:top" coordsize="2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LPisIA&#10;AADdAAAADwAAAGRycy9kb3ducmV2LnhtbESP3arCMBCE7wXfIazgnaZKEa1GEUXxQgR/HmBp1rba&#10;bGoTtb69OXDAy2FmvmFmi8aU4kW1KywrGPQjEMSp1QVnCi7nTW8MwnlkjaVlUvAhB4t5uzXDRNs3&#10;H+l18pkIEHYJKsi9rxIpXZqTQde3FXHwrrY26IOsM6lrfAe4KeUwikbSYMFhIceKVjml99PTKKDb&#10;bUvP5nDZFvvPZJ096JzyQalup1lOQXhq/C/8395pBXE8juHvTXgCcv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Is+KwgAAAN0AAAAPAAAAAAAAAAAAAAAAAJgCAABkcnMvZG93&#10;bnJldi54bWxQSwUGAAAAAAQABAD1AAAAhwMAAAAA&#10;" path="m17,14l21,,,,,14r17,xe" fillcolor="black" stroked="f">
                <v:path arrowok="t" o:connecttype="custom" o:connectlocs="17,14;21,0;0,0;0,14;17,14" o:connectangles="0,0,0,0,0"/>
              </v:shape>
              <v:shape id="Freeform 11663" o:spid="_x0000_s1736" style="position:absolute;left:8505;top:7650;width:21;height:18;visibility:visible;mso-wrap-style:square;v-text-anchor:top" coordsize="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aYMccA&#10;AADdAAAADwAAAGRycy9kb3ducmV2LnhtbESPQWvCQBSE74X+h+UJvenGaluNWUUENUKpmPbg8ZF9&#10;JiHZtyG71fTfdwtCj8PMfMMkq9404kqdqywrGI8iEMS51RUXCr4+t8MZCOeRNTaWScEPOVgtHx8S&#10;jLW98YmumS9EgLCLUUHpfRtL6fKSDLqRbYmDd7GdQR9kV0jd4S3ATSOfo+hVGqw4LJTY0qakvM6+&#10;jYLj+3b9VtCpObrsY1fPJ+l5f0iVehr06wUIT73/D9/bqVYwnc5e4O9Ne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2mDHHAAAA3QAAAA8AAAAAAAAAAAAAAAAAmAIAAGRy&#10;cy9kb3ducmV2LnhtbFBLBQYAAAAABAAEAPUAAACMAwAAAAA=&#10;" path="m17,18r4,-8l4,,,10r17,8xe" fillcolor="black" stroked="f">
                <v:path arrowok="t" o:connecttype="custom" o:connectlocs="17,18;21,10;4,0;0,10;17,18" o:connectangles="0,0,0,0,0"/>
              </v:shape>
              <v:oval id="Oval 11664" o:spid="_x0000_s1737" style="position:absolute;left:7436;top:9234;width:266;height:2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Wd2MUA&#10;AADdAAAADwAAAGRycy9kb3ducmV2LnhtbESPQWsCMRSE70L/Q3iCF6lZi8iyNYoIleJN68HjI3nu&#10;brt5WTcxrv56Uyj0OMzMN8xi1dtGROp87VjBdJKBINbO1FwqOH59vOYgfEA22DgmBXfysFq+DBZY&#10;GHfjPcVDKEWCsC9QQRVCW0jpdUUW/cS1xMk7u85iSLIrpenwluC2kW9ZNpcWa04LFba0qUj/HK5W&#10;QdOfL3p3j+N4+jbxkT+2m4veKjUa9ut3EIH68B/+a38aBbNZPoffN+k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Z3YxQAAAN0AAAAPAAAAAAAAAAAAAAAAAJgCAABkcnMv&#10;ZG93bnJldi54bWxQSwUGAAAAAAQABAD1AAAAigMAAAAA&#10;" strokeweight="1e-4mm"/>
              <v:line id="Line 11665" o:spid="_x0000_s1738" style="position:absolute;visibility:visible" from="7564,7656" to="7569,9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Bfw8cAAADdAAAADwAAAGRycy9kb3ducmV2LnhtbESPS2vDMBCE74X+B7GF3mq5IS/cKCEP&#10;CiE0gbx63lpby9RaGUtJ3P76qBDIcZiZb5jRpLWVOFPjS8cKXpMUBHHudMmFgsP+/WUIwgdkjZVj&#10;UvBLHibjx4cRZtpdeEvnXShEhLDPUIEJoc6k9Lkhiz5xNXH0vl1jMUTZFFI3eIlwW8lOmvalxZLj&#10;gsGa5obyn93JKtjYz0Xvj46V6X/Jj1k+WK/8Yq3U81M7fQMRqA338K291Aq63eEA/t/EJyDH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AF/DxwAAAN0AAAAPAAAAAAAA&#10;AAAAAAAAAKECAABkcnMvZG93bnJldi54bWxQSwUGAAAAAAQABAD5AAAAlQMAAAAA&#10;" strokeweight="1e-4mm"/>
              <v:rect id="Rectangle 11666" o:spid="_x0000_s1739" style="position:absolute;left:7407;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5Zn8QA&#10;AADdAAAADwAAAGRycy9kb3ducmV2LnhtbERPy2rCQBTdF/yH4Qrd1YmSlhgdRQuFbgq+Frq7Zq5J&#10;MHMnnZlq9OudRcHl4byn88404kLO15YVDAcJCOLC6ppLBbvt11sGwgdkjY1lUnAjD/NZ72WKubZX&#10;XtNlE0oRQ9jnqKAKoc2l9EVFBv3AtsSRO1lnMEToSqkdXmO4aeQoST6kwZpjQ4UtfVZUnDd/RsFy&#10;nC1/Vyn/3NfHAx32x/P7yCVKvfa7xQREoC48xf/ub60gTbM4N76JT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OWZ/EAAAA3QAAAA8AAAAAAAAAAAAAAAAAmAIAAGRycy9k&#10;b3ducmV2LnhtbFBLBQYAAAAABAAEAPUAAACJAwAAAAA=&#10;" fillcolor="black" stroked="f"/>
              <v:rect id="Rectangle 11667" o:spid="_x0000_s1740" style="position:absolute;left:7407;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L8BMcA&#10;AADdAAAADwAAAGRycy9kb3ducmV2LnhtbESPT2vCQBTE70K/w/IKvemmkpYYXaUWCr0U/HfQ2zP7&#10;TILZt+nuVqOfvisIHoeZ+Q0zmXWmESdyvras4HWQgCAurK65VLBZf/UzED4ga2wsk4ILeZhNn3oT&#10;zLU985JOq1CKCGGfo4IqhDaX0hcVGfQD2xJH72CdwRClK6V2eI5w08hhkrxLgzXHhQpb+qyoOK7+&#10;jIL5KJv/LlL+uS73O9pt98e3oUuUennuPsYgAnXhEb63v7WCNM1GcHs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C/ATHAAAA3QAAAA8AAAAAAAAAAAAAAAAAmAIAAGRy&#10;cy9kb3ducmV2LnhtbFBLBQYAAAAABAAEAPUAAACMAwAAAAA=&#10;" fillcolor="black" stroked="f"/>
              <v:rect id="Rectangle 11668" o:spid="_x0000_s1741" style="position:absolute;left:7411;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HDRMUA&#10;AADdAAAADwAAAGRycy9kb3ducmV2LnhtbERPz2vCMBS+C/sfwht403SlG7UzyioIuwzU7TBvz+at&#10;LTYvNcm0+tebw2DHj+/3fDmYTpzJ+daygqdpAoK4srrlWsHX53qSg/ABWWNnmRRcycNy8TCaY6Ht&#10;hbd03oVaxBD2BSpoQugLKX3VkEE/tT1x5H6sMxgidLXUDi8x3HQyTZIXabDl2NBgT6uGquPu1ygo&#10;Z3l52mT8cdse9rT/PhyfU5coNX4c3l5BBBrCv/jP/a4VZNks7o9v4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cNExQAAAN0AAAAPAAAAAAAAAAAAAAAAAJgCAABkcnMv&#10;ZG93bnJldi54bWxQSwUGAAAAAAQABAD1AAAAigMAAAAA&#10;" fillcolor="black" stroked="f"/>
              <v:rect id="Rectangle 11669" o:spid="_x0000_s1742" style="position:absolute;left:7415;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m38cA&#10;AADdAAAADwAAAGRycy9kb3ducmV2LnhtbESPT2sCMRTE7wW/Q3iCt5pVtkVXo2hB8FKofw56e26e&#10;u4ubl20SdfXTN4VCj8PM/IaZzltTixs5X1lWMOgnIIhzqysuFOx3q9cRCB+QNdaWScGDPMxnnZcp&#10;ZtreeUO3bShEhLDPUEEZQpNJ6fOSDPq+bYijd7bOYIjSFVI7vEe4qeUwSd6lwYrjQokNfZSUX7ZX&#10;o2A5Hi2/v1L+fG5ORzoeTpe3oUuU6nXbxQREoDb8h//aa60gTccD+H0Tn4C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3tZt/HAAAA3QAAAA8AAAAAAAAAAAAAAAAAmAIAAGRy&#10;cy9kb3ducmV2LnhtbFBLBQYAAAAABAAEAPUAAACMAwAAAAA=&#10;" fillcolor="black" stroked="f"/>
              <v:rect id="Rectangle 11670" o:spid="_x0000_s1743" style="position:absolute;left:7415;top:9365;width:6;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4qMcA&#10;AADdAAAADwAAAGRycy9kb3ducmV2LnhtbESPT2vCQBTE70K/w/IKvemmIS0aXaUWCr0U/HfQ2zP7&#10;TILZt+nuVqOfvisIHoeZ+Q0zmXWmESdyvras4HWQgCAurK65VLBZf/WHIHxA1thYJgUX8jCbPvUm&#10;mGt75iWdVqEUEcI+RwVVCG0upS8qMugHtiWO3sE6gyFKV0rt8BzhppFpkrxLgzXHhQpb+qyoOK7+&#10;jIL5aDj/XWT8c13ud7Tb7o9vqUuUennuPsYgAnXhEb63v7WCLBulcHsTn4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KjHAAAA3QAAAA8AAAAAAAAAAAAAAAAAmAIAAGRy&#10;cy9kb3ducmV2LnhtbFBLBQYAAAAABAAEAPUAAACMAwAAAAA=&#10;" fillcolor="black" stroked="f"/>
              <v:rect id="Rectangle 11671" o:spid="_x0000_s1744" style="position:absolute;left:7421;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NdM8gA&#10;AADdAAAADwAAAGRycy9kb3ducmV2LnhtbESPT2sCMRTE7wW/Q3iCt5pVV9HVKFoo9FKofw56e26e&#10;u4ubl22S6rafvikIPQ4z8xtmsWpNLW7kfGVZwaCfgCDOra64UHDYvz5PQfiArLG2TAq+ycNq2Xla&#10;YKbtnbd024VCRAj7DBWUITSZlD4vyaDv24Y4ehfrDIYoXSG1w3uEm1oOk2QiDVYcF0ps6KWk/Lr7&#10;Mgo2s+nm8yPl95/t+USn4/k6HrpEqV63Xc9BBGrDf/jRftMK0nQ2gr838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c10zyAAAAN0AAAAPAAAAAAAAAAAAAAAAAJgCAABk&#10;cnMvZG93bnJldi54bWxQSwUGAAAAAAQABAD1AAAAjQMAAAAA&#10;" fillcolor="black" stroked="f"/>
              <v:rect id="Rectangle 11672" o:spid="_x0000_s1745" style="position:absolute;left:7425;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rFR8cA&#10;AADdAAAADwAAAGRycy9kb3ducmV2LnhtbESPQWvCQBSE7wX/w/IKvdVNQyoaXcUIhV4KVXuot2f2&#10;mQSzb+PuVtP+ercgeBxm5htmtuhNK87kfGNZwcswAUFcWt1wpeBr+/Y8BuEDssbWMin4JQ+L+eBh&#10;hrm2F17TeRMqESHsc1RQh9DlUvqyJoN+aDvi6B2sMxiidJXUDi8RblqZJslIGmw4LtTY0aqm8rj5&#10;MQqKybg4fWb88bfe72j3vT++pi5R6umxX05BBOrDPXxrv2sFWTbJ4P9Nf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2axUfHAAAA3QAAAA8AAAAAAAAAAAAAAAAAmAIAAGRy&#10;cy9kb3ducmV2LnhtbFBLBQYAAAAABAAEAPUAAACMAwAAAAA=&#10;" fillcolor="black" stroked="f"/>
              <v:rect id="Rectangle 11673" o:spid="_x0000_s1746" style="position:absolute;left:7425;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Zg3McA&#10;AADdAAAADwAAAGRycy9kb3ducmV2LnhtbESPQWsCMRSE7wX/Q3hCbzWrrKKrUbRQ6KWgtge9PTfP&#10;3cXNy5qkuu2vN4LgcZiZb5jZojW1uJDzlWUF/V4Cgji3uuJCwc/3x9sYhA/IGmvLpOCPPCzmnZcZ&#10;ZtpeeUOXbShEhLDPUEEZQpNJ6fOSDPqebYijd7TOYIjSFVI7vEa4qeUgSUbSYMVxocSG3kvKT9tf&#10;o2A1Ga/O65S//jeHPe13h9Nw4BKlXrvtcgoiUBue4Uf7UytI08kQ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WYNzHAAAA3QAAAA8AAAAAAAAAAAAAAAAAmAIAAGRy&#10;cy9kb3ducmV2LnhtbFBLBQYAAAAABAAEAPUAAACMAwAAAAA=&#10;" fillcolor="black" stroked="f"/>
              <v:rect id="Rectangle 11674" o:spid="_x0000_s1747" style="position:absolute;left:7429;top:9365;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T+q8cA&#10;AADdAAAADwAAAGRycy9kb3ducmV2LnhtbESPT2sCMRTE74LfITyhN81WtqJbo6gg9FLw36HenpvX&#10;3cXNy5qkuvXTG6HQ4zAzv2Gm89bU4krOV5YVvA4SEMS51RUXCg77dX8MwgdkjbVlUvBLHuazbmeK&#10;mbY33tJ1FwoRIewzVFCG0GRS+rwkg35gG+LofVtnMETpCqkd3iLc1HKYJCNpsOK4UGJDq5Ly8+7H&#10;KFhOxsvLJuXP+/Z0pOPX6fw2dIlSL7128Q4iUBv+w3/tD60gTSc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E/qvHAAAA3QAAAA8AAAAAAAAAAAAAAAAAmAIAAGRy&#10;cy9kb3ducmV2LnhtbFBLBQYAAAAABAAEAPUAAACMAwAAAAA=&#10;" fillcolor="black" stroked="f"/>
              <v:rect id="Rectangle 11675" o:spid="_x0000_s1748" style="position:absolute;left:7432;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hbMMcA&#10;AADdAAAADwAAAGRycy9kb3ducmV2LnhtbESPQWsCMRSE74L/IbxCb5qtrFZXo2hB8FJQ20O9PTfP&#10;3cXNyzZJde2vNwWhx2FmvmFmi9bU4kLOV5YVvPQTEMS51RUXCj4/1r0xCB+QNdaWScGNPCzm3c4M&#10;M22vvKPLPhQiQthnqKAMocmk9HlJBn3fNsTRO1lnMETpCqkdXiPc1HKQJCNpsOK4UGJDbyXl5/2P&#10;UbCajFff25Tff3fHAx2+jufhwCVKPT+1yymIQG34Dz/aG60gTSev8PcmPg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IWzDHAAAA3QAAAA8AAAAAAAAAAAAAAAAAmAIAAGRy&#10;cy9kb3ducmV2LnhtbFBLBQYAAAAABAAEAPUAAACMAwAAAAA=&#10;" fillcolor="black" stroked="f"/>
              <v:rect id="Rectangle 11676" o:spid="_x0000_s1749" style="position:absolute;left:7432;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fPQsUA&#10;AADdAAAADwAAAGRycy9kb3ducmV2LnhtbERPz2vCMBS+C/sfwht403SlG7UzyioIuwzU7TBvz+at&#10;LTYvNcm0+tebw2DHj+/3fDmYTpzJ+daygqdpAoK4srrlWsHX53qSg/ABWWNnmRRcycNy8TCaY6Ht&#10;hbd03oVaxBD2BSpoQugLKX3VkEE/tT1x5H6sMxgidLXUDi8x3HQyTZIXabDl2NBgT6uGquPu1ygo&#10;Z3l52mT8cdse9rT/PhyfU5coNX4c3l5BBBrCv/jP/a4VZNkszo1v4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189CxQAAAN0AAAAPAAAAAAAAAAAAAAAAAJgCAABkcnMv&#10;ZG93bnJldi54bWxQSwUGAAAAAAQABAD1AAAAigMAAAAA&#10;" fillcolor="black" stroked="f"/>
              <v:rect id="Rectangle 11677" o:spid="_x0000_s1750" style="position:absolute;left:7436;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tq2ccA&#10;AADdAAAADwAAAGRycy9kb3ducmV2LnhtbESPT2vCQBTE70K/w/KE3nSjpMVEV6mFQi8F//RQb8/s&#10;Mwlm36a7W41++q4geBxm5jfMbNGZRpzI+dqygtEwAUFcWF1zqeB7+zGYgPABWWNjmRRcyMNi/tSb&#10;Ya7tmdd02oRSRAj7HBVUIbS5lL6oyKAf2pY4egfrDIYoXSm1w3OEm0aOk+RVGqw5LlTY0ntFxXHz&#10;ZxQss8nyd5Xy13W939HuZ398GbtEqed+9zYFEagLj/C9/akVpGmWwe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batnHAAAA3QAAAA8AAAAAAAAAAAAAAAAAmAIAAGRy&#10;cy9kb3ducmV2LnhtbFBLBQYAAAAABAAEAPUAAACMAwAAAAA=&#10;" fillcolor="black" stroked="f"/>
              <v:rect id="Rectangle 11678" o:spid="_x0000_s1751" style="position:absolute;left:7440;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pZXsMA&#10;AADdAAAADwAAAGRycy9kb3ducmV2LnhtbERPy2oCMRTdF/oP4Ra6q4miRUejaKHgRvC10N11cp0Z&#10;nNyMSarTfr1ZFFweznsya20tbuRD5VhDt6NAEOfOVFxo2O++P4YgQkQ2WDsmDb8UYDZ9fZlgZtyd&#10;N3TbxkKkEA4ZaihjbDIpQ16SxdBxDXHizs5bjAn6QhqP9xRua9lT6lNarDg1lNjQV0n5ZftjNSxG&#10;w8V13efV3+Z0pOPhdBn0vNL6/a2dj0FEauNT/O9eGg39gUr705v0BO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pZXsMAAADdAAAADwAAAAAAAAAAAAAAAACYAgAAZHJzL2Rv&#10;d25yZXYueG1sUEsFBgAAAAAEAAQA9QAAAIgDAAAAAA==&#10;" fillcolor="black" stroked="f"/>
              <v:rect id="Rectangle 11679" o:spid="_x0000_s1752" style="position:absolute;left:7440;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b8xccA&#10;AADdAAAADwAAAGRycy9kb3ducmV2LnhtbESPT2sCMRTE74V+h/AKvXUTRYtdjaKFQi8F/x3q7bl5&#10;7i5uXtYk1W0/fSMIHoeZ+Q0zmXW2EWfyoXasoZcpEMSFMzWXGrabj5cRiBCRDTaOScMvBZhNHx8m&#10;mBt34RWd17EUCcIhRw1VjG0uZSgqshgy1xIn7+C8xZikL6XxeElw28i+Uq/SYs1pocKW3isqjusf&#10;q2HxNlqclgP++lvtd7T73h+Hfa+0fn7q5mMQkbp4D9/an0bDYKh6cH2TnoC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G/MXHAAAA3QAAAA8AAAAAAAAAAAAAAAAAmAIAAGRy&#10;cy9kb3ducmV2LnhtbFBLBQYAAAAABAAEAPUAAACMAwAAAAA=&#10;" fillcolor="black" stroked="f"/>
              <v:rect id="Rectangle 11680" o:spid="_x0000_s1753" style="position:absolute;left:7444;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RisscA&#10;AADdAAAADwAAAGRycy9kb3ducmV2LnhtbESPQWsCMRSE74L/ITyhN01ctOhqlFoo9FJQ20O9PTfP&#10;3cXNyzZJddtf3whCj8PMfMMs151txIV8qB1rGI8UCOLCmZpLDR/vL8MZiBCRDTaOScMPBViv+r0l&#10;5sZdeUeXfSxFgnDIUUMVY5tLGYqKLIaRa4mTd3LeYkzSl9J4vCa4bWSm1KO0WHNaqLCl54qK8/7b&#10;atjMZ5uv7YTffnfHAx0+j+dp5pXWD4PuaQEiUhf/w/f2q9EwmaoMbm/SE5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UYrLHAAAA3QAAAA8AAAAAAAAAAAAAAAAAmAIAAGRy&#10;cy9kb3ducmV2LnhtbFBLBQYAAAAABAAEAPUAAACMAwAAAAA=&#10;" fillcolor="black" stroked="f"/>
              <v:rect id="Rectangle 11681" o:spid="_x0000_s1754" style="position:absolute;left:7448;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HKccA&#10;AADdAAAADwAAAGRycy9kb3ducmV2LnhtbESPT2sCMRTE7wW/Q3hCbzWpf4rdGqUKhV4EtT3U23Pz&#10;uru4edkmqa5+eiMIHoeZ+Q0zmbW2FgfyoXKs4bmnQBDnzlRcaPj++ngagwgR2WDtmDScKMBs2nmY&#10;YGbckdd02MRCJAiHDDWUMTaZlCEvyWLouYY4eb/OW4xJ+kIaj8cEt7XsK/UiLVacFkpsaFFSvt/8&#10;Ww3z1/H8bzXk5Xm929L2Z7cf9b3S+rHbvr+BiNTGe/jW/jQahiM1gOub9ATk9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YxynHAAAA3QAAAA8AAAAAAAAAAAAAAAAAmAIAAGRy&#10;cy9kb3ducmV2LnhtbFBLBQYAAAAABAAEAPUAAACMAwAAAAA=&#10;" fillcolor="black" stroked="f"/>
              <v:rect id="Rectangle 11682" o:spid="_x0000_s1755" style="position:absolute;left:7452;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FfXccA&#10;AADdAAAADwAAAGRycy9kb3ducmV2LnhtbESPQWsCMRSE7wX/Q3hCbzVR1qKrUaog9FJQ20O9PTfP&#10;3cXNyzZJddtf3whCj8PMfMPMl51txIV8qB1rGA4UCOLCmZpLDR/vm6cJiBCRDTaOScMPBVgueg9z&#10;zI278o4u+1iKBOGQo4YqxjaXMhQVWQwD1xIn7+S8xZikL6XxeE1w28iRUs/SYs1pocKW1hUV5/23&#10;1bCaTlZf24zffnfHAx0+j+fxyCutH/vdywxEpC7+h+/tV6MhG6s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xX13HAAAA3QAAAA8AAAAAAAAAAAAAAAAAmAIAAGRy&#10;cy9kb3ducmV2LnhtbFBLBQYAAAAABAAEAPUAAACMAwAAAAA=&#10;" fillcolor="black" stroked="f"/>
              <v:rect id="Rectangle 11683" o:spid="_x0000_s1756" style="position:absolute;left:7452;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36xscA&#10;AADdAAAADwAAAGRycy9kb3ducmV2LnhtbESPQWsCMRSE70L/Q3iF3jRR3KKrUWqh4EVQ20O9PTfP&#10;3cXNyzZJddtf3whCj8PMfMPMl51txIV8qB1rGA4UCOLCmZpLDR/vb/0JiBCRDTaOScMPBVguHnpz&#10;zI278o4u+1iKBOGQo4YqxjaXMhQVWQwD1xIn7+S8xZikL6XxeE1w28iRUs/SYs1pocKWXisqzvtv&#10;q2E1nay+tmPe/O6OBzp8Hs/ZyCutnx67lxmISF38D9/ba6NhnKkMbm/S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9+sbHAAAA3QAAAA8AAAAAAAAAAAAAAAAAmAIAAGRy&#10;cy9kb3ducmV2LnhtbFBLBQYAAAAABAAEAPUAAACMAwAAAAA=&#10;" fillcolor="black" stroked="f"/>
              <v:rect id="Rectangle 11684" o:spid="_x0000_s1757" style="position:absolute;left:7456;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9ksccA&#10;AADdAAAADwAAAGRycy9kb3ducmV2LnhtbESPT2sCMRTE70K/Q3iF3jSpqNjVKLVQ8FLw36Henpvn&#10;7uLmZZtE3frpjVDocZiZ3zDTeWtrcSEfKscaXnsKBHHuTMWFht32szsGESKywdoxafilAPPZU2eK&#10;mXFXXtNlEwuRIBwy1FDG2GRShrwki6HnGuLkHZ23GJP0hTQerwlua9lXaiQtVpwWSmzoo6T8tDlb&#10;DYu38eJnNeCv2/qwp/334TTse6X1y3P7PgERqY3/4b/20mgYDNUIHm/S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vZLHHAAAA3QAAAA8AAAAAAAAAAAAAAAAAmAIAAGRy&#10;cy9kb3ducmV2LnhtbFBLBQYAAAAABAAEAPUAAACMAwAAAAA=&#10;" fillcolor="black" stroked="f"/>
              <v:rect id="Rectangle 11685" o:spid="_x0000_s1758" style="position:absolute;left:7460;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PBKscA&#10;AADdAAAADwAAAGRycy9kb3ducmV2LnhtbESPQWsCMRSE7wX/Q3hCbzWpaKurUbQg9CJU60Fvz83r&#10;7uLmZU2ibv31TaHQ4zAz3zDTeWtrcSUfKscannsKBHHuTMWFht3n6mkEIkRkg7Vj0vBNAeazzsMU&#10;M+NuvKHrNhYiQThkqKGMscmkDHlJFkPPNcTJ+3LeYkzSF9J4vCW4rWVfqRdpseK0UGJDbyXlp+3F&#10;aliOR8vzx4DX983xQIf98TTse6X1Y7ddTEBEauN/+K/9bjQMhuoVft+kJ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jwSrHAAAA3QAAAA8AAAAAAAAAAAAAAAAAmAIAAGRy&#10;cy9kb3ducmV2LnhtbFBLBQYAAAAABAAEAPUAAACMAwAAAAA=&#10;" fillcolor="black" stroked="f"/>
              <v:rect id="Rectangle 11686" o:spid="_x0000_s1759" style="position:absolute;left:7460;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xVWMMA&#10;AADdAAAADwAAAGRycy9kb3ducmV2LnhtbERPy2oCMRTdF/oP4Ra6q4miRUejaKHgRvC10N11cp0Z&#10;nNyMSarTfr1ZFFweznsya20tbuRD5VhDt6NAEOfOVFxo2O++P4YgQkQ2WDsmDb8UYDZ9fZlgZtyd&#10;N3TbxkKkEA4ZaihjbDIpQ16SxdBxDXHizs5bjAn6QhqP9xRua9lT6lNarDg1lNjQV0n5ZftjNSxG&#10;w8V13efV3+Z0pOPhdBn0vNL6/a2dj0FEauNT/O9eGg39gUpz05v0BO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xVWMMAAADdAAAADwAAAAAAAAAAAAAAAACYAgAAZHJzL2Rv&#10;d25yZXYueG1sUEsFBgAAAAAEAAQA9QAAAIgDAAAAAA==&#10;" fillcolor="black" stroked="f"/>
              <v:rect id="Rectangle 11687" o:spid="_x0000_s1760" style="position:absolute;left:7464;top:9365;width:6;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Dww8cA&#10;AADdAAAADwAAAGRycy9kb3ducmV2LnhtbESPQWsCMRSE74X+h/AKvXWTiopujaKC0Euh2h7q7bl5&#10;3V3cvKxJqqu/3hQEj8PMfMNMZp1txJF8qB1reM0UCOLCmZpLDd9fq5cRiBCRDTaOScOZAsymjw8T&#10;zI078ZqOm1iKBOGQo4YqxjaXMhQVWQyZa4mT9+u8xZikL6XxeEpw28ieUkNpsea0UGFLy4qK/ebP&#10;aliMR4vDZ58/LuvdlrY/u/2g55XWz0/d/A1EpC7ew7f2u9HQH6gx/L9JT0B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w8MPHAAAA3QAAAA8AAAAAAAAAAAAAAAAAmAIAAGRy&#10;cy9kb3ducmV2LnhtbFBLBQYAAAAABAAEAPUAAACMAwAAAAA=&#10;" fillcolor="black" stroked="f"/>
              <v:rect id="Rectangle 11688" o:spid="_x0000_s1761" style="position:absolute;left:7470;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PPg8MA&#10;AADdAAAADwAAAGRycy9kb3ducmV2LnhtbERPy4rCMBTdD/gP4QqzG1NFxalGUUFwI4yPxbi7Nte2&#10;2NzUJKPVr58sBJeH857MGlOJGzlfWlbQ7SQgiDOrS84VHParrxEIH5A1VpZJwYM8zKatjwmm2t55&#10;S7ddyEUMYZ+igiKEOpXSZwUZ9B1bE0fubJ3BEKHLpXZ4j+Gmkr0kGUqDJceGAmtaFpRddn9GweJ7&#10;tLj+9Hnz3J6OdPw9XQY9lyj12W7mYxCBmvAWv9xrraA/6Mb98U18AnL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PPg8MAAADdAAAADwAAAAAAAAAAAAAAAACYAgAAZHJzL2Rv&#10;d25yZXYueG1sUEsFBgAAAAAEAAQA9QAAAIgDAAAAAA==&#10;" fillcolor="black" stroked="f"/>
              <v:rect id="Rectangle 11689" o:spid="_x0000_s1762" style="position:absolute;left:7470;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9qGMcA&#10;AADdAAAADwAAAGRycy9kb3ducmV2LnhtbESPT2sCMRTE7wW/Q3hCbzW7okVXo2ih0EvBfwe9PTfP&#10;3cXNy5qkuvrpG6HQ4zAzv2Gm89bU4krOV5YVpL0EBHFudcWFgt32820EwgdkjbVlUnAnD/NZ52WK&#10;mbY3XtN1EwoRIewzVFCG0GRS+rwkg75nG+LonawzGKJ0hdQObxFuatlPkndpsOK4UGJDHyXl582P&#10;UbAcj5aX1YC/H+vjgQ7743nYd4lSr912MQERqA3/4b/2l1YwGKYpPN/EJ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fahjHAAAA3QAAAA8AAAAAAAAAAAAAAAAAmAIAAGRy&#10;cy9kb3ducmV2LnhtbFBLBQYAAAAABAAEAPUAAACMAwAAAAA=&#10;" fillcolor="black" stroked="f"/>
              <v:rect id="Rectangle 11690" o:spid="_x0000_s1763" style="position:absolute;left:7474;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30b8cA&#10;AADdAAAADwAAAGRycy9kb3ducmV2LnhtbESPQWsCMRSE74X+h/AK3mrWRYuuRlFB6KWgtge9PTfP&#10;3cXNy5pEXf31jVDocZiZb5jJrDW1uJLzlWUFvW4Cgji3uuJCwc/36n0IwgdkjbVlUnAnD7Pp68sE&#10;M21vvKHrNhQiQthnqKAMocmk9HlJBn3XNsTRO1pnMETpCqkd3iLc1DJNkg9psOK4UGJDy5Ly0/Zi&#10;FCxGw8V53eevx+awp/3ucBqkLlGq89bOxyACteE//Nf+1Ar6g14Kz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N9G/HAAAA3QAAAA8AAAAAAAAAAAAAAAAAmAIAAGRy&#10;cy9kb3ducmV2LnhtbFBLBQYAAAAABAAEAPUAAACMAwAAAAA=&#10;" fillcolor="black" stroked="f"/>
              <v:rect id="Rectangle 11691" o:spid="_x0000_s1764" style="position:absolute;left:7510;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FR9McA&#10;AADdAAAADwAAAGRycy9kb3ducmV2LnhtbESPT2sCMRTE74LfITzBm2a1KroapRYKvRTqn4Penpvn&#10;7uLmZZtE3fbTN0LB4zAzv2EWq8ZU4kbOl5YVDPoJCOLM6pJzBfvde28KwgdkjZVlUvBDHlbLdmuB&#10;qbZ33tBtG3IRIexTVFCEUKdS+qwgg75va+Lona0zGKJ0udQO7xFuKjlMkok0WHJcKLCmt4Kyy/Zq&#10;FKxn0/X314g/fzenIx0Pp8t46BKlup3mdQ4iUBOe4f/2h1YwGg9e4PEmP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BUfTHAAAA3QAAAA8AAAAAAAAAAAAAAAAAmAIAAGRy&#10;cy9kb3ducmV2LnhtbFBLBQYAAAAABAAEAPUAAACMAwAAAAA=&#10;" fillcolor="black" stroked="f"/>
              <v:rect id="Rectangle 11692" o:spid="_x0000_s1765" style="position:absolute;left:7514;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jJgMcA&#10;AADdAAAADwAAAGRycy9kb3ducmV2LnhtbESPQWsCMRSE74X+h/AKvdWssoquRtFCoZeC2h709tw8&#10;dxc3L2uS6uqvN4LgcZiZb5jJrDW1OJHzlWUF3U4Cgji3uuJCwd/v18cQhA/IGmvLpOBCHmbT15cJ&#10;ZtqeeUWndShEhLDPUEEZQpNJ6fOSDPqObYijt7fOYIjSFVI7PEe4qWUvSQbSYMVxocSGPkvKD+t/&#10;o2AxGi6Oy5R/rqvdlrab3aHfc4lS72/tfAwiUBue4Uf7WytI+90U7m/iE5D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oyYDHAAAA3QAAAA8AAAAAAAAAAAAAAAAAmAIAAGRy&#10;cy9kb3ducmV2LnhtbFBLBQYAAAAABAAEAPUAAACMAwAAAAA=&#10;" fillcolor="black" stroked="f"/>
              <v:rect id="Rectangle 11693" o:spid="_x0000_s1766" style="position:absolute;left:7514;top:9365;width:6;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sG8cA&#10;AADdAAAADwAAAGRycy9kb3ducmV2LnhtbESPT2sCMRTE74LfITyhN80qbtHVKFoo9FLw30Fvz81z&#10;d3HzsiapbvvpG6HQ4zAzv2Hmy9bU4k7OV5YVDAcJCOLc6ooLBYf9e38CwgdkjbVlUvBNHpaLbmeO&#10;mbYP3tJ9FwoRIewzVFCG0GRS+rwkg35gG+LoXawzGKJ0hdQOHxFuajlKkldpsOK4UGJDbyXl192X&#10;UbCeTta3zZg/f7bnE52O52s6colSL712NQMRqA3/4b/2h1YwTocpPN/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kbBvHAAAA3QAAAA8AAAAAAAAAAAAAAAAAmAIAAGRy&#10;cy9kb3ducmV2LnhtbFBLBQYAAAAABAAEAPUAAACMAwAAAAA=&#10;" fillcolor="black" stroked="f"/>
              <v:rect id="Rectangle 11694" o:spid="_x0000_s1767" style="position:absolute;left:7520;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bybMcA&#10;AADdAAAADwAAAGRycy9kb3ducmV2LnhtbESPT2sCMRTE7wW/Q3gFbzWrqOhqFC0IXgr+6aHenpvX&#10;3cXNyzaJuvXTG0HwOMzMb5jpvDGVuJDzpWUF3U4CgjizuuRcwfd+9TEC4QOyxsoyKfgnD/NZ622K&#10;qbZX3tJlF3IRIexTVFCEUKdS+qwgg75ja+Lo/VpnMETpcqkdXiPcVLKXJENpsOS4UGBNnwVlp93Z&#10;KFiOR8u/TZ+/btvjgQ4/x9Og5xKl2u/NYgIiUBNe4Wd7rRX0B90hPN7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28mzHAAAA3QAAAA8AAAAAAAAAAAAAAAAAmAIAAGRy&#10;cy9kb3ducmV2LnhtbFBLBQYAAAAABAAEAPUAAACMAwAAAAA=&#10;" fillcolor="black" stroked="f"/>
              <v:rect id="Rectangle 11695" o:spid="_x0000_s1768" style="position:absolute;left:7524;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pX98gA&#10;AADdAAAADwAAAGRycy9kb3ducmV2LnhtbESPT2vCQBTE7wW/w/KE3upG8W+aVbRQ6KVQbQ96e2Zf&#10;k2D2bdzdxrSfvisIHoeZ+Q2TrTpTi5acrywrGA4SEMS51RUXCr4+X5/mIHxA1lhbJgW/5GG17D1k&#10;mGp74S21u1CICGGfooIyhCaV0uclGfQD2xBH79s6gyFKV0jt8BLhppajJJlKgxXHhRIbeikpP+1+&#10;jILNYr45f4z5/W97PNBhfzxNRi5R6rHfrZ9BBOrCPXxrv2kF48lwBtc38Qn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elf3yAAAAN0AAAAPAAAAAAAAAAAAAAAAAJgCAABk&#10;cnMvZG93bnJldi54bWxQSwUGAAAAAAQABAD1AAAAjQMAAAAA&#10;" fillcolor="black" stroked="f"/>
              <v:rect id="Rectangle 11696" o:spid="_x0000_s1769" style="position:absolute;left:7524;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hcMA&#10;AADdAAAADwAAAGRycy9kb3ducmV2LnhtbERPy4rCMBTdD/gP4QqzG1NFxalGUUFwI4yPxbi7Nte2&#10;2NzUJKPVr58sBJeH857MGlOJGzlfWlbQ7SQgiDOrS84VHParrxEIH5A1VpZJwYM8zKatjwmm2t55&#10;S7ddyEUMYZ+igiKEOpXSZwUZ9B1bE0fubJ3BEKHLpXZ4j+Gmkr0kGUqDJceGAmtaFpRddn9GweJ7&#10;tLj+9Hnz3J6OdPw9XQY9lyj12W7mYxCBmvAWv9xrraA/6Ma58U18AnL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DhcMAAADdAAAADwAAAAAAAAAAAAAAAACYAgAAZHJzL2Rv&#10;d25yZXYueG1sUEsFBgAAAAAEAAQA9QAAAIgDAAAAAA==&#10;" fillcolor="black" stroked="f"/>
              <v:rect id="Rectangle 11697" o:spid="_x0000_s1770" style="position:absolute;left:7528;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lmHsYA&#10;AADdAAAADwAAAGRycy9kb3ducmV2LnhtbESPT2sCMRTE74V+h/AK3mpW0aKrUaog9FLw30Fvz81z&#10;d3Hzsk2irn76RhA8DjPzG2Y8bUwlLuR8aVlBp52AIM6sLjlXsN0sPgcgfEDWWFkmBTfyMJ28v40x&#10;1fbKK7qsQy4ihH2KCooQ6lRKnxVk0LdtTRy9o3UGQ5Qul9rhNcJNJbtJ8iUNlhwXCqxpXlB2Wp+N&#10;gtlwMPtb9vj3vjrsab87nPpdlyjV+mi+RyACNeEVfrZ/tIJevzOEx5v4BOTk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lmHsYAAADdAAAADwAAAAAAAAAAAAAAAACYAgAAZHJz&#10;L2Rvd25yZXYueG1sUEsFBgAAAAAEAAQA9QAAAIsDAAAAAA==&#10;" fillcolor="black" stroked="f"/>
              <v:rect id="Rectangle 11698" o:spid="_x0000_s1771" style="position:absolute;left:7532;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FPsQA&#10;AADdAAAADwAAAGRycy9kb3ducmV2LnhtbERPy4rCMBTdC/MP4Q6403SKilajjILgRvAxi3F3be60&#10;xeamk0TtzNebheDycN6zRWtqcSPnK8sKPvoJCOLc6ooLBV/HdW8MwgdkjbVlUvBHHhbzt84MM23v&#10;vKfbIRQihrDPUEEZQpNJ6fOSDPq+bYgj92OdwRChK6R2eI/hppZpkoykwYpjQ4kNrUrKL4erUbCc&#10;jJe/uwFv//fnE52+z5dh6hKluu/t5xREoDa8xE/3RisYDNO4P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BT7EAAAA3QAAAA8AAAAAAAAAAAAAAAAAmAIAAGRycy9k&#10;b3ducmV2LnhtbFBLBQYAAAAABAAEAPUAAACJAwAAAAA=&#10;" fillcolor="black" stroked="f"/>
              <v:rect id="Rectangle 11699" o:spid="_x0000_s1772" style="position:absolute;left:7532;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gpccA&#10;AADdAAAADwAAAGRycy9kb3ducmV2LnhtbESPQWsCMRSE74X+h/AK3mrWRYuuRlFB6KWgtge9PTfP&#10;3cXNy5pEXf31jVDocZiZb5jJrDW1uJLzlWUFvW4Cgji3uuJCwc/36n0IwgdkjbVlUnAnD7Pp68sE&#10;M21vvKHrNhQiQthnqKAMocmk9HlJBn3XNsTRO1pnMETpCqkd3iLc1DJNkg9psOK4UGJDy5Ly0/Zi&#10;FCxGw8V53eevx+awp/3ucBqkLlGq89bOxyACteE//Nf+1Ar6g7QHz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zoKXHAAAA3QAAAA8AAAAAAAAAAAAAAAAAmAIAAGRy&#10;cy9kb3ducmV2LnhtbFBLBQYAAAAABAAEAPUAAACMAwAAAAA=&#10;" fillcolor="black" stroked="f"/>
              <v:rect id="Rectangle 11700" o:spid="_x0000_s1773" style="position:absolute;left:7536;top:9365;width:2;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E+0scA&#10;AADdAAAADwAAAGRycy9kb3ducmV2LnhtbESPT2sCMRTE74V+h/AKvdWsi4quRlFB6KXgnx7q7bl5&#10;7i5uXtYk1W0/vREEj8PM/IaZzFpTiws5X1lW0O0kIIhzqysuFHzvVh9DED4ga6wtk4I/8jCbvr5M&#10;MNP2yhu6bEMhIoR9hgrKEJpMSp+XZNB3bEMcvaN1BkOUrpDa4TXCTS3TJBlIgxXHhRIbWpaUn7a/&#10;RsFiNFyc1z3++t8c9rT/OZz6qUuUen9r52MQgdrwDD/an1pBr5+mcH8Tn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hPtLHAAAA3QAAAA8AAAAAAAAAAAAAAAAAmAIAAGRy&#10;cy9kb3ducmV2LnhtbFBLBQYAAAAABAAEAPUAAACMAwAAAAA=&#10;" fillcolor="black" stroked="f"/>
              <v:rect id="Rectangle 11701" o:spid="_x0000_s1774" style="position:absolute;left:7538;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2bSccA&#10;AADdAAAADwAAAGRycy9kb3ducmV2LnhtbESPQWsCMRSE74X+h/AKvdWsqxZdjVIFwYugtod6e26e&#10;u4ubl22S6uqvNwWhx2FmvmEms9bU4kzOV5YVdDsJCOLc6ooLBV+fy7chCB+QNdaWScGVPMymz08T&#10;zLS98JbOu1CICGGfoYIyhCaT0uclGfQd2xBH72idwRClK6R2eIlwU8s0Sd6lwYrjQokNLUrKT7tf&#10;o2A+Gs5/Nn1e37aHPe2/D6dB6hKlXl/ajzGIQG34Dz/aK62gP0h7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tm0nHAAAA3QAAAA8AAAAAAAAAAAAAAAAAmAIAAGRy&#10;cy9kb3ducmV2LnhtbFBLBQYAAAAABAAEAPUAAACMAwAAAAA=&#10;" fillcolor="black" stroked="f"/>
              <v:rect id="Rectangle 11702" o:spid="_x0000_s1775" style="position:absolute;left:7538;top:9365;width:6;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QDPccA&#10;AADdAAAADwAAAGRycy9kb3ducmV2LnhtbESPQWvCQBSE70L/w/IKvZlNQxSbukoVhF4KVXuot2f2&#10;NQlm36a7W43+ercgeBxm5htmOu9NK47kfGNZwXOSgiAurW64UvC1XQ0nIHxA1thaJgVn8jCfPQym&#10;WGh74jUdN6ESEcK+QAV1CF0hpS9rMugT2xFH78c6gyFKV0nt8BThppVZmo6lwYbjQo0dLWsqD5s/&#10;o2DxMln8fub8cVnvd7T73h9GmUuVenrs315BBOrDPXxrv2sF+SjL4f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EAz3HAAAA3QAAAA8AAAAAAAAAAAAAAAAAmAIAAGRy&#10;cy9kb3ducmV2LnhtbFBLBQYAAAAABAAEAPUAAACMAwAAAAA=&#10;" fillcolor="black" stroked="f"/>
              <v:rect id="Rectangle 11703" o:spid="_x0000_s1776" style="position:absolute;left:7577;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impscA&#10;AADdAAAADwAAAGRycy9kb3ducmV2LnhtbESPT2vCQBTE74V+h+UVequbBlM0uooKQi8F//RQb8/s&#10;axLMvo27W41++q4geBxm5jfMeNqZRpzI+dqygvdeAoK4sLrmUsH3dvk2AOEDssbGMim4kIfp5Plp&#10;jLm2Z17TaRNKESHsc1RQhdDmUvqiIoO+Z1vi6P1aZzBE6UqpHZ4j3DQyTZIPabDmuFBhS4uKisPm&#10;zyiYDwfz46rPX9f1fke7n/0hS12i1OtLNxuBCNSFR/je/tQK+lmawe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IpqbHAAAA3QAAAA8AAAAAAAAAAAAAAAAAmAIAAGRy&#10;cy9kb3ducmV2LnhtbFBLBQYAAAAABAAEAPUAAACMAwAAAAA=&#10;" fillcolor="black" stroked="f"/>
              <v:rect id="Rectangle 11704" o:spid="_x0000_s1777" style="position:absolute;left:7581;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o40ccA&#10;AADdAAAADwAAAGRycy9kb3ducmV2LnhtbESPT2sCMRTE74LfIbxCb5rtoqKrUbRQ6EXw30Fvz81z&#10;d3Hzsk1SXfvpTaHQ4zAzv2Fmi9bU4kbOV5YVvPUTEMS51RUXCg77j94YhA/IGmvLpOBBHhbzbmeG&#10;mbZ33tJtFwoRIewzVFCG0GRS+rwkg75vG+LoXawzGKJ0hdQO7xFuapkmyUgarDgulNjQe0n5dfdt&#10;FKwm49XXZsDrn+35RKfj+TpMXaLU60u7nIII1Ib/8F/7UysYDNMR/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aONHHAAAA3QAAAA8AAAAAAAAAAAAAAAAAmAIAAGRy&#10;cy9kb3ducmV2LnhtbFBLBQYAAAAABAAEAPUAAACMAwAAAAA=&#10;" fillcolor="black" stroked="f"/>
              <v:rect id="Rectangle 11705" o:spid="_x0000_s1778" style="position:absolute;left:7585;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adSscA&#10;AADdAAAADwAAAGRycy9kb3ducmV2LnhtbESPQWvCQBSE7wX/w/KE3pqNQVuNrlILhV4EtT3U2zP7&#10;TILZt+nuVlN/vSsUPA4z8w0zW3SmESdyvrasYJCkIIgLq2suFXx9vj+NQfiArLGxTAr+yMNi3nuY&#10;Ya7tmTd02oZSRAj7HBVUIbS5lL6oyKBPbEscvYN1BkOUrpTa4TnCTSOzNH2WBmuOCxW29FZRcdz+&#10;GgXLyXj5sx7y6rLZ72j3vT+OMpcq9djvXqcgAnXhHv5vf2gFw1H2Ar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WnUrHAAAA3QAAAA8AAAAAAAAAAAAAAAAAmAIAAGRy&#10;cy9kb3ducmV2LnhtbFBLBQYAAAAABAAEAPUAAACMAwAAAAA=&#10;" fillcolor="black" stroked="f"/>
              <v:rect id="Rectangle 11706" o:spid="_x0000_s1779" style="position:absolute;left:7585;top:9365;width:2;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kJOMQA&#10;AADdAAAADwAAAGRycy9kb3ducmV2LnhtbERPy4rCMBTdC/MP4Q6403SKilajjILgRvAxi3F3be60&#10;xeamk0TtzNebheDycN6zRWtqcSPnK8sKPvoJCOLc6ooLBV/HdW8MwgdkjbVlUvBHHhbzt84MM23v&#10;vKfbIRQihrDPUEEZQpNJ6fOSDPq+bYgj92OdwRChK6R2eI/hppZpkoykwYpjQ4kNrUrKL4erUbCc&#10;jJe/uwFv//fnE52+z5dh6hKluu/t5xREoDa8xE/3RisYDNM4N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JCTjEAAAA3QAAAA8AAAAAAAAAAAAAAAAAmAIAAGRycy9k&#10;b3ducmV2LnhtbFBLBQYAAAAABAAEAPUAAACJAwAAAAA=&#10;" fillcolor="black" stroked="f"/>
              <v:rect id="Rectangle 11707" o:spid="_x0000_s1780" style="position:absolute;left:7587;top:9365;width:6;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Wso8cA&#10;AADdAAAADwAAAGRycy9kb3ducmV2LnhtbESPQWsCMRSE7wX/Q3iCt5p10aKrUVQQeimo7UFvz81z&#10;d3HzsiZRt/31jVDocZiZb5jZojW1uJPzlWUFg34Cgji3uuJCwdfn5nUMwgdkjbVlUvBNHhbzzssM&#10;M20fvKP7PhQiQthnqKAMocmk9HlJBn3fNsTRO1tnMETpCqkdPiLc1DJNkjdpsOK4UGJD65Lyy/5m&#10;FKwm49V1O+SPn93pSMfD6TJKXaJUr9supyACteE//Nd+1wqGo3QCz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FrKPHAAAA3QAAAA8AAAAAAAAAAAAAAAAAmAIAAGRy&#10;cy9kb3ducmV2LnhtbFBLBQYAAAAABAAEAPUAAACMAwAAAAA=&#10;" fillcolor="black" stroked="f"/>
              <v:rect id="Rectangle 11708" o:spid="_x0000_s1781" style="position:absolute;left:7593;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aT48QA&#10;AADdAAAADwAAAGRycy9kb3ducmV2LnhtbERPy2oCMRTdC/5DuIXuNFOrRUejqCB0I9THQnfXyXVm&#10;cHIzJlGnfn2zELo8nPdk1phK3Mn50rKCj24CgjizuuRcwX636gxB+ICssbJMCn7Jw2zabk0w1fbB&#10;G7pvQy5iCPsUFRQh1KmUPivIoO/amjhyZ+sMhghdLrXDRww3lewlyZc0WHJsKLCmZUHZZXszChaj&#10;4eL60+f1c3M60vFwugx6LlHq/a2Zj0EEasK/+OX+1gr6g8+4P76JT0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mk+PEAAAA3QAAAA8AAAAAAAAAAAAAAAAAmAIAAGRycy9k&#10;b3ducmV2LnhtbFBLBQYAAAAABAAEAPUAAACJAwAAAAA=&#10;" fillcolor="black" stroked="f"/>
              <v:rect id="Rectangle 11709" o:spid="_x0000_s1782" style="position:absolute;left:7593;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o2eMcA&#10;AADdAAAADwAAAGRycy9kb3ducmV2LnhtbESPT2sCMRTE74LfITzBm2a1KroapRYKvRTqn4Penpvn&#10;7uLmZZtE3fbTN0LB4zAzv2EWq8ZU4kbOl5YVDPoJCOLM6pJzBfvde28KwgdkjZVlUvBDHlbLdmuB&#10;qbZ33tBtG3IRIexTVFCEUKdS+qwgg75va+Lona0zGKJ0udQO7xFuKjlMkok0WHJcKLCmt4Kyy/Zq&#10;FKxn0/X314g/fzenIx0Pp8t46BKlup3mdQ4iUBOe4f/2h1YwGr8M4PEmP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qNnjHAAAA3QAAAA8AAAAAAAAAAAAAAAAAmAIAAGRy&#10;cy9kb3ducmV2LnhtbFBLBQYAAAAABAAEAPUAAACMAwAAAAA=&#10;" fillcolor="black" stroked="f"/>
              <v:rect id="Rectangle 11710" o:spid="_x0000_s1783" style="position:absolute;left:7597;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oD8cA&#10;AADdAAAADwAAAGRycy9kb3ducmV2LnhtbESPQWsCMRSE74X+h/AKvdWsqxZdjVIFwYugtod6e26e&#10;u4ubl22S6uqvNwWhx2FmvmEms9bU4kzOV5YVdDsJCOLc6ooLBV+fy7chCB+QNdaWScGVPMymz08T&#10;zLS98JbOu1CICGGfoYIyhCaT0uclGfQd2xBH72idwRClK6R2eIlwU8s0Sd6lwYrjQokNLUrKT7tf&#10;o2A+Gs5/Nn1e37aHPe2/D6dB6hKlXl/ajzGIQG34Dz/aK62gP+il8PcmPg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4qA/HAAAA3QAAAA8AAAAAAAAAAAAAAAAAmAIAAGRy&#10;cy9kb3ducmV2LnhtbFBLBQYAAAAABAAEAPUAAACMAwAAAAA=&#10;" fillcolor="black" stroked="f"/>
              <v:rect id="Rectangle 11711" o:spid="_x0000_s1784" style="position:absolute;left:7601;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QNlMcA&#10;AADdAAAADwAAAGRycy9kb3ducmV2LnhtbESPzWsCMRTE70L/h/AEb5r1E12NUguFXgr146C35+a5&#10;u7h52SZRt/3rG6HgcZiZ3zCLVWMqcSPnS8sK+r0EBHFmdcm5gv3uvTsF4QOyxsoyKfghD6vlS2uB&#10;qbZ33tBtG3IRIexTVFCEUKdS+qwgg75na+Lona0zGKJ0udQO7xFuKjlIkok0WHJcKLCmt4Kyy/Zq&#10;FKxn0/X314g/fzenIx0Pp8t44BKlOu3mdQ4iUBOe4f/2h1YwGg+H8HgTn4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0DZTHAAAA3QAAAA8AAAAAAAAAAAAAAAAAmAIAAGRy&#10;cy9kb3ducmV2LnhtbFBLBQYAAAAABAAEAPUAAACMAwAAAAA=&#10;" fillcolor="black" stroked="f"/>
              <v:rect id="Rectangle 11712" o:spid="_x0000_s1785" style="position:absolute;left:7601;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2V4McA&#10;AADdAAAADwAAAGRycy9kb3ducmV2LnhtbESPQWsCMRSE7wX/Q3hCbzWrrkVXo1RB8FJQ20O9PTfP&#10;3cXNyzZJdeuvNwWhx2FmvmFmi9bU4kLOV5YV9HsJCOLc6ooLBZ8f65cxCB+QNdaWScEveVjMO08z&#10;zLS98o4u+1CICGGfoYIyhCaT0uclGfQ92xBH72SdwRClK6R2eI1wU8tBkrxKgxXHhRIbWpWUn/c/&#10;RsFyMl5+b1N+v+2OBzp8Hc+jgUuUeu62b1MQgdrwH360N1pBOhqm8PcmPg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dleDHAAAA3QAAAA8AAAAAAAAAAAAAAAAAmAIAAGRy&#10;cy9kb3ducmV2LnhtbFBLBQYAAAAABAAEAPUAAACMAwAAAAA=&#10;" fillcolor="black" stroked="f"/>
              <v:rect id="Rectangle 11713" o:spid="_x0000_s1786" style="position:absolute;left:7605;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Ewe8gA&#10;AADdAAAADwAAAGRycy9kb3ducmV2LnhtbESPT2sCMRTE74V+h/AKvdWsf7boapQqCF6Eanuot+fm&#10;ubu4edkmqa5+eiMUPA4z8xtmMmtNLU7kfGVZQbeTgCDOra64UPD9tXwbgvABWWNtmRRcyMNs+vw0&#10;wUzbM2/otA2FiBD2GSooQ2gyKX1ekkHfsQ1x9A7WGQxRukJqh+cIN7XsJcm7NFhxXCixoUVJ+XH7&#10;ZxTMR8P57+eA19fNfke7n/0x7blEqdeX9mMMIlAbHuH/9korGKT9FO5v4hO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UTB7yAAAAN0AAAAPAAAAAAAAAAAAAAAAAJgCAABk&#10;cnMvZG93bnJldi54bWxQSwUGAAAAAAQABAD1AAAAjQMAAAAA&#10;" fillcolor="black" stroked="f"/>
              <v:rect id="Rectangle 11714" o:spid="_x0000_s1787" style="position:absolute;left:7609;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OuDMgA&#10;AADdAAAADwAAAGRycy9kb3ducmV2LnhtbESPQWvCQBSE7wX/w/KE3upGq6Ixq2ih0Euh2h709sw+&#10;k2D2bbq7jWl/fVcQPA4z8w2TrTpTi5acrywrGA4SEMS51RUXCr4+X59mIHxA1lhbJgW/5GG17D1k&#10;mGp74S21u1CICGGfooIyhCaV0uclGfQD2xBH72SdwRClK6R2eIlwU8tRkkylwYrjQokNvZSUn3c/&#10;RsFmPtt8f4z5/W97PNBhfzxPRi5R6rHfrRcgAnXhHr6137SC8eR5Ctc38Qn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g64MyAAAAN0AAAAPAAAAAAAAAAAAAAAAAJgCAABk&#10;cnMvZG93bnJldi54bWxQSwUGAAAAAAQABAD1AAAAjQMAAAAA&#10;" fillcolor="black" stroked="f"/>
              <v:rect id="Rectangle 11715" o:spid="_x0000_s1788" style="position:absolute;left:7609;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8Ll8cA&#10;AADdAAAADwAAAGRycy9kb3ducmV2LnhtbESPT2sCMRTE7wW/Q3hCbzWr1apbo2hB8FLw30Fvz83r&#10;7uLmZZtE3fbTm0LB4zAzv2Ems8ZU4krOl5YVdDsJCOLM6pJzBfvd8mUEwgdkjZVlUvBDHmbT1tME&#10;U21vvKHrNuQiQtinqKAIoU6l9FlBBn3H1sTR+7LOYIjS5VI7vEW4qWQvSd6kwZLjQoE1fRSUnbcX&#10;o2AxHi2+133+/N2cjnQ8nM6DnkuUem4383cQgZrwCP+3V1pBf/A6hL838Qn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PC5fHAAAA3QAAAA8AAAAAAAAAAAAAAAAAmAIAAGRy&#10;cy9kb3ducmV2LnhtbFBLBQYAAAAABAAEAPUAAACMAwAAAAA=&#10;" fillcolor="black" stroked="f"/>
              <v:rect id="Rectangle 11716" o:spid="_x0000_s1789" style="position:absolute;left:7613;top:9365;width:6;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Cf5cQA&#10;AADdAAAADwAAAGRycy9kb3ducmV2LnhtbERPy2oCMRTdC/5DuIXuNFOrRUejqCB0I9THQnfXyXVm&#10;cHIzJlGnfn2zELo8nPdk1phK3Mn50rKCj24CgjizuuRcwX636gxB+ICssbJMCn7Jw2zabk0w1fbB&#10;G7pvQy5iCPsUFRQh1KmUPivIoO/amjhyZ+sMhghdLrXDRww3lewlyZc0WHJsKLCmZUHZZXszChaj&#10;4eL60+f1c3M60vFwugx6LlHq/a2Zj0EEasK/+OX+1gr6g884N76JT0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Qn+XEAAAA3QAAAA8AAAAAAAAAAAAAAAAAmAIAAGRycy9k&#10;b3ducmV2LnhtbFBLBQYAAAAABAAEAPUAAACJAwAAAAA=&#10;" fillcolor="black" stroked="f"/>
              <v:rect id="Rectangle 11717" o:spid="_x0000_s1790" style="position:absolute;left:7619;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w6fscA&#10;AADdAAAADwAAAGRycy9kb3ducmV2LnhtbESPT2sCMRTE70K/Q3gFb5rVquhqFC0UeinUPwe9PTfP&#10;3cXNy5pE3fbTN0LB4zAzv2Fmi8ZU4kbOl5YV9LoJCOLM6pJzBbvtR2cMwgdkjZVlUvBDHhbzl9YM&#10;U23vvKbbJuQiQtinqKAIoU6l9FlBBn3X1sTRO1lnMETpcqkd3iPcVLKfJCNpsOS4UGBN7wVl583V&#10;KFhNxqvL94C/ftfHAx32x/Ow7xKl2q/NcgoiUBOe4f/2p1YwGL5N4PEmP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cOn7HAAAA3QAAAA8AAAAAAAAAAAAAAAAAmAIAAGRy&#10;cy9kb3ducmV2LnhtbFBLBQYAAAAABAAEAPUAAACMAwAAAAA=&#10;" fillcolor="black" stroked="f"/>
              <v:rect id="Rectangle 11718" o:spid="_x0000_s1791" style="position:absolute;left:7619;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DgnsQA&#10;AADdAAAADwAAAGRycy9kb3ducmV2LnhtbERPy4rCMBTdC/MP4Q6403SkilajjILgRvAxi3F3be60&#10;xeamk0TtzNebheDycN6zRWtqcSPnK8sKPvoJCOLc6ooLBV/HdW8MwgdkjbVlUvBHHhbzt84MM23v&#10;vKfbIRQihrDPUEEZQpNJ6fOSDPq+bYgj92OdwRChK6R2eI/hppaDJBlJgxXHhhIbWpWUXw5Xo2A5&#10;GS9/dylv//fnE52+z5fhwCVKdd/bzymIQG14iZ/ujVaQDtO4P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g4J7EAAAA3QAAAA8AAAAAAAAAAAAAAAAAmAIAAGRycy9k&#10;b3ducmV2LnhtbFBLBQYAAAAABAAEAPUAAACJAwAAAAA=&#10;" fillcolor="black" stroked="f"/>
              <v:rect id="Rectangle 11719" o:spid="_x0000_s1792" style="position:absolute;left:7623;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xFBccA&#10;AADdAAAADwAAAGRycy9kb3ducmV2LnhtbESPQWsCMRSE74X+h/AKvdWssoquRtFCoZeC2h709tw8&#10;dxc3L2uS6uqvN4LgcZiZb5jJrDW1OJHzlWUF3U4Cgji3uuJCwd/v18cQhA/IGmvLpOBCHmbT15cJ&#10;ZtqeeUWndShEhLDPUEEZQpNJ6fOSDPqObYijt7fOYIjSFVI7PEe4qWUvSQbSYMVxocSGPkvKD+t/&#10;o2AxGi6Oy5R/rqvdlrab3aHfc4lS72/tfAwiUBue4Uf7WytI+2kX7m/iE5D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sRQXHAAAA3QAAAA8AAAAAAAAAAAAAAAAAmAIAAGRy&#10;cy9kb3ducmV2LnhtbFBLBQYAAAAABAAEAPUAAACMAwAAAAA=&#10;" fillcolor="black" stroked="f"/>
              <v:rect id="Rectangle 11720" o:spid="_x0000_s1793" style="position:absolute;left:7627;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7bcscA&#10;AADdAAAADwAAAGRycy9kb3ducmV2LnhtbESPQWvCQBSE70L/w/IKvZlNQxSbukoVhF4KVXuot2f2&#10;NQlm36a7W43+ercgeBxm5htmOu9NK47kfGNZwXOSgiAurW64UvC1XQ0nIHxA1thaJgVn8jCfPQym&#10;WGh74jUdN6ESEcK+QAV1CF0hpS9rMugT2xFH78c6gyFKV0nt8BThppVZmo6lwYbjQo0dLWsqD5s/&#10;o2DxMln8fub8cVnvd7T73h9GmUuVenrs315BBOrDPXxrv2sF+SjP4P9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23LHAAAA3QAAAA8AAAAAAAAAAAAAAAAAmAIAAGRy&#10;cy9kb3ducmV2LnhtbFBLBQYAAAAABAAEAPUAAACMAwAAAAA=&#10;" fillcolor="black" stroked="f"/>
              <v:rect id="Rectangle 11721" o:spid="_x0000_s1794" style="position:absolute;left:7627;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J+6ccA&#10;AADdAAAADwAAAGRycy9kb3ducmV2LnhtbESPQWsCMRSE7wX/Q3hCbzWrrkVXo1RB8FJQ20O9PTfP&#10;3cXNyzZJdeuvNwWhx2FmvmFmi9bU4kLOV5YV9HsJCOLc6ooLBZ8f65cxCB+QNdaWScEveVjMO08z&#10;zLS98o4u+1CICGGfoYIyhCaT0uclGfQ92xBH72SdwRClK6R2eI1wU8tBkrxKgxXHhRIbWpWUn/c/&#10;RsFyMl5+b1N+v+2OBzp8Hc+jgUuUeu62b1MQgdrwH360N1pBOkqH8PcmPg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yfunHAAAA3QAAAA8AAAAAAAAAAAAAAAAAmAIAAGRy&#10;cy9kb3ducmV2LnhtbFBLBQYAAAAABAAEAPUAAACMAwAAAAA=&#10;" fillcolor="black" stroked="f"/>
              <v:rect id="Rectangle 11722" o:spid="_x0000_s1795" style="position:absolute;left:7631;top:9365;width:2;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vmnccA&#10;AADdAAAADwAAAGRycy9kb3ducmV2LnhtbESPT2sCMRTE74V+h/AK3mpWWUVXo2ih0EvBPz3U23Pz&#10;3F3cvKxJ1G0/vREEj8PM/IaZzltTiws5X1lW0OsmIIhzqysuFPxsP99HIHxA1lhbJgV/5GE+e32Z&#10;Yqbtldd02YRCRAj7DBWUITSZlD4vyaDv2oY4egfrDIYoXSG1w2uEm1r2k2QoDVYcF0ps6KOk/Lg5&#10;GwXL8Wh5WqX8/b/e72j3uz8O+i5RqvPWLiYgArXhGX60v7SCdJCmcH8Tn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b5p3HAAAA3QAAAA8AAAAAAAAAAAAAAAAAmAIAAGRy&#10;cy9kb3ducmV2LnhtbFBLBQYAAAAABAAEAPUAAACMAwAAAAA=&#10;" fillcolor="black" stroked="f"/>
              <v:rect id="Rectangle 11723" o:spid="_x0000_s1796" style="position:absolute;left:7633;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dDBscA&#10;AADdAAAADwAAAGRycy9kb3ducmV2LnhtbESPT2vCQBTE74V+h+UVvNVNJSkaXUULhV4K/umh3p7Z&#10;1ySYfRt3V41++q4geBxm5jfMZNaZRpzI+dqygrd+AoK4sLrmUsHP5vN1CMIHZI2NZVJwIQ+z6fPT&#10;BHNtz7yi0zqUIkLY56igCqHNpfRFRQZ937bE0fuzzmCI0pVSOzxHuGnkIEnepcGa40KFLX1UVOzX&#10;R6NgMRouDsuUv6+r3Za2v7t9NnCJUr2Xbj4GEagLj/C9/aUVpFmawe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XQwbHAAAA3QAAAA8AAAAAAAAAAAAAAAAAmAIAAGRy&#10;cy9kb3ducmV2LnhtbFBLBQYAAAAABAAEAPUAAACMAwAAAAA=&#10;" fillcolor="black" stroked="f"/>
              <v:rect id="Rectangle 11724" o:spid="_x0000_s1797" style="position:absolute;left:7637;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XdccgA&#10;AADdAAAADwAAAGRycy9kb3ducmV2LnhtbESPT2vCQBTE7wW/w/IKvdVNJYpN3YgWCl4E/x3q7Zl9&#10;TUKyb9PdVWM/vVso9DjMzG+Y2bw3rbiQ87VlBS/DBARxYXXNpYLD/uN5CsIHZI2tZVJwIw/zfPAw&#10;w0zbK2/psguliBD2GSqoQugyKX1RkUE/tB1x9L6sMxiidKXUDq8Rblo5SpKJNFhzXKiwo/eKimZ3&#10;NgqWr9Pl9ybl9c/2dKTj56kZj1yi1NNjv3gDEagP/+G/9korSMfpBH7fxCcg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hd1xyAAAAN0AAAAPAAAAAAAAAAAAAAAAAJgCAABk&#10;cnMvZG93bnJldi54bWxQSwUGAAAAAAQABAD1AAAAjQMAAAAA&#10;" fillcolor="black" stroked="f"/>
              <v:rect id="Rectangle 11725" o:spid="_x0000_s1798" style="position:absolute;left:7637;top:9365;width:6;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46scA&#10;AADdAAAADwAAAGRycy9kb3ducmV2LnhtbESPQWvCQBSE7wX/w/KE3pqNEluNrlILhV4EtT3U2zP7&#10;TILZt+nuVlN/vSsUPA4z8w0zW3SmESdyvrasYJCkIIgLq2suFXx9vj+NQfiArLGxTAr+yMNi3nuY&#10;Ya7tmTd02oZSRAj7HBVUIbS5lL6oyKBPbEscvYN1BkOUrpTa4TnCTSOHafosDdYcFyps6a2i4rj9&#10;NQqWk/HyZ53x6rLZ72j3vT+Ohi5V6rHfvU5BBOrCPfzf/tAKslH2Ar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JeOrHAAAA3QAAAA8AAAAAAAAAAAAAAAAAmAIAAGRy&#10;cy9kb3ducmV2LnhtbFBLBQYAAAAABAAEAPUAAACMAwAAAAA=&#10;" fillcolor="black" stroked="f"/>
              <v:rect id="Rectangle 11726" o:spid="_x0000_s1799" style="position:absolute;left:7643;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bsmMQA&#10;AADdAAAADwAAAGRycy9kb3ducmV2LnhtbERPy4rCMBTdC/MP4Q6403SkilajjILgRvAxi3F3be60&#10;xeamk0TtzNebheDycN6zRWtqcSPnK8sKPvoJCOLc6ooLBV/HdW8MwgdkjbVlUvBHHhbzt84MM23v&#10;vKfbIRQihrDPUEEZQpNJ6fOSDPq+bYgj92OdwRChK6R2eI/hppaDJBlJgxXHhhIbWpWUXw5Xo2A5&#10;GS9/dylv//fnE52+z5fhwCVKdd/bzymIQG14iZ/ujVaQDtM4N7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W7JjEAAAA3QAAAA8AAAAAAAAAAAAAAAAAmAIAAGRycy9k&#10;b3ducmV2LnhtbFBLBQYAAAAABAAEAPUAAACJAwAAAAA=&#10;" fillcolor="black" stroked="f"/>
              <v:rect id="Rectangle 11727" o:spid="_x0000_s1800" style="position:absolute;left:7647;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pJA8cA&#10;AADdAAAADwAAAGRycy9kb3ducmV2LnhtbESPQWsCMRSE7wX/Q3hCbzWrrKKrUbRQ6KWgtge9PTfP&#10;3cXNy5qkuu2vN4LgcZiZb5jZojW1uJDzlWUF/V4Cgji3uuJCwc/3x9sYhA/IGmvLpOCPPCzmnZcZ&#10;ZtpeeUOXbShEhLDPUEEZQpNJ6fOSDPqebYijd7TOYIjSFVI7vEa4qeUgSUbSYMVxocSG3kvKT9tf&#10;o2A1Ga/O65S//jeHPe13h9Nw4BKlXrvtcgoiUBue4Uf7UytIh+kE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aSQPHAAAA3QAAAA8AAAAAAAAAAAAAAAAAmAIAAGRy&#10;cy9kb3ducmV2LnhtbFBLBQYAAAAABAAEAPUAAACMAwAAAAA=&#10;" fillcolor="black" stroked="f"/>
              <v:rect id="Rectangle 11728" o:spid="_x0000_s1801" style="position:absolute;left:7681;top:9365;width:2;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2Q8QA&#10;AADdAAAADwAAAGRycy9kb3ducmV2LnhtbERPy4rCMBTdC/MP4Q6403TEDlqNMgqCG8HHLMbdtbnT&#10;FpubThK1+vVmMeDycN7TeWtqcSXnK8sKPvoJCOLc6ooLBd+HVW8EwgdkjbVlUnAnD/PZW2eKmbY3&#10;3tF1HwoRQ9hnqKAMocmk9HlJBn3fNsSR+7XOYIjQFVI7vMVwU8tBknxKgxXHhhIbWpaUn/cXo2Ax&#10;Hi3+tkPePHanIx1/Tud04BKluu/t1wREoDa8xP/utVYwTNO4P76JT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dkPEAAAA3QAAAA8AAAAAAAAAAAAAAAAAmAIAAGRycy9k&#10;b3ducmV2LnhtbFBLBQYAAAAABAAEAPUAAACJAwAAAAA=&#10;" fillcolor="black" stroked="f"/>
              <v:rect id="Rectangle 11729" o:spid="_x0000_s1802" style="position:absolute;left:7683;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XT2McA&#10;AADdAAAADwAAAGRycy9kb3ducmV2LnhtbESPT2sCMRTE74LfITyhN80qbtHVKFoo9FLw30Fvz81z&#10;d3HzsiapbvvpG6HQ4zAzv2Hmy9bU4k7OV5YVDAcJCOLc6ooLBYf9e38CwgdkjbVlUvBNHpaLbmeO&#10;mbYP3tJ9FwoRIewzVFCG0GRS+rwkg35gG+LoXawzGKJ0hdQOHxFuajlKkldpsOK4UGJDbyXl192X&#10;UbCeTta3zZg/f7bnE52O52s6colSL712NQMRqA3/4b/2h1YwTtMhPN/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109jHAAAA3QAAAA8AAAAAAAAAAAAAAAAAmAIAAGRy&#10;cy9kb3ducmV2LnhtbFBLBQYAAAAABAAEAPUAAACMAwAAAAA=&#10;" fillcolor="black" stroked="f"/>
              <v:rect id="Rectangle 11730" o:spid="_x0000_s1803" style="position:absolute;left:7687;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Nr8cA&#10;AADdAAAADwAAAGRycy9kb3ducmV2LnhtbESPT2vCQBTE74V+h+UVequbBlM0uooKQi8F//RQb8/s&#10;axLMvo27W41++q4geBxm5jfMeNqZRpzI+dqygvdeAoK4sLrmUsH3dvk2AOEDssbGMim4kIfp5Plp&#10;jLm2Z17TaRNKESHsc1RQhdDmUvqiIoO+Z1vi6P1aZzBE6UqpHZ4j3DQyTZIPabDmuFBhS4uKisPm&#10;zyiYDwfz46rPX9f1fke7n/0hS12i1OtLNxuBCNSFR/je/tQK+lmWwu1Nf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nTa/HAAAA3QAAAA8AAAAAAAAAAAAAAAAAmAIAAGRy&#10;cy9kb3ducmV2LnhtbFBLBQYAAAAABAAEAPUAAACMAwAAAAA=&#10;" fillcolor="black" stroked="f"/>
              <v:rect id="Rectangle 11731" o:spid="_x0000_s1804" style="position:absolute;left:7687;top:9365;width:6;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voNMgA&#10;AADdAAAADwAAAGRycy9kb3ducmV2LnhtbESPT2sCMRTE74V+h/AKvdWsf7boapQqCF6Eanuot+fm&#10;ubu4edkmqa5+eiMUPA4z8xtmMmtNLU7kfGVZQbeTgCDOra64UPD9tXwbgvABWWNtmRRcyMNs+vw0&#10;wUzbM2/otA2FiBD2GSooQ2gyKX1ekkHfsQ1x9A7WGQxRukJqh+cIN7XsJcm7NFhxXCixoUVJ+XH7&#10;ZxTMR8P57+eA19fNfke7n/0x7blEqdeX9mMMIlAbHuH/9korGKRpH+5v4hO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K+g0yAAAAN0AAAAPAAAAAAAAAAAAAAAAAJgCAABk&#10;cnMvZG93bnJldi54bWxQSwUGAAAAAAQABAD1AAAAjQMAAAAA&#10;" fillcolor="black" stroked="f"/>
              <v:rect id="Rectangle 11732" o:spid="_x0000_s1805" style="position:absolute;left:7693;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JwQMcA&#10;AADdAAAADwAAAGRycy9kb3ducmV2LnhtbESPT2vCQBTE74V+h+UVvNVNJSkaXUULhV4K/umh3p7Z&#10;1ySYfRt3V41++q4geBxm5jfMZNaZRpzI+dqygrd+AoK4sLrmUsHP5vN1CMIHZI2NZVJwIQ+z6fPT&#10;BHNtz7yi0zqUIkLY56igCqHNpfRFRQZ937bE0fuzzmCI0pVSOzxHuGnkIEnepcGa40KFLX1UVOzX&#10;R6NgMRouDsuUv6+r3Za2v7t9NnCJUr2Xbj4GEagLj/C9/aUVpFmWwu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CcEDHAAAA3QAAAA8AAAAAAAAAAAAAAAAAmAIAAGRy&#10;cy9kb3ducmV2LnhtbFBLBQYAAAAABAAEAPUAAACMAwAAAAA=&#10;" fillcolor="black" stroked="f"/>
              <v:rect id="Rectangle 11733" o:spid="_x0000_s1806" style="position:absolute;left:7697;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7V28YA&#10;AADdAAAADwAAAGRycy9kb3ducmV2LnhtbESPQWsCMRSE7wX/Q3iCt5pV3KKrUVQQeimo7aHenpvn&#10;7uLmZU2ibvvrG0HocZiZb5jZojW1uJHzlWUFg34Cgji3uuJCwdfn5nUMwgdkjbVlUvBDHhbzzssM&#10;M23vvKPbPhQiQthnqKAMocmk9HlJBn3fNsTRO1lnMETpCqkd3iPc1HKYJG/SYMVxocSG1iXl5/3V&#10;KFhNxqvLdsQfv7vjgQ7fx3M6dIlSvW67nIII1Ib/8LP9rhWM0jSFx5v4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7V28YAAADdAAAADwAAAAAAAAAAAAAAAACYAgAAZHJz&#10;L2Rvd25yZXYueG1sUEsFBgAAAAAEAAQA9QAAAIsDAAAAAA==&#10;" fillcolor="black" stroked="f"/>
              <v:rect id="Rectangle 11734" o:spid="_x0000_s1807" style="position:absolute;left:7701;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LrMcA&#10;AADdAAAADwAAAGRycy9kb3ducmV2LnhtbESPT2sCMRTE74LfIbxCb5qtuKKrUbRQ6EXw30Fvz81z&#10;d3Hzsk1SXfvpTaHQ4zAzv2Fmi9bU4kbOV5YVvPUTEMS51RUXCg77j94YhA/IGmvLpOBBHhbzbmeG&#10;mbZ33tJtFwoRIewzVFCG0GRS+rwkg75vG+LoXawzGKJ0hdQO7xFuajlIkpE0WHFcKLGh95Ly6+7b&#10;KFhNxquvzZDXP9vziU7H8zUduESp15d2OQURqA3/4b/2p1YwTNMR/L6JT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cS6zHAAAA3QAAAA8AAAAAAAAAAAAAAAAAmAIAAGRy&#10;cy9kb3ducmV2LnhtbFBLBQYAAAAABAAEAPUAAACMAwAAAAA=&#10;" fillcolor="black" stroked="f"/>
              <v:rect id="Rectangle 11735" o:spid="_x0000_s1808" style="position:absolute;left:7701;top:9365;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DuN8gA&#10;AADdAAAADwAAAGRycy9kb3ducmV2LnhtbESPT2sCMRTE7wW/Q3hCbzWruFVXo9RCoReh/jno7bl5&#10;7i5uXrZJqls/fSMUPA4z8xtmtmhNLS7kfGVZQb+XgCDOra64ULDbfryMQfiArLG2TAp+ycNi3nma&#10;Yabtldd02YRCRAj7DBWUITSZlD4vyaDv2YY4eifrDIYoXSG1w2uEm1oOkuRVGqw4LpTY0HtJ+Xnz&#10;YxQsJ+Pl99eQV7f18UCH/fGcDlyi1HO3fZuCCNSGR/i//akVDNN0BPc38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EO43yAAAAN0AAAAPAAAAAAAAAAAAAAAAAJgCAABk&#10;cnMvZG93bnJldi54bWxQSwUGAAAAAAQABAD1AAAAjQMAAAAA&#10;" fillcolor="black" stroked="f"/>
              <v:rect id="Rectangle 11736" o:spid="_x0000_s1809" style="position:absolute;left:7704;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96RcQA&#10;AADdAAAADwAAAGRycy9kb3ducmV2LnhtbERPy4rCMBTdC/MP4Q6403TEDlqNMgqCG8HHLMbdtbnT&#10;FpubThK1+vVmMeDycN7TeWtqcSXnK8sKPvoJCOLc6ooLBd+HVW8EwgdkjbVlUnAnD/PZW2eKmbY3&#10;3tF1HwoRQ9hnqKAMocmk9HlJBn3fNsSR+7XOYIjQFVI7vMVwU8tBknxKgxXHhhIbWpaUn/cXo2Ax&#10;Hi3+tkPePHanIx1/Tud04BKluu/t1wREoDa8xP/utVYwTNM4N76JT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PekXEAAAA3QAAAA8AAAAAAAAAAAAAAAAAmAIAAGRycy9k&#10;b3ducmV2LnhtbFBLBQYAAAAABAAEAPUAAACJAwAAAAA=&#10;" fillcolor="black" stroked="f"/>
              <v:rect id="Rectangle 11737" o:spid="_x0000_s1810" style="position:absolute;left:7708;top:93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Pf3scA&#10;AADdAAAADwAAAGRycy9kb3ducmV2LnhtbESPQWsCMRSE74L/ITyhN81WXNGtUaog9FJQ20O9PTev&#10;u4ubl22S6uqvN4LgcZiZb5jZojW1OJHzlWUFr4MEBHFudcWFgu+vdX8CwgdkjbVlUnAhD4t5tzPD&#10;TNszb+m0C4WIEPYZKihDaDIpfV6SQT+wDXH0fq0zGKJ0hdQOzxFuajlMkrE0WHFcKLGhVUn5cfdv&#10;FCynk+XfZsSf1+1hT/ufwzEdukSpl177/gYiUBue4Uf7QysYpekU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D397HAAAA3QAAAA8AAAAAAAAAAAAAAAAAmAIAAGRy&#10;cy9kb3ducmV2LnhtbFBLBQYAAAAABAAEAPUAAACMAwAAAAA=&#10;" fillcolor="black" stroked="f"/>
              <v:rect id="Rectangle 11738" o:spid="_x0000_s1811" style="position:absolute;left:7708;top:93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W8/sMA&#10;AADdAAAADwAAAGRycy9kb3ducmV2LnhtbERPy4rCMBTdC/MP4Qqz01RRcapRRmHAjTA+FuPu2lzb&#10;YnNTk6h1vt4sBJeH857OG1OJGzlfWlbQ6yYgiDOrS84V7Hc/nTEIH5A1VpZJwYM8zGcfrSmm2t55&#10;Q7dtyEUMYZ+igiKEOpXSZwUZ9F1bE0fuZJ3BEKHLpXZ4j+Gmkv0kGUmDJceGAmtaFpSdt1ejYPE1&#10;Xlx+B7z+3xwPdPg7nod9lyj12W6+JyACNeEtfrlXWsFgOIr745v4BOTs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W8/sMAAADdAAAADwAAAAAAAAAAAAAAAACYAgAAZHJzL2Rv&#10;d25yZXYueG1sUEsFBgAAAAAEAAQA9QAAAIgDAAAAAA==&#10;" fillcolor="black" stroked="f"/>
              <v:rect id="Rectangle 11739" o:spid="_x0000_s1812" style="position:absolute;left:7712;top:9365;width:6;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kZZccA&#10;AADdAAAADwAAAGRycy9kb3ducmV2LnhtbESPT2sCMRTE7wW/Q3gFbzWrqOhqFC0IXgr+6aHenpvX&#10;3cXNyzaJuvXTG0HwOMzMb5jpvDGVuJDzpWUF3U4CgjizuuRcwfd+9TEC4QOyxsoyKfgnD/NZ622K&#10;qbZX3tJlF3IRIexTVFCEUKdS+qwgg75ja+Lo/VpnMETpcqkdXiPcVLKXJENpsOS4UGBNnwVlp93Z&#10;KFiOR8u/TZ+/btvjgQ4/x9Og5xKl2u/NYgIiUBNe4Wd7rRX0B8MuPN7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ZGWXHAAAA3QAAAA8AAAAAAAAAAAAAAAAAmAIAAGRy&#10;cy9kb3ducmV2LnhtbFBLBQYAAAAABAAEAPUAAACMAwAAAAA=&#10;" fillcolor="black" stroked="f"/>
              <v:line id="Line 11740" o:spid="_x0000_s1813" style="position:absolute;visibility:visible" from="7564,8482" to="7569,8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oVPMcAAADdAAAADwAAAGRycy9kb3ducmV2LnhtbESP3WoCMRSE7wt9h3AK3tVsRVfZGqVV&#10;BClV8K/Xx81xs3Rzsmyibvv0plDwcpiZb5jxtLWVuFDjS8cKXroJCOLc6ZILBfvd4nkEwgdkjZVj&#10;UvBDHqaTx4cxZtpdeUOXbShEhLDPUIEJoc6k9Lkhi77rauLonVxjMUTZFFI3eI1wW8lekqTSYslx&#10;wWBNM0P59/ZsFazt13zwS4fKpEf5+Z4PVx9+vlKq89S+vYII1IZ7+L+91Ar6g7QHf2/iE5C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mhU8xwAAAN0AAAAPAAAAAAAA&#10;AAAAAAAAAKECAABkcnMvZG93bnJldi54bWxQSwUGAAAAAAQABAD5AAAAlQMAAAAA&#10;" strokeweight="1e-4mm"/>
              <v:shape id="Freeform 11741" o:spid="_x0000_s1814" style="position:absolute;left:7510;top:8817;width:109;height:106;visibility:visible;mso-wrap-style:square;v-text-anchor:top" coordsize="109,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QHgMUA&#10;AADdAAAADwAAAGRycy9kb3ducmV2LnhtbESP3WoCMRSE7wu+QziCdzWrtousRpFCbUF64c8DHDbH&#10;zermZEni7vbtm0Khl8PMfMOst4NtREc+1I4VzKYZCOLS6ZorBZfz+/MSRIjIGhvHpOCbAmw3o6c1&#10;Ftr1fKTuFCuRIBwKVGBibAspQ2nIYpi6ljh5V+ctxiR9JbXHPsFtI+dZlkuLNacFgy29GSrvp4dV&#10;8BWbQ7/Ytwfaf1yO3uS3eWfPSk3Gw24FItIQ/8N/7U+t4OU1X8Dvm/Q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1AeAxQAAAN0AAAAPAAAAAAAAAAAAAAAAAJgCAABkcnMv&#10;ZG93bnJldi54bWxQSwUGAAAAAAQABAD1AAAAigMAAAAA&#10;" path="m109,l54,106,,,109,xe" fillcolor="black" strokeweight="1e-4mm">
                <v:path arrowok="t" o:connecttype="custom" o:connectlocs="109,0;54,106;0,0;109,0" o:connectangles="0,0,0,0"/>
              </v:shape>
              <v:line id="Line 11742" o:spid="_x0000_s1815" style="position:absolute;visibility:visible" from="3619,10261" to="3620,11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8o08cAAADdAAAADwAAAGRycy9kb3ducmV2LnhtbESP3WoCMRSE7wt9h3AK3tVsi66yNYpW&#10;hFJU8K/Xx81xs3RzsmxS3fbpTUHwcpiZb5jRpLWVOFPjS8cKXroJCOLc6ZILBfvd4nkIwgdkjZVj&#10;UvBLHibjx4cRZtpdeEPnbShEhLDPUIEJoc6k9Lkhi77rauLonVxjMUTZFFI3eIlwW8nXJEmlxZLj&#10;gsGa3g3l39sfq2Btv+b9PzpUJj3K5SwfrD79fKVU56mdvoEI1IZ7+Nb+0Ap6/bQH/2/iE5Dj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PyjTxwAAAN0AAAAPAAAAAAAA&#10;AAAAAAAAAKECAABkcnMvZG93bnJldi54bWxQSwUGAAAAAAQABAD5AAAAlQMAAAAA&#10;" strokeweight="1e-4mm"/>
              <v:shape id="Freeform 11743" o:spid="_x0000_s1816" style="position:absolute;left:3180;top:10409;width:880;height:950;visibility:visible;mso-wrap-style:square;v-text-anchor:top" coordsize="880,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yOMYA&#10;AADdAAAADwAAAGRycy9kb3ducmV2LnhtbESPQWvCQBSE7wX/w/KE3upGTaSkrlIKYqm9aCv2+Mw+&#10;s8Hs25DdmvjvXaHQ4zAz3zDzZW9rcaHWV44VjEcJCOLC6YpLBd9fq6dnED4ga6wdk4IreVguBg9z&#10;zLXreEuXXShFhLDPUYEJocml9IUhi37kGuLonVxrMUTZllK32EW4reUkSWbSYsVxwWBDb4aK8+7X&#10;Kjh/lGs81nviz/Ems9M07czhR6nHYf/6AiJQH/7Df+13rSDNZhn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XyOMYAAADdAAAADwAAAAAAAAAAAAAAAACYAgAAZHJz&#10;L2Rvd25yZXYueG1sUEsFBgAAAAAEAAQA9QAAAIsDAAAAAA==&#10;" path="m,l294,950r294,l880,e" filled="f" strokeweight="1e-4mm">
                <v:path arrowok="t" o:connecttype="custom" o:connectlocs="0,0;294,950;588,950;880,0" o:connectangles="0,0,0,0"/>
              </v:shape>
              <v:shape id="Freeform 11744" o:spid="_x0000_s1817" style="position:absolute;left:3011;top:10409;width:193;height:46;visibility:visible;mso-wrap-style:square;v-text-anchor:top" coordsize="19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OKN8QA&#10;AADdAAAADwAAAGRycy9kb3ducmV2LnhtbESPQWvCQBSE7wX/w/IEb3WjtEGiq4gglGIPUfH8zD6T&#10;YPZtyG6T1V/fLRR6HGbmG2a1CaYRPXWutqxgNk1AEBdW11wqOJ/2rwsQziNrbCyTggc52KxHLyvM&#10;tB04p/7oSxEh7DJUUHnfZlK6oiKDbmpb4ujdbGfQR9mVUnc4RLhp5DxJUmmw5rhQYUu7ior78dso&#10;CIOh50Vewzz/7JO7lbk9fAWlJuOwXYLwFPx/+K/9oRW8vac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TijfEAAAA3QAAAA8AAAAAAAAAAAAAAAAAmAIAAGRycy9k&#10;b3ducmV2LnhtbFBLBQYAAAAABAAEAPUAAACJAwAAAAA=&#10;" path="m,l,46r193,l169,,,xe" fillcolor="#ffc080" strokeweight="1e-4mm">
                <v:path arrowok="t" o:connecttype="custom" o:connectlocs="0,0;0,46;193,46;169,0;0,0" o:connectangles="0,0,0,0,0"/>
              </v:shape>
              <v:shape id="Freeform 11745" o:spid="_x0000_s1818" style="position:absolute;left:3011;top:10455;width:242;height:196;visibility:visible;mso-wrap-style:square;v-text-anchor:top" coordsize="242,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9DUMYA&#10;AADdAAAADwAAAGRycy9kb3ducmV2LnhtbESPQWvCQBSE74X+h+UVems2lWhL6iqtII2IB216f2Rf&#10;k9Ds25Bdk+ivdwXB4zAz3zDz5Wga0VPnassKXqMYBHFhdc2lgvxn/fIOwnlkjY1lUnAiB8vF48Mc&#10;U20H3lN/8KUIEHYpKqi8b1MpXVGRQRfZljh4f7Yz6IPsSqk7HALcNHISxzNpsOawUGFLq4qK/8PR&#10;KDjvd5Pf3TaT37wesi/c2nO+SZR6fho/P0B4Gv09fGtnWkEynb3B9U14AnJ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9DUMYAAADdAAAADwAAAAAAAAAAAAAAAACYAgAAZHJz&#10;L2Rvd25yZXYueG1sUEsFBgAAAAAEAAQA9QAAAIsDAAAAAA==&#10;" path="m,l,196r242,l193,,,xe" fillcolor="#c20000" strokeweight="1e-4mm">
                <v:path arrowok="t" o:connecttype="custom" o:connectlocs="0,0;0,196;242,196;193,0;0,0" o:connectangles="0,0,0,0,0"/>
              </v:shape>
              <v:rect id="Rectangle 11746" o:spid="_x0000_s1819" style="position:absolute;left:2847;top:12035;width:5259;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w+MMA&#10;AADdAAAADwAAAGRycy9kb3ducmV2LnhtbERPy4rCMBTdC/MP4Qqz01RRcapRRmHAjTA+FuPu2lzb&#10;YnNTk6h1vt4sBJeH857OG1OJGzlfWlbQ6yYgiDOrS84V7Hc/nTEIH5A1VpZJwYM8zGcfrSmm2t55&#10;Q7dtyEUMYZ+igiKEOpXSZwUZ9F1bE0fuZJ3BEKHLpXZ4j+Gmkv0kGUmDJceGAmtaFpSdt1ejYPE1&#10;Xlx+B7z+3xwPdPg7nod9lyj12W6+JyACNeEtfrlXWsFgOIpz45v4BOTs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w+MMAAADdAAAADwAAAAAAAAAAAAAAAACYAgAAZHJzL2Rv&#10;d25yZXYueG1sUEsFBgAAAAAEAAQA9QAAAIgDAAAAAA==&#10;" fillcolor="black" stroked="f"/>
              <v:rect id="Rectangle 11747" o:spid="_x0000_s1820" style="position:absolute;left:4550;top:10360;width:107;height:1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t7YscA&#10;AADdAAAADwAAAGRycy9kb3ducmV2LnhtbESPQWvCQBSE74X+h+UVvNWNYq2NrqJisXozaktvj+wz&#10;CWbfhuyapP++KxR6HGbmG2a26EwpGqpdYVnBoB+BIE6tLjhTcDq+P09AOI+ssbRMCn7IwWL++DDD&#10;WNuWD9QkPhMBwi5GBbn3VSylS3My6Pq2Ig7exdYGfZB1JnWNbYCbUg6jaCwNFhwWcqxonVN6TW5G&#10;gVslm3a/376eo+ZLnwffO/M52inVe+qWUxCeOv8f/mt/aAWjl/Eb3N+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re2LHAAAA3QAAAA8AAAAAAAAAAAAAAAAAmAIAAGRy&#10;cy9kb3ducmV2LnhtbFBLBQYAAAAABAAEAPUAAACMAwAAAAA=&#10;" strokeweight="1e-4mm"/>
              <v:rect id="Rectangle 11748" o:spid="_x0000_s1821" style="position:absolute;left:6059;top:10360;width:16;height:3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wqI8QA&#10;AADdAAAADwAAAGRycy9kb3ducmV2LnhtbERPz2vCMBS+C/4P4Q12s+lEnatGUUHwMlC3w7w9m2db&#10;bF5qkmnnX28Owo4f3+/pvDW1uJLzlWUFb0kKgji3uuJCwffXujcG4QOyxtoyKfgjD/NZtzPFTNsb&#10;7+i6D4WIIewzVFCG0GRS+rwkgz6xDXHkTtYZDBG6QmqHtxhuatlP05E0WHFsKLGhVUn5ef9rFCw/&#10;xsvLdsCf993xQIef43nYd6lSry/tYgIiUBv+xU/3RisYDN/j/vgmPg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MKiPEAAAA3QAAAA8AAAAAAAAAAAAAAAAAmAIAAGRycy9k&#10;b3ducmV2LnhtbFBLBQYAAAAABAAEAPUAAACJAwAAAAA=&#10;" fillcolor="black" stroked="f"/>
              <v:rect id="Rectangle 11749" o:spid="_x0000_s1822" style="position:absolute;left:6642;top:10360;width:18;height:3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CPuMgA&#10;AADdAAAADwAAAGRycy9kb3ducmV2LnhtbESPT2vCQBTE7wW/w/KE3upG8W+aVbRQ6KVQbQ96e2Zf&#10;k2D2bdzdxrSfvisIHoeZ+Q2TrTpTi5acrywrGA4SEMS51RUXCr4+X5/mIHxA1lhbJgW/5GG17D1k&#10;mGp74S21u1CICGGfooIyhCaV0uclGfQD2xBH79s6gyFKV0jt8BLhppajJJlKgxXHhRIbeikpP+1+&#10;jILNYr45f4z5/W97PNBhfzxNRi5R6rHfrZ9BBOrCPXxrv2kF48lsCNc38Qn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AI+4yAAAAN0AAAAPAAAAAAAAAAAAAAAAAJgCAABk&#10;cnMvZG93bnJldi54bWxQSwUGAAAAAAQABAD1AAAAjQMAAAAA&#10;" fillcolor="black" stroked="f"/>
              <v:line id="Line 11750" o:spid="_x0000_s1823" style="position:absolute;visibility:visible" from="4060,10455" to="4550,10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D4ccAAADdAAAADwAAAGRycy9kb3ducmV2LnhtbESPW2sCMRSE3wv9D+EUfKvZije2RqmK&#10;UEotuF6eTzenm6Wbk2UTde2vN4LQx2FmvmEms9ZW4kSNLx0reOkmIIhzp0suFOy2q+cxCB+QNVaO&#10;ScGFPMymjw8TTLU784ZOWShEhLBPUYEJoU6l9Lkhi77rauLo/bjGYoiyKaRu8BzhtpK9JBlKiyXH&#10;BYM1LQzlv9nRKviyh+Xgj/aVGX7Lz3k+Wn/45VqpzlP79goiUBv+w/f2u1bQH4x6cHsTn4C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Q4PhxwAAAN0AAAAPAAAAAAAA&#10;AAAAAAAAAKECAABkcnMvZG93bnJldi54bWxQSwUGAAAAAAQABAD5AAAAlQMAAAAA&#10;" strokeweight="1e-4mm"/>
              <v:line id="Line 11751" o:spid="_x0000_s1824" style="position:absolute;visibility:visible" from="4645,10455" to="6065,10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mesYAAADdAAAADwAAAGRycy9kb3ducmV2LnhtbESPW2sCMRSE34X+h3AKfdOs97I1iheE&#10;UrSgtn0+3Rw3i5uTZRN1219vhEIfh5n5hpnMGluKC9W+cKyg20lAEGdOF5wr+Dis288gfEDWWDom&#10;BT/kYTZ9aE0w1e7KO7rsQy4ihH2KCkwIVSqlzwxZ9B1XEUfv6GqLIco6l7rGa4TbUvaSZCQtFhwX&#10;DFa0NJSd9mer4N1+rYa/9Fma0bfcLLLx9s2vtko9PTbzFxCBmvAf/mu/agWD4bgP9zfxCc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PJnrGAAAA3QAAAA8AAAAAAAAA&#10;AAAAAAAAoQIAAGRycy9kb3ducmV2LnhtbFBLBQYAAAAABAAEAPkAAACUAwAAAAA=&#10;" strokeweight="1e-4mm"/>
              <v:line id="Line 11752" o:spid="_x0000_s1825" style="position:absolute;visibility:visible" from="6652,10455" to="7482,10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a+DsYAAADdAAAADwAAAGRycy9kb3ducmV2LnhtbESP3WoCMRSE7wXfIRzBO81a/CmrUaxS&#10;KEWFqu31cXPcLG5Olk2qW5++KRS8HGbmG2a2aGwprlT7wrGCQT8BQZw5XXCu4Hh47T2D8AFZY+mY&#10;FPyQh8W83Zphqt2NP+i6D7mIEPYpKjAhVKmUPjNk0fddRRy9s6sthijrXOoabxFuS/mUJGNpseC4&#10;YLCilaHssv+2Cnb2az2602dpxie5eckm23e/3irV7TTLKYhATXiE/9tvWsFwNBnC35v4B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mvg7GAAAA3QAAAA8AAAAAAAAA&#10;AAAAAAAAoQIAAGRycy9kb3ducmV2LnhtbFBLBQYAAAAABAAEAPkAAACUAwAAAAA=&#10;" strokeweight="1e-4mm"/>
              <v:line id="Line 11753" o:spid="_x0000_s1826" style="position:absolute;visibility:visible" from="3986,10651" to="4550,10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oblcYAAADdAAAADwAAAGRycy9kb3ducmV2LnhtbESP3WoCMRSE74W+QziF3mm20lVZjdIq&#10;BZFa8Pf6uDlulm5Olk2q2z69KRS8HGbmG2Yya20lLtT40rGC514Cgjh3uuRCwX733h2B8AFZY+WY&#10;FPyQh9n0oTPBTLsrb+iyDYWIEPYZKjAh1JmUPjdk0fdcTRy9s2sshiibQuoGrxFuK9lPkoG0WHJc&#10;MFjT3FD+tf22Cj7tcZH+0qEyg5P8eMuH65VfrJV6emxfxyACteEe/m8vtYKXdJjC35v4BOT0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qG5XGAAAA3QAAAA8AAAAAAAAA&#10;AAAAAAAAoQIAAGRycy9kb3ducmV2LnhtbFBLBQYAAAAABAAEAPkAAACUAwAAAAA=&#10;" strokeweight="1e-4mm"/>
              <v:line id="Line 11754" o:spid="_x0000_s1827" style="position:absolute;visibility:visible" from="4645,10651" to="6065,10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F4scAAADdAAAADwAAAGRycy9kb3ducmV2LnhtbESP3WoCMRSE7wu+QziF3tVsS11lNUpb&#10;EUpRof5dn25ON4ubk2UTdfXpjSD0cpiZb5jRpLWVOFLjS8cKXroJCOLc6ZILBZv17HkAwgdkjZVj&#10;UnAmD5Nx52GEmXYn/qHjKhQiQthnqMCEUGdS+tyQRd91NXH0/lxjMUTZFFI3eIpwW8nXJEmlxZLj&#10;gsGaPg3l+9XBKlja3bR3oW1l0l85/8j7i28/XSj19Ni+D0EEasN/+N7+0greev0Ubm/iE5Dj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eIXixwAAAN0AAAAPAAAAAAAA&#10;AAAAAAAAAKECAABkcnMvZG93bnJldi54bWxQSwUGAAAAAAQABAD5AAAAlQMAAAAA&#10;" strokeweight="1e-4mm"/>
              <v:line id="Line 11755" o:spid="_x0000_s1828" style="position:absolute;visibility:visible" from="6652,10651" to="7460,10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QgeccAAADdAAAADwAAAGRycy9kb3ducmV2LnhtbESP3WoCMRSE7wu+QziF3tVsS3VlNUpb&#10;EUpRof5dn25ON4ubk2UTdfXpjSD0cpiZb5jRpLWVOFLjS8cKXroJCOLc6ZILBZv17HkAwgdkjZVj&#10;UnAmD5Nx52GEmXYn/qHjKhQiQthnqMCEUGdS+tyQRd91NXH0/lxjMUTZFFI3eIpwW8nXJOlLiyXH&#10;BYM1fRrK96uDVbC0u2nvQtvK9H/l/CNPF99+ulDq6bF9H4II1Ib/8L39pRW89dIUbm/iE5Dj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NCB5xwAAAN0AAAAPAAAAAAAA&#10;AAAAAAAAAKECAABkcnMvZG93bnJldi54bWxQSwUGAAAAAAQABAD5AAAAlQMAAAAA&#10;" strokeweight="1e-4mm"/>
              <v:rect id="Rectangle 11756" o:spid="_x0000_s1829" style="position:absolute;left:4060;top:10409;width:498;height: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aDsMA&#10;AADdAAAADwAAAGRycy9kb3ducmV2LnhtbERPTWvCQBC9F/oflin0VjcWW2t0lbZSkN5iRfA2ZMck&#10;mJ0N2a1J/PXOQfD4eN+LVe9qdaY2VJ4NjEcJKOLc24oLA7u/n5cPUCEiW6w9k4GBAqyWjw8LTK3v&#10;OKPzNhZKQjikaKCMsUm1DnlJDsPIN8TCHX3rMApsC21b7CTc1fo1Sd61w4qlocSGvkvKT9t/J72/&#10;+2Q2HQ5a79bZ0F8m2XHdfRnz/NR/zkFF6uNdfHNvrIHJ21Tmyht5Anp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JaDsMAAADdAAAADwAAAAAAAAAAAAAAAACYAgAAZHJzL2Rv&#10;d25yZXYueG1sUEsFBgAAAAAEAAQA9QAAAIgDAAAAAA==&#10;" fillcolor="#ff8000" strokeweight="1e-4mm"/>
              <v:rect id="Rectangle 11757" o:spid="_x0000_s1830" style="position:absolute;left:4645;top:10409;width:1426;height: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7/lcUA&#10;AADdAAAADwAAAGRycy9kb3ducmV2LnhtbESPS2vCQBSF9wX/w3AFd3Wi+Kipo/hAKO6iUujukrkm&#10;wcydkBlN0l/fKQguD+fxcZbr1pTiQbUrLCsYDSMQxKnVBWcKLufD+wcI55E1lpZJQUcO1qve2xJj&#10;bRtO6HHymQgj7GJUkHtfxVK6NCeDbmgr4uBdbW3QB1lnUtfYhHFTynEUzaTBggMhx4p2OaW3090E&#10;7vE7Wsy7Hykv+6RrfyfJdd9slRr0280nCE+tf4Wf7S+tYDKdL+D/TXg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fv+VxQAAAN0AAAAPAAAAAAAAAAAAAAAAAJgCAABkcnMv&#10;ZG93bnJldi54bWxQSwUGAAAAAAQABAD1AAAAigMAAAAA&#10;" fillcolor="#ff8000" strokeweight="1e-4mm"/>
              <v:shape id="Freeform 11758" o:spid="_x0000_s1831" style="position:absolute;left:3986;top:10455;width:564;height:196;visibility:visible;mso-wrap-style:square;v-text-anchor:top" coordsize="564,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rx+cIA&#10;AADdAAAADwAAAGRycy9kb3ducmV2LnhtbERPy4rCMBTdC/5DuIIb0XScUaQaRarDuPWF20tzbYrN&#10;TWkytTNfP1kMuDyc92rT2Uq01PjSsYK3SQKCOHe65ELB5fw5XoDwAVlj5ZgU/JCHzbrfW2Gq3ZOP&#10;1J5CIWII+xQVmBDqVEqfG7LoJ64mjtzdNRZDhE0hdYPPGG4rOU2SubRYcmwwWFNmKH+cvq2CUXaT&#10;5nBss/dd2Vn/uO5/v6Z7pYaDbrsEEagLL/G/+6AVfMwWcX98E5+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evH5wgAAAN0AAAAPAAAAAAAAAAAAAAAAAJgCAABkcnMvZG93&#10;bnJldi54bWxQSwUGAAAAAAQABAD1AAAAhwMAAAAA&#10;" path="m74,l,196r564,l564,,74,xe" fillcolor="#c20000" strokeweight="1e-4mm">
                <v:path arrowok="t" o:connecttype="custom" o:connectlocs="74,0;0,196;564,196;564,0;74,0" o:connectangles="0,0,0,0,0"/>
              </v:shape>
              <v:rect id="Rectangle 11759" o:spid="_x0000_s1832" style="position:absolute;left:4645;top:10455;width:1426;height:2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1jksMA&#10;AADdAAAADwAAAGRycy9kb3ducmV2LnhtbESPQWvCQBSE74L/YXlCb2ZjaUqIWUULhd6aqAePj+wz&#10;CWbfhuw2Sf99VxB6HGbmGybfz6YTIw2utaxgE8UgiCurW64VXM6f6xSE88gaO8uk4Jcc7HfLRY6Z&#10;thOXNJ58LQKEXYYKGu/7TEpXNWTQRbYnDt7NDgZ9kEMt9YBTgJtOvsbxuzTYclhosKePhqr76cco&#10;cEVfHosuLe9jIlFPPPrvq1TqZTUftiA8zf4//Gx/aQVvSbqBx5vw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1jksMAAADdAAAADwAAAAAAAAAAAAAAAACYAgAAZHJzL2Rv&#10;d25yZXYueG1sUEsFBgAAAAAEAAQA9QAAAIgDAAAAAA==&#10;" fillcolor="#c20000" strokeweight="1e-4mm"/>
              <v:rect id="Rectangle 11760" o:spid="_x0000_s1833" style="position:absolute;left:6652;top:10409;width:836;height: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2ZEMYA&#10;AADdAAAADwAAAGRycy9kb3ducmV2LnhtbESPQWsCMRCF74L/IUzBm2YrVrZbo4ggWg+FatvzuJlu&#10;FjeTZRPN9t83BaHHx5v3vXmLVW8bcaPO144VPE4yEMSl0zVXCj5O23EOwgdkjY1jUvBDHlbL4WCB&#10;hXaR3+l2DJVIEPYFKjAhtIWUvjRk0U9cS5y8b9dZDEl2ldQdxgS3jZxm2VxarDk1GGxpY6i8HK82&#10;vfH8dYjx1O4ORn5u8rfX8yXGs1Kjh379AiJQH/6P7+m9VjB7yqfwtyY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2ZEMYAAADdAAAADwAAAAAAAAAAAAAAAACYAgAAZHJz&#10;L2Rvd25yZXYueG1sUEsFBgAAAAAEAAQA9QAAAIsDAAAAAA==&#10;" fillcolor="#ffc080" strokeweight="1e-4mm"/>
              <v:line id="Line 11761" o:spid="_x0000_s1834" style="position:absolute;visibility:visible" from="7482,10409" to="7483,10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pWXccAAADdAAAADwAAAGRycy9kb3ducmV2LnhtbESP3WoCMRSE74W+QzgF7zRbrT9sjWIr&#10;QhEtVNten25ON0s3J8sm6urTG0HwcpiZb5jJrLGlOFDtC8cKnroJCOLM6YJzBV+7ZWcMwgdkjaVj&#10;UnAiD7PpQ2uCqXZH/qTDNuQiQtinqMCEUKVS+syQRd91FXH0/lxtMURZ51LXeIxwW8pekgylxYLj&#10;gsGK3gxl/9u9VfBhfxaDM32XZvgr16/ZaLPyi41S7cdm/gIiUBPu4Vv7XSt4Hoz7cH0Tn4C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2lZdxwAAAN0AAAAPAAAAAAAA&#10;AAAAAAAAAKECAABkcnMvZG93bnJldi54bWxQSwUGAAAAAAQABAD5AAAAlQMAAAAA&#10;" strokeweight="1e-4mm"/>
            </v:group>
            <v:rect id="Rectangle 11762" o:spid="_x0000_s1835" style="position:absolute;left:31476;top:20866;width:5309;height:12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rACsMA&#10;AADdAAAADwAAAGRycy9kb3ducmV2LnhtbESPQYvCMBSE7wv+h/AEb2uq6FKqqaggeFurHjw+mmdb&#10;2ryUJrb1328WFvY4zMw3zHY3mkb01LnKsoLFPAJBnFtdcaHgfjt9xiCcR9bYWCYFb3KwSycfW0y0&#10;HTij/uoLESDsElRQet8mUrq8JINublvi4D1tZ9AH2RVSdzgEuGnkMoq+pMGKw0KJLR1Lyuvryyhw&#10;lzY7XJo4q/u1RD1w778fUqnZdNxvQHga/X/4r33WClbreAW/b8ITkO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rACsMAAADdAAAADwAAAAAAAAAAAAAAAACYAgAAZHJzL2Rv&#10;d25yZXYueG1sUEsFBgAAAAAEAAQA9QAAAIgDAAAAAA==&#10;" fillcolor="#c20000" strokeweight="1e-4mm"/>
            <v:line id="Line 11763" o:spid="_x0000_s1836" style="position:absolute;visibility:visible" from="27749,22428" to="31476,2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9rsscAAADdAAAADwAAAGRycy9kb3ducmV2LnhtbESP3WoCMRSE7wXfIRyhd5q1dK1sjWIr&#10;hSK14E97fbo5bhY3J8sm1dWnN0LBy2FmvmEms9ZW4kiNLx0rGA4SEMS50yUXCnbb9/4YhA/IGivH&#10;pOBMHmbTbmeCmXYnXtNxEwoRIewzVGBCqDMpfW7Ioh+4mjh6e9dYDFE2hdQNniLcVvIxSUbSYslx&#10;wWBNb4byw+bPKviyP4v0Qt+VGf3Kz9f8ebX0i5VSD712/gIiUBvu4f/2h1bwlI5TuL2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f2uyxwAAAN0AAAAPAAAAAAAA&#10;AAAAAAAAAKECAABkcnMvZG93bnJldi54bWxQSwUGAAAAAAQABAD5AAAAlQMAAAAA&#10;" strokeweight="1e-4mm"/>
            <v:rect id="Rectangle 11764" o:spid="_x0000_s1837" style="position:absolute;left:27749;top:21482;width:3766;height:9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gJ6scA&#10;AADdAAAADwAAAGRycy9kb3ducmV2LnhtbESPT2vCQBTE70K/w/IK3nRjsTZEV2lLxerN1D/09si+&#10;JqHZtyG7Jum37wqCx2FmfsMsVr2pREuNKy0rmIwjEMSZ1SXnCg5f61EMwnlkjZVlUvBHDlbLh8EC&#10;E2073lOb+lwECLsEFRTe14mULivIoBvbmjh4P7Yx6INscqkb7ALcVPIpimbSYMlhocCa3gvKftOL&#10;UeDe0o9ut9u8HKP2rI+T7605TbdKDR/71zkIT72/h2/tT61g+hzP4PomP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4CerHAAAA3QAAAA8AAAAAAAAAAAAAAAAAmAIAAGRy&#10;cy9kb3ducmV2LnhtbFBLBQYAAAAABAAEAPUAAACMAwAAAAA=&#10;" strokeweight="1e-4mm"/>
            <v:rect id="Rectangle 11765" o:spid="_x0000_s1838" style="position:absolute;left:27749;top:21482;width:3766;height:9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SscccA&#10;AADdAAAADwAAAGRycy9kb3ducmV2LnhtbESPT2vCQBTE70K/w/IK3nRjsRqiq7SlYvXW1D/09si+&#10;JqHZtyG7Jum37wqCx2FmfsMs172pREuNKy0rmIwjEMSZ1SXnCg5fm1EMwnlkjZVlUvBHDtarh8ES&#10;E207/qQ29bkIEHYJKii8rxMpXVaQQTe2NXHwfmxj0AfZ5FI32AW4qeRTFM2kwZLDQoE1vRWU/aYX&#10;o8C9pu/dfr+dH6P2rI+T7505TXdKDR/7lwUIT72/h2/tD61g+hzP4fomPAG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0rHHHAAAA3QAAAA8AAAAAAAAAAAAAAAAAmAIAAGRy&#10;cy9kb3ducmV2LnhtbFBLBQYAAAAABAAEAPUAAACMAwAAAAA=&#10;" strokeweight="1e-4mm"/>
            <v:rect id="Rectangle 11766" o:spid="_x0000_s1839" style="position:absolute;left:27749;top:21482;width:3727;height:9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1fmsEA&#10;AADdAAAADwAAAGRycy9kb3ducmV2LnhtbERPz2uDMBS+D/o/hFfYZbRxww2xxtKOje2qq/eHeTVS&#10;8yImtva/Xw6DHT++38V+sYO40uR7xwqetwkI4tbpnjsFp5/PTQbCB2SNg2NScCcP+3L1UGCu3Y0r&#10;utahEzGEfY4KTAhjLqVvDVn0WzcSR+7sJoshwqmTesJbDLeDfEmSN2mx59hgcKR3Q+2lnq2C5iud&#10;K3Oqs3Bv5o+nhpYkPVZKPa6Xww5EoCX8i//c31pB+prFufFNfAK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9X5rBAAAA3QAAAA8AAAAAAAAAAAAAAAAAmAIAAGRycy9kb3du&#10;cmV2LnhtbFBLBQYAAAAABAAEAPUAAACGAwAAAAA=&#10;" fillcolor="#ffff80" stroked="f"/>
            <v:shape id="Picture 11767" o:spid="_x0000_s1840" type="#_x0000_t75" style="position:absolute;left:27711;top:21456;width:1949;height:7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7fl/zGAAAA3QAAAA8AAABkcnMvZG93bnJldi54bWxEj0FrwkAUhO+F/oflFbzVjba1NrqKVCoe&#10;hGKs90f2mQ3Jvg3ZVaO/3hUKHoeZb4aZzjtbixO1vnSsYNBPQBDnTpdcKPjb/byOQfiArLF2TAou&#10;5GE+e36aYqrdmbd0ykIhYgn7FBWYEJpUSp8bsuj7riGO3sG1FkOUbSF1i+dYbms5TJKRtFhyXDDY&#10;0LehvMqOVsH779JXm+Rzv1ttaZRVy715uw6U6r10iwmIQF14hP/ptY7cx/gL7m/iE5Cz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t+X/MYAAADdAAAADwAAAAAAAAAAAAAA&#10;AACfAgAAZHJzL2Rvd25yZXYueG1sUEsFBgAAAAAEAAQA9wAAAJIDAAAAAA==&#10;">
              <v:imagedata r:id="rId55" o:title=""/>
            </v:shape>
            <v:shape id="Picture 11768" o:spid="_x0000_s1841" type="#_x0000_t75" style="position:absolute;left:27711;top:21532;width:102;height:83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HhcLFAAAA3QAAAA8AAABkcnMvZG93bnJldi54bWxET01rwkAQvRf8D8sIvdWNoUqNrhKFQg/V&#10;Elso3obsmASzszG7NdFf7x6EHh/ve7HqTS0u1LrKsoLxKAJBnFtdcaHg5/v95Q2E88gaa8uk4EoO&#10;VsvB0wITbTvO6LL3hQgh7BJUUHrfJFK6vCSDbmQb4sAdbWvQB9gWUrfYhXBTyziKptJgxaGhxIY2&#10;JeWn/Z9RMD3Ptr/nL455l32meX1YH2+7XqnnYZ/OQXjq/b/44f7QCl4ns7A/vAlPQC7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1R4XCxQAAAN0AAAAPAAAAAAAAAAAAAAAA&#10;AJ8CAABkcnMvZG93bnJldi54bWxQSwUGAAAAAAQABAD3AAAAkQMAAAAA&#10;">
              <v:imagedata r:id="rId56" o:title=""/>
            </v:shape>
            <v:shape id="Picture 11769" o:spid="_x0000_s1842" type="#_x0000_t75" style="position:absolute;left:27711;top:22364;width:1949;height:8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Vup3JAAAA3QAAAA8AAABkcnMvZG93bnJldi54bWxEj09rwkAUxO9Cv8PyCr3pxlpF06xSikUt&#10;9OAfiN4e2WcSkn0bsqum/fRuodDjMDO/YZJFZ2pxpdaVlhUMBxEI4szqknMFh/1HfwrCeWSNtWVS&#10;8E0OFvOHXoKxtjfe0nXncxEg7GJUUHjfxFK6rCCDbmAb4uCdbWvQB9nmUrd4C3BTy+comkiDJYeF&#10;Aht6LyirdhejYDn52afnz2p9OWZVV22+VidMR0o9PXZvryA8df4//NdeawUv49kQft+EJyDnd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IpW6nckAAADdAAAADwAAAAAAAAAA&#10;AAAAAACfAgAAZHJzL2Rvd25yZXYueG1sUEsFBgAAAAAEAAQA9wAAAJUDAAAAAA==&#10;">
              <v:imagedata r:id="rId57" o:title=""/>
            </v:shape>
            <v:shape id="Picture 11770" o:spid="_x0000_s1843" type="#_x0000_t75" style="position:absolute;left:29660;top:21456;width:1867;height:7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MgGTFAAAA3QAAAA8AAABkcnMvZG93bnJldi54bWxEj0FrAjEQhe+F/ocwBW81UbRsV6MUQbQH&#10;oVov3obNuLu4mWw3UdN/bwTB4+PN+9686TzaRlyo87VjDYO+AkFcOFNzqWH/u3zPQPiAbLBxTBr+&#10;ycN89voyxdy4K2/psgulSBD2OWqoQmhzKX1RkUXfdy1x8o6usxiS7EppOrwmuG3kUKkPabHm1FBh&#10;S4uKitPubNMb8ftgznG12f9lx7YxP0plG6V17y1+TUAEiuF5/EivjYbR+HMI9zUJAXJ2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izIBkxQAAAN0AAAAPAAAAAAAAAAAAAAAA&#10;AJ8CAABkcnMvZG93bnJldi54bWxQSwUGAAAAAAQABAD3AAAAkQMAAAAA&#10;">
              <v:imagedata r:id="rId58" o:title=""/>
            </v:shape>
            <v:shape id="Picture 11771" o:spid="_x0000_s1844" type="#_x0000_t75" style="position:absolute;left:31451;top:21532;width:76;height:83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s7+LGAAAA3QAAAA8AAABkcnMvZG93bnJldi54bWxEj91qAjEUhO8LvkM4hd7VxFZL3RqlCKX+&#10;YIurD3DYHDeLm5N1E3X79o1Q6OUwM98wk1nnanGhNlSeNQz6CgRx4U3FpYb97uPxFUSIyAZrz6Th&#10;hwLMpr27CWbGX3lLlzyWIkE4ZKjBxthkUobCksPQ9w1x8g6+dRiTbEtpWrwmuKvlk1Iv0mHFacFi&#10;Q3NLxTE/Ow1qsM43q0/Fy/3a8umQd1/qe6v1w333/gYiUhf/w3/thdEwHI2f4fYmPQE5/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mzv4sYAAADdAAAADwAAAAAAAAAAAAAA&#10;AACfAgAAZHJzL2Rvd25yZXYueG1sUEsFBgAAAAAEAAQA9wAAAJIDAAAAAA==&#10;">
              <v:imagedata r:id="rId59" o:title=""/>
            </v:shape>
            <v:shape id="Picture 11772" o:spid="_x0000_s1845" type="#_x0000_t75" style="position:absolute;left:29660;top:22364;width:1867;height:6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uGszEAAAA3QAAAA8AAABkcnMvZG93bnJldi54bWxEj0FrAjEUhO+C/yE8oTfNumixq1FUEAoK&#10;RdtDj4/kuVncvCyb1N3+eyMUehxm5htmteldLe7UhsqzgukkA0Gsvam4VPD1eRgvQISIbLD2TAp+&#10;KcBmPRyssDC+4zPdL7EUCcKhQAU2xqaQMmhLDsPEN8TJu/rWYUyyLaVpsUtwV8s8y16lw4rTgsWG&#10;9pb07fLjFOwz6w/6o0Ob78zJ9Ef9nZ+CUi+jfrsEEamP/+G/9rtRMJu/zeD5Jj0BuX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uGszEAAAA3QAAAA8AAAAAAAAAAAAAAAAA&#10;nwIAAGRycy9kb3ducmV2LnhtbFBLBQYAAAAABAAEAPcAAACQAwAAAAA=&#10;">
              <v:imagedata r:id="rId60" o:title=""/>
            </v:shape>
            <v:shape id="Picture 11773" o:spid="_x0000_s1846" type="#_x0000_t75" style="position:absolute;left:29660;top:22428;width:1842;height:2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159XJAAAA3QAAAA8AAABkcnMvZG93bnJldi54bWxEj09rwkAUxO8Fv8PyhF6K2dSq1dRV+k+o&#10;eGlttNdH9pmEZt+m2Y2m375bEDwOM/MbZr7sTCWO1LjSsoLbKAZBnFldcq4g/VwNpiCcR9ZYWSYF&#10;v+RguehdzTHR9sQfdNz6XAQIuwQVFN7XiZQuK8igi2xNHLyDbQz6IJtc6gZPAW4qOYzjiTRYclgo&#10;sKbngrLvbWsUHCbd3Wu6/mqH7dNuv/nRN+8v961S1/3u8QGEp85fwuf2m1YwGs/G8P8mPAG5+AM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h7Xn1ckAAADdAAAADwAAAAAAAAAA&#10;AAAAAACfAgAAZHJzL2Rvd25yZXYueG1sUEsFBgAAAAAEAAQA9wAAAJUDAAAAAA==&#10;">
              <v:imagedata r:id="rId61" o:title=""/>
            </v:shape>
            <v:line id="Line 11774" o:spid="_x0000_s1847" style="position:absolute;visibility:visible" from="27114,27070" to="31794,2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jGMgAAADdAAAADwAAAGRycy9kb3ducmV2LnhtbESP3UrDQBSE7wXfYTmCd3ZTsbFNuwlq&#10;EaS0hf7o9Wn2NBvMng3ZtU19elcQvBxm5htmVvS2ESfqfO1YwXCQgCAuna65UrDfvd6NQfiArLFx&#10;TAou5KHIr69mmGl35g2dtqESEcI+QwUmhDaT0peGLPqBa4mjd3SdxRBlV0nd4TnCbSPvkySVFmuO&#10;CwZbejFUfm6/rIK1/ZiPvum9MelBLp/Lx9XCz1dK3d70T1MQgfrwH/5rv2kFD6NJCr9v4hOQ+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jGMgAAADdAAAADwAAAAAA&#10;AAAAAAAAAAChAgAAZHJzL2Rvd25yZXYueG1sUEsFBgAAAAAEAAQA+QAAAJYDAAAAAA==&#10;" strokeweight="1e-4mm"/>
            <v:shape id="Freeform 11775" o:spid="_x0000_s1848" style="position:absolute;left:27114;top:26733;width:699;height:654;visibility:visible;mso-wrap-style:square;v-text-anchor:top" coordsize="11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Q+VsgA&#10;AADdAAAADwAAAGRycy9kb3ducmV2LnhtbESPQWsCMRSE74X+h/CEXkSzSqvtahRbW1AP0q5evD03&#10;z93FzcuySTX9901B6HGYmW+Y6TyYWlyodZVlBYN+AoI4t7riQsF+99F7BuE8ssbaMin4IQfz2f3d&#10;FFNtr/xFl8wXIkLYpaig9L5JpXR5SQZd3zbE0TvZ1qCPsi2kbvEa4aaWwyQZSYMVx4USG3orKT9n&#10;30bBIhtuloP150EGOsrl7n17Dq9dpR46YTEB4Sn4//CtvdIKHp9exvD3Jj4BOfs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9D5WyAAAAN0AAAAPAAAAAAAAAAAAAAAAAJgCAABk&#10;cnMvZG93bnJldi54bWxQSwUGAAAAAAQABAD1AAAAjQMAAAAA&#10;" path="m110,l,53r110,50l110,xe" fillcolor="black" strokeweight="1e-4mm">
              <v:path arrowok="t" o:connecttype="custom" o:connectlocs="69850,0;0,33655;69850,65405;69850,0" o:connectangles="0,0,0,0"/>
            </v:shape>
            <v:shape id="Freeform 11776" o:spid="_x0000_s1849" style="position:absolute;left:31102;top:26733;width:692;height:654;visibility:visible;mso-wrap-style:square;v-text-anchor:top" coordsize="109,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TeM8EA&#10;AADdAAAADwAAAGRycy9kb3ducmV2LnhtbERPyW7CMBC9V+IfrEHiVhwQRW2KiUIoLddSuI/iIYka&#10;jyPbWfr39aFSj09v32WTacVAzjeWFayWCQji0uqGKwXXr9PjMwgfkDW2lknBD3nI9rOHHabajvxJ&#10;wyVUIoawT1FBHUKXSunLmgz6pe2II3e3zmCI0FVSOxxjuGnlOkm20mDDsaHGjoqayu9LbxQU9j3/&#10;OPby9Fb25M6HexFu20KpxXzKX0EEmsK/+M991go2Ty9xbnwTn4D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E3jPBAAAA3QAAAA8AAAAAAAAAAAAAAAAAmAIAAGRycy9kb3du&#10;cmV2LnhtbFBLBQYAAAAABAAEAPUAAACGAwAAAAA=&#10;" path="m,l109,53,,103,,xe" fillcolor="black" strokeweight="1e-4mm">
              <v:path arrowok="t" o:connecttype="custom" o:connectlocs="0,0;69215,33655;0,65405;0,0" o:connectangles="0,0,0,0"/>
            </v:shape>
            <v:line id="Line 11777" o:spid="_x0000_s1850" style="position:absolute;flip:x;visibility:visible" from="10693,24606" to="13766,24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UCdccAAADdAAAADwAAAGRycy9kb3ducmV2LnhtbESPT2sCMRTE74V+h/AKvYhmrf2zrkaR&#10;SkHaS7v24PGxee4uJi9Lkrrbb28KQo/DzPyGWa4Ha8SZfGgdK5hOMhDEldMt1wq+92/jHESIyBqN&#10;Y1LwSwHWq9ubJRba9fxF5zLWIkE4FKigibErpAxVQxbDxHXEyTs6bzEm6WupPfYJbo18yLJnabHl&#10;tNBgR68NVafyxyow79k2n1WH3H28+K7/tFM+joxS93fDZgEi0hD/w9f2Tit4fJrP4e9NegJyd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JQJ1xwAAAN0AAAAPAAAAAAAA&#10;AAAAAAAAAKECAABkcnMvZG93bnJldi54bWxQSwUGAAAAAAQABAD5AAAAlQMAAAAA&#10;" strokeweight="1e-4mm"/>
            <v:line id="Line 11778" o:spid="_x0000_s1851" style="position:absolute;visibility:visible" from="27749,20262" to="31476,20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6qDMMAAADdAAAADwAAAGRycy9kb3ducmV2LnhtbERPW2vCMBR+H+w/hDPwbaYT10k1iheE&#10;ISrM2/NZc9aUNSeliVr99eZhsMeP7z6atLYSF2p86VjBWzcBQZw7XXKh4LBfvg5A+ICssXJMCm7k&#10;YTJ+fhphpt2Vv+iyC4WIIewzVGBCqDMpfW7Iou+6mjhyP66xGCJsCqkbvMZwW8lekqTSYsmxwWBN&#10;c0P57+5sFWztafF+p2Nl0m+5nuUfm5VfbJTqvLTTIYhAbfgX/7k/tYJ+msT98U18An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qgzDAAAA3QAAAA8AAAAAAAAAAAAA&#10;AAAAoQIAAGRycy9kb3ducmV2LnhtbFBLBQYAAAAABAAEAPkAAACRAwAAAAA=&#10;" strokeweight="1e-4mm"/>
            <v:rect id="Rectangle 11779" o:spid="_x0000_s1852" style="position:absolute;left:27749;top:21018;width:3766;height: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XHvcgA&#10;AADdAAAADwAAAGRycy9kb3ducmV2LnhtbESPzWrDMBCE74W+g9hCLqGR84MpbmQTAoXmUohb2hwX&#10;a2ObWivHkmM3Tx8FAj0OM/MNs85G04gzda62rGA+i0AQF1bXXCr4+nx7fgHhPLLGxjIp+CMHWfr4&#10;sMZE24H3dM59KQKEXYIKKu/bREpXVGTQzWxLHLyj7Qz6ILtS6g6HADeNXERRLA3WHBYqbGlbUfGb&#10;90ZBedruppfv/mfpFzL+qPvD0dmDUpOncfMKwtPo/8P39rtWsIqjOdzehCcg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lce9yAAAAN0AAAAPAAAAAAAAAAAAAAAAAJgCAABk&#10;cnMvZG93bnJldi54bWxQSwUGAAAAAAQABAD1AAAAjQMAAAAA&#10;" fillcolor="gray" strokeweight="1e-4mm"/>
            <v:line id="Line 11780" o:spid="_x0000_s1853" style="position:absolute;visibility:visible" from="8356,22110" to="8362,30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CR4MYAAADdAAAADwAAAGRycy9kb3ducmV2LnhtbESP3WoCMRSE7wt9h3AK3tVsRbeyNYqt&#10;CFKq4O/16eZ0s7g5WTZRtz69EQq9HGbmG2Y0aW0lztT40rGCl24Cgjh3uuRCwW47fx6C8AFZY+WY&#10;FPySh8n48WGEmXYXXtN5EwoRIewzVGBCqDMpfW7Iou+6mjh6P66xGKJsCqkbvES4rWQvSVJpseS4&#10;YLCmD0P5cXOyClb2MBtcaV+Z9Ft+veevy08/WyrVeWqnbyACteE//NdeaAX9NOnB/U18AnJ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gkeDGAAAA3QAAAA8AAAAAAAAA&#10;AAAAAAAAoQIAAGRycy9kb3ducmV2LnhtbFBLBQYAAAAABAAEAPkAAACUAwAAAAA=&#10;" strokeweight="1e-4mm"/>
            <v:line id="Line 11781" o:spid="_x0000_s1854" style="position:absolute;flip:x;visibility:visible" from="8356,24606" to="10814,24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BZMYAAADdAAAADwAAAGRycy9kb3ducmV2LnhtbESPQWsCMRSE7wX/Q3hCL6Um1mKXrVFK&#10;pSD2Yq0Hj4/Nc3dp8rIk0d3+eyMUehxm5htmsRqcFRcKsfWsYTpRIIgrb1quNRy+Px4LEDEhG7Se&#10;ScMvRVgtR3cLLI3v+Ysu+1SLDOFYooYmpa6UMlYNOYwT3xFn7+SDw5RlqKUJ2Ge4s/JJqbl02HJe&#10;aLCj94aqn/3ZabBbtS5m1bHwny+h63duyqcHq/X9eHh7BZFoSP/hv/bGaHieqxnc3uQn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iwWTGAAAA3QAAAA8AAAAAAAAA&#10;AAAAAAAAoQIAAGRycy9kb3ducmV2LnhtbFBLBQYAAAAABAAEAPkAAACUAwAAAAA=&#10;" strokeweight="1e-4mm"/>
            <v:line id="Line 11782" o:spid="_x0000_s1855" style="position:absolute;visibility:visible" from="10979,26924" to="13309,26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WsD8YAAADdAAAADwAAAGRycy9kb3ducmV2LnhtbESPQWsCMRSE74L/ITyhN80qdi2rUWql&#10;UEQLVdvzc/PcLN28LJtU1/76piB4HGbmG2a2aG0lztT40rGC4SABQZw7XXKh4LB/7T+B8AFZY+WY&#10;FFzJw2Le7cww0+7CH3TehUJECPsMFZgQ6kxKnxuy6AeuJo7eyTUWQ5RNIXWDlwi3lRwlSSotlhwX&#10;DNb0Yij/3v1YBe/2a/X4S5+VSY9ys8wn27VfbZV66LXPUxCB2nAP39pvWsE4Tcbw/yY+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FrA/GAAAA3QAAAA8AAAAAAAAA&#10;AAAAAAAAoQIAAGRycy9kb3ducmV2LnhtbFBLBQYAAAAABAAEAPkAAACUAwAAAAA=&#10;" strokeweight="1e-4mm"/>
            <v:shape id="Freeform 11783" o:spid="_x0000_s1856" style="position:absolute;left:10350;top:24606;width:3734;height:2318;visibility:visible;mso-wrap-style:square;v-text-anchor:top" coordsize="588,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OY18cA&#10;AADdAAAADwAAAGRycy9kb3ducmV2LnhtbESPT2vCQBTE7wW/w/KE3nRTaaVNs4oIoofin9hDjy/Z&#10;12xo9m3Irpr207uC0OMwM79hsnlvG3GmzteOFTyNExDEpdM1Vwo+j6vRKwgfkDU2jknBL3mYzwYP&#10;GabaXfhA5zxUIkLYp6jAhNCmUvrSkEU/di1x9L5dZzFE2VVSd3iJcNvISZJMpcWa44LBlpaGyp/8&#10;ZBX8NcVe919btz9ysW13H5O1ebNKPQ77xTuIQH34D9/bG63geZq8wO1Nf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zmNfHAAAA3QAAAA8AAAAAAAAAAAAAAAAAmAIAAGRy&#10;cy9kb3ducmV2LnhtbFBLBQYAAAAABAAEAPUAAACMAwAAAAA=&#10;" path="m538,r50,l488,365r-389,l,,50,r99,315l439,315,538,xe" fillcolor="#ff8000" strokeweight="1e-4mm">
              <v:path arrowok="t" o:connecttype="custom" o:connectlocs="341630,0;373380,0;309880,231775;62865,231775;0,0;31750,0;94615,200025;278765,200025;341630,0" o:connectangles="0,0,0,0,0,0,0,0,0"/>
            </v:shape>
            <v:shape id="Freeform 11784" o:spid="_x0000_s1857" style="position:absolute;left:10668;top:24606;width:3098;height:2000;visibility:visible;mso-wrap-style:square;v-text-anchor:top" coordsize="488,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4yW8QA&#10;AADdAAAADwAAAGRycy9kb3ducmV2LnhtbESP3YrCMBSE7wXfIRzBO00UKUvXKCr4c+FebNcHODTH&#10;tticlCZq69ObhYW9HGbmG2a57mwtHtT6yrGG2VSBIM6dqbjQcPnZTz5A+IBssHZMGnrysF4NB0tM&#10;jXvyNz2yUIgIYZ+ihjKEJpXS5yVZ9FPXEEfv6lqLIcq2kKbFZ4TbWs6VSqTFiuNCiQ3tSspv2d1q&#10;OBj5Oh/7L9eZi9qSOfW9zTOtx6Nu8wkiUBf+w3/tk9GwSFQCv2/iE5C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eMlvEAAAA3QAAAA8AAAAAAAAAAAAAAAAAmAIAAGRycy9k&#10;b3ducmV2LnhtbFBLBQYAAAAABAAEAPUAAACJAwAAAAA=&#10;" path="m,l99,315r290,l488,,,xe" fillcolor="gray" strokeweight="1e-4mm">
              <v:path arrowok="t" o:connecttype="custom" o:connectlocs="0,0;62865,200025;247015,200025;309880,0;0,0" o:connectangles="0,0,0,0,0"/>
            </v:shape>
            <v:shape id="Freeform 11785" o:spid="_x0000_s1858" style="position:absolute;left:8356;top:24606;width:9747;height:6204;visibility:visible;mso-wrap-style:square;v-text-anchor:top" coordsize="1535,9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pInMUA&#10;AADdAAAADwAAAGRycy9kb3ducmV2LnhtbESPQWsCMRSE7wX/Q3hCbzVrKVtZzS4iFkSktNpDj4/N&#10;M9l287Jsoq7/vhGEHoeZ+YZZVINrxZn60HhWMJ1kIIhrrxs2Cr4Ob08zECEia2w9k4IrBajK0cMC&#10;C+0v/EnnfTQiQTgUqMDG2BVShtqSwzDxHXHyjr53GJPsjdQ9XhLctfI5y3LpsOG0YLGjlaX6d39y&#10;CtisEU1X/3y/z3b5x2G7Y0tBqcfxsJyDiDTE//C9vdEKXvLsFW5v0hOQ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2kicxQAAAN0AAAAPAAAAAAAAAAAAAAAAAJgCAABkcnMv&#10;ZG93bnJldi54bWxQSwUGAAAAAAQABAD1AAAAigMAAAAA&#10;" path="m1535,289r,688l,977,,,314,r99,365l802,365,902,49r85,10l1070,77r82,28l1235,131r78,31l1386,200r75,46l1535,289xe" fillcolor="#80ffff" strokeweight="1e-4mm">
              <v:path arrowok="t" o:connecttype="custom" o:connectlocs="974725,183515;974725,620395;0,620395;0,0;199390,0;262255,231775;509270,231775;572770,31115;626745,37465;679450,48895;731520,66675;784225,83185;833755,102870;880110,127000;927735,156210;974725,183515" o:connectangles="0,0,0,0,0,0,0,0,0,0,0,0,0,0,0,0"/>
            </v:shape>
            <v:line id="Line 11786" o:spid="_x0000_s1859" style="position:absolute;visibility:visible" from="36747,22110" to="36753,3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imCsMAAADdAAAADwAAAGRycy9kb3ducmV2LnhtbERPW2vCMBR+H+w/hDPwbaYT10k1iheE&#10;ISrM2/NZc9aUNSeliVr99eZhsMeP7z6atLYSF2p86VjBWzcBQZw7XXKh4LBfvg5A+ICssXJMCm7k&#10;YTJ+fhphpt2Vv+iyC4WIIewzVGBCqDMpfW7Iou+6mjhyP66xGCJsCqkbvMZwW8lekqTSYsmxwWBN&#10;c0P57+5sFWztafF+p2Nl0m+5nuUfm5VfbJTqvLTTIYhAbfgX/7k/tYJ+msS58U18An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IpgrDAAAA3QAAAA8AAAAAAAAAAAAA&#10;AAAAoQIAAGRycy9kb3ducmV2LnhtbFBLBQYAAAAABAAEAPkAAACRAwAAAAA=&#10;" strokeweight="1e-4mm"/>
            <v:shape id="Freeform 11787" o:spid="_x0000_s1860" style="position:absolute;left:18732;top:24491;width:18015;height:6319;visibility:visible;mso-wrap-style:square;v-text-anchor:top" coordsize="2837,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Vtd8YA&#10;AADdAAAADwAAAGRycy9kb3ducmV2LnhtbESPS0/DMBCE70j8B2uRuFEHVPoIdSuoANFjH1J73Nrb&#10;JCJeR/HSBH49roTEcTQz32hmi97X6kxtrAIbuB9koIhtcBUXBnbbt7sJqCjIDuvAZOCbIizm11cz&#10;zF3oeE3njRQqQTjmaKAUaXKtoy3JYxyEhjh5p9B6lCTbQrsWuwT3tX7IspH2WHFaKLGhZUn2c/Pl&#10;DRSnl1f3+L6X4+rY6Z/VwcrYRmNub/rnJ1BCvfyH/9ofzsBwlE3h8iY9AT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Vtd8YAAADdAAAADwAAAAAAAAAAAAAAAACYAgAAZHJz&#10;L2Rvd25yZXYueG1sUEsFBgAAAAAEAAQA9QAAAIsDAAAAAA==&#10;" path="m2837,164r,831l,995,,333,121,283,232,244,336,202r99,-34l534,141r99,-30l818,67,999,32r99,-8l1201,18,1310,8,1420,4,1541,r127,l1813,4r149,8l2111,24r148,22l2408,67r141,28l2692,127r145,37xe" fillcolor="#80ffff" strokeweight="1e-4mm">
              <v:path arrowok="t" o:connecttype="custom" o:connectlocs="1801495,104140;1801495,631825;0,631825;0,211455;76835,179705;147320,154940;213360,128270;276225,106680;339090,89535;401955,70485;519430,42545;634365,20320;697230,15240;762635,11430;831850,5080;901700,2540;978535,0;1059180,0;1151255,2540;1245870,7620;1340485,15240;1434465,29210;1529080,42545;1618615,60325;1709420,80645;1801495,104140" o:connectangles="0,0,0,0,0,0,0,0,0,0,0,0,0,0,0,0,0,0,0,0,0,0,0,0,0,0"/>
            </v:shape>
            <v:line id="Line 11788" o:spid="_x0000_s1861" style="position:absolute;visibility:visible" from="29610,19316" to="29616,2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c80cMAAADdAAAADwAAAGRycy9kb3ducmV2LnhtbERPW2vCMBR+H+w/hDPwbaaK66QziheE&#10;ITrw+nzWnDVlzUlpolZ/vXkY7PHju48mra3EhRpfOlbQ6yYgiHOnSy4UHPbL1yEIH5A1Vo5JwY08&#10;TMbPTyPMtLvyli67UIgYwj5DBSaEOpPS54Ys+q6riSP34xqLIcKmkLrBawy3lewnSSotlhwbDNY0&#10;N5T/7s5WwZc9Ld7udKxM+i3Xs/x9s/KLjVKdl3b6ASJQG/7Ff+5PrWCQ9uL++CY+AT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nPNHDAAAA3QAAAA8AAAAAAAAAAAAA&#10;AAAAoQIAAGRycy9kb3ducmV2LnhtbFBLBQYAAAAABAAEAPkAAACRAwAAAAA=&#10;" strokeweight="1e-4mm"/>
            <v:shape id="Freeform 11789" o:spid="_x0000_s1862" style="position:absolute;left:29273;top:20364;width:679;height:654;visibility:visible;mso-wrap-style:square;v-text-anchor:top" coordsize="107,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ilccUA&#10;AADdAAAADwAAAGRycy9kb3ducmV2LnhtbESPQWsCMRSE70L/Q3iF3jS7UqSuRikL0h56sNuCeHts&#10;nklw87Jsom7/fSMUehxm5htmvR19J640RBdYQTkrQBC3QTs2Cr6/dtMXEDEha+wCk4IfirDdPEzW&#10;WOlw40+6NsmIDOFYoQKbUl9JGVtLHuMs9MTZO4XBY8pyMFIPeMtw38l5USykR8d5wWJPtaX23Fy8&#10;AjZzc7B1d7yEjzfa90tXu12j1NPj+LoCkWhM/+G/9rtW8LwoS7i/yU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GKVxxQAAAN0AAAAPAAAAAAAAAAAAAAAAAJgCAABkcnMv&#10;ZG93bnJldi54bWxQSwUGAAAAAAQABAD1AAAAigMAAAAA&#10;" path="m107,l53,103,,,107,xe" fillcolor="black" strokeweight="1e-4mm">
              <v:path arrowok="t" o:connecttype="custom" o:connectlocs="67945,0;33655,65405;0,0;67945,0" o:connectangles="0,0,0,0"/>
            </v:shape>
            <v:line id="Line 11790" o:spid="_x0000_s1863" style="position:absolute;visibility:visible" from="28981,22739" to="28987,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kHPccAAADdAAAADwAAAGRycy9kb3ducmV2LnhtbESP3WoCMRSE7wXfIRyhd5pV2lVWo7SV&#10;Qikq1L/r083pZunmZNmkuvXpjSD0cpiZb5jZorWVOFHjS8cKhoMEBHHudMmFgv3urT8B4QOyxsox&#10;KfgjD4t5tzPDTLszf9JpGwoRIewzVGBCqDMpfW7Ioh+4mjh6366xGKJsCqkbPEe4reQoSVJpseS4&#10;YLCmV0P5z/bXKtjY4/LpQofKpF9y9ZKP1x9+uVbqodc+T0EEasN/+N5+1woe0+EIbm/iE5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uQc9xwAAAN0AAAAPAAAAAAAA&#10;AAAAAAAAAKECAABkcnMvZG93bnJldi54bWxQSwUGAAAAAAQABAD5AAAAlQMAAAAA&#10;" strokeweight="1e-4mm"/>
            <v:shape id="Freeform 11791" o:spid="_x0000_s1864" style="position:absolute;left:28829;top:23622;width:317;height:381;visibility:visible;mso-wrap-style:square;v-text-anchor:top" coordsize="5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T2ocYA&#10;AADdAAAADwAAAGRycy9kb3ducmV2LnhtbESPzWrDMBCE74G8g9hCL6GRnYRQnMjG1IT20EuTPMAi&#10;bfxTa+VYauK+fVUo9DjMzDfMvphsL240+taxgnSZgCDWzrRcKzifDk/PIHxANtg7JgXf5KHI57M9&#10;Zsbd+YNux1CLCGGfoYImhCGT0uuGLPqlG4ijd3GjxRDlWEsz4j3CbS9XSbKVFluOCw0O9NKQ/jx+&#10;WQWoN916WJTTu+50+XqtqyqtOqUeH6ZyByLQFP7Df+03o2CzTdfw+yY+AZ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mT2ocYAAADdAAAADwAAAAAAAAAAAAAAAACYAgAAZHJz&#10;L2Rvd25yZXYueG1sUEsFBgAAAAAEAAQA9QAAAIsDAAAAAA==&#10;" path="m50,l24,60,,,50,xe" fillcolor="black" strokeweight="1e-4mm">
              <v:path arrowok="t" o:connecttype="custom" o:connectlocs="31750,0;15240,38100;0,0;31750,0" o:connectangles="0,0,0,0"/>
            </v:shape>
            <v:line id="Line 11792" o:spid="_x0000_s1865" style="position:absolute;visibility:visible" from="28352,22739" to="28359,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w60scAAADdAAAADwAAAGRycy9kb3ducmV2LnhtbESP3WoCMRSE7wXfIRyhd5q12FVWo7SV&#10;Qikq1L/r083pZunmZNmkuvXpjSD0cpiZb5jZorWVOFHjS8cKhoMEBHHudMmFgv3urT8B4QOyxsox&#10;KfgjD4t5tzPDTLszf9JpGwoRIewzVGBCqDMpfW7Ioh+4mjh6366xGKJsCqkbPEe4reRjkqTSYslx&#10;wWBNr4byn+2vVbCxx+XThQ6VSb/k6iUfrz/8cq3UQ699noII1Ib/8L39rhWM0uEIbm/iE5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HDrSxwAAAN0AAAAPAAAAAAAA&#10;AAAAAAAAAKECAABkcnMvZG93bnJldi54bWxQSwUGAAAAAAQABAD5AAAAlQMAAAAA&#10;" strokeweight="1e-4mm"/>
            <v:shape id="Freeform 11793" o:spid="_x0000_s1866" style="position:absolute;left:28200;top:23622;width:343;height:381;visibility:visible;mso-wrap-style:square;v-text-anchor:top" coordsize="5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qiUsUA&#10;AADdAAAADwAAAGRycy9kb3ducmV2LnhtbESPQWvCQBSE74X+h+UVvNWNRUOJrqIFQbxo0lKvz+wz&#10;CWbfxuwa4793CwWPw8x8w8wWvalFR62rLCsYDSMQxLnVFRcKfr7X758gnEfWWFsmBXdysJi/vsww&#10;0fbGKXWZL0SAsEtQQel9k0jp8pIMuqFtiIN3sq1BH2RbSN3iLcBNLT+iKJYGKw4LJTb0VVJ+zq5G&#10;QX9GvJzSbJUff7t9JXerQ7xNlRq89cspCE+9f4b/2xutYByPJvD3Jj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yqJSxQAAAN0AAAAPAAAAAAAAAAAAAAAAAJgCAABkcnMv&#10;ZG93bnJldi54bWxQSwUGAAAAAAQABAD1AAAAigMAAAAA&#10;" path="m54,l24,60,,,54,xe" fillcolor="black" strokeweight="1e-4mm">
              <v:path arrowok="t" o:connecttype="custom" o:connectlocs="34290,0;15240,38100;0,0;34290,0" o:connectangles="0,0,0,0"/>
            </v:shape>
            <v:line id="Line 11794" o:spid="_x0000_s1867" style="position:absolute;flip:y;visibility:visible" from="24644,23812" to="24669,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z0IcYAAADdAAAADwAAAGRycy9kb3ducmV2LnhtbESPQWvCQBSE7wX/w/IKvYhuYiUN0VWk&#10;Uij20loPHh/ZZxK6+zbsbk3677tCocdhZr5h1tvRGnElHzrHCvJ5BoK4drrjRsHp82VWgggRWaNx&#10;TAp+KMB2M7lbY6XdwB90PcZGJAiHChW0MfaVlKFuyWKYu544eRfnLcYkfSO1xyHBrZGLLCukxY7T&#10;Qos9PbdUfx2/rQJzyPblY30u3duT74d3m/NlapR6uB93KxCRxvgf/mu/agXLIi/g9iY9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M9CHGAAAA3QAAAA8AAAAAAAAA&#10;AAAAAAAAoQIAAGRycy9kb3ducmV2LnhtbFBLBQYAAAAABAAEAPkAAACUAwAAAAA=&#10;" strokeweight="1e-4mm"/>
            <v:line id="Line 11795" o:spid="_x0000_s1868" style="position:absolute;visibility:visible" from="29565,22739" to="29584,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6kpccAAADdAAAADwAAAGRycy9kb3ducmV2LnhtbESP3WoCMRSE7wu+QzhC72pWaVdZjVIr&#10;BSlaqH/Xp5vTzdLNybKJuvr0Rij0cpiZb5jJrLWVOFHjS8cK+r0EBHHudMmFgt32/WkEwgdkjZVj&#10;UnAhD7Np52GCmXZn/qLTJhQiQthnqMCEUGdS+tyQRd9zNXH0flxjMUTZFFI3eI5wW8lBkqTSYslx&#10;wWBNb4by383RKvi0h8XLlfaVSb/lap4P1x9+sVbqsdu+jkEEasN/+K+91Aqe0/4Q7m/iE5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zqSlxwAAAN0AAAAPAAAAAAAA&#10;AAAAAAAAAKECAABkcnMvZG93bnJldi54bWxQSwUGAAAAAAQABAD5AAAAlQMAAAAA&#10;" strokeweight="1e-4mm"/>
            <v:shape id="Freeform 11796" o:spid="_x0000_s1869" style="position:absolute;left:29413;top:23622;width:336;height:381;visibility:visible;mso-wrap-style:square;v-text-anchor:top" coordsize="5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ELTcIA&#10;AADdAAAADwAAAGRycy9kb3ducmV2LnhtbERPy4rCMBTdC/MP4Q7MTlOHotIxigiCIAo+kC4vzZ20&#10;2NzUJlM7f28WgsvDec+Xva1FR62vHCsYjxIQxIXTFRsFl/NmOAPhA7LG2jEp+CcPy8XHYI6Zdg8+&#10;UncKRsQQ9hkqKENoMil9UZJFP3INceR+XWsxRNgaqVt8xHBby+8kmUiLFceGEhtal1TcTn9WwXV/&#10;2U/5sFtvKTX3nenyNO9zpb4++9UPiEB9eItf7q1WkE7GcW58E5+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cQtNwgAAAN0AAAAPAAAAAAAAAAAAAAAAAJgCAABkcnMvZG93&#10;bnJldi54bWxQSwUGAAAAAAQABAD1AAAAhwMAAAAA&#10;" path="m53,l24,60,,,53,xe" fillcolor="black" strokeweight="1e-4mm">
              <v:path arrowok="t" o:connecttype="custom" o:connectlocs="33655,0;15240,38100;0,0;33655,0" o:connectangles="0,0,0,0"/>
            </v:shape>
            <v:line id="Line 11797" o:spid="_x0000_s1870" style="position:absolute;visibility:visible" from="30194,22739" to="30200,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2VTMcAAADdAAAADwAAAGRycy9kb3ducmV2LnhtbESPQWsCMRSE7wX/Q3hCb5q11G27NUpb&#10;EUS0UFs9v26em8XNy7KJuvrrTUHocZiZb5jRpLWVOFLjS8cKBv0EBHHudMmFgp/vWe8ZhA/IGivH&#10;pOBMHibjzt0IM+1O/EXHdShEhLDPUIEJoc6k9Lkhi77vauLo7VxjMUTZFFI3eIpwW8mHJEmlxZLj&#10;gsGaPgzl+/XBKvi02+nwQpvKpL9y+Z4/rRZ+ulLqvtu+vYII1Ib/8K091woe08EL/L2JT0C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HZVMxwAAAN0AAAAPAAAAAAAA&#10;AAAAAAAAAKECAABkcnMvZG93bnJldi54bWxQSwUGAAAAAAQABAD5AAAAlQMAAAAA&#10;" strokeweight="1e-4mm"/>
            <v:shape id="Freeform 11798" o:spid="_x0000_s1871" style="position:absolute;left:30041;top:23622;width:318;height:381;visibility:visible;mso-wrap-style:square;v-text-anchor:top" coordsize="5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qia8MA&#10;AADdAAAADwAAAGRycy9kb3ducmV2LnhtbERPyWrDMBC9F/IPYgK9lEa2G0JwowQTU9pDL1k+YJCm&#10;XmqNHEu13b+vDoUcH2/fHWbbiZEG3zhWkK4SEMTamYYrBdfL2/MWhA/IBjvHpOCXPBz2i4cd5sZN&#10;fKLxHCoRQ9jnqKAOoc+l9Lomi37leuLIfbnBYohwqKQZcIrhtpNZkmykxYZjQ409HWvS3+cfqwD1&#10;un3pn4r5U7e6eL9VZZmWrVKPy7l4BRFoDnfxv/vDKFhvsrg/vo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qia8MAAADdAAAADwAAAAAAAAAAAAAAAACYAgAAZHJzL2Rv&#10;d25yZXYueG1sUEsFBgAAAAAEAAQA9QAAAIgDAAAAAA==&#10;" path="m50,l24,60,,,50,xe" fillcolor="black" strokeweight="1e-4mm">
              <v:path arrowok="t" o:connecttype="custom" o:connectlocs="31750,0;15240,38100;0,0;31750,0" o:connectangles="0,0,0,0"/>
            </v:shape>
            <v:line id="Line 11799" o:spid="_x0000_s1872" style="position:absolute;visibility:visible" from="30822,22739" to="30829,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dT98cAAADdAAAADwAAAGRycy9kb3ducmV2LnhtbESP3WoCMRSE7wXfIRyhd5pV2lVWo7SV&#10;Qikq1L/r083pZunmZNmkuvXpjSD0cpiZb5jZorWVOFHjS8cKhoMEBHHudMmFgv3urT8B4QOyxsox&#10;KfgjD4t5tzPDTLszf9JpGwoRIewzVGBCqDMpfW7Ioh+4mjh6366xGKJsCqkbPEe4reQoSVJpseS4&#10;YLCmV0P5z/bXKtjY4/LpQofKpF9y9ZKP1x9+uVbqodc+T0EEasN/+N5+1woe09EQbm/iE5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B1P3xwAAAN0AAAAPAAAAAAAA&#10;AAAAAAAAAKECAABkcnMvZG93bnJldi54bWxQSwUGAAAAAAQABAD5AAAAlQMAAAAA&#10;" strokeweight="1e-4mm"/>
            <v:shape id="Freeform 11800" o:spid="_x0000_s1873" style="position:absolute;left:30632;top:23622;width:356;height:381;visibility:visible;mso-wrap-style:square;v-text-anchor:top" coordsize="5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8/5MMA&#10;AADdAAAADwAAAGRycy9kb3ducmV2LnhtbESPT4vCMBTE78J+h/AEbza1qEjXKKIIgqetXrw9ktc/&#10;bPNSmmyt394sLOxxmPnNMNv9aFsxUO8bxwoWSQqCWDvTcKXgfjvPNyB8QDbYOiYFL/Kw331Mtpgb&#10;9+QvGopQiVjCPkcFdQhdLqXXNVn0ieuIo1e63mKIsq+k6fEZy20rszRdS4sNx4UaOzrWpL+LH6tg&#10;WZaVPqK+ndricB2cfSxX55VSs+l4+AQRaAz/4T/6YiK3zjL4fROfgNy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8/5MMAAADdAAAADwAAAAAAAAAAAAAAAACYAgAAZHJzL2Rv&#10;d25yZXYueG1sUEsFBgAAAAAEAAQA9QAAAIgDAAAAAA==&#10;" path="m56,l30,60,,,56,xe" fillcolor="black" strokeweight="1e-4mm">
              <v:path arrowok="t" o:connecttype="custom" o:connectlocs="35560,0;19050,38100;0,0;35560,0" o:connectangles="0,0,0,0"/>
            </v:shape>
            <v:line id="Line 11801" o:spid="_x0000_s1874" style="position:absolute;visibility:visible" from="29610,25387" to="29616,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loG8gAAADdAAAADwAAAGRycy9kb3ducmV2LnhtbESP3UrDQBSE7wXfYTlC7+zGamOJ2RS1&#10;FEppBfvj9TF7zAazZ0N226Z9elcQvBxm5hsmn/a2EUfqfO1Ywd0wAUFcOl1zpWC3nd9OQPiArLFx&#10;TArO5GFaXF/lmGl34nc6bkIlIoR9hgpMCG0mpS8NWfRD1xJH78t1FkOUXSV1h6cIt40cJUkqLdYc&#10;Fwy29Gqo/N4crII3+zEbX2jfmPRTrl7Kx/XSz9ZKDW765ycQgfrwH/5rL7SCh3R0D79v4hOQ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ZloG8gAAADdAAAADwAAAAAA&#10;AAAAAAAAAAChAgAAZHJzL2Rvd25yZXYueG1sUEsFBgAAAAAEAAQA+QAAAJYDAAAAAA==&#10;" strokeweight="1e-4mm"/>
            <v:line id="Line 11802" o:spid="_x0000_s1875" style="position:absolute;visibility:visible" from="27254,27539" to="31794,27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Dwb8cAAADdAAAADwAAAGRycy9kb3ducmV2LnhtbESP3WoCMRSE7wu+QzgF72q2YlfZGqVV&#10;hFKq4F+vj5vjZnFzsmyibvv0plDwcpiZb5jxtLWVuFDjS8cKnnsJCOLc6ZILBbvt4mkEwgdkjZVj&#10;UvBDHqaTzsMYM+2uvKbLJhQiQthnqMCEUGdS+tyQRd9zNXH0jq6xGKJsCqkbvEa4rWQ/SVJpseS4&#10;YLCmmaH8tDlbBSv7PX/5pX1l0oP8es+Hy08/XyrVfWzfXkEEasM9/N/+0AoGaX8Af2/iE5C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cPBvxwAAAN0AAAAPAAAAAAAA&#10;AAAAAAAAAKECAABkcnMvZG93bnJldi54bWxQSwUGAAAAAAQABAD5AAAAlQMAAAAA&#10;" strokeweight="1e-4mm"/>
            <v:shape id="Freeform 11803" o:spid="_x0000_s1876" style="position:absolute;left:27254;top:27209;width:679;height:667;visibility:visible;mso-wrap-style:square;v-text-anchor:top" coordsize="10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MorMUA&#10;AADdAAAADwAAAGRycy9kb3ducmV2LnhtbESPW4vCMBSE3xf8D+EIvq2p4rUaxb3BPghiK/h6aI5t&#10;tTkpTVaz/36zsLCPw8x8w6y3wTTiTp2rLSsYDRMQxIXVNZcKTvnH8wKE88gaG8uk4JscbDe9pzWm&#10;2j74SPfMlyJC2KWooPK+TaV0RUUG3dC2xNG72M6gj7Irpe7wEeGmkeMkmUmDNceFClt6rai4ZV9G&#10;wfW0zHU+d9n79DCS+xc8h/B2VmrQD7sVCE/B/4f/2p9awWQ2nsLvm/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4yisxQAAAN0AAAAPAAAAAAAAAAAAAAAAAJgCAABkcnMv&#10;ZG93bnJldi54bWxQSwUGAAAAAAQABAD1AAAAigMAAAAA&#10;" path="m107,l,52r107,53l107,xe" fillcolor="black" strokeweight="1e-4mm">
              <v:path arrowok="t" o:connecttype="custom" o:connectlocs="67945,0;0,33020;67945,66675;67945,0" o:connectangles="0,0,0,0"/>
            </v:shape>
            <v:shape id="Freeform 11804" o:spid="_x0000_s1877" style="position:absolute;left:31102;top:27209;width:692;height:667;visibility:visible;mso-wrap-style:square;v-text-anchor:top" coordsize="109,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N4VsYA&#10;AADdAAAADwAAAGRycy9kb3ducmV2LnhtbESPT2vCQBTE74LfYXlCb7ppKtGmriLaQk+Cf6DXR/Y1&#10;Sc2+DdlVVz+9WxA8DjPzG2a2CKYRZ+pcbVnB6ygBQVxYXXOp4LD/Gk5BOI+ssbFMCq7kYDHv92aY&#10;a3vhLZ13vhQRwi5HBZX3bS6lKyoy6Ea2JY7er+0M+ii7UuoOLxFuGpkmSSYN1hwXKmxpVVFx3J2M&#10;gsltc/z5C6F5o9vh85oW2/W7C0q9DMLyA4Sn4J/hR/tbKxhnaQb/b+IT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N4VsYAAADdAAAADwAAAAAAAAAAAAAAAACYAgAAZHJz&#10;L2Rvd25yZXYueG1sUEsFBgAAAAAEAAQA9QAAAIsDAAAAAA==&#10;" path="m,l109,52,,105,,xe" fillcolor="black" strokeweight="1e-4mm">
              <v:path arrowok="t" o:connecttype="custom" o:connectlocs="0,0;69215,33020;0,66675;0,0" o:connectangles="0,0,0,0"/>
            </v:shape>
            <v:shape id="Freeform 11805" o:spid="_x0000_s1878" style="position:absolute;left:13766;top:25850;width:3867;height:1074;visibility:visible;mso-wrap-style:square;v-text-anchor:top" coordsize="609,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gNJscA&#10;AADdAAAADwAAAGRycy9kb3ducmV2LnhtbESPT2vCQBTE7wW/w/KE3pqNUmOJ2YiUFoqX4p+Cx2f2&#10;NRuafRuyW0399F1B8DjMzG+YYjnYVpyo941jBZMkBUFcOd1wrWC/e396AeEDssbWMSn4Iw/LcvRQ&#10;YK7dmTd02oZaRAj7HBWYELpcSl8ZsugT1xFH79v1FkOUfS11j+cIt62cpmkmLTYcFwx29Gqo+tn+&#10;WgXHL/o02frSGPl2qfxscwiz9UGpx/GwWoAINIR7+Nb+0Aqes+kcrm/i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IDSbHAAAA3QAAAA8AAAAAAAAAAAAAAAAAmAIAAGRy&#10;cy9kb3ducmV2LnhtbFBLBQYAAAAABAAEAPUAAACMAwAAAAA=&#10;" path="m,l155,30,308,65r153,46l609,169e" filled="f" strokeweight="1e-4mm">
              <v:path arrowok="t" o:connecttype="custom" o:connectlocs="0,0;98425,19050;195580,41275;292735,70485;386715,107315" o:connectangles="0,0,0,0,0"/>
            </v:shape>
            <v:shape id="Freeform 11806" o:spid="_x0000_s1879" style="position:absolute;left:16865;top:26390;width:768;height:603;visibility:visible;mso-wrap-style:square;v-text-anchor:top" coordsize="12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0rpsUA&#10;AADdAAAADwAAAGRycy9kb3ducmV2LnhtbERPu2rDMBTdA/kHcQNdTC3HlLS4VkISCO3Qoc2LjBfr&#10;1nZsXRlLddy/r4ZCxsN556vRtGKg3tWWFczjBARxYXXNpYLjYff4AsJ5ZI2tZVLwSw5Wy+kkx0zb&#10;G3/RsPelCCHsMlRQed9lUrqiIoMuth1x4L5tb9AH2JdS93gL4aaVaZIspMGaQ0OFHW0rKpr9j1Fw&#10;fvs4R89NFDW7zeX6OcxNGp1SpR5m4/oVhKfR38X/7net4GmRhrnhTXg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HSumxQAAAN0AAAAPAAAAAAAAAAAAAAAAAJgCAABkcnMv&#10;ZG93bnJldi54bWxQSwUGAAAAAAQABAD1AAAAigMAAAAA&#10;" path="m40,r81,84l,95,40,xe" fillcolor="black" strokeweight="1e-4mm">
              <v:path arrowok="t" o:connecttype="custom" o:connectlocs="25400,0;76835,53340;0,60325;25400,0" o:connectangles="0,0,0,0"/>
            </v:shape>
            <v:shape id="Freeform 11807" o:spid="_x0000_s1880" style="position:absolute;left:13449;top:26758;width:4051;height:1232;visibility:visible;mso-wrap-style:square;v-text-anchor:top" coordsize="638,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9WmsMA&#10;AADdAAAADwAAAGRycy9kb3ducmV2LnhtbESPQYvCMBSE74L/ITxhb5rqimjXtIgo7KmgFtzjo3nb&#10;lm1eShNt998bQfA4zMw3zDYdTCPu1LnasoL5LAJBXFhdc6kgvxynaxDOI2tsLJOCf3KQJuPRFmNt&#10;ez7R/exLESDsYlRQed/GUrqiIoNuZlvi4P3azqAPsiul7rAPcNPIRRStpMGaw0KFLe0rKv7ON6Mg&#10;yjJaZ/11w59tjz+nPF+SOSj1MRl2XyA8Df4dfrW/tYLlarGB55vwBGT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9WmsMAAADdAAAADwAAAAAAAAAAAAAAAACYAgAAZHJzL2Rv&#10;d25yZXYueG1sUEsFBgAAAAAEAAQA9QAAAIgDAAAAAA==&#10;" path="m,l86,10r83,12l250,37r84,22l411,87r78,30l564,152r74,42e" filled="f" strokeweight="1e-4mm">
              <v:path arrowok="t" o:connecttype="custom" o:connectlocs="0,0;54610,6350;107315,13970;158750,23495;212090,37465;260985,55245;310515,74295;358140,96520;405130,123190" o:connectangles="0,0,0,0,0,0,0,0,0"/>
            </v:shape>
            <v:shape id="Freeform 11808" o:spid="_x0000_s1881" style="position:absolute;left:16751;top:27387;width:724;height:629;visibility:visible;mso-wrap-style:square;v-text-anchor:top" coordsize="1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mlsIA&#10;AADdAAAADwAAAGRycy9kb3ducmV2LnhtbERPy4rCMBTdC/MP4QruNPXJUI0yIwiCi/ExC5eX5toW&#10;m5tMErX+vVkMuDyc92LVmkbcyYfasoLhIANBXFhdc6ng97Tpf4IIEVljY5kUPCnAavnRWWCu7YMP&#10;dD/GUqQQDjkqqGJ0uZShqMhgGFhHnLiL9QZjgr6U2uMjhZtGjrJsJg3WnBoqdLSuqLgeb0bB5e9m&#10;3eZ8no79Xv/EvXu237u1Ur1u+zUHEamNb/G/e6sVTGbjtD+9SU9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9WaWwgAAAN0AAAAPAAAAAAAAAAAAAAAAAJgCAABkcnMvZG93&#10;bnJldi54bWxQSwUGAAAAAAQABAD1AAAAhwMAAAAA&#10;" path="m44,r70,99l,99,44,xe" fillcolor="black" strokeweight="1e-4mm">
              <v:path arrowok="t" o:connecttype="custom" o:connectlocs="27940,0;72390,62865;0,62865;27940,0" o:connectangles="0,0,0,0"/>
            </v:shape>
            <v:shape id="Freeform 11809" o:spid="_x0000_s1882" style="position:absolute;left:19361;top:26289;width:3441;height:781;visibility:visible;mso-wrap-style:square;v-text-anchor:top" coordsize="54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jz/cQA&#10;AADdAAAADwAAAGRycy9kb3ducmV2LnhtbESPX2vCQBDE3wt+h2OFvoR6sRbR1FNECe1r/fO+5La5&#10;0OxeyJ2a9tP3hEIfh5n5DbPaDNyqK/Wh8WJgOslBkVTeNlIbOB3LpwWoEFEstl7IwDcF2KxHDyss&#10;rL/JB10PsVYJIqFAAy7GrtA6VI4Yw8R3JMn79D1jTLKvte3xluDc6uc8n2vGRtKCw452jqqvw4UN&#10;6KV1/FZSlxFzeQ5N9rPcZ8Y8joftK6hIQ/wP/7XfrYGX+WwK9zfpCe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Y8/3EAAAA3QAAAA8AAAAAAAAAAAAAAAAAmAIAAGRycy9k&#10;b3ducmV2LnhtbFBLBQYAAAAABAAEAPUAAACJAwAAAAA=&#10;" path="m,123l133,78,266,42,401,16,542,e" filled="f" strokeweight="1e-4mm">
              <v:path arrowok="t" o:connecttype="custom" o:connectlocs="0,78105;84455,49530;168910,26670;254635,10160;344170,0" o:connectangles="0,0,0,0,0"/>
            </v:shape>
            <v:shape id="Freeform 11810" o:spid="_x0000_s1883" style="position:absolute;left:19361;top:26555;width:749;height:629;visibility:visible;mso-wrap-style:square;v-text-anchor:top" coordsize="118,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znaMUA&#10;AADdAAAADwAAAGRycy9kb3ducmV2LnhtbESPS4vCMBSF98L8h3AH3MiY+kCkGmUYERTc6MgM7i7N&#10;tSk2N7WJWv+9EQSXh/P4ONN5Y0txpdoXjhX0ugkI4szpgnMF+9/l1xiED8gaS8ek4E4e5rOP1hRT&#10;7W68pesu5CKOsE9RgQmhSqX0mSGLvusq4ugdXW0xRFnnUtd4i+O2lP0kGUmLBUeCwYp+DGWn3cVG&#10;iOf/4vDX6R1PNDybfTnerBeZUu3P5nsCIlAT3uFXe6UVDEeDPjzfxCc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jOdoxQAAAN0AAAAPAAAAAAAAAAAAAAAAAJgCAABkcnMv&#10;ZG93bnJldi54bWxQSwUGAAAAAAQABAD1AAAAigMAAAAA&#10;" path="m118,99l,81,84,r34,99xe" fillcolor="black" strokeweight="1e-4mm">
              <v:path arrowok="t" o:connecttype="custom" o:connectlocs="74930,62865;0,51435;53340,0;74930,62865" o:connectangles="0,0,0,0"/>
            </v:shape>
            <v:shape id="Freeform 11811" o:spid="_x0000_s1884" style="position:absolute;left:19361;top:27336;width:3441;height:515;visibility:visible;mso-wrap-style:square;v-text-anchor:top" coordsize="54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ad+MgA&#10;AADdAAAADwAAAGRycy9kb3ducmV2LnhtbESPW2vCQBSE3wv+h+UIfSl1c5FQoquIIJRCKV6w9O2Q&#10;PSbR7NmY3Zr477uFQh+HmfmGmS8H04gbda62rCCeRCCIC6trLhUc9pvnFxDOI2tsLJOCOzlYLkYP&#10;c8y17XlLt50vRYCwy1FB5X2bS+mKigy6iW2Jg3eynUEfZFdK3WEf4KaRSRRl0mDNYaHCltYVFZfd&#10;t1EQfRJfV+v3+P6VHbPkcH77KJ5QqcfxsJqB8DT4//Bf+1UrmGZpCr9vwhO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xp34yAAAAN0AAAAPAAAAAAAAAAAAAAAAAJgCAABk&#10;cnMvZG93bnJldi54bWxQSwUGAAAAAAQABAD1AAAAjQMAAAAA&#10;" path="m,81l104,46,213,22,322,4,429,r60,4l542,8e" filled="f" strokeweight="1e-4mm">
              <v:path arrowok="t" o:connecttype="custom" o:connectlocs="0,51435;66040,29210;135255,13970;204470,2540;272415,0;310515,2540;344170,5080" o:connectangles="0,0,0,0,0,0,0"/>
            </v:shape>
            <v:shape id="Freeform 11812" o:spid="_x0000_s1885" style="position:absolute;left:19361;top:27336;width:749;height:629;visibility:visible;mso-wrap-style:square;v-text-anchor:top" coordsize="118,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nah8YA&#10;AADdAAAADwAAAGRycy9kb3ducmV2LnhtbESPS2vCQBSF9wX/w3CFbopOrCFIdBSpCBW68YHi7pK5&#10;ZoKZO2lmqum/7xQEl4fz+DizRWdrcaPWV44VjIYJCOLC6YpLBYf9ejAB4QOyxtoxKfglD4t572WG&#10;uXZ33tJtF0oRR9jnqMCE0ORS+sKQRT90DXH0Lq61GKJsS6lbvMdxW8v3JMmkxYojwWBDH4aK6+7H&#10;RojnU3U+vo0uV0q/zaGefG1WhVKv/W45BRGoC8/wo/2pFaTZOIX/N/EJ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nah8YAAADdAAAADwAAAAAAAAAAAAAAAACYAgAAZHJz&#10;L2Rvd25yZXYueG1sUEsFBgAAAAAEAAQA9QAAAIsDAAAAAA==&#10;" path="m118,99l,77,88,r30,99xe" fillcolor="black" strokeweight="1e-4mm">
              <v:path arrowok="t" o:connecttype="custom" o:connectlocs="74930,62865;0,48895;55880,0;74930,62865" o:connectangles="0,0,0,0"/>
            </v:shape>
            <v:shape id="Freeform 11813" o:spid="_x0000_s1886" style="position:absolute;left:19361;top:28308;width:3257;height:336;visibility:visible;mso-wrap-style:square;v-text-anchor:top" coordsize="5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ZQf8UA&#10;AADdAAAADwAAAGRycy9kb3ducmV2LnhtbESPQWvCQBSE70L/w/IKvZmN1kqMriItgYqnaun5kX0m&#10;odm3cXebpP/eFQo9DjPzDbPZjaYVPTnfWFYwS1IQxKXVDVcKPs/FNAPhA7LG1jIp+CUPu+3DZIO5&#10;tgN/UH8KlYgQ9jkqqEPocil9WZNBn9iOOHoX6wyGKF0ltcMhwk0r52m6lAYbjgs1dvRaU/l9+jEK&#10;VsX+KvE4/zo6P7s013N2GN68Uk+P434NItAY/sN/7XetYLF8foH7m/gE5P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FlB/xQAAAN0AAAAPAAAAAAAAAAAAAAAAAJgCAABkcnMv&#10;ZG93bnJldi54bWxQSwUGAAAAAAQABAD1AAAAigMAAAAA&#10;" path="m,53l96,27,195,12,294,4,394,r61,l513,4e" filled="f" strokeweight="1e-4mm">
              <v:path arrowok="t" o:connecttype="custom" o:connectlocs="0,33655;60960,17145;123825,7620;186690,2540;250190,0;288925,0;325755,2540" o:connectangles="0,0,0,0,0,0,0"/>
            </v:shape>
            <v:shape id="Freeform 11814" o:spid="_x0000_s1887" style="position:absolute;left:19361;top:28168;width:724;height:654;visibility:visible;mso-wrap-style:square;v-text-anchor:top" coordsize="114,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Aw9cQA&#10;AADdAAAADwAAAGRycy9kb3ducmV2LnhtbESPQWvCQBSE74L/YXmFXqRurBpr6ipSFHo1Ss+v2Wc2&#10;JPs2ZFdN/70rFDwOM/MNs9r0thFX6nzlWMFknIAgLpyuuFRwOu7fPkD4gKyxcUwK/sjDZj0crDDT&#10;7sYHuuahFBHCPkMFJoQ2k9IXhiz6sWuJo3d2ncUQZVdK3eEtwm0j35MklRYrjgsGW/oyVNT5xSpw&#10;P9u9ntQ051HRLvLU7Ja/i1qp15d++wkiUB+e4f/2t1YwS6cpPN7EJ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AMPXEAAAA3QAAAA8AAAAAAAAAAAAAAAAAmAIAAGRycy9k&#10;b3ducmV2LnhtbFBLBQYAAAAABAAEAPUAAACJAwAAAAA=&#10;" path="m114,103l,71,92,r22,103xe" fillcolor="black" strokeweight="1e-4mm">
              <v:path arrowok="t" o:connecttype="custom" o:connectlocs="72390,65405;0,45085;58420,0;72390,65405" o:connectangles="0,0,0,0"/>
            </v:shape>
            <v:line id="Line 11815" o:spid="_x0000_s1888" style="position:absolute;flip:x;visibility:visible" from="19361,29400" to="22618,29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UN2sYAAADdAAAADwAAAGRycy9kb3ducmV2LnhtbESPzWrDMBCE74G+g9hCLyWR0xTHOFFC&#10;aSmU5pK/Q46LtbFNpJWR1Nh9+6oQyHGYmW+Y5XqwRlzJh9axgukkA0FcOd1yreB4+BwXIEJE1mgc&#10;k4JfCrBePYyWWGrX846u+1iLBOFQooImxq6UMlQNWQwT1xEn7+y8xZikr6X22Ce4NfIly3JpseW0&#10;0GBH7w1Vl/2PVWC+s49iVp0Kt5n7rt/aKZ+fjVJPj8PbAkSkId7Dt/aXVvCaz+bw/yY9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1DdrGAAAA3QAAAA8AAAAAAAAA&#10;AAAAAAAAoQIAAGRycy9kb3ducmV2LnhtbFBLBQYAAAAABAAEAPkAAACUAwAAAAA=&#10;" strokeweight="1e-4mm"/>
            <v:shape id="Freeform 11816" o:spid="_x0000_s1889" style="position:absolute;left:19361;top:29089;width:660;height:654;visibility:visible;mso-wrap-style:square;v-text-anchor:top" coordsize="104,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rmxcIA&#10;AADdAAAADwAAAGRycy9kb3ducmV2LnhtbERP3WrCMBS+F/YO4Qy803RTi3RGcYKgUwQ7H+DQnLXd&#10;mpPSRBvf3lwMvPz4/herYBpxo87VlhW8jRMQxIXVNZcKLt/b0RyE88gaG8uk4E4OVsuXwQIzbXs+&#10;0y33pYgh7DJUUHnfZlK6oiKDbmxb4sj92M6gj7Arpe6wj+Gmke9JkkqDNceGClvaVFT85VejoD/O&#10;vu6/9nTc7D/X7cWEYA/5Wanha1h/gPAU/FP8795pBdN0EufGN/E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WubFwgAAAN0AAAAPAAAAAAAAAAAAAAAAAJgCAABkcnMvZG93&#10;bnJldi54bWxQSwUGAAAAAAQABAD1AAAAhwMAAAAA&#10;" path="m104,103l,49,104,r,103xe" fillcolor="black" strokeweight="1e-4mm">
              <v:path arrowok="t" o:connecttype="custom" o:connectlocs="66040,65405;0,31115;66040,0;66040,65405" o:connectangles="0,0,0,0"/>
            </v:shape>
            <v:line id="Line 11817" o:spid="_x0000_s1890" style="position:absolute;flip:x;visibility:visible" from="19526,30346" to="22618,30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Y8M8cAAADdAAAADwAAAGRycy9kb3ducmV2LnhtbESPT2sCMRTE74V+h/CEXkSz1qLrapTS&#10;Uijtpf45eHxsnruLycuSpO767U1B6HGYmd8wq01vjbiQD41jBZNxBoK4dLrhSsFh/zHKQYSIrNE4&#10;JgVXCrBZPz6ssNCu4y1ddrESCcKhQAV1jG0hZShrshjGriVO3sl5izFJX0ntsUtwa+Rzls2kxYbT&#10;Qo0tvdVUnne/VoH5yt7zaXnM3ffct92PnfBpaJR6GvSvSxCR+vgfvrc/tYKX2XQBf2/SE5D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ZjwzxwAAAN0AAAAPAAAAAAAA&#10;AAAAAAAAAKECAABkcnMvZG93bnJldi54bWxQSwUGAAAAAAQABAD5AAAAlQMAAAAA&#10;" strokeweight="1e-4mm"/>
            <v:shape id="Freeform 11818" o:spid="_x0000_s1891" style="position:absolute;left:19526;top:30003;width:641;height:654;visibility:visible;mso-wrap-style:square;v-text-anchor:top" coordsize="101,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YUQsIA&#10;AADdAAAADwAAAGRycy9kb3ducmV2LnhtbERPzWoCMRC+F3yHMEJvNatspaxGsaWFil7UPsC4GTeL&#10;m8mSpHH79uZQ8Pjx/S/Xg+1EIh9axwqmkwIEce10y42Cn9PXyxuIEJE1do5JwR8FWK9GT0ustLvx&#10;gdIxNiKHcKhQgYmxr6QMtSGLYeJ64sxdnLcYM/SN1B5vOdx2clYUc2mx5dxgsKcPQ/X1+GsVbLZ7&#10;/55e6fw5OxfpZFO535lSqefxsFmAiDTEh/jf/a0VlPMy789v8hO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9hRCwgAAAN0AAAAPAAAAAAAAAAAAAAAAAJgCAABkcnMvZG93&#10;bnJldi54bWxQSwUGAAAAAAQABAD1AAAAhwMAAAAA&#10;" path="m101,103l,54,101,r,103xe" fillcolor="black" strokeweight="1e-4mm">
              <v:path arrowok="t" o:connecttype="custom" o:connectlocs="64135,65405;0,34290;64135,0;64135,65405" o:connectangles="0,0,0,0"/>
            </v:shape>
            <v:shape id="Freeform 11819" o:spid="_x0000_s1892" style="position:absolute;left:12820;top:26924;width:4680;height:2190;visibility:visible;mso-wrap-style:square;v-text-anchor:top" coordsize="737,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3JLMYA&#10;AADdAAAADwAAAGRycy9kb3ducmV2LnhtbESPUWvCQBCE34X+h2MLvunFVqWknhIKhYKVorV93ua2&#10;udDcXsitmvrrvYLQx2FmvmEWq9436khdrAMbmIwzUMRlsDVXBvbvz6MHUFGQLTaBycAvRVgtbwYL&#10;zG048ZaOO6lUgnDM0YATaXOtY+nIYxyHljh536HzKEl2lbYdnhLcN/ouy+baY81pwWFLT47Kn93B&#10;G3irD/vXs2zW9/JVfBR25tmdP40Z3vbFIyihXv7D1/aLNTCdTyfw9yY9Ab2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3JLMYAAADdAAAADwAAAAAAAAAAAAAAAACYAgAAZHJz&#10;L2Rvd25yZXYueG1sUEsFBgAAAAAEAAQA9QAAAIsDAAAAAA==&#10;" path="m737,345r-14,l705,345,602,341,502,319,403,291,312,255,222,206,145,146,64,77,,e" filled="f" strokeweight="1e-4mm">
              <v:path arrowok="t" o:connecttype="custom" o:connectlocs="467995,219075;459105,219075;447675,219075;382270,216535;318770,202565;255905,184785;198120,161925;140970,130810;92075,92710;40640,48895;0,0" o:connectangles="0,0,0,0,0,0,0,0,0,0,0"/>
            </v:shape>
            <v:shape id="Freeform 11820" o:spid="_x0000_s1893" style="position:absolute;left:16827;top:28746;width:673;height:654;visibility:visible;mso-wrap-style:square;v-text-anchor:top" coordsize="10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NmqMcA&#10;AADdAAAADwAAAGRycy9kb3ducmV2LnhtbESPS2vDMBCE74X+B7GF3Bo5D/Jwo4RSaClpDnlCelus&#10;jW1qrYy1TZz++qpQyHGYmW+Y2aJ1lTpTE0rPBnrdBBRx5m3JuYH97vVxAioIssXKMxm4UoDF/P5u&#10;hqn1F97QeSu5ihAOKRooROpU65AV5DB0fU0cvZNvHEqUTa5tg5cId5XuJ8lIOyw5LhRY00tB2df2&#10;2xk4jP3m50P8err7lOMAV9mS3oIxnYf2+QmUUCu38H/73RoYjoZ9+HsTn4C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zZqjHAAAA3QAAAA8AAAAAAAAAAAAAAAAAmAIAAGRy&#10;cy9kb3ducmV2LnhtbFBLBQYAAAAABAAEAPUAAACMAwAAAAA=&#10;" path="m,l106,54,,103,,xe" fillcolor="black" strokeweight="1e-4mm">
              <v:path arrowok="t" o:connecttype="custom" o:connectlocs="0,0;67310,34290;0,65405;0,0" o:connectangles="0,0,0,0"/>
            </v:shape>
            <v:line id="Line 11821" o:spid="_x0000_s1894" style="position:absolute;visibility:visible" from="14395,30346" to="17500,30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aNu8cAAADdAAAADwAAAGRycy9kb3ducmV2LnhtbESP3UrDQBSE7wXfYTmCd+1GTaPEboMa&#10;ClJawfpzfcwes8Hs2ZDdprFP3xUKXg4z8w0zL0bbioF63zhWcDVNQBBXTjdcK3h/W07uQPiArLF1&#10;TAp+yUOxOD+bY67dnl9p2IZaRAj7HBWYELpcSl8ZsuinriOO3rfrLYYo+1rqHvcRblt5nSSZtNhw&#10;XDDY0ZOh6me7swpe7Gc5O9BHa7IvuX6sbjcrX26UurwYH+5BBBrDf/jUftYK0iy9gb838QnIxR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Ro27xwAAAN0AAAAPAAAAAAAA&#10;AAAAAAAAAKECAABkcnMvZG93bnJldi54bWxQSwUGAAAAAAQABAD5AAAAlQMAAAAA&#10;" strokeweight="1e-4mm"/>
            <v:shape id="Freeform 11822" o:spid="_x0000_s1895" style="position:absolute;left:16827;top:30003;width:673;height:654;visibility:visible;mso-wrap-style:square;v-text-anchor:top" coordsize="10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ZbR8cA&#10;AADdAAAADwAAAGRycy9kb3ducmV2LnhtbESPW0vDQBSE3wX/w3IE3+zGGnpJuy1FUKT6YG/Qvh2y&#10;p0kwezZkj23qr3cFoY/DzHzDTOedq9WJ2lB5NvDYS0AR595WXBjYbl4eRqCCIFusPZOBCwWYz25v&#10;pphZf+YVndZSqAjhkKGBUqTJtA55SQ5DzzfE0Tv61qFE2RbatniOcFfrfpIMtMOK40KJDT2XlH+t&#10;v52B3dCvft7Ff443B9k/4Ue+pNdgzP1dt5iAEurkGv5vv1kD6SBN4e9NfAJ6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WW0fHAAAA3QAAAA8AAAAAAAAAAAAAAAAAmAIAAGRy&#10;cy9kb3ducmV2LnhtbFBLBQYAAAAABAAEAPUAAACMAwAAAAA=&#10;" path="m,l106,54,,103,,xe" fillcolor="black" strokeweight="1e-4mm">
              <v:path arrowok="t" o:connecttype="custom" o:connectlocs="0,0;67310,34290;0,65405;0,0" o:connectangles="0,0,0,0"/>
            </v:shape>
            <v:oval id="Oval 11823" o:spid="_x0000_s1896" style="position:absolute;left:11734;top:25069;width:985;height:9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rX1MYA&#10;AADdAAAADwAAAGRycy9kb3ducmV2LnhtbESPQWsCMRSE7wX/Q3iCl1KzihXZGkWEinirevD4SJ67&#10;225e1k0aV399Iwg9DjPzDTNfdrYWkVpfOVYwGmYgiLUzFRcKjofPtxkIH5AN1o5JwY08LBe9lznm&#10;xl35i+I+FCJB2OeooAyhyaX0uiSLfuga4uSdXWsxJNkW0rR4TXBby3GWTaXFitNCiQ2tS9I/+1+r&#10;oO7OF727xdd4+jbxPrtv1he9UWrQ71YfIAJ14T/8bG+Ngsl08g6PN+k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rX1MYAAADdAAAADwAAAAAAAAAAAAAAAACYAgAAZHJz&#10;L2Rvd25yZXYueG1sUEsFBgAAAAAEAAQA9QAAAIsDAAAAAA==&#10;" strokeweight="1e-4mm"/>
            <v:shape id="Freeform 11824" o:spid="_x0000_s1897" style="position:absolute;left:11785;top:25069;width:807;height:705;visibility:visible;mso-wrap-style:square;v-text-anchor:top" coordsize="127,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fv5MQA&#10;AADdAAAADwAAAGRycy9kb3ducmV2LnhtbESP3YrCMBSE74V9h3AWvNO0IkW6RpEFQdhF8A+8PDRn&#10;22Jzkm2irW9vBMHLYWa+YebL3jTiRq2vLStIxwkI4sLqmksFx8N6NAPhA7LGxjIpuJOH5eJjMMdc&#10;2453dNuHUkQI+xwVVCG4XEpfVGTQj60jjt6fbQ2GKNtS6ha7CDeNnCRJJg3WHBcqdPRdUXHZX42C&#10;09Y1Pj1uf8+pTuz/4afoeueVGn72qy8QgfrwDr/aG61gmk0zeL6JT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H7+TEAAAA3QAAAA8AAAAAAAAAAAAAAAAAmAIAAGRycy9k&#10;b3ducmV2LnhtbFBLBQYAAAAABAAEAPUAAACJAwAAAAA=&#10;" path="m68,l,111r127,l68,xe" fillcolor="black" strokeweight="1e-4mm">
              <v:path arrowok="t" o:connecttype="custom" o:connectlocs="43180,0;0,70485;80645,70485;43180,0" o:connectangles="0,0,0,0"/>
            </v:shape>
            <v:shape id="Freeform 11825" o:spid="_x0000_s1898" style="position:absolute;left:12217;top:19316;width:17393;height:5753;visibility:visible;mso-wrap-style:square;v-text-anchor:top" coordsize="2739,9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AcUA&#10;AADdAAAADwAAAGRycy9kb3ducmV2LnhtbESPzWrDMBCE74G+g9hCb7Hc1qTFjRJMaUvILY4fYLG2&#10;thNrZSzFP336KhDIcZiZb5j1djKtGKh3jWUFz1EMgri0uuFKQXH8Xr6DcB5ZY2uZFMzkYLt5WKwx&#10;1XbkAw25r0SAsEtRQe19l0rpypoMush2xMH7tb1BH2RfSd3jGOCmlS9xvJIGGw4LNXb0WVN5zi9G&#10;wR/RadiX8qd9Lb6KYh4zN14ypZ4ep+wDhKfJ38O39k4rSFbJG1zfhCc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8L4BxQAAAN0AAAAPAAAAAAAAAAAAAAAAAJgCAABkcnMv&#10;ZG93bnJldi54bWxQSwUGAAAAAAQABAD1AAAAigMAAAAA&#10;" path="m,906l,,2739,e" filled="f" strokeweight="1e-4mm">
              <v:path arrowok="t" o:connecttype="custom" o:connectlocs="0,575310;0,0;1739265,0" o:connectangles="0,0,0"/>
            </v:shape>
            <v:line id="Line 11826" o:spid="_x0000_s1899" style="position:absolute;flip:y;visibility:visible" from="18421,18535" to="18427,20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zq1cMAAADdAAAADwAAAGRycy9kb3ducmV2LnhtbERPz2vCMBS+D/wfwhN2GZrqREttKjIZ&#10;jO2yqQePj+bZFpOXkmS2+++Xw2DHj+93uRutEXfyoXOsYDHPQBDXTnfcKDifXmc5iBCRNRrHpOCH&#10;AuyqyUOJhXYDf9H9GBuRQjgUqKCNsS+kDHVLFsPc9cSJuzpvMSboG6k9DincGrnMsrW02HFqaLGn&#10;l5bq2/HbKjDv2SF/ri+5+9j4fvi0C74+GaUep+N+CyLSGP/Ff+43rWC1XqW56U16ArL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s6tXDAAAA3QAAAA8AAAAAAAAAAAAA&#10;AAAAoQIAAGRycy9kb3ducmV2LnhtbFBLBQYAAAAABAAEAPkAAACRAwAAAAA=&#10;" strokeweight="1e-4mm"/>
            <v:shape id="Freeform 11827" o:spid="_x0000_s1900" style="position:absolute;left:18078;top:18535;width:679;height:667;visibility:visible;mso-wrap-style:square;v-text-anchor:top" coordsize="10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HHCcYA&#10;AADdAAAADwAAAGRycy9kb3ducmV2LnhtbESPT2vCQBTE7wW/w/IEb3Vjsf6JrlJtCz0IYiJ4fWSf&#10;STT7NmRX3X77bqHQ4zAzv2GW62AacafO1ZYVjIYJCOLC6ppLBcf883kGwnlkjY1lUvBNDtar3tMS&#10;U20ffKB75ksRIexSVFB536ZSuqIig25oW+LonW1n0EfZlVJ3+Ihw08iXJJlIgzXHhQpb2lZUXLOb&#10;UXA5znOdT1328bofyd0GTyG8n5Qa9MPbAoSn4P/Df+0vrWA8Gc/h9018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XHHCcYAAADdAAAADwAAAAAAAAAAAAAAAACYAgAAZHJz&#10;L2Rvd25yZXYueG1sUEsFBgAAAAAEAAQA9QAAAIsDAAAAAA==&#10;" path="m,105l54,r53,105l,105xe" fillcolor="black" strokeweight="1e-4mm">
              <v:path arrowok="t" o:connecttype="custom" o:connectlocs="0,66675;34290,0;67945,66675;0,66675" o:connectangles="0,0,0,0"/>
            </v:shape>
            <v:line id="Line 11828" o:spid="_x0000_s1901" style="position:absolute;visibility:visible" from="12268,33997" to="12274,49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2FEcQAAADdAAAADwAAAGRycy9kb3ducmV2LnhtbERPXWvCMBR9F/wP4Qq+remG1tEZxSnC&#10;kClM3Z7vmrum2NyUJtO6X28eBj4ezvd03tlanKn1lWMFj0kKgrhwuuJSwfGwfngG4QOyxtoxKbiS&#10;h/ms35tirt2FP+i8D6WIIexzVGBCaHIpfWHIok9cQxy5H9daDBG2pdQtXmK4reVTmmbSYsWxwWBD&#10;S0PFaf9rFezs12r8R5+1yb7l+2sx2W78aqvUcNAtXkAE6sJd/O9+0wpG2Tjuj2/iE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TYURxAAAAN0AAAAPAAAAAAAAAAAA&#10;AAAAAKECAABkcnMvZG93bnJldi54bWxQSwUGAAAAAAQABAD5AAAAkgMAAAAA&#10;" strokeweight="1e-4mm"/>
            <v:rect id="Rectangle 11829" o:spid="_x0000_s1902" style="position:absolute;left:29095;top:38919;width:2204;height:49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TxLsQA&#10;AADdAAAADwAAAGRycy9kb3ducmV2LnhtbESPS2vDMBCE74H+B7GB3hI5L1OcKCEU+riVPOh5sTa2&#10;E2tlpE3i/vuqUMhxmJlvmNWmd626UYiNZwOTcQaKuPS24crA8fA2egEVBdli65kM/FCEzfppsMLC&#10;+jvv6LaXSiUIxwIN1CJdoXUsa3IYx74jTt7JB4eSZKi0DXhPcNfqaZbl2mHDaaHGjl5rKi/7qzOg&#10;D3mQy2w+O+8kTrfu+v7xVX4b8zzst0tQQr08wv/tT2tgni8m8PcmPQG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k8S7EAAAA3QAAAA8AAAAAAAAAAAAAAAAAmAIAAGRycy9k&#10;b3ducmV2LnhtbFBLBQYAAAAABAAEAPUAAACJAwAAAAA=&#10;" fillcolor="silver" stroked="f"/>
            <v:shape id="Freeform 11830" o:spid="_x0000_s1903" style="position:absolute;left:29032;top:38855;width:2317;height:5023;visibility:visible;mso-wrap-style:square;v-text-anchor:top" coordsize="365,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9T1ccA&#10;AADdAAAADwAAAGRycy9kb3ducmV2LnhtbESPQWsCMRSE74X+h/AKXopmFRW7NUqrLHrwUm0p3p6b&#10;192lm5d0E3X990YoeBxm5htmOm9NLU7U+Mqygn4vAUGcW11xoeBzl3UnIHxA1lhbJgUX8jCfPT5M&#10;MdX2zB902oZCRAj7FBWUIbhUSp+XZND3rCOO3o9tDIYom0LqBs8Rbmo5SJKxNFhxXCjR0aKk/Hd7&#10;NAoyfCe32uyXf4fnb79yw6+Lf+kr1Xlq315BBGrDPfzfXmsFw/FoALc38QnI2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vU9XHAAAA3QAAAA8AAAAAAAAAAAAAAAAAmAIAAGRy&#10;cy9kb3ducmV2LnhtbFBLBQYAAAAABAAEAPUAAACMAwAAAAA=&#10;" path="m,l,791r365,l365,,,,10,18r347,l348,10r,773l357,775r-347,l18,783,18,10r-8,8l,xe" fillcolor="black" stroked="f">
              <v:path arrowok="t" o:connecttype="custom" o:connectlocs="0,0;0,502285;231775,502285;231775,0;0,0;6350,11430;226695,11430;220980,6350;220980,497205;226695,492125;6350,492125;11430,497205;11430,6350;6350,11430;0,0" o:connectangles="0,0,0,0,0,0,0,0,0,0,0,0,0,0,0"/>
            </v:shape>
            <v:line id="Line 11831" o:spid="_x0000_s1904" style="position:absolute;visibility:visible" from="15087,20574" to="15093,50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8bZscAAADdAAAADwAAAGRycy9kb3ducmV2LnhtbESP3WoCMRSE7wXfIZyCdzXbqqusRmkr&#10;BSla8Pf6dHO6WdycLJtUt336plDwcpiZb5jZorWVuFDjS8cKHvoJCOLc6ZILBYf96/0EhA/IGivH&#10;pOCbPCzm3c4MM+2uvKXLLhQiQthnqMCEUGdS+tyQRd93NXH0Pl1jMUTZFFI3eI1wW8nHJEmlxZLj&#10;gsGaXgzl592XVfBuT8vRDx0rk37I9XM+3rz55Uap3l37NAURqA238H97pRUM09EA/t7E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nxtmxwAAAN0AAAAPAAAAAAAA&#10;AAAAAAAAAKECAABkcnMvZG93bnJldi54bWxQSwUGAAAAAAQABAD5AAAAlQMAAAAA&#10;" strokeweight="1e-4mm"/>
            <v:line id="Line 11832" o:spid="_x0000_s1905" style="position:absolute;flip:x;visibility:visible" from="25,33254" to="15087,33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h2DcYAAADdAAAADwAAAGRycy9kb3ducmV2LnhtbESPS2vDMBCE74X+B7GBXkoi522cKKGk&#10;FEp7aR6HHBdrY5tIKyOpsfPvq0Khx2FmvmHW294acSMfGscKxqMMBHHpdMOVgtPxbZiDCBFZo3FM&#10;Cu4UYLt5fFhjoV3He7odYiUShEOBCuoY20LKUNZkMYxcS5y8i/MWY5K+ktpjl+DWyEmWLaTFhtNC&#10;jS3taiqvh2+rwHxkr/m0POfuc+nb7suO+fJslHoa9C8rEJH6+B/+a79rBbPFfAa/b9IT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4dg3GAAAA3QAAAA8AAAAAAAAA&#10;AAAAAAAAoQIAAGRycy9kb3ducmV2LnhtbFBLBQYAAAAABAAEAPkAAACUAwAAAAA=&#10;" strokeweight="1e-4mm"/>
            <v:oval id="Oval 11833" o:spid="_x0000_s1906" style="position:absolute;left:25;top:33254;width:33896;height:161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H5ecUA&#10;AADdAAAADwAAAGRycy9kb3ducmV2LnhtbESPQWsCMRSE7wX/Q3hCbzWrdG1djSJioaAgtcXzc/Pc&#10;LG5eliTV7b83gtDjMDPfMLNFZxtxIR9qxwqGgwwEcel0zZWCn++Pl3cQISJrbByTgj8KsJj3nmZY&#10;aHflL7rsYyUShEOBCkyMbSFlKA1ZDAPXEifv5LzFmKSvpPZ4TXDbyFGWjaXFmtOCwZZWhsrz/tcq&#10;OOxMdq7cdp2/mV1nVtvjaLLxSj33u+UURKQu/ocf7U+t4HWc53B/k56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cfl5xQAAAN0AAAAPAAAAAAAAAAAAAAAAAJgCAABkcnMv&#10;ZG93bnJldi54bWxQSwUGAAAAAAQABAD1AAAAigMAAAAA&#10;" fillcolor="aqua" strokeweight="1e-4mm"/>
            <v:line id="Line 11834" o:spid="_x0000_s1907" style="position:absolute;visibility:visible" from="12293,25196" to="12299,51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i4/sYAAADdAAAADwAAAGRycy9kb3ducmV2LnhtbESP3WoCMRSE74W+QzgF7zRbqVvZGkUr&#10;gkgt+Ht9ujndLG5Olk3UtU/fFAq9HGbmG2Y8bW0lrtT40rGCp34Cgjh3uuRCwWG/7I1A+ICssXJM&#10;Cu7kYTp56Iwx0+7GW7ruQiEihH2GCkwIdSalzw1Z9H1XE0fvyzUWQ5RNIXWDtwi3lRwkSSotlhwX&#10;DNb0Zig/7y5WwYc9LYbfdKxM+inf5/nLZu0XG6W6j+3sFUSgNvyH/9orreA5Habw+yY+AT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3ouP7GAAAA3QAAAA8AAAAAAAAA&#10;AAAAAAAAoQIAAGRycy9kb3ducmV2LnhtbFBLBQYAAAAABAAEAPkAAACUAwAAAAA=&#10;" strokeweight="1e-4mm"/>
            <v:line id="Line 11835" o:spid="_x0000_s1908" style="position:absolute;visibility:visible" from="13677,24606" to="13703,50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QdZccAAADdAAAADwAAAGRycy9kb3ducmV2LnhtbESP3WoCMRSE7wu+QziF3tVsS11lNUpb&#10;EUpRof5dn25ON4ubk2UTdfXpjSD0cpiZb5jRpLWVOFLjS8cKXroJCOLc6ZILBZv17HkAwgdkjZVj&#10;UnAmD5Nx52GEmXYn/qHjKhQiQthnqMCEUGdS+tyQRd91NXH0/lxjMUTZFFI3eIpwW8nXJEmlxZLj&#10;gsGaPg3l+9XBKlja3bR3oW1l0l85/8j7i28/XSj19Ni+D0EEasN/+N7+0gre0l4fbm/iE5Dj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pB1lxwAAAN0AAAAPAAAAAAAA&#10;AAAAAAAAAKECAABkcnMvZG93bnJldi54bWxQSwUGAAAAAAQABAD5AAAAlQMAAAAA&#10;" strokeweight="1e-4mm"/>
            <v:line id="Line 11836" o:spid="_x0000_s1909" style="position:absolute;visibility:visible" from="10693,24606" to="10699,50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uJF8QAAADdAAAADwAAAGRycy9kb3ducmV2LnhtbERPXWvCMBR9F/wP4Qq+remG1tEZxSnC&#10;kClM3Z7vmrum2NyUJtO6X28eBj4ezvd03tlanKn1lWMFj0kKgrhwuuJSwfGwfngG4QOyxtoxKbiS&#10;h/ms35tirt2FP+i8D6WIIexzVGBCaHIpfWHIok9cQxy5H9daDBG2pdQtXmK4reVTmmbSYsWxwWBD&#10;S0PFaf9rFezs12r8R5+1yb7l+2sx2W78aqvUcNAtXkAE6sJd/O9+0wpG2TjOjW/iE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O4kXxAAAAN0AAAAPAAAAAAAAAAAA&#10;AAAAAKECAABkcnMvZG93bnJldi54bWxQSwUGAAAAAAQABAD5AAAAkgMAAAAA&#10;" strokeweight="1e-4mm"/>
            <v:line id="Line 11837" o:spid="_x0000_s1910" style="position:absolute;visibility:visible" from="9493,20574" to="9499,3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csjMgAAADdAAAADwAAAGRycy9kb3ducmV2LnhtbESP3UrDQBSE7wXfYTmCd3ZTsbFNuwlq&#10;EaS0hf7o9Wn2NBvMng3ZtU19elcQvBxm5htmVvS2ESfqfO1YwXCQgCAuna65UrDfvd6NQfiArLFx&#10;TAou5KHIr69mmGl35g2dtqESEcI+QwUmhDaT0peGLPqBa4mjd3SdxRBlV0nd4TnCbSPvkySVFmuO&#10;CwZbejFUfm6/rIK1/ZiPvum9MelBLp/Lx9XCz1dK3d70T1MQgfrwH/5rv2kFD+loAr9v4hOQ+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HcsjMgAAADdAAAADwAAAAAA&#10;AAAAAAAAAAChAgAAZHJzL2Rvd25yZXYueG1sUEsFBgAAAAAEAAQA+QAAAJYDAAAAAA==&#10;" strokeweight="1e-4mm"/>
            <v:rect id="Rectangle 11838" o:spid="_x0000_s1911" style="position:absolute;left:9429;top:32219;width:89;height:183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dgsQA&#10;AADdAAAADwAAAGRycy9kb3ducmV2LnhtbERPy4rCMBTdC/MP4Q6403REi1ajjILgRvAxi3F3be60&#10;xeamk0Stfv1kMeDycN6zRWtqcSPnK8sKPvoJCOLc6ooLBV/HdW8MwgdkjbVlUvAgD4v5W2eGmbZ3&#10;3tPtEAoRQ9hnqKAMocmk9HlJBn3fNsSR+7HOYIjQFVI7vMdwU8tBkqTSYMWxocSGViXll8PVKFhO&#10;xsvf3ZC3z/35RKfv82U0cIlS3ff2cwoiUBte4n/3RisYpmncH9/EJ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w3YLEAAAA3QAAAA8AAAAAAAAAAAAAAAAAmAIAAGRycy9k&#10;b3ducmV2LnhtbFBLBQYAAAAABAAEAPUAAACJAwAAAAA=&#10;" fillcolor="black" stroked="f"/>
            <v:line id="Line 11839" o:spid="_x0000_s1912" style="position:absolute;visibility:visible" from="8280,32219" to="16122,3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3qN8YAAADdAAAADwAAAGRycy9kb3ducmV2LnhtbESP3WoCMRSE74W+QzgF7zSr2K1sjdIq&#10;QpFa8Pf6dHO6Wbo5WTZRV5++EQq9HGbmG2Yya20lztT40rGCQT8BQZw7XXKhYL9b9sYgfEDWWDkm&#10;BVfyMJs+dCaYaXfhDZ23oRARwj5DBSaEOpPS54Ys+r6riaP37RqLIcqmkLrBS4TbSg6TJJUWS44L&#10;BmuaG8p/tier4NMeF083OlQm/ZIfb/nzeuUXa6W6j+3rC4hAbfgP/7XftYJRmg7g/iY+AT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t6jfGAAAA3QAAAA8AAAAAAAAA&#10;AAAAAAAAoQIAAGRycy9kb3ducmV2LnhtbFBLBQYAAAAABAAEAPkAAACUAwAAAAA=&#10;" strokeweight="1e-4mm"/>
            <v:line id="Line 11840" o:spid="_x0000_s1913" style="position:absolute;visibility:visible" from="8458,50526" to="16719,50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90QMYAAADdAAAADwAAAGRycy9kb3ducmV2LnhtbESPW2sCMRSE3wv9D+EU+lazlbqVrVG8&#10;UBCpgtfn083pZnFzsmxSXf31Rij0cZiZb5jBqLWVOFHjS8cKXjsJCOLc6ZILBbvt50sfhA/IGivH&#10;pOBCHkbDx4cBZtqdeU2nTShEhLDPUIEJoc6k9Lkhi77jauLo/bjGYoiyKaRu8BzhtpLdJEmlxZLj&#10;gsGapoby4+bXKljZw6x3pX1l0m/5Ncnflws/Wyr1/NSOP0AEasN/+K891wre0rQL9zfxCcjh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dEDGAAAA3QAAAA8AAAAAAAAA&#10;AAAAAAAAoQIAAGRycy9kb3ducmV2LnhtbFBLBQYAAAAABAAEAPkAAACUAwAAAAA=&#10;" strokeweight="1e-4mm"/>
            <v:line id="Line 11841" o:spid="_x0000_s1914" style="position:absolute;visibility:visible" from="15087,32219" to="15093,50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R28cAAADdAAAADwAAAGRycy9kb3ducmV2LnhtbESP3UrDQBSE74W+w3IK3plN/UkldhvU&#10;IIjYQlPb62P2NBvMng3ZtY0+vSsIXg4z8w2zKEbbiSMNvnWsYJakIIhrp1tuFLxtny5uQfiArLFz&#10;TAq+yEOxnJwtMNfuxBs6VqEREcI+RwUmhD6X0teGLPrE9cTRO7jBYohyaKQe8BThtpOXaZpJiy3H&#10;BYM9PRqqP6pPq2Bt9+XNN+06k73L14d6vnrx5Uqp8+l4fwci0Bj+w3/tZ63gOsuu4PdNf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89HbxwAAAN0AAAAPAAAAAAAA&#10;AAAAAAAAAKECAABkcnMvZG93bnJldi54bWxQSwUGAAAAAAQABAD5AAAAlQMAAAAA&#10;" strokeweight="1e-4mm"/>
            <v:rect id="Rectangle 11842" o:spid="_x0000_s1915" style="position:absolute;left:25;top:33254;width:15100;height:172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1gMcA&#10;AADdAAAADwAAAGRycy9kb3ducmV2LnhtbESPT2vCQBTE7wW/w/IEb3VjCalEV7Gl0uqt8R/eHtln&#10;Esy+Ddltkn77bqHQ4zAzv2GW68HUoqPWVZYVzKYRCOLc6ooLBcfD9nEOwnlkjbVlUvBNDtar0cMS&#10;U217/qQu84UIEHYpKii9b1IpXV6SQTe1DXHwbrY16INsC6lb7APc1PIpihJpsOKwUGJDryXl9+zL&#10;KHAv2Vu/378/n6Luok+z686c451Sk/GwWYDwNPj/8F/7QyuIkySG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PtYDHAAAA3QAAAA8AAAAAAAAAAAAAAAAAmAIAAGRy&#10;cy9kb3ducmV2LnhtbFBLBQYAAAAABAAEAPUAAACMAwAAAAA=&#10;" strokeweight="1e-4mm"/>
            <v:rect id="Rectangle 11843" o:spid="_x0000_s1916" style="position:absolute;left:9429;top:32219;width:115;height:183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d+GscA&#10;AADdAAAADwAAAGRycy9kb3ducmV2LnhtbESPT2sCMRTE7wW/Q3iCt5pVdLFbo2hB8FLw36HenpvX&#10;3cXNyzaJuvXTG6HQ4zAzv2Gm89bU4krOV5YVDPoJCOLc6ooLBYf96nUCwgdkjbVlUvBLHuazzssU&#10;M21vvKXrLhQiQthnqKAMocmk9HlJBn3fNsTR+7bOYIjSFVI7vEW4qeUwSVJpsOK4UGJDHyXl593F&#10;KFi+TZY/mxF/3renIx2/Tufx0CVK9brt4h1EoDb8h//aa61glKZjeL6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HfhrHAAAA3QAAAA8AAAAAAAAAAAAAAAAAmAIAAGRy&#10;cy9kb3ducmV2LnhtbFBLBQYAAAAABAAEAPUAAACMAwAAAAA=&#10;" fillcolor="black" stroked="f"/>
            <v:rect id="Rectangle 11844" o:spid="_x0000_s1917" style="position:absolute;left:15036;top:32219;width:115;height:183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XgbcYA&#10;AADdAAAADwAAAGRycy9kb3ducmV2LnhtbESPQWsCMRSE74X+h/AKvdWsoouuRlFB6KVQtYd6e26e&#10;u4ublzVJdfXXN4LgcZiZb5jJrDW1OJPzlWUF3U4Cgji3uuJCwc929TEE4QOyxtoyKbiSh9n09WWC&#10;mbYXXtN5EwoRIewzVFCG0GRS+rwkg75jG+LoHawzGKJ0hdQOLxFuatlLklQarDgulNjQsqT8uPkz&#10;Chaj4eL03eev23q/o93v/jjouUSp97d2PgYRqA3P8KP9qRX00zSF+5v4BOT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XgbcYAAADdAAAADwAAAAAAAAAAAAAAAACYAgAAZHJz&#10;L2Rvd25yZXYueG1sUEsFBgAAAAAEAAQA9QAAAIsDAAAAAA==&#10;" fillcolor="black" stroked="f"/>
            <v:rect id="Rectangle 11845" o:spid="_x0000_s1918" style="position:absolute;left:10693;top:32219;width:3023;height:18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8f8scA&#10;AADdAAAADwAAAGRycy9kb3ducmV2LnhtbESPQWvCQBSE7wX/w/IEL0U3tSVKzEZEENqLUBX1+Mg+&#10;k2D2bZrdaOqv7xYKPQ4z8w2TLntTixu1rrKs4GUSgSDOra64UHDYb8ZzEM4ja6wtk4JvcrDMBk8p&#10;Jtre+ZNuO1+IAGGXoILS+yaR0uUlGXQT2xAH72Jbgz7ItpC6xXuAm1pOoyiWBisOCyU2tC4pv+46&#10;o6D4Wn88P47d6dVPZbytuvPF2bNSo2G/WoDw1Pv/8F/7XSt4i+MZ/L4JT0B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vH/LHAAAA3QAAAA8AAAAAAAAAAAAAAAAAmAIAAGRy&#10;cy9kb3ducmV2LnhtbFBLBQYAAAAABAAEAPUAAACMAwAAAAA=&#10;" fillcolor="gray" strokeweight="1e-4mm"/>
            <v:line id="Line 11846" o:spid="_x0000_s1919" style="position:absolute;visibility:visible" from="12293,32042" to="12299,50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dDqsMAAADdAAAADwAAAGRycy9kb3ducmV2LnhtbERPW2vCMBR+H/gfwhF8m6ni6qhG8cJg&#10;DBV0m8/H5tgUm5PSZNr5683DYI8f3306b20lrtT40rGCQT8BQZw7XXKh4Ovz7fkVhA/IGivHpOCX&#10;PMxnnacpZtrdeE/XQyhEDGGfoQITQp1J6XNDFn3f1cSRO7vGYoiwKaRu8BbDbSWHSZJKiyXHBoM1&#10;rQzll8OPVbCzx/XLnb4rk57kZpmPtx9+vVWq120XExCB2vAv/nO/awWjNI1z45v4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XQ6rDAAAA3QAAAA8AAAAAAAAAAAAA&#10;AAAAoQIAAGRycy9kb3ducmV2LnhtbFBLBQYAAAAABAAEAPkAAACRAwAAAAA=&#10;" strokeweight="1e-4mm"/>
            <v:rect id="Rectangle 11847" o:spid="_x0000_s1920" style="position:absolute;left:27813;top:38468;width:3651;height:58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wuG8cA&#10;AADdAAAADwAAAGRycy9kb3ducmV2LnhtbESPQWvCQBSE7wX/w/IEL0U3tSVozEZEENqLUBX1+Mg+&#10;k2D2bZrdaOqv7xYKPQ4z8w2TLntTixu1rrKs4GUSgSDOra64UHDYb8YzEM4ja6wtk4JvcrDMBk8p&#10;Jtre+ZNuO1+IAGGXoILS+yaR0uUlGXQT2xAH72Jbgz7ItpC6xXuAm1pOoyiWBisOCyU2tC4pv+46&#10;o6D4Wn88P47d6dVPZbytuvPF2bNSo2G/WoDw1Pv/8F/7XSt4i+M5/L4JT0B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8LhvHAAAA3QAAAA8AAAAAAAAAAAAAAAAAmAIAAGRy&#10;cy9kb3ducmV2LnhtbFBLBQYAAAAABAAEAPUAAACMAwAAAAA=&#10;" fillcolor="gray" strokeweight="1e-4mm"/>
            <v:oval id="Oval 11848" o:spid="_x0000_s1921" style="position:absolute;left:17735;top:40665;width:1276;height:12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FFrcEA&#10;AADdAAAADwAAAGRycy9kb3ducmV2LnhtbERPTYvCMBC9C/6HMII3TRVxpRpFpOKCl66KXodmbIvN&#10;pG2idv+9OSzs8fG+V5vOVOJFrSstK5iMIxDEmdUl5wou5/1oAcJ5ZI2VZVLwSw42635vhbG2b/6h&#10;18nnIoSwi1FB4X0dS+myggy6sa2JA3e3rUEfYJtL3eI7hJtKTqNoLg2WHBoKrGlXUPY4PY0CK7FL&#10;btdd2qRy1hzqNDlSkyg1HHTbJQhPnf8X/7m/tYLZ/CvsD2/CE5Dr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RRa3BAAAA3QAAAA8AAAAAAAAAAAAAAAAAmAIAAGRycy9kb3du&#10;cmV2LnhtbFBLBQYAAAAABAAEAPUAAACGAwAAAAA=&#10;" fillcolor="#80ffff" stroked="f"/>
            <v:shape id="Freeform 11849" o:spid="_x0000_s1922" style="position:absolute;left:17659;top:40608;width:1340;height:1308;visibility:visible;mso-wrap-style:square;v-text-anchor:top" coordsize="211,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rdn8cA&#10;AADdAAAADwAAAGRycy9kb3ducmV2LnhtbESPT0vDQBTE74LfYXmCN7uJShvSbEsrCp7E1lh6fGRf&#10;/mj2bdhd28RP7wqCx2FmfsMU69H04kTOd5YVpLMEBHFldceNgvLt6SYD4QOyxt4yKZjIw3p1eVFg&#10;ru2Zd3Tah0ZECPscFbQhDLmUvmrJoJ/ZgTh6tXUGQ5SukdrhOcJNL2+TZC4NdhwXWhzooaXqc/9l&#10;FLyUh8NrXX4cs+nx2y22U+ru9LtS11fjZgki0Bj+w3/tZ63gfr5I4fdNf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q3Z/HAAAA3QAAAA8AAAAAAAAAAAAAAAAAmAIAAGRy&#10;cy9kb3ducmV2LnhtbFBLBQYAAAAABAAEAPUAAACMAwAAAAA=&#10;" path="m,105r,17l6,128r,4l10,140r2,14l16,154r,4l42,186r4,l60,194r2,l70,204r4,l80,204r12,l92,206r28,l124,204r9,l137,204r8,l149,194r6,l161,190r4,-4l169,182r10,-4l183,172r4,-8l191,160r4,-2l199,154r,-10l207,140r,-8l207,128r,-10l211,115r,-24l207,87r,-14l207,69r,-2l199,59r,-4l191,41r-4,-4l161,13r-4,l155,9,145,5,137,r-4,l129,,84,,80,,74,,70,5r-8,l60,9r-4,4l50,13r-8,4l38,21r,8l30,33r-6,l20,37r-4,8l16,49r-4,6l10,63r,4l6,69r,4l,79r,26l20,105r,-18l20,79,24,69r,-2l30,63r4,-8l34,49r4,-4l42,41r4,-4l50,33r6,-4l60,29r2,-6l70,21r4,l84,17r8,l124,17r9,l137,21r8,l155,29r2,l179,49r4,6l183,59r,4l187,69r,10l191,79r,12l195,95r,14l191,115r,7l187,128r,4l183,140r,4l183,154r-10,4l169,160r-4,4l161,168r-6,10l149,178r-4,l137,186r-4,l124,186r-4,l112,190r-12,l96,186r-12,l70,186r-4,-8l62,178r-2,l56,172,34,154r,-6l24,140r,-8l20,128r,-6l20,118r,-13l,105xe" fillcolor="black" stroked="f">
              <v:path arrowok="t" o:connecttype="custom" o:connectlocs="3810,81280;6350,88900;10160,100330;38100,123190;46990,129540;58420,130810;84455,129540;94615,123190;104775,118110;116205,109220;123825,100330;131445,88900;131445,74930;131445,55245;131445,42545;121285,26035;99695,8255;92075,3175;81915,0;46990,0;38100,5715;26670,10795;19050,20955;10160,28575;6350,40005;3810,46355;12700,66675;12700,50165;19050,40005;24130,28575;31750,20955;39370,14605;53340,10795;78740,10795;86995,13335;99695,18415;116205,37465;118745,50165;123825,60325;121285,77470;116205,88900;109855,100330;102235,106680;92075,113030;78740,118110;63500,120650;53340,118110;39370,113030;21590,97790;15240,83820;12700,74930" o:connectangles="0,0,0,0,0,0,0,0,0,0,0,0,0,0,0,0,0,0,0,0,0,0,0,0,0,0,0,0,0,0,0,0,0,0,0,0,0,0,0,0,0,0,0,0,0,0,0,0,0,0,0"/>
            </v:shape>
            <v:rect id="Rectangle 11850" o:spid="_x0000_s1923" style="position:absolute;left:18129;top:26784;width:641;height:40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2Cj8UA&#10;AADdAAAADwAAAGRycy9kb3ducmV2LnhtbESPT2vCQBTE7wW/w/KE3nRjFFujq4ggePUPtMdn9iUb&#10;zb4N2TWm/fTdQqHHYWZ+w6w2va1FR62vHCuYjBMQxLnTFZcKLuf96B2ED8gaa8ek4Is8bNaDlxVm&#10;2j35SN0plCJC2GeowITQZFL63JBFP3YNcfQK11oMUbal1C0+I9zWMk2SubRYcVww2NDOUH4/PayC&#10;6WNy4+Os/z5MP9Li010L4xadUq/DfrsEEagP/+G/9kErmM3fUvh9E5+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vYKPxQAAAN0AAAAPAAAAAAAAAAAAAAAAAJgCAABkcnMv&#10;ZG93bnJldi54bWxQSwUGAAAAAAQABAD1AAAAigMAAAAA&#10;" fillcolor="#80ffff" strokeweight="1e-4mm"/>
            <v:oval id="Oval 11851" o:spid="_x0000_s1924" style="position:absolute;left:17786;top:35909;width:1276;height:12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Pb2sUA&#10;AADdAAAADwAAAGRycy9kb3ducmV2LnhtbESPT2vCQBTE74LfYXlCb3XjH2xJXUUkouAl2qLXR/Y1&#10;CWbfJtmtxm/vCgWPw8z8hpkvO1OJK7WutKxgNIxAEGdWl5wr+PnevH+CcB5ZY2WZFNzJwXLR780x&#10;1vbGB7oefS4ChF2MCgrv61hKlxVk0A1tTRy8X9sa9EG2udQt3gLcVHIcRTNpsOSwUGBN64Kyy/HP&#10;KLASu+R8WqdNKqfNtk6TPTWJUm+DbvUFwlPnX+H/9k4rmM4+JvB8E5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Q9vaxQAAAN0AAAAPAAAAAAAAAAAAAAAAAJgCAABkcnMv&#10;ZG93bnJldi54bWxQSwUGAAAAAAQABAD1AAAAigMAAAAA&#10;" fillcolor="#80ffff" stroked="f"/>
            <v:shape id="Freeform 11852" o:spid="_x0000_s1925" style="position:absolute;left:17722;top:35858;width:1328;height:1308;visibility:visible;mso-wrap-style:square;v-text-anchor:top" coordsize="209,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7FOcQA&#10;AADdAAAADwAAAGRycy9kb3ducmV2LnhtbESPzWrDMBCE74W8g9hCLqWRaxw3OFFCCE3JMX8PsFgb&#10;W9RaGUt2nLevCoUch5n5hlltRtuIgTpvHCv4mCUgiEunDVcKrpf9+wKED8gaG8ek4EEeNuvJywoL&#10;7e58ouEcKhEh7AtUUIfQFlL6siaLfuZa4ujdXGcxRNlVUnd4j3DbyDRJcmnRcFyosaVdTeXPubcK&#10;vrJdfuwNGTfc5o+0b7/z8JYqNX0dt0sQgcbwDP+3D1pBln9m8Pc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xTnEAAAA3QAAAA8AAAAAAAAAAAAAAAAAmAIAAGRycy9k&#10;b3ducmV2LnhtbFBLBQYAAAAABAAEAPUAAACJAwAAAAA=&#10;" path="m,101r,26l2,127r,6l6,139r,4l10,151r4,l14,161r26,24l50,188r2,4l60,192r10,8l74,200r4,6l90,206r24,l123,206r8,l135,200r10,l147,192r4,l159,188r4,l173,181r4,-4l181,173r4,-4l189,161r4,-4l197,151r,-8l205,139r,-6l205,127r,-8l209,115r,-24l205,87r,-14l205,70r,-4l197,58r,-6l189,46r-4,-8l159,12r-4,l151,8,145,2r-10,l131,2,127,,82,,78,2r-4,l70,2,60,2,56,8r-4,4l50,12,40,20r-4,l36,28r-8,6l24,38r-4,l14,46r,2l10,52,6,62r,4l2,70r,3l,83r,18l20,101r,-14l20,83r,-6l24,70r,-4l28,62,32,52r,-4l36,46r4,l50,38r,-4l52,28r4,l60,24,70,20r4,l82,20r8,-4l123,16r,4l131,20r4,l145,20r6,8l155,28r22,20l177,52r4,6l181,66r4,4l185,77r4,6l189,91r4,2l193,107r-4,8l189,123r-4,4l185,133r-4,10l177,151r-4,6l173,161r-10,8l159,169r-8,8l147,177r-2,l135,185r-4,l123,188r-9,l110,188r-12,l96,188r-14,l82,185r-8,l64,177r-4,l56,177r-4,-4l32,151r,-4l24,139r,-6l20,127r,-4l20,119r,-18l,101xe" fillcolor="black" stroked="f">
              <v:path arrowok="t" o:connecttype="custom" o:connectlocs="1270,80645;3810,90805;8890,102235;33020,121920;46990,127000;57150,130810;83185,130810;93345,121920;103505,119380;114935,109855;122555,99695;130175,88265;130175,75565;130175,55245;130175,41910;120015,29210;98425,7620;92075,1270;80645,0;46990,1270;35560,5080;25400,12700;17780,21590;8890,29210;3810,39370;1270,46355;12700,64135;12700,48895;17780,39370;22860,29210;31750,21590;38100,15240;52070,12700;78105,10160;85725,12700;98425,17780;114935,36830;117475,48895;122555,59055;120015,78105;114935,90805;109855,99695;100965,107315;92075,112395;78105,119380;62230,119380;52070,117475;38100,112395;20320,95885;15240,84455;12700,75565" o:connectangles="0,0,0,0,0,0,0,0,0,0,0,0,0,0,0,0,0,0,0,0,0,0,0,0,0,0,0,0,0,0,0,0,0,0,0,0,0,0,0,0,0,0,0,0,0,0,0,0,0,0,0"/>
            </v:shape>
            <v:oval id="Oval 11853" o:spid="_x0000_s1926" style="position:absolute;left:17786;top:45148;width:1276;height:12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bmNcQA&#10;AADdAAAADwAAAGRycy9kb3ducmV2LnhtbESPQWvCQBSE70L/w/IK3nTTYq1EVykSseAlWtHrI/tM&#10;QrNvk+yq8d+7guBxmJlvmNmiM5W4UOtKywo+hhEI4szqknMF+7/VYALCeWSNlWVScCMHi/lbb4ax&#10;tlfe0mXncxEg7GJUUHhfx1K6rCCDbmhr4uCdbGvQB9nmUrd4DXBTyc8oGkuDJYeFAmtaFpT9785G&#10;gZXYJcfDMm1SOWrWdZpsqEmU6r93P1MQnjr/Cj/bv1rBaPz9BY834Qn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m5jXEAAAA3QAAAA8AAAAAAAAAAAAAAAAAmAIAAGRycy9k&#10;b3ducmV2LnhtbFBLBQYAAAAABAAEAPUAAACJAwAAAAA=&#10;" fillcolor="#80ffff" stroked="f"/>
            <v:shape id="Freeform 11854" o:spid="_x0000_s1927" style="position:absolute;left:17722;top:45097;width:1328;height:1308;visibility:visible;mso-wrap-style:square;v-text-anchor:top" coordsize="209,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D+1cQA&#10;AADdAAAADwAAAGRycy9kb3ducmV2LnhtbESPUWvCMBSF3wf7D+EOfBmarrg4OqMMmeLjdPsBl+ba&#10;hjU3pUlr/fdGEHw8nHO+w1muR9eIgbpgPWt4m2UgiEtvLFca/n630w8QISIbbDyThgsFWK+en5ZY&#10;GH/mAw3HWIkE4VCghjrGtpAylDU5DDPfEifv5DuHMcmukqbDc4K7RuZZpqRDy2mhxpY2NZX/x95p&#10;+J5v1E9vyfrh9H7J+3an4muu9eRl/PoEEWmMj/C9vTca5mqh4PYmPQG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g/tXEAAAA3QAAAA8AAAAAAAAAAAAAAAAAmAIAAGRycy9k&#10;b3ducmV2LnhtbFBLBQYAAAAABAAEAPUAAACJAwAAAAA=&#10;" path="m,103r,22l2,129r,2l6,141r4,8l14,153r,4l40,187r10,l52,195r8,l70,203r4,l78,203r12,l90,206r24,l123,203r8,l135,203r10,l147,195r4,l159,191r4,-4l173,181r4,-4l181,175r4,-8l189,163r4,-6l197,149r,-4l205,141r,-10l205,129r,-8l209,113r,-25l205,88r,-12l205,72r,-4l197,58r,-8l189,42r-4,-2l159,14r-4,l151,8,145,4,135,r-4,l127,,82,,78,,74,,70,4,60,4,56,8r-4,6l50,14,40,18r-4,4l36,26r-8,8l24,34r-4,6l14,46r,4l10,54,6,64r,4l2,72r,4l,80r,23l20,103r,-15l20,80r4,-8l24,68r4,-4l32,54r,-4l36,46r4,-4l50,40r,-6l52,30r4,l60,26,70,22r4,l82,18r8,l123,18r8,l135,22r10,l151,30r4,l177,50r,4l181,58r,6l185,72r,8l189,80r,11l193,95r,12l189,113r,12l185,129r,2l181,141r,4l177,149r-4,8l173,163r-10,4l159,171r-8,4l147,177r-2,l135,187r-4,l123,187r-9,l110,191r-12,l96,187r-14,l74,187,64,177r-4,l56,175r-4,l32,153r,-4l24,141r,-10l20,129r,-4l20,121r,-18l,103xe" fillcolor="black" stroked="f">
              <v:path arrowok="t" o:connecttype="custom" o:connectlocs="1270,81915;3810,89535;8890,99695;33020,123825;46990,128905;57150,130810;83185,128905;93345,123825;103505,118745;114935,111125;122555,99695;130175,89535;130175,76835;130175,55880;130175,43180;120015,26670;98425,8890;92075,2540;80645,0;46990,0;35560,5080;25400,11430;17780,21590;8890,29210;3810,40640;1270,48260;12700,65405;12700,50800;17780,40640;22860,29210;31750,21590;38100,16510;52070,11430;78105,11430;85725,13970;98425,19050;114935,36830;117475,50800;122555,60325;120015,79375;114935,89535;109855,99695;100965,108585;92075,112395;78105,118745;62230,121285;52070,118745;38100,112395;20320,97155;15240,83185;12700,76835" o:connectangles="0,0,0,0,0,0,0,0,0,0,0,0,0,0,0,0,0,0,0,0,0,0,0,0,0,0,0,0,0,0,0,0,0,0,0,0,0,0,0,0,0,0,0,0,0,0,0,0,0,0,0"/>
            </v:shape>
            <v:rect id="Rectangle 11855" o:spid="_x0000_s1928" style="position:absolute;left:12242;top:39071;width:77;height:39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DTK8gA&#10;AADdAAAADwAAAGRycy9kb3ducmV2LnhtbESPzWsCMRTE70L/h/AEb5pVrB+rUWqh0Euhfhz09tw8&#10;dxc3L9sk6rZ/fSMIHoeZ+Q0zXzamEldyvrSsoN9LQBBnVpecK9htP7oTED4ga6wsk4Jf8rBcvLTm&#10;mGp74zVdNyEXEcI+RQVFCHUqpc8KMuh7tiaO3sk6gyFKl0vt8BbhppKDJBlJgyXHhQJrei8oO28u&#10;RsFqOln9fA/56299PNBhfzy/DlyiVKfdvM1ABGrCM/xof2oFw9F4DPc38QnIx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gNMryAAAAN0AAAAPAAAAAAAAAAAAAAAAAJgCAABk&#10;cnMvZG93bnJldi54bWxQSwUGAAAAAAQABAD1AAAAjQMAAAAA&#10;" fillcolor="black" stroked="f"/>
            <v:shape id="Freeform 11856" o:spid="_x0000_s1929" style="position:absolute;left:11899;top:42278;width:781;height:781;visibility:visible;mso-wrap-style:square;v-text-anchor:top" coordsize="123,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27mMEA&#10;AADdAAAADwAAAGRycy9kb3ducmV2LnhtbERPS4vCMBC+C/6HMII3TVfFLl2jFEHwJOuDZY9DM7Zl&#10;O5PSRK3/3hwWPH5879Wm50bdqfO1EwMf0wQUSeFsLaWBy3k3+QTlA4rFxgkZeJKHzXo4WGFm3UOO&#10;dD+FUsUQ8RkaqEJoM619URGjn7qWJHJX1zGGCLtS2w4fMZwbPUuSpWasJTZU2NK2ouLvdGMDfntl&#10;5jy/2UP4+U4PTzf/vSyMGY/6/AtUoD68xf/uvTWwWKZxbnwTn4Be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8du5jBAAAA3QAAAA8AAAAAAAAAAAAAAAAAmAIAAGRycy9kb3du&#10;cmV2LnhtbFBLBQYAAAAABAAEAPUAAACGAwAAAAA=&#10;" path="m123,l62,123,,,123,xe" fillcolor="black" stroked="f">
              <v:path arrowok="t" o:connecttype="custom" o:connectlocs="78105,0;39370,78105;0,0;78105,0" o:connectangles="0,0,0,0"/>
            </v:shape>
            <v:shape id="Freeform 11857" o:spid="_x0000_s1930" style="position:absolute;left:11811;top:42227;width:946;height:972;visibility:visible;mso-wrap-style:square;v-text-anchor:top" coordsize="149,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1Vi8YA&#10;AADdAAAADwAAAGRycy9kb3ducmV2LnhtbESP3WoCMRSE7wu+QzhCb4pmK0XrahQrLS2lYLV9gOPm&#10;7A9uTkKSuuvbm0Khl8PMfMMs171pxZl8aCwruB9nIIgLqxuuFHx/vYweQYSIrLG1TAouFGC9Gtws&#10;Mde24z2dD7ESCcIhRwV1jC6XMhQ1GQxj64iTV1pvMCbpK6k9dgluWjnJsqk02HBaqNHRtqbidPgx&#10;Cp538mnvP1zV4OedL9+78tUdpVK3w36zABGpj//hv/abVvAwnc3h9016AnJ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v1Vi8YAAADdAAAADwAAAAAAAAAAAAAAAACYAgAAZHJz&#10;L2Rvd25yZXYueG1sUEsFBgAAAAAEAAQA9QAAAIsDAAAAAA==&#10;" path="m137,16l129,4,64,131r16,l18,4,14,16r123,l149,,,,76,153,149,,137,16xe" fillcolor="black" stroked="f">
              <v:path arrowok="t" o:connecttype="custom" o:connectlocs="86995,10160;81915,2540;40640,83185;50800,83185;11430,2540;8890,10160;86995,10160;94615,0;0,0;48260,97155;94615,0;86995,10160" o:connectangles="0,0,0,0,0,0,0,0,0,0,0,0"/>
            </v:shape>
            <v:rect id="Rectangle 11858" o:spid="_x0000_s1931" style="position:absolute;left:33972;top:32219;width:9703;height:14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RHU8MA&#10;AADdAAAADwAAAGRycy9kb3ducmV2LnhtbERPTWvCQBC9F/oflil4q5sWsRpdpa0IxVtUBG9DdkxC&#10;s7Mhu5rEX985CD0+3vdy3bta3agNlWcDb+MEFHHubcWFgeNh+zoDFSKyxdozGRgowHr1/LTE1PqO&#10;M7rtY6EkhEOKBsoYm1TrkJfkMIx9QyzcxbcOo8C20LbFTsJdrd+TZKodViwNJTb0XVL+u7866d2d&#10;kvnHcNb6uMmG/j7JLpvuy5jRS/+5ABWpj//ih/vHGphMZ7Jf3sgT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RHU8MAAADdAAAADwAAAAAAAAAAAAAAAACYAgAAZHJzL2Rv&#10;d25yZXYueG1sUEsFBgAAAAAEAAQA9QAAAIgDAAAAAA==&#10;" fillcolor="#ff8000" strokeweight="1e-4mm"/>
            <v:rect id="Rectangle 11859" o:spid="_x0000_s1932" style="position:absolute;left:34121;top:35858;width:9703;height:16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gC7sMA&#10;AADdAAAADwAAAGRycy9kb3ducmV2LnhtbESPQWvCQBSE7wX/w/KE3pqNUkOIWUWFQm9N1IPHR/aZ&#10;BLNvQ3abpP++KxR6HGbmGybfz6YTIw2utaxgFcUgiCurW64VXC8fbykI55E1dpZJwQ852O8WLzlm&#10;2k5c0nj2tQgQdhkqaLzvMyld1ZBBF9meOHh3Oxj0QQ611ANOAW46uY7jRBpsOSw02NOpoepx/jYK&#10;XNGXx6JLy8e4kagnHv3XTSr1upwPWxCeZv8f/mt/agXvSbqC55vw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gC7sMAAADdAAAADwAAAAAAAAAAAAAAAACYAgAAZHJzL2Rv&#10;d25yZXYueG1sUEsFBgAAAAAEAAQA9QAAAIgDAAAAAA==&#10;" fillcolor="#c20000" strokeweight="1e-4mm"/>
            <v:rect id="Rectangle 11860" o:spid="_x0000_s1933" style="position:absolute;left:34251;top:39674;width:9703;height:16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RakMYA&#10;AADdAAAADwAAAGRycy9kb3ducmV2LnhtbESPT2vCQBTE7wW/w/IEL0U3jSVIdBURBL0U/IN6fGSf&#10;STD7Ns1uNPXTu4VCj8PM/IaZLTpTiTs1rrSs4GMUgSDOrC45V3A8rIcTEM4ja6wsk4IfcrCY995m&#10;mGr74B3d9z4XAcIuRQWF93UqpcsKMuhGtiYO3tU2Bn2QTS51g48AN5WMoyiRBksOCwXWtCoou+1b&#10;oyD/Xm3fn6f2PPaxTL7K9nJ19qLUoN8tpyA8df4//NfeaAWfySSG3zfhCcj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RakMYAAADdAAAADwAAAAAAAAAAAAAAAACYAgAAZHJz&#10;L2Rvd25yZXYueG1sUEsFBgAAAAAEAAQA9QAAAIsDAAAAAA==&#10;" fillcolor="gray" strokeweight="1e-4mm"/>
            <v:rect id="Rectangle 11861" o:spid="_x0000_s1934" style="position:absolute;left:34353;top:43726;width:9703;height:1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EVh8QA&#10;AADdAAAADwAAAGRycy9kb3ducmV2LnhtbESPzWrDMBCE74W+g9hCb43cpATXiRJKTKCFXvJDz4u1&#10;sUyslZGURH77qlDIcZiZb5jlOtleXMmHzrGC10kBgrhxuuNWwfGwfSlBhIissXdMCkYKsF49Piyx&#10;0u7GO7ruYysyhEOFCkyMQyVlaAxZDBM3EGfv5LzFmKVvpfZ4y3Dby2lRzKXFjvOCwYE2hprz/mIV&#10;6DIFanG8xNNPncav99p8+1qp56f0sQARKcV7+L/9qRW8zcsZ/L3JT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xFYfEAAAA3QAAAA8AAAAAAAAAAAAAAAAAmAIAAGRycy9k&#10;b3ducmV2LnhtbFBLBQYAAAAABAAEAPUAAACJAwAAAAA=&#10;" fillcolor="aqua" strokeweight="1e-4mm"/>
            <v:rect id="Rectangle 11862" o:spid="_x0000_s1935" style="position:absolute;left:34442;top:33343;width:10541;height:12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zMYA&#10;AADdAAAADwAAAGRycy9kb3ducmV2LnhtbESP3WrCQBSE7wu+w3KE3hTdVEQkuooI0lAKYvy5PmSP&#10;STB7NmbXJH37bkHwcpiZb5jlujeVaKlxpWUFn+MIBHFmdcm5gtNxN5qDcB5ZY2WZFPySg/Vq8LbE&#10;WNuOD9SmPhcBwi5GBYX3dSylywoy6Ma2Jg7e1TYGfZBNLnWDXYCbSk6iaCYNlhwWCqxpW1B2Sx9G&#10;QZft28vx50vuPy6J5Xty36bnb6Xeh/1mAcJT71/hZzvRCqaz+RT+34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O/zMYAAADdAAAADwAAAAAAAAAAAAAAAACYAgAAZHJz&#10;L2Rvd25yZXYueG1sUEsFBgAAAAAEAAQA9QAAAIsDAAAAAA==&#10;" filled="f" stroked="f"/>
            <v:rect id="Rectangle 11863" o:spid="_x0000_s1936" style="position:absolute;left:34051;top:33997;width:13208;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9ZyMMA&#10;AADdAAAADwAAAGRycy9kb3ducmV2LnhtbESP3WoCMRSE7wXfIRzBO80qVZatUYogWOmNax/gsDn7&#10;Q5OTJUnd7dsboeDlMDPfMLvDaI24kw+dYwWrZQaCuHK640bB9+20yEGEiKzROCYFfxTgsJ9Odlho&#10;N/CV7mVsRIJwKFBBG2NfSBmqliyGpeuJk1c7bzEm6RupPQ4Jbo1cZ9lWWuw4LbTY07Gl6qf8tQrk&#10;rTwNeWl85i7r+st8nq81OaXms/HjHUSkMb7C/+2zVvC2zTfwfJOe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9ZyMMAAADdAAAADwAAAAAAAAAAAAAAAACYAgAAZHJzL2Rv&#10;d25yZXYueG1sUEsFBgAAAAAEAAQA9QAAAIgDAAAAAA==&#10;" filled="f" stroked="f">
              <v:textbox style="mso-fit-shape-to-text:t" inset="0,0,0,0">
                <w:txbxContent>
                  <w:p w:rsidR="00C73E3E" w:rsidRPr="00BD3124" w:rsidRDefault="00C73E3E" w:rsidP="007A3894">
                    <w:pPr>
                      <w:rPr>
                        <w:sz w:val="18"/>
                        <w:szCs w:val="18"/>
                      </w:rPr>
                    </w:pPr>
                    <w:r w:rsidRPr="00BD3124">
                      <w:rPr>
                        <w:color w:val="000000"/>
                        <w:sz w:val="18"/>
                        <w:szCs w:val="18"/>
                      </w:rPr>
                      <w:t>Mikrobiološko aktivne plasti</w:t>
                    </w:r>
                  </w:p>
                </w:txbxContent>
              </v:textbox>
            </v:rect>
            <v:rect id="Rectangle 11864" o:spid="_x0000_s1937" style="position:absolute;left:34226;top:36766;width:616;height:12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2EIMYA&#10;AADdAAAADwAAAGRycy9kb3ducmV2LnhtbESPQWvCQBSE7wX/w/IEL0U3SgkSXUUEMZSCNFbPj+wz&#10;CWbfxuyapP++Wyj0OMzMN8x6O5hadNS6yrKC+SwCQZxbXXGh4Ot8mC5BOI+ssbZMCr7JwXYzellj&#10;om3Pn9RlvhABwi5BBaX3TSKly0sy6Ga2IQ7ezbYGfZBtIXWLfYCbWi6iKJYGKw4LJTa0Lym/Z0+j&#10;oM9P3fX8cZSn12tq+ZE+9tnlXanJeNitQHga/H/4r51qBW/xMobfN+EJ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2EIMYAAADdAAAADwAAAAAAAAAAAAAAAACYAgAAZHJz&#10;L2Rvd25yZXYueG1sUEsFBgAAAAAEAAQA9QAAAIsDAAAAAA==&#10;" filled="f" stroked="f"/>
            <v:rect id="Rectangle 11865" o:spid="_x0000_s1938" style="position:absolute;left:34442;top:36766;width:1035;height:12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Ehu8YA&#10;AADdAAAADwAAAGRycy9kb3ducmV2LnhtbESP3WrCQBSE7wu+w3IEb4puKkUluooIxVAKYvy5PmSP&#10;STB7NmbXJH37bqHQy2FmvmFWm95UoqXGlZYVvE0iEMSZ1SXnCs6nj/EChPPIGivLpOCbHGzWg5cV&#10;xtp2fKQ29bkIEHYxKii8r2MpXVaQQTexNXHwbrYx6INscqkb7ALcVHIaRTNpsOSwUGBNu4Kye/o0&#10;Crrs0F5PX3t5eL0mlh/JY5dePpUaDfvtEoSn3v+H/9qJVvA+W8zh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cEhu8YAAADdAAAADwAAAAAAAAAAAAAAAACYAgAAZHJz&#10;L2Rvd25yZXYueG1sUEsFBgAAAAAEAAQA9QAAAIsDAAAAAA==&#10;" filled="f" stroked="f"/>
            <v:rect id="Rectangle 11867" o:spid="_x0000_s1939" style="position:absolute;left:35071;top:36766;width:9899;height:12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IQUsYA&#10;AADdAAAADwAAAGRycy9kb3ducmV2LnhtbESP3WrCQBSE7wu+w3IEb4pulCIaXUWE0lAKYvy5PmSP&#10;STB7Nma3Sfr23ULBy2FmvmHW295UoqXGlZYVTCcRCOLM6pJzBefT+3gBwnlkjZVlUvBDDrabwcsa&#10;Y207PlKb+lwECLsYFRTe17GULivIoJvYmjh4N9sY9EE2udQNdgFuKjmLork0WHJYKLCmfUHZPf02&#10;Crrs0F5PXx/y8HpNLD+Sxz69fCo1Gva7FQhPvX+G/9uJVvA2Xyzh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IQUsYAAADdAAAADwAAAAAAAAAAAAAAAACYAgAAZHJz&#10;L2Rvd25yZXYueG1sUEsFBgAAAAAEAAQA9QAAAIsDAAAAAA==&#10;" filled="f" stroked="f"/>
            <v:rect id="Rectangle 11868" o:spid="_x0000_s1940" style="position:absolute;left:34251;top:37715;width:13177;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Fsjb8A&#10;AADdAAAADwAAAGRycy9kb3ducmV2LnhtbERPy4rCMBTdD/gP4QruxlQR0WoUEQSV2Vj9gEtz+8Dk&#10;piQZ2/l7sxBmeTjv7X6wRrzIh9axgtk0A0FcOt1yreBxP32vQISIrNE4JgV/FGC/G31tMdeu5xu9&#10;iliLFMIhRwVNjF0uZSgbshimriNOXOW8xZigr6X22Kdwa+Q8y5bSYsupocGOjg2Vz+LXKpD34tSv&#10;CuMzd51XP+ZyvlXklJqMh8MGRKQh/os/7rNWsFiu0/70Jj0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MWyNvwAAAN0AAAAPAAAAAAAAAAAAAAAAAJgCAABkcnMvZG93bnJl&#10;di54bWxQSwUGAAAAAAQABAD1AAAAhAMAAAAA&#10;" filled="f" stroked="f">
              <v:textbox style="mso-fit-shape-to-text:t" inset="0,0,0,0">
                <w:txbxContent>
                  <w:p w:rsidR="00C73E3E" w:rsidRPr="000B1373" w:rsidRDefault="00C73E3E" w:rsidP="007A3894">
                    <w:pPr>
                      <w:rPr>
                        <w:sz w:val="18"/>
                        <w:szCs w:val="18"/>
                      </w:rPr>
                    </w:pPr>
                    <w:r w:rsidRPr="000B1373">
                      <w:rPr>
                        <w:color w:val="000000"/>
                        <w:sz w:val="18"/>
                        <w:szCs w:val="18"/>
                      </w:rPr>
                      <w:t>Krovna plast peščene ilovice</w:t>
                    </w:r>
                  </w:p>
                </w:txbxContent>
              </v:textbox>
            </v:rect>
            <v:rect id="Rectangle 11870" o:spid="_x0000_s1941" style="position:absolute;left:34442;top:40557;width:6909;height:12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8U/sYA&#10;AADdAAAADwAAAGRycy9kb3ducmV2LnhtbESPQWvCQBSE74L/YXlCL6VulCJtdBURxFAEMVbPj+xr&#10;Epp9G7PbJP57Vyh4HGbmG2ax6k0lWmpcaVnBZByBIM6sLjlX8H3avn2AcB5ZY2WZFNzIwWo5HCww&#10;1rbjI7Wpz0WAsItRQeF9HUvpsoIMurGtiYP3YxuDPsgml7rBLsBNJadRNJMGSw4LBda0KSj7Tf+M&#10;gi47tJfTficPr5fE8jW5btLzl1Ivo349B+Gp98/wfzvRCt5nn1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8U/sYAAADdAAAADwAAAAAAAAAAAAAAAACYAgAAZHJz&#10;L2Rvd25yZXYueG1sUEsFBgAAAAAEAAQA9QAAAIsDAAAAAA==&#10;" filled="f" stroked="f"/>
            <v:rect id="Rectangle 11871" o:spid="_x0000_s1942" style="position:absolute;left:34293;top:41802;width:11468;height:10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kssYA&#10;AADdAAAADwAAAGRycy9kb3ducmV2LnhtbESPQWvCQBSE74X+h+UJ3upGW8TErCK1RY9WhejtkX1N&#10;QrNvQ3Y10V/fLQg9DjPzDZMue1OLK7WusqxgPIpAEOdWV1woOB4+X2YgnEfWWFsmBTdysFw8P6WY&#10;aNvxF133vhABwi5BBaX3TSKly0sy6Ea2IQ7et20N+iDbQuoWuwA3tZxE0VQarDgslNjQe0n5z/5i&#10;FGxmzeq0tfeuqD/Om2yXxetD7JUaDvrVHISn3v+HH+2tVvA2jV/h701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bkssYAAADdAAAADwAAAAAAAAAAAAAAAACYAgAAZHJz&#10;L2Rvd25yZXYueG1sUEsFBgAAAAAEAAQA9QAAAIsDAAAAAA==&#10;" filled="f" stroked="f">
              <v:textbox inset="0,0,0,0">
                <w:txbxContent>
                  <w:p w:rsidR="00C73E3E" w:rsidRPr="00BD3124" w:rsidRDefault="00C73E3E" w:rsidP="007A3894">
                    <w:pPr>
                      <w:rPr>
                        <w:sz w:val="18"/>
                        <w:szCs w:val="18"/>
                      </w:rPr>
                    </w:pPr>
                    <w:r w:rsidRPr="00BD3124">
                      <w:rPr>
                        <w:color w:val="000000"/>
                        <w:sz w:val="18"/>
                        <w:szCs w:val="18"/>
                        <w:lang w:val="en-US"/>
                      </w:rPr>
                      <w:t>Surova</w:t>
                    </w:r>
                    <w:r w:rsidRPr="00BD3124">
                      <w:rPr>
                        <w:color w:val="000000"/>
                        <w:sz w:val="18"/>
                        <w:szCs w:val="18"/>
                      </w:rPr>
                      <w:t>rečna</w:t>
                    </w:r>
                    <w:r w:rsidRPr="00BD3124">
                      <w:rPr>
                        <w:color w:val="000000"/>
                        <w:sz w:val="18"/>
                        <w:szCs w:val="18"/>
                        <w:lang w:val="en-US"/>
                      </w:rPr>
                      <w:t>voda</w:t>
                    </w:r>
                  </w:p>
                </w:txbxContent>
              </v:textbox>
            </v:rect>
            <v:rect id="Rectangle 11873" o:spid="_x0000_s1943" style="position:absolute;left:34442;top:44583;width:7715;height:12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aMiscA&#10;AADdAAAADwAAAGRycy9kb3ducmV2LnhtbESPQWvCQBSE74L/YXlCL1I3LVXa1FWKUBpEkCbq+ZF9&#10;JsHs25jdJvHfdwtCj8PMfMMs14OpRUetqywreJpFIIhzqysuFByyz8dXEM4ja6wtk4IbOVivxqMl&#10;xtr2/E1d6gsRIOxiVFB638RSurwkg25mG+LgnW1r0AfZFlK32Ae4qeVzFC2kwYrDQokNbUrKL+mP&#10;UdDn++6U7b7kfnpKLF+T6yY9bpV6mAwf7yA8Df4/fG8nWsHL4m0Of2/C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GjIrHAAAA3QAAAA8AAAAAAAAAAAAAAAAAmAIAAGRy&#10;cy9kb3ducmV2LnhtbFBLBQYAAAAABAAEAPUAAACMAwAAAAA=&#10;" filled="f" stroked="f"/>
            <v:rect id="Rectangle 11875" o:spid="_x0000_s1944" style="position:absolute;left:34353;top:45793;width:10411;height:1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KPNccA&#10;AADdAAAADwAAAGRycy9kb3ducmV2LnhtbESPT2vCQBTE7wW/w/KEXkrdKOKf1FVEEHooFKMHe3tk&#10;X7PR7NuQXU3qp+8KgsdhZn7DLFadrcSVGl86VjAcJCCIc6dLLhQc9tv3GQgfkDVWjknBH3lYLXsv&#10;C0y1a3lH1ywUIkLYp6jAhFCnUvrckEU/cDVx9H5dYzFE2RRSN9hGuK3kKEkm0mLJccFgTRtD+Tm7&#10;WAXb72NJfJO7t/msdad89JOZr1qp1363/gARqAvP8KP9qRWMJ/Mp3N/EJy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ijzXHAAAA3QAAAA8AAAAAAAAAAAAAAAAAmAIAAGRy&#10;cy9kb3ducmV2LnhtbFBLBQYAAAAABAAEAPUAAACMAwAAAAA=&#10;" filled="f" stroked="f">
              <v:textbox style="mso-fit-shape-to-text:t" inset="0,0,0,0">
                <w:txbxContent>
                  <w:p w:rsidR="00C73E3E" w:rsidRPr="000B1373" w:rsidRDefault="00C73E3E" w:rsidP="007A3894">
                    <w:pPr>
                      <w:rPr>
                        <w:sz w:val="18"/>
                        <w:szCs w:val="18"/>
                      </w:rPr>
                    </w:pPr>
                    <w:r w:rsidRPr="000B1373">
                      <w:rPr>
                        <w:color w:val="000000"/>
                        <w:sz w:val="18"/>
                        <w:szCs w:val="18"/>
                      </w:rPr>
                      <w:t>Očiščena pitna voda</w:t>
                    </w:r>
                  </w:p>
                </w:txbxContent>
              </v:textbox>
            </v:rect>
            <v:line id="Line 11876" o:spid="_x0000_s1945" style="position:absolute;visibility:visible" from="16516,41275" to="33254,4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IzjcQAAADdAAAADwAAAGRycy9kb3ducmV2LnhtbERPW2vCMBR+F/YfwhnsTdOJdtoZZSrC&#10;EBW8bM9nzVlT1pyUJtPOX28eBj5+fPfJrLWVOFPjS8cKnnsJCOLc6ZILBafjqjsC4QOyxsoxKfgj&#10;D7PpQ2eCmXYX3tP5EAoRQ9hnqMCEUGdS+tyQRd9zNXHkvl1jMUTYFFI3eInhtpL9JEmlxZJjg8Ga&#10;Fobyn8OvVbCzn8vhlT4qk37JzTx/2a79cqvU02P79goiUBvu4n/3u1YwSMdxbnwTn4C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gjONxAAAAN0AAAAPAAAAAAAAAAAA&#10;AAAAAKECAABkcnMvZG93bnJldi54bWxQSwUGAAAAAAQABAD5AAAAkgMAAAAA&#10;" strokeweight="1e-4mm"/>
            <v:line id="Line 11877" o:spid="_x0000_s1946" style="position:absolute;visibility:visible" from="15087,36449" to="17119,36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6WFscAAADdAAAADwAAAGRycy9kb3ducmV2LnhtbESP3WoCMRSE74W+QzgF72q2Rbe6NUpb&#10;EUS0UH96fbo53SzdnCybqKtPbwoFL4eZ+YYZT1tbiSM1vnSs4LGXgCDOnS65ULDbzh+GIHxA1lg5&#10;JgVn8jCd3HXGmGl34k86bkIhIoR9hgpMCHUmpc8NWfQ9VxNH78c1FkOUTSF1g6cIt5V8SpJUWiw5&#10;Lhis6d1Q/rs5WAUf9ms2uNC+Mum3XL3lz+uln62V6t63ry8gArXhFv5vL7SCfjoawd+b+ATk5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zpYWxwAAAN0AAAAPAAAAAAAA&#10;AAAAAAAAAKECAABkcnMvZG93bnJldi54bWxQSwUGAAAAAAQABAD5AAAAlQMAAAAA&#10;" strokeweight="1e-4mm"/>
            <v:shape id="Freeform 11878" o:spid="_x0000_s1947" style="position:absolute;left:16122;top:35960;width:997;height:997;visibility:visible;mso-wrap-style:square;v-text-anchor:top" coordsize="157,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vQUMIA&#10;AADdAAAADwAAAGRycy9kb3ducmV2LnhtbERPz2vCMBS+D/wfwhN2m6kyNukaRYqFbZ5W3aG3R/PW&#10;lCUvpYla/3tzGOz48f0utpOz4kJj6D0rWC4yEMSt1z13Ck7H6mkNIkRkjdYzKbhRgO1m9lBgrv2V&#10;v+hSx06kEA45KjAxDrmUoTXkMCz8QJy4Hz86jAmOndQjXlO4s3KVZS/SYc+pweBApaH2tz47BbJp&#10;PkvjDh/lHg+20vvv7lRZpR7n0+4NRKQp/ov/3O9awfNrlvanN+k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9BQwgAAAN0AAAAPAAAAAAAAAAAAAAAAAJgCAABkcnMvZG93&#10;bnJldi54bWxQSwUGAAAAAAQABAD1AAAAhwMAAAAA&#10;" path="m,l157,77,,157,,xe" fillcolor="black" strokeweight="1e-4mm">
              <v:path arrowok="t" o:connecttype="custom" o:connectlocs="0,0;99695,48895;0,99695;0,0" o:connectangles="0,0,0,0"/>
            </v:shape>
            <v:line id="Line 11879" o:spid="_x0000_s1948" style="position:absolute;visibility:visible" from="15087,41275" to="17119,4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ACsYAAADdAAAADwAAAGRycy9kb3ducmV2LnhtbESPW2sCMRSE3wv+h3CEvtWs4o2tUbxQ&#10;KFIFb30+3ZxuFjcnyybVbX+9KQg+DjPzDTOZNbYUF6p94VhBt5OAIM6cLjhXcDy8vYxB+ICssXRM&#10;Cn7Jw2zaeppgqt2Vd3TZh1xECPsUFZgQqlRKnxmy6DuuIo7et6sthijrXOoarxFuS9lLkqG0WHBc&#10;MFjR0lB23v9YBVv7uRr80ak0wy/5schGm7VfbZR6bjfzVxCBmvAI39vvWkF/lHTh/018AnJ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TAArGAAAA3QAAAA8AAAAAAAAA&#10;AAAAAAAAoQIAAGRycy9kb3ducmV2LnhtbFBLBQYAAAAABAAEAPkAAACUAwAAAAA=&#10;" strokeweight="1e-4mm"/>
            <v:shape id="Freeform 11880" o:spid="_x0000_s1949" style="position:absolute;left:16122;top:40754;width:997;height:1009;visibility:visible;mso-wrap-style:square;v-text-anchor:top" coordsize="157,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BS2cYA&#10;AADdAAAADwAAAGRycy9kb3ducmV2LnhtbESPT2vCQBTE70K/w/IK3uqmYqtEVylK0IMS/AceH9ln&#10;kjb7NmRXjd++Kwgeh5n5DTOZtaYSV2pcaVnBZy8CQZxZXXKu4LBPPkYgnEfWWFkmBXdyMJu+dSYY&#10;a3vjLV13PhcBwi5GBYX3dSylywoy6Hq2Jg7e2TYGfZBNLnWDtwA3lexH0bc0WHJYKLCmeUHZ3+5i&#10;FGhHenH6TdbpfXA8JulmvfxKnVLd9/ZnDMJT61/hZ3ulFQyGUR8eb8IT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6BS2cYAAADdAAAADwAAAAAAAAAAAAAAAACYAgAAZHJz&#10;L2Rvd25yZXYueG1sUEsFBgAAAAAEAAQA9QAAAIsDAAAAAA==&#10;" path="m,l157,82,,159,,xe" fillcolor="black" strokeweight="1e-4mm">
              <v:path arrowok="t" o:connecttype="custom" o:connectlocs="0,0;99695,52070;0,100965;0,0" o:connectangles="0,0,0,0"/>
            </v:shape>
            <v:line id="Line 11881" o:spid="_x0000_s1950" style="position:absolute;visibility:visible" from="15087,45700" to="17119,45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75sYAAADdAAAADwAAAGRycy9kb3ducmV2LnhtbESP3WoCMRSE7wu+QzhC72rW1qqsRmkr&#10;BSkq+Ht93Bw3i5uTZZPqtk/fCAUvh5n5hhlPG1uKC9W+cKyg20lAEGdOF5wr2G0/n4YgfEDWWDom&#10;BT/kYTppPYwx1e7Ka7psQi4ihH2KCkwIVSqlzwxZ9B1XEUfv5GqLIco6l7rGa4TbUj4nSV9aLDgu&#10;GKzow1B23nxbBSt7mL3+0r40/aNcvGeD5ZefLZV6bDdvIxCBmnAP/7fnWkFvkLzA7U18AnL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NO+bGAAAA3QAAAA8AAAAAAAAA&#10;AAAAAAAAoQIAAGRycy9kb3ducmV2LnhtbFBLBQYAAAAABAAEAPkAAACUAwAAAAA=&#10;" strokeweight="1e-4mm"/>
            <v:shape id="Freeform 11882" o:spid="_x0000_s1951" style="position:absolute;left:16122;top:45212;width:997;height:996;visibility:visible;mso-wrap-style:square;v-text-anchor:top" coordsize="157,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7My8UA&#10;AADeAAAADwAAAGRycy9kb3ducmV2LnhtbESPQWsCMRSE74X+h/AK3mpSD7JsjVIWF6qetHrw9ti8&#10;bpYmL8sm6vrvm4LQ4zAz3zCL1eiduNIQu8Aa3qYKBHETTMethuNX/VqAiAnZoAtMGu4UYbV8flpg&#10;acKN93Q9pFZkCMcSNdiU+lLK2FjyGKehJ87edxg8piyHVpoBbxnunZwpNZceO84LFnuqLDU/h4vX&#10;IM/nbWX9blOtcedqsz61x9ppPXkZP95BJBrTf/jR/jQaCqWKOfzdy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jszLxQAAAN4AAAAPAAAAAAAAAAAAAAAAAJgCAABkcnMv&#10;ZG93bnJldi54bWxQSwUGAAAAAAQABAD1AAAAigMAAAAA&#10;" path="m,l157,77,,157,,xe" fillcolor="black" strokeweight="1e-4mm">
              <v:path arrowok="t" o:connecttype="custom" o:connectlocs="0,0;99695,48895;0,99695;0,0" o:connectangles="0,0,0,0"/>
            </v:shape>
            <v:line id="Line 11883" o:spid="_x0000_s1952" style="position:absolute;flip:x y;visibility:visible" from="24193,38290" to="27813,40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35eMQAAADeAAAADwAAAGRycy9kb3ducmV2LnhtbESP3YrCMBSE74V9h3AW9k6TVdDSNYos&#10;/iF4oe4DHJpjW2xOShNt16c3guDlMDPfMNN5Zytxo8aXjjV8DxQI4syZknMNf6dVPwHhA7LByjFp&#10;+CcP89lHb4qpcS0f6HYMuYgQ9ilqKEKoUyl9VpBFP3A1cfTOrrEYomxyaRpsI9xWcqjUWFosOS4U&#10;WNNvQdnleLUa1rvrcH83ROdyvVpuZIujbYtaf312ix8QgbrwDr/aW6MhUSqZwPNOv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fl4xAAAAN4AAAAPAAAAAAAAAAAA&#10;AAAAAKECAABkcnMvZG93bnJldi54bWxQSwUGAAAAAAQABAD5AAAAkgMAAAAA&#10;" strokeweight="1e-4mm"/>
            <v:shape id="Freeform 11884" o:spid="_x0000_s1953" style="position:absolute;left:24193;top:38290;width:1105;height:883;visibility:visible;mso-wrap-style:square;v-text-anchor:top" coordsize="17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bP2sMA&#10;AADeAAAADwAAAGRycy9kb3ducmV2LnhtbERP22oCMRB9L/QfwhT6VpNa1GVrFClIC2JLbT9g2Mxe&#10;cDPZbkZ3/XvzIPTxcO7L9ehbdaY+NoEtPE8MKOIiuIYrC78/26cMVBRkh21gsnChCOvV/d0ScxcG&#10;/qbzQSqVQjjmaKEW6XKtY1GTxzgJHXHiytB7lAT7SrsehxTuWz01Zq49NpwaauzorabieDh5C4uF&#10;e5ddPO63f5/yNd+8lDM9lNY+PoybV1BCo/yLb+4PZyEzJkt70510BfT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bP2sMAAADeAAAADwAAAAAAAAAAAAAAAACYAgAAZHJzL2Rv&#10;d25yZXYueG1sUEsFBgAAAAAEAAQA9QAAAIgDAAAAAA==&#10;" path="m107,139l,,174,,107,139xe" fillcolor="black" strokeweight="1e-4mm">
              <v:path arrowok="t" o:connecttype="custom" o:connectlocs="67945,88265;0,0;110490,0;67945,88265" o:connectangles="0,0,0,0"/>
            </v:shape>
            <v:line id="Line 11885" o:spid="_x0000_s1954" style="position:absolute;flip:x;visibility:visible" from="24193,42468" to="27813,4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NegcYAAADeAAAADwAAAGRycy9kb3ducmV2LnhtbESPQUsDMRSE74L/ITyhF7FJW9C4Ni1i&#10;KRS91OrB42PzuruYvCxJ7G7/fSMIHoeZ+YZZrkfvxIli6gIbmE0VCOI62I4bA58f2zsNImVkiy4w&#10;GThTgvXq+mqJlQ0Dv9PpkBtRIJwqNNDm3FdSprolj2kaeuLiHUP0mIuMjbQRhwL3Ts6VupceOy4L&#10;Lfb00lL9ffjxBtyr2uhF/aXD20Psh72f8fHWGTO5GZ+fQGQa83/4r72zBrRS+hF+75QrIF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TXoHGAAAA3gAAAA8AAAAAAAAA&#10;AAAAAAAAoQIAAGRycy9kb3ducmV2LnhtbFBLBQYAAAAABAAEAPkAAACUAwAAAAA=&#10;" strokeweight="1e-4mm"/>
            <v:shape id="Freeform 11886" o:spid="_x0000_s1955" style="position:absolute;left:24193;top:43224;width:1105;height:921;visibility:visible;mso-wrap-style:square;v-text-anchor:top" coordsize="174,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OQ58YA&#10;AADeAAAADwAAAGRycy9kb3ducmV2LnhtbESPTWsCMRCG74L/IUyhF6mJWkW3RhGhpZdSteJ52Ex3&#10;l+5M1k2qa399cyj0+PJ+8SzXHdfqQm2ovFgYDQ0okty7SgoLx4/nhzmoEFEc1l7Iwo0CrFf93hIz&#10;56+yp8shFiqNSMjQQhljk2kd8pIYw9A3JMn79C1jTLIttGvxmsa51mNjZpqxkvRQYkPbkvKvwzdb&#10;iD+zYvDiT9PAk8c3fZ7y7vTO1t7fdZsnUJG6+B/+a786C3NjFgkg4SQU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OQ58YAAADeAAAADwAAAAAAAAAAAAAAAACYAgAAZHJz&#10;L2Rvd25yZXYueG1sUEsFBgAAAAAEAAQA9QAAAIsDAAAAAA==&#10;" path="m174,145l,137,111,r63,145xe" fillcolor="black" strokeweight="1e-4mm">
              <v:path arrowok="t" o:connecttype="custom" o:connectlocs="110490,92075;0,86995;70485,0;110490,92075" o:connectangles="0,0,0,0"/>
            </v:shape>
            <v:line id="Line 11887" o:spid="_x0000_s1956" style="position:absolute;flip:x;visibility:visible" from="23387,41275" to="27813,4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zEWsYAAADeAAAADwAAAGRycy9kb3ducmV2LnhtbESPQUsDMRSE74L/ITzBi9hkLei6Ni1S&#10;EaS91NpDj4/N6+5i8rIkaXf9902h4HGYmW+Y2WJ0VpwoxM6zhmKiQBDX3nTcaNj9fD6WIGJCNmg9&#10;k4Y/irCY397MsDJ+4G86bVMjMoRjhRralPpKyli35DBOfE+cvYMPDlOWoZEm4JDhzsonpZ6lw47z&#10;Qos9LVuqf7dHp8Gu1Ec5rfelX7+Efti4gg8PVuv7u/H9DUSiMf2Hr+0vo6FU6rWAy518BeT8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8xFrGAAAA3gAAAA8AAAAAAAAA&#10;AAAAAAAAoQIAAGRycy9kb3ducmV2LnhtbFBLBQYAAAAABAAEAPkAAACUAwAAAAA=&#10;" strokeweight="1e-4mm"/>
            <v:shape id="Freeform 11888" o:spid="_x0000_s1957" style="position:absolute;left:23387;top:40754;width:1009;height:1009;visibility:visible;mso-wrap-style:square;v-text-anchor:top" coordsize="159,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I4QsQA&#10;AADeAAAADwAAAGRycy9kb3ducmV2LnhtbESPT2sCMRTE74V+h/AKvdWkHmS7NYoURa/1b4/PzXN3&#10;cfOyJFFXP70RhB6HmfkNMxx3thFn8qF2rOGzp0AQF87UXGpYr2YfGYgQkQ02jknDlQKMR68vQ8yN&#10;u/AvnZexFAnCIUcNVYxtLmUoKrIYeq4lTt7BeYsxSV9K4/GS4LaRfaUG0mLNaaHCln4qKo7Lk9Ug&#10;d9N46m4rDpspNXa7n/vsb6f1+1s3+QYRqYv/4Wd7YTRkSn314XEnXQE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COELEAAAA3gAAAA8AAAAAAAAAAAAAAAAAmAIAAGRycy9k&#10;b3ducmV2LnhtbFBLBQYAAAAABAAEAPUAAACJAwAAAAA=&#10;" path="m159,159l,82,159,r,159xe" fillcolor="black" strokeweight="1e-4mm">
              <v:path arrowok="t" o:connecttype="custom" o:connectlocs="100965,100965;0,52070;100965,0;100965,100965" o:connectangles="0,0,0,0"/>
            </v:shape>
            <v:rect id="Rectangle 11889" o:spid="_x0000_s1958" style="position:absolute;left:6858;top:50679;width:3111;height:19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tSMcA&#10;AADeAAAADwAAAGRycy9kb3ducmV2LnhtbESPQWvCQBSE74L/YXmCF6m7tVA0dRURiqEUpNF6fmRf&#10;k2D2bcyuSfrvu4VCj8PMfMOst4OtRUetrxxreJwrEMS5MxUXGs6n14clCB+QDdaOScM3edhuxqM1&#10;Jsb1/EFdFgoRIewT1FCG0CRS+rwki37uGuLofbnWYoiyLaRpsY9wW8uFUs/SYsVxocSG9iXl1+xu&#10;NfT5sbuc3g/yOLukjm/pbZ99vmk9nQy7FxCBhvAf/munRsNSqdUT/N6JV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crUjHAAAA3gAAAA8AAAAAAAAAAAAAAAAAmAIAAGRy&#10;cy9kb3ducmV2LnhtbFBLBQYAAAAABAAEAPUAAACMAwAAAAA=&#10;" filled="f" stroked="f"/>
            <v:rect id="Rectangle 11890" o:spid="_x0000_s1959" style="position:absolute;left:9150;top:50676;width:39611;height:10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U1PMcA&#10;AADeAAAADwAAAGRycy9kb3ducmV2LnhtbESPQWvCQBSE74L/YXmCF6m7lVI0dRURiqEUpNF6fmRf&#10;k2D2bcyuSfrvu4VCj8PMfMOst4OtRUetrxxreJwrEMS5MxUXGs6n14clCB+QDdaOScM3edhuxqM1&#10;Jsb1/EFdFgoRIewT1FCG0CRS+rwki37uGuLofbnWYoiyLaRpsY9wW8uFUs/SYsVxocSG9iXl1+xu&#10;NfT5sbuc3g/yOLukjm/pbZ99vmk9nQy7FxCBhvAf/munRsNSqdUT/N6JV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1NTzHAAAA3gAAAA8AAAAAAAAAAAAAAAAAmAIAAGRy&#10;cy9kb3ducmV2LnhtbFBLBQYAAAAABAAEAPUAAACMAwAAAAA=&#10;" filled="f" stroked="f"/>
            <v:rect id="Rectangle 11891" o:spid="_x0000_s1960" style="position:absolute;left:12846;top:17329;width:22853;height:1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mQp8cA&#10;AADeAAAADwAAAGRycy9kb3ducmV2LnhtbESPQWvCQBSE74L/YXmCF6m7FVo0dRURiqEUpNF6fmRf&#10;k2D2bcyuSfrvu4VCj8PMfMOst4OtRUetrxxreJwrEMS5MxUXGs6n14clCB+QDdaOScM3edhuxqM1&#10;Jsb1/EFdFgoRIewT1FCG0CRS+rwki37uGuLofbnWYoiyLaRpsY9wW8uFUs/SYsVxocSG9iXl1+xu&#10;NfT5sbuc3g/yOLukjm/pbZ99vmk9nQy7FxCBhvAf/munRsNSqdUT/N6JV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5kKfHAAAA3gAAAA8AAAAAAAAAAAAAAAAAmAIAAGRy&#10;cy9kb3ducmV2LnhtbFBLBQYAAAAABAAEAPUAAACMAwAAAAA=&#10;" filled="f" stroked="f"/>
            <v:rect id="Rectangle 11892" o:spid="_x0000_s1961" style="position:absolute;left:12846;top:17354;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a2u74A&#10;AADcAAAADwAAAGRycy9kb3ducmV2LnhtbERPy4rCMBTdC/5DuMLsNLWLwalGEUFQmY3VD7g0tw9M&#10;bkoSbf17sxiY5eG8N7vRGvEiHzrHCpaLDARx5XTHjYL77ThfgQgRWaNxTAreFGC3nU42WGg38JVe&#10;ZWxECuFQoII2xr6QMlQtWQwL1xMnrnbeYkzQN1J7HFK4NTLPsm9psePU0GJPh5aqR/m0CuStPA6r&#10;0vjMXfL615xP15qcUl+zcb8GEWmM/+I/90kr+MnT2n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vGtru+AAAA3AAAAA8AAAAAAAAAAAAAAAAAmAIAAGRycy9kb3ducmV2&#10;LnhtbFBLBQYAAAAABAAEAPUAAACDAwAAAAA=&#10;" filled="f" stroked="f">
              <v:textbox style="mso-fit-shape-to-text:t" inset="0,0,0,0">
                <w:txbxContent>
                  <w:p w:rsidR="00C73E3E" w:rsidRPr="00C433F6" w:rsidRDefault="00C73E3E" w:rsidP="00C433F6"/>
                </w:txbxContent>
              </v:textbox>
            </v:rect>
            <v:rect id="Rectangle 11893" o:spid="_x0000_s1962" style="position:absolute;left:15595;top:17354;width:30683;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oTIMIA&#10;AADcAAAADwAAAGRycy9kb3ducmV2LnhtbESPzYoCMRCE7wu+Q+gFb2tm5yA6GmVZEFT24ugDNJOe&#10;H0w6QxKd8e3NguCxqKqvqPV2tEbcyYfOsYLvWQaCuHK640bB5bz7WoAIEVmjcUwKHhRgu5l8rLHQ&#10;buAT3cvYiAThUKCCNsa+kDJULVkMM9cTJ6923mJM0jdSexwS3BqZZ9lcWuw4LbTY029L1bW8WQXy&#10;XO6GRWl85o55/WcO+1NNTqnp5/izAhFpjO/wq73XCpb5E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hMgwgAAANwAAAAPAAAAAAAAAAAAAAAAAJgCAABkcnMvZG93&#10;bnJldi54bWxQSwUGAAAAAAQABAD1AAAAhwMAAAAA&#10;" filled="f" stroked="f">
              <v:textbox style="mso-fit-shape-to-text:t" inset="0,0,0,0">
                <w:txbxContent>
                  <w:p w:rsidR="00C73E3E" w:rsidRPr="00BD3124" w:rsidRDefault="00C73E3E" w:rsidP="007A3894">
                    <w:r w:rsidRPr="00BD3124">
                      <w:rPr>
                        <w:color w:val="000000"/>
                      </w:rPr>
                      <w:t>Obrežna filtracija in umetno bogatenje podtalnice:</w:t>
                    </w:r>
                  </w:p>
                </w:txbxContent>
              </v:textbox>
            </v:rect>
            <v:rect id="Rectangle 11894" o:spid="_x0000_s1963" style="position:absolute;left:13265;top:120;width:16573;height:15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AInMMA&#10;AADcAAAADwAAAGRycy9kb3ducmV2LnhtbERPTWvCQBC9F/oflil4Ed1YQdo0GymCNEhBmlTPQ3aa&#10;hGZnY3ZN4r93D4UeH+872U6mFQP1rrGsYLWMQBCXVjdcKfgu9osXEM4ja2wtk4IbOdimjw8JxtqO&#10;/EVD7isRQtjFqKD2vouldGVNBt3SdsSB+7G9QR9gX0nd4xjCTSufo2gjDTYcGmrsaFdT+ZtfjYKx&#10;PA7n4vNDHufnzPIlu+zy00Gp2dP0/gbC0+T/xX/uTCt4XYf5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gAInMMAAADcAAAADwAAAAAAAAAAAAAAAACYAgAAZHJzL2Rv&#10;d25yZXYueG1sUEsFBgAAAAAEAAQA9QAAAIgDAAAAAA==&#10;" filled="f" stroked="f"/>
            <v:rect id="Rectangle 11895" o:spid="_x0000_s1964" style="position:absolute;left:13265;top:146;width:21799;height:361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8IA&#10;AADcAAAADwAAAGRycy9kb3ducmV2LnhtbESPzYoCMRCE74LvEFrwphkVFnc0igiCLl4c9wGaSc8P&#10;Jp0hyTqzb28WhD0WVfUVtd0P1ogn+dA6VrCYZyCIS6dbrhV830+zNYgQkTUax6TglwLsd+PRFnPt&#10;er7Rs4i1SBAOOSpoYuxyKUPZkMUwdx1x8irnLcYkfS21xz7BrZHLLPuQFltOCw12dGyofBQ/VoG8&#10;F6d+XRifua9ldTWX860ip9R0Mhw2ICIN8T/8bp+1gs/V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Yn7wgAAANwAAAAPAAAAAAAAAAAAAAAAAJgCAABkcnMvZG93&#10;bnJldi54bWxQSwUGAAAAAAQABAD1AAAAhwMAAAAA&#10;" filled="f" stroked="f">
              <v:textbox style="mso-fit-shape-to-text:t" inset="0,0,0,0">
                <w:txbxContent>
                  <w:p w:rsidR="00C73E3E" w:rsidRPr="00BD3124" w:rsidRDefault="00C73E3E" w:rsidP="007A3894">
                    <w:r w:rsidRPr="00BD3124">
                      <w:rPr>
                        <w:color w:val="000000"/>
                      </w:rPr>
                      <w:t>Napajanje podtalnice s padavinami:</w:t>
                    </w:r>
                  </w:p>
                  <w:p w:rsidR="00C73E3E" w:rsidRDefault="00C73E3E" w:rsidP="007A3894">
                    <w:pPr>
                      <w:rPr>
                        <w:rFonts w:ascii="Calibri" w:hAnsi="Calibri"/>
                      </w:rPr>
                    </w:pPr>
                  </w:p>
                </w:txbxContent>
              </v:textbox>
            </v:rect>
            <w10:anchorlock/>
          </v:group>
        </w:pict>
      </w:r>
    </w:p>
    <w:p w:rsidR="00D60FD3" w:rsidRDefault="00D60FD3" w:rsidP="00BD7940">
      <w:pPr>
        <w:tabs>
          <w:tab w:val="left" w:pos="0"/>
        </w:tabs>
        <w:suppressAutoHyphens/>
        <w:jc w:val="center"/>
      </w:pPr>
      <w:r w:rsidRPr="00EC6E98">
        <w:t xml:space="preserve">Slika </w:t>
      </w:r>
      <w:r w:rsidR="005F4C35" w:rsidRPr="00EC6E98">
        <w:t>16</w:t>
      </w:r>
      <w:r w:rsidR="00EC6E98" w:rsidRPr="00EC6E98">
        <w:t>:</w:t>
      </w:r>
      <w:r w:rsidRPr="00EC6E98">
        <w:t xml:space="preserve"> Shema</w:t>
      </w:r>
      <w:r w:rsidRPr="0043765C">
        <w:t xml:space="preserve"> obrežne infiltracije in umetnega bogatenja podtalnice</w:t>
      </w:r>
    </w:p>
    <w:p w:rsidR="000140D1" w:rsidRPr="000140D1" w:rsidRDefault="000140D1" w:rsidP="000140D1">
      <w:pPr>
        <w:tabs>
          <w:tab w:val="left" w:pos="0"/>
        </w:tabs>
        <w:suppressAutoHyphens/>
        <w:jc w:val="center"/>
      </w:pPr>
      <w:r w:rsidRPr="000140D1">
        <w:t>Vir: Rismal, M., Zapiski za predmet Vodovod</w:t>
      </w:r>
      <w:r w:rsidR="003D52A5">
        <w:t>, 2007</w:t>
      </w:r>
    </w:p>
    <w:p w:rsidR="00D60FD3" w:rsidRDefault="00D60FD3" w:rsidP="00BD7940">
      <w:pPr>
        <w:spacing w:before="120"/>
        <w:jc w:val="center"/>
      </w:pPr>
    </w:p>
    <w:p w:rsidR="009343A1" w:rsidRPr="0043765C" w:rsidRDefault="009343A1" w:rsidP="009343A1">
      <w:pPr>
        <w:pStyle w:val="Telobesedila"/>
        <w:keepNext/>
        <w:rPr>
          <w:bCs/>
        </w:rPr>
      </w:pPr>
      <w:r w:rsidRPr="0043765C">
        <w:rPr>
          <w:bCs/>
        </w:rPr>
        <w:t>Umetno bogatenje omogoča poleg samega čiščenja vode</w:t>
      </w:r>
      <w:r w:rsidR="0071784F">
        <w:rPr>
          <w:bCs/>
        </w:rPr>
        <w:t xml:space="preserve"> </w:t>
      </w:r>
      <w:r w:rsidRPr="0043765C">
        <w:rPr>
          <w:bCs/>
        </w:rPr>
        <w:t>še naslednje funkcije:</w:t>
      </w:r>
    </w:p>
    <w:p w:rsidR="009343A1" w:rsidRPr="0043765C" w:rsidRDefault="009343A1" w:rsidP="00680646">
      <w:pPr>
        <w:pStyle w:val="Telobesedila"/>
        <w:numPr>
          <w:ilvl w:val="0"/>
          <w:numId w:val="21"/>
        </w:numPr>
        <w:spacing w:after="0"/>
        <w:ind w:left="714" w:hanging="357"/>
        <w:rPr>
          <w:bCs/>
        </w:rPr>
      </w:pPr>
      <w:r w:rsidRPr="0043765C">
        <w:rPr>
          <w:bCs/>
        </w:rPr>
        <w:t>popolno ali najvišjo možno (glede na hidrogeološke lastnosti vodonosnika) stopnjo kakovostne in količinske kontrole dotoka, (»inputa«) in iztoka črpane vode (»outputa«), v varnostni pas vodovodnega črpališča</w:t>
      </w:r>
      <w:r>
        <w:rPr>
          <w:bCs/>
        </w:rPr>
        <w:t>;</w:t>
      </w:r>
    </w:p>
    <w:p w:rsidR="009343A1" w:rsidRPr="0043765C" w:rsidRDefault="009343A1" w:rsidP="00680646">
      <w:pPr>
        <w:pStyle w:val="Telobesedila"/>
        <w:numPr>
          <w:ilvl w:val="0"/>
          <w:numId w:val="21"/>
        </w:numPr>
        <w:spacing w:after="0"/>
        <w:ind w:left="714" w:hanging="357"/>
        <w:rPr>
          <w:bCs/>
        </w:rPr>
      </w:pPr>
      <w:r w:rsidRPr="0043765C">
        <w:rPr>
          <w:bCs/>
        </w:rPr>
        <w:t>zmanjšanje sicer potrebnih površin varnostnih pasov</w:t>
      </w:r>
      <w:r w:rsidR="00EE009B" w:rsidRPr="0043765C">
        <w:rPr>
          <w:bCs/>
        </w:rPr>
        <w:t>(odvisno od hidrogeoloških in prostorskih pogojev)</w:t>
      </w:r>
      <w:r w:rsidR="00EE009B">
        <w:rPr>
          <w:bCs/>
        </w:rPr>
        <w:t>;</w:t>
      </w:r>
    </w:p>
    <w:p w:rsidR="009343A1" w:rsidRPr="0043765C" w:rsidRDefault="00EE009B" w:rsidP="00680646">
      <w:pPr>
        <w:pStyle w:val="Telobesedila"/>
        <w:numPr>
          <w:ilvl w:val="0"/>
          <w:numId w:val="21"/>
        </w:numPr>
        <w:spacing w:after="0"/>
        <w:ind w:left="714" w:hanging="357"/>
        <w:rPr>
          <w:bCs/>
        </w:rPr>
      </w:pPr>
      <w:r>
        <w:rPr>
          <w:bCs/>
        </w:rPr>
        <w:t>v primerjavi s</w:t>
      </w:r>
      <w:r w:rsidR="009343A1" w:rsidRPr="0043765C">
        <w:rPr>
          <w:bCs/>
        </w:rPr>
        <w:t xml:space="preserve"> čiščenjem površinskih voda omogoča koristno izravnavo temperaturnih nihanj pitne vode tekom leta</w:t>
      </w:r>
      <w:r w:rsidR="009343A1">
        <w:rPr>
          <w:bCs/>
        </w:rPr>
        <w:t>;</w:t>
      </w:r>
    </w:p>
    <w:p w:rsidR="009343A1" w:rsidRPr="0043765C" w:rsidRDefault="009343A1" w:rsidP="00680646">
      <w:pPr>
        <w:pStyle w:val="Telobesedila"/>
        <w:numPr>
          <w:ilvl w:val="0"/>
          <w:numId w:val="21"/>
        </w:numPr>
        <w:spacing w:after="0"/>
        <w:ind w:left="714" w:hanging="357"/>
        <w:rPr>
          <w:bCs/>
        </w:rPr>
      </w:pPr>
      <w:r w:rsidRPr="0043765C">
        <w:rPr>
          <w:bCs/>
        </w:rPr>
        <w:t>za primer onesnaženja reke omogoča, odvisno od hidrogeoloških pogojev, izkoriščanje vodonosnika za rezervoar pitne vode</w:t>
      </w:r>
      <w:r>
        <w:rPr>
          <w:bCs/>
        </w:rPr>
        <w:t>;</w:t>
      </w:r>
    </w:p>
    <w:p w:rsidR="009343A1" w:rsidRPr="00AB2B15" w:rsidRDefault="009343A1" w:rsidP="00680646">
      <w:pPr>
        <w:pStyle w:val="Telobesedila"/>
        <w:numPr>
          <w:ilvl w:val="0"/>
          <w:numId w:val="21"/>
        </w:numPr>
        <w:spacing w:after="0"/>
        <w:ind w:left="714" w:hanging="357"/>
        <w:rPr>
          <w:bCs/>
        </w:rPr>
      </w:pPr>
      <w:r w:rsidRPr="00AB2B15">
        <w:rPr>
          <w:bCs/>
        </w:rPr>
        <w:t xml:space="preserve">čiščenje vode. </w:t>
      </w:r>
    </w:p>
    <w:p w:rsidR="00336A9F" w:rsidRPr="0043765C" w:rsidRDefault="00336A9F" w:rsidP="008A3032">
      <w:pPr>
        <w:pStyle w:val="Naslov2"/>
        <w:ind w:left="1003" w:hanging="578"/>
      </w:pPr>
      <w:bookmarkStart w:id="14" w:name="_Toc295700451"/>
      <w:r w:rsidRPr="0043765C">
        <w:lastRenderedPageBreak/>
        <w:t>Izkušnje obrežne filtracije in umetnega bogatenja podtalnice v Sloveniji</w:t>
      </w:r>
      <w:bookmarkEnd w:id="14"/>
    </w:p>
    <w:p w:rsidR="00336A9F" w:rsidRPr="0043765C" w:rsidRDefault="00336A9F" w:rsidP="00D60FD3">
      <w:pPr>
        <w:spacing w:before="120"/>
        <w:rPr>
          <w:bCs/>
        </w:rPr>
      </w:pPr>
      <w:r w:rsidRPr="0043765C">
        <w:rPr>
          <w:bCs/>
        </w:rPr>
        <w:t>V Sloveniji se uporablja obrežni filtrat za pitn</w:t>
      </w:r>
      <w:r w:rsidR="00EE009B">
        <w:rPr>
          <w:bCs/>
        </w:rPr>
        <w:t>o vodo,</w:t>
      </w:r>
      <w:r w:rsidRPr="0043765C">
        <w:rPr>
          <w:bCs/>
        </w:rPr>
        <w:t xml:space="preserve"> bolj ali manj podzavestno, že od samih začetkov ur</w:t>
      </w:r>
      <w:r w:rsidR="00AB2B15">
        <w:rPr>
          <w:bCs/>
        </w:rPr>
        <w:t>e</w:t>
      </w:r>
      <w:r w:rsidRPr="0043765C">
        <w:rPr>
          <w:bCs/>
        </w:rPr>
        <w:t>jene preskrbe s pitno vodo. Tako se 50</w:t>
      </w:r>
      <w:r w:rsidR="005F4C35">
        <w:rPr>
          <w:bCs/>
        </w:rPr>
        <w:t> </w:t>
      </w:r>
      <w:r w:rsidRPr="0043765C">
        <w:rPr>
          <w:bCs/>
        </w:rPr>
        <w:t>% podtalnice, ki jo črpa Ljubljanski vodovod, napaja iz Save.</w:t>
      </w:r>
    </w:p>
    <w:p w:rsidR="00523B48" w:rsidRPr="0043765C" w:rsidRDefault="00523B48" w:rsidP="00D60FD3">
      <w:pPr>
        <w:spacing w:before="120"/>
        <w:rPr>
          <w:bCs/>
        </w:rPr>
      </w:pPr>
      <w:r w:rsidRPr="00523B48">
        <w:rPr>
          <w:bCs/>
        </w:rPr>
        <w:t>V Sloveniji so začeli bolj intenzivno in načrtno izkoriščati obrežni filtrat pred približno 40 leti. Danes ga uporabljajo na glavnem črpališču mariborskega vodovoda na Vrbanskem platoju (600 l/s)</w:t>
      </w:r>
      <w:r>
        <w:rPr>
          <w:bCs/>
        </w:rPr>
        <w:t xml:space="preserve"> – glejte shemo na sliki 3</w:t>
      </w:r>
      <w:r w:rsidRPr="00523B48">
        <w:rPr>
          <w:bCs/>
        </w:rPr>
        <w:t>, na črpališču Jarški brod (</w:t>
      </w:r>
      <w:r w:rsidR="00EE009B">
        <w:rPr>
          <w:bCs/>
        </w:rPr>
        <w:t>c</w:t>
      </w:r>
      <w:r w:rsidRPr="00523B48">
        <w:rPr>
          <w:bCs/>
        </w:rPr>
        <w:t>ca. 200 l/s) ljubljanskega vodovoda, za vodovode Ormož, Murska Sobota in G. Radgona (</w:t>
      </w:r>
      <w:r w:rsidR="00EE009B">
        <w:rPr>
          <w:bCs/>
        </w:rPr>
        <w:t>c</w:t>
      </w:r>
      <w:r w:rsidRPr="00523B48">
        <w:rPr>
          <w:bCs/>
        </w:rPr>
        <w:t>ca 100 l/s) in za Kamniško-Domžalski vodovod (</w:t>
      </w:r>
      <w:r w:rsidR="00EE009B">
        <w:rPr>
          <w:bCs/>
        </w:rPr>
        <w:t>c</w:t>
      </w:r>
      <w:r w:rsidRPr="00523B48">
        <w:rPr>
          <w:bCs/>
        </w:rPr>
        <w:t>ca. 150 l/s). Za vse te vodovode je pomembna ohranitev in izboljšanje sedanje kakovosti rek, ki črpano podtalnico napajajo.</w:t>
      </w:r>
    </w:p>
    <w:p w:rsidR="002258FD" w:rsidRPr="0043765C" w:rsidRDefault="002258FD" w:rsidP="00B12B9D">
      <w:pPr>
        <w:jc w:val="center"/>
        <w:rPr>
          <w:bCs/>
        </w:rPr>
      </w:pPr>
    </w:p>
    <w:p w:rsidR="00336A9F" w:rsidRPr="0043765C" w:rsidRDefault="004D1802" w:rsidP="00B12B9D">
      <w:pPr>
        <w:pStyle w:val="Telobesedila3"/>
        <w:jc w:val="center"/>
        <w:rPr>
          <w:bCs/>
          <w:sz w:val="24"/>
          <w:szCs w:val="24"/>
        </w:rPr>
      </w:pPr>
      <w:r>
        <w:rPr>
          <w:bCs/>
          <w:noProof/>
          <w:sz w:val="24"/>
          <w:szCs w:val="24"/>
        </w:rPr>
      </w:r>
      <w:r>
        <w:rPr>
          <w:bCs/>
          <w:noProof/>
          <w:sz w:val="24"/>
          <w:szCs w:val="24"/>
        </w:rPr>
        <w:pict>
          <v:group id="Platno 1073" o:spid="_x0000_s1965" editas="canvas" style="width:444pt;height:231pt;mso-position-horizontal-relative:char;mso-position-vertical-relative:line" coordsize="56388,29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">
            <v:shape id="_x0000_s1966" type="#_x0000_t75" style="position:absolute;width:56388;height:29337;visibility:visible">
              <v:fill o:detectmouseclick="t"/>
              <v:path o:connecttype="none"/>
            </v:shape>
            <v:group id="Group 1274" o:spid="_x0000_s1967" style="position:absolute;left:2544;top:8119;width:45205;height:17005" coordorigin="-8,903" coordsize="7119,2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gvM8QAAADdAAAA&#10;DwAAAAAAAAAAAAAAAACqAgAAZHJzL2Rvd25yZXYueG1sUEsFBgAAAAAEAAQA+gAAAJsDAAAAAA==&#10;">
              <v:shape id="Freeform 1075" o:spid="_x0000_s1968" style="position:absolute;left:421;top:1301;width:6626;height:1563;visibility:visible;mso-wrap-style:square;v-text-anchor:top" coordsize="6626,1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QnTsIA&#10;AADdAAAADwAAAGRycy9kb3ducmV2LnhtbERPy2rCQBTdF/oPwxXc1YnFPoiO0opCNyltIq4vmWsm&#10;mLkTM2MS/95ZFLo8nPdqM9pG9NT52rGC+SwBQVw6XXOl4FDsn95B+ICssXFMCm7kYbN+fFhhqt3A&#10;v9TnoRIxhH2KCkwIbSqlLw1Z9DPXEkfu5DqLIcKukrrDIYbbRj4nyau0WHNsMNjS1lB5zq9WgRtb&#10;kx3P35+7bIH0M1xseCmOSk0n48cSRKAx/Iv/3F9aweJtHvfHN/EJ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RCdOwgAAAN0AAAAPAAAAAAAAAAAAAAAAAJgCAABkcnMvZG93&#10;bnJldi54bWxQSwUGAAAAAAQABAD1AAAAhwMAAAAA&#10;" path="m,535r149,880l247,1415,429,539r-11,8l593,547,581,535r88,884l805,1415,980,539r-11,8l1155,543,1333,12r-11,7l1990,19r-11,-7l2070,399r133,l2324,12r-11,7l5111,19,5099,8r61,539l5255,547r-8,-12l5365,1563r106,l5585,535r-11,12l5642,543,5764,12r-12,7l6626,19r,-19l5745,,5623,531r12,-7l5566,524,5452,1556r8,-12l5373,1544r11,12l5266,524r-94,l5179,535,5122,,2305,,2184,387r11,-7l2077,380r12,7l1997,,1314,,1136,531r11,-7l965,528,786,1404r12,-4l680,1400r8,8l604,524r-194,4l232,1404r11,-4l156,1400r8,8l19,535,,535xe" fillcolor="black" stroked="f">
                <v:path arrowok="t" o:connecttype="custom" o:connectlocs="149,1415;429,539;593,547;669,1419;980,539;1155,543;1322,19;1979,12;2203,399;2313,19;5099,8;5255,547;5365,1563;5585,535;5642,543;5752,19;6626,0;5623,531;5566,524;5460,1544;5384,1556;5172,524;5122,0;2184,387;2077,380;1997,0;1136,531;965,528;798,1400;688,1408;410,528;243,1400;164,1408;0,535" o:connectangles="0,0,0,0,0,0,0,0,0,0,0,0,0,0,0,0,0,0,0,0,0,0,0,0,0,0,0,0,0,0,0,0,0,0"/>
              </v:shape>
              <v:line id="Line 1076" o:spid="_x0000_s1969" style="position:absolute;visibility:visible" from="-8,2011" to="7107,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qjU8UAAADdAAAADwAAAGRycy9kb3ducmV2LnhtbESPT2vCQBTE74LfYXlCb7pJaTWNrlJK&#10;RXvzL/T4yD6TxezbkF01/fZuQfA4zMxvmNmis7W4UuuNYwXpKAFBXDhtuFRw2C+HGQgfkDXWjknB&#10;H3lYzPu9Geba3XhL110oRYSwz1FBFUKTS+mLiiz6kWuIo3dyrcUQZVtK3eItwm0tX5NkLC0ajgsV&#10;NvRVUXHeXawCsxmv3n8mx4+j/F6F9Dc7Z8YelHoZdJ9TEIG68Aw/2mut4G2SpvD/Jj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3qjU8UAAADdAAAADwAAAAAAAAAA&#10;AAAAAAChAgAAZHJzL2Rvd25yZXYueG1sUEsFBgAAAAAEAAQA+QAAAJMDAAAAAA==&#10;" strokeweight="0"/>
              <v:rect id="Rectangle 1077" o:spid="_x0000_s1970" style="position:absolute;left:53;top:1825;width:376;height: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majscA&#10;AADdAAAADwAAAGRycy9kb3ducmV2LnhtbESPQWvCQBSE7wX/w/KE3pqNwbYaXUWFQi9CtT3U2zP7&#10;TILZt3F3q6m/visUPA4z8w0znXemEWdyvrasYJCkIIgLq2suFXx9vj2NQPiArLGxTAp+ycN81nuY&#10;Yq7thTd03oZSRAj7HBVUIbS5lL6oyKBPbEscvYN1BkOUrpTa4SXCTSOzNH2RBmuOCxW2tKqoOG5/&#10;jILleLQ8fQx5fd3sd7T73h+fM5cq9djvFhMQgbpwD/+337WC4esgg9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Jmo7HAAAA3QAAAA8AAAAAAAAAAAAAAAAAmAIAAGRy&#10;cy9kb3ducmV2LnhtbFBLBQYAAAAABAAEAPUAAACMAwAAAAA=&#10;" fillcolor="black" stroked="f"/>
              <v:rect id="Rectangle 1078" o:spid="_x0000_s1971" style="position:absolute;left:911;top:1779;width:31;height:18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U/FccA&#10;AADdAAAADwAAAGRycy9kb3ducmV2LnhtbESPT2sCMRTE74LfITyhN81qrdqtUapQ6KXgv0O9PTev&#10;u4ubl20SdeunbwTB4zAzv2Gm88ZU4kzOl5YV9HsJCOLM6pJzBbvtR3cCwgdkjZVlUvBHHuazdmuK&#10;qbYXXtN5E3IRIexTVFCEUKdS+qwgg75na+Lo/VhnMETpcqkdXiLcVHKQJCNpsOS4UGBNy4Ky4+Zk&#10;FCxeJ4vf1ZC/ruvDnvbfh+PLwCVKPXWa9zcQgZrwCN/bn1rBcNx/htub+AT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FPxXHAAAA3QAAAA8AAAAAAAAAAAAAAAAAmAIAAGRy&#10;cy9kb3ducmV2LnhtbFBLBQYAAAAABAAEAPUAAACMAwAAAAA=&#10;" fillcolor="black" stroked="f"/>
              <v:rect id="Rectangle 1079" o:spid="_x0000_s1972" style="position:absolute;left:2544;top:1631;width:26;height:19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ynYccA&#10;AADdAAAADwAAAGRycy9kb3ducmV2LnhtbESPQWvCQBSE7wX/w/KE3pqNkrYaXUWFQi9CtT3U2zP7&#10;TILZt3F3q6m/visUPA4z8w0znXemEWdyvrasYJCkIIgLq2suFXx9vj2NQPiArLGxTAp+ycN81nuY&#10;Yq7thTd03oZSRAj7HBVUIbS5lL6oyKBPbEscvYN1BkOUrpTa4SXCTSOHafoiDdYcFypsaVVRcdz+&#10;GAXL8Wh5+sh4fd3sd7T73h+fhy5V6rHfLSYgAnXhHv5vv2sF2esgg9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sp2HHAAAA3QAAAA8AAAAAAAAAAAAAAAAAmAIAAGRy&#10;cy9kb3ducmV2LnhtbFBLBQYAAAAABAAEAPUAAACMAwAAAAA=&#10;" fillcolor="black" stroked="f"/>
              <v:rect id="Rectangle 1080" o:spid="_x0000_s1973" style="position:absolute;left:3011;top:1256;width:30;height:23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AC+sgA&#10;AADdAAAADwAAAGRycy9kb3ducmV2LnhtbESPT2vCQBTE7wW/w/KE3upG8W+aVbRQ6KVQbQ96e2Zf&#10;k2D2bdzdxrSfvisIHoeZ+Q2TrTpTi5acrywrGA4SEMS51RUXCr4+X5/mIHxA1lhbJgW/5GG17D1k&#10;mGp74S21u1CICGGfooIyhCaV0uclGfQD2xBH79s6gyFKV0jt8BLhppajJJlKgxXHhRIbeikpP+1+&#10;jILNYr45f4z5/W97PNBhfzxNRi5R6rHfrZ9BBOrCPXxrv2kF49lwAtc38Qn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IAL6yAAAAN0AAAAPAAAAAAAAAAAAAAAAAJgCAABk&#10;cnMvZG93bnJldi54bWxQSwUGAAAAAAQABAD1AAAAjQMAAAAA&#10;" fillcolor="black" stroked="f"/>
              <v:rect id="Rectangle 1081" o:spid="_x0000_s1974" style="position:absolute;left:3652;top:1256;width:27;height: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KcjcgA&#10;AADdAAAADwAAAGRycy9kb3ducmV2LnhtbESPzWsCMRTE74L/Q3iCN80q1o/VKFUo9FKoHwe9PTfP&#10;3cXNyzZJddu/vhEKHoeZ+Q2zWDWmEjdyvrSsYNBPQBBnVpecKzjs33pTED4ga6wsk4If8rBatlsL&#10;TLW985Zuu5CLCGGfooIihDqV0mcFGfR9WxNH72KdwRCly6V2eI9wU8lhkoylwZLjQoE1bQrKrrtv&#10;o2A9m66/Pkf88bs9n+h0PF9fhi5RqttpXucgAjXhGf5vv2sFo8lgDI838Qn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8pyNyAAAAN0AAAAPAAAAAAAAAAAAAAAAAJgCAABk&#10;cnMvZG93bnJldi54bWxQSwUGAAAAAAQABAD1AAAAjQMAAAAA&#10;" fillcolor="black" stroked="f"/>
              <v:rect id="Rectangle 1082" o:spid="_x0000_s1975" style="position:absolute;left:3652;top:1339;width:27;height: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45FscA&#10;AADdAAAADwAAAGRycy9kb3ducmV2LnhtbESPzWsCMRTE7wX/h/AEbzWrWD9Wo1Sh0EvBr4Penpvn&#10;7uLmZZukuu1f3wiCx2FmfsPMFo2pxJWcLy0r6HUTEMSZ1SXnCva7j9cxCB+QNVaWScEveVjMWy8z&#10;TLW98Yau25CLCGGfooIihDqV0mcFGfRdWxNH72ydwRCly6V2eItwU8l+kgylwZLjQoE1rQrKLtsf&#10;o2A5GS+/1wP++tucjnQ8nC5vfZco1Wk371MQgZrwDD/an1rBYNQbwf1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ORbHAAAA3QAAAA8AAAAAAAAAAAAAAAAAmAIAAGRy&#10;cy9kb3ducmV2LnhtbFBLBQYAAAAABAAEAPUAAACMAwAAAAA=&#10;" fillcolor="black" stroked="f"/>
              <v:rect id="Rectangle 1083" o:spid="_x0000_s1976" style="position:absolute;left:3652;top:1419;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GtZMQA&#10;AADdAAAADwAAAGRycy9kb3ducmV2LnhtbERPz2vCMBS+C/4P4QneNFV0uq5RpiB4GUy3w7y9Nm9t&#10;sXnpkqjd/vrlIHj8+H5n68404krO15YVTMYJCOLC6ppLBZ8fu9EShA/IGhvLpOCXPKxX/V6GqbY3&#10;PtD1GEoRQ9inqKAKoU2l9EVFBv3YtsSR+7bOYIjQlVI7vMVw08hpkjxJgzXHhgpb2lZUnI8Xo2Dz&#10;vNz8vM/47e+Qn+j0lZ/nU5coNRx0ry8gAnXhIb6791rBbDGJc+Ob+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hrWTEAAAA3QAAAA8AAAAAAAAAAAAAAAAAmAIAAGRycy9k&#10;b3ducmV2LnhtbFBLBQYAAAAABAAEAPUAAACJAwAAAAA=&#10;" fillcolor="black" stroked="f"/>
              <v:rect id="Rectangle 1084" o:spid="_x0000_s1977" style="position:absolute;left:3652;top:1502;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0I/8gA&#10;AADdAAAADwAAAGRycy9kb3ducmV2LnhtbESPQWvCQBSE7wX/w/IK3upG0aoxq2ih0Euh2h709pJ9&#10;TYLZt+nuqrG/visUPA4z8w2TrTrTiDM5X1tWMBwkIIgLq2suFXx9vj7NQPiArLGxTAqu5GG17D1k&#10;mGp74S2dd6EUEcI+RQVVCG0qpS8qMugHtiWO3rd1BkOUrpTa4SXCTSNHSfIsDdYcFyps6aWi4rg7&#10;GQWb+Wzz8zHm999tfqDDPj9ORi5Rqv/YrRcgAnXhHv5vv2kF4+lwDrc38Qn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bQj/yAAAAN0AAAAPAAAAAAAAAAAAAAAAAJgCAABk&#10;cnMvZG93bnJldi54bWxQSwUGAAAAAAQABAD1AAAAjQMAAAAA&#10;" fillcolor="black" stroked="f"/>
              <v:rect id="Rectangle 1085" o:spid="_x0000_s1978" style="position:absolute;left:3652;top:1586;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tr38QA&#10;AADdAAAADwAAAGRycy9kb3ducmV2LnhtbERPz2vCMBS+C/sfwht403RFnVajTGHgZaDOg96ezVtb&#10;bF66JNPOv94cBI8f3+/ZojW1uJDzlWUFb/0EBHFudcWFgv33Z28MwgdkjbVlUvBPHhbzl84MM22v&#10;vKXLLhQihrDPUEEZQpNJ6fOSDPq+bYgj92OdwRChK6R2eI3hppZpkoykwYpjQ4kNrUrKz7s/o2A5&#10;GS9/NwP+um1PRzoeTudh6hKluq/txxREoDY8xQ/3WisYvKdxf3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7a9/EAAAA3QAAAA8AAAAAAAAAAAAAAAAAmAIAAGRycy9k&#10;b3ducmV2LnhtbFBLBQYAAAAABAAEAPUAAACJAwAAAAA=&#10;" fillcolor="black" stroked="f"/>
              <v:rect id="Rectangle 1086" o:spid="_x0000_s1979" style="position:absolute;left:3652;top:1669;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fORMcA&#10;AADdAAAADwAAAGRycy9kb3ducmV2LnhtbESPQWvCQBSE7wX/w/KE3pqNwbYaXUWFQi9CtT3U2zP7&#10;TILZt3F3q6m/visUPA4z8w0znXemEWdyvrasYJCkIIgLq2suFXx9vj2NQPiArLGxTAp+ycN81nuY&#10;Yq7thTd03oZSRAj7HBVUIbS5lL6oyKBPbEscvYN1BkOUrpTa4SXCTSOzNH2RBmuOCxW2tKqoOG5/&#10;jILleLQ8fQx5fd3sd7T73h+fM5cq9djvFhMQgbpwD/+337WC4Ws2gNub+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3zkTHAAAA3QAAAA8AAAAAAAAAAAAAAAAAmAIAAGRy&#10;cy9kb3ducmV2LnhtbFBLBQYAAAAABAAEAPUAAACMAwAAAAA=&#10;" fillcolor="black" stroked="f"/>
              <v:rect id="Rectangle 1087" o:spid="_x0000_s1980" style="position:absolute;left:3652;top:1753;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VQM8cA&#10;AADdAAAADwAAAGRycy9kb3ducmV2LnhtbESPT2sCMRTE7wW/Q3iF3mq2i1pdjaKFQi9C/XPQ23Pz&#10;3F3cvGyTVFc/fSMIPQ4z8xtmMmtNLc7kfGVZwVs3AUGcW11xoWC7+XwdgvABWWNtmRRcycNs2nma&#10;YKbthVd0XodCRAj7DBWUITSZlD4vyaDv2oY4ekfrDIYoXSG1w0uEm1qmSTKQBiuOCyU29FFSflr/&#10;GgWL0XDx893j5W112NN+dzj1U5co9fLczscgArXhP/xof2kFvfc0hf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lUDPHAAAA3QAAAA8AAAAAAAAAAAAAAAAAmAIAAGRy&#10;cy9kb3ducmV2LnhtbFBLBQYAAAAABAAEAPUAAACMAwAAAAA=&#10;" fillcolor="black" stroked="f"/>
              <v:rect id="Rectangle 1088" o:spid="_x0000_s1981" style="position:absolute;left:3652;top:1836;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1qMgA&#10;AADdAAAADwAAAGRycy9kb3ducmV2LnhtbESPQWsCMRSE74L/ITyhN826tdZujVKFgpdCtR709tw8&#10;dxc3L9sk6tpf3xQKHoeZ+YaZzltTiws5X1lWMBwkIIhzqysuFGy/3vsTED4ga6wtk4IbeZjPup0p&#10;ZtpeeU2XTShEhLDPUEEZQpNJ6fOSDPqBbYijd7TOYIjSFVI7vEa4qWWaJGNpsOK4UGJDy5Ly0+Zs&#10;FCxeJovvzxF//KwPe9rvDqen1CVKPfTat1cQgdpwD/+3V1rB6Dl9hL838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6fWoyAAAAN0AAAAPAAAAAAAAAAAAAAAAAJgCAABk&#10;cnMvZG93bnJldi54bWxQSwUGAAAAAAQABAD1AAAAjQMAAAAA&#10;" fillcolor="black" stroked="f"/>
              <v:rect id="Rectangle 1089" o:spid="_x0000_s1982" style="position:absolute;left:3652;top:1920;width:27;height: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IR8cA&#10;AADdAAAADwAAAGRycy9kb3ducmV2LnhtbESPQWvCQBSE7wX/w/KE3pqNQVuNrlILhV4EtT3U2zP7&#10;TILZt+nuVlN/vSsUPA4z8w0zW3SmESdyvrasYJCkIIgLq2suFXx9vj+NQfiArLGxTAr+yMNi3nuY&#10;Ya7tmTd02oZSRAj7HBVUIbS5lL6oyKBPbEscvYN1BkOUrpTa4TnCTSOzNH2WBmuOCxW29FZRcdz+&#10;GgXLyXj5sx7y6rLZ72j3vT+OMpcq9djvXqcgAnXhHv5vf2gFw5dsBLc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MyEfHAAAA3QAAAA8AAAAAAAAAAAAAAAAAmAIAAGRy&#10;cy9kb3ducmV2LnhtbFBLBQYAAAAABAAEAPUAAACMAwAAAAA=&#10;" fillcolor="black" stroked="f"/>
              <v:rect id="Rectangle 1090" o:spid="_x0000_s1983" style="position:absolute;left:3652;top:2003;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5WMMcA&#10;AADdAAAADwAAAGRycy9kb3ducmV2LnhtbESPQWsCMRSE7wX/Q3hCbzXrYq2uRtFCoZeC2h7q7bl5&#10;7i5uXtYk1a2/3giCx2FmvmGm89bU4kTOV5YV9HsJCOLc6ooLBT/fHy8jED4ga6wtk4J/8jCfdZ6m&#10;mGl75jWdNqEQEcI+QwVlCE0mpc9LMuh7tiGO3t46gyFKV0jt8BzhppZpkgylwYrjQokNvZeUHzZ/&#10;RsFyPFoeVwP+uqx3W9r+7g6vqUuUeu62iwmIQG14hO/tT61g8JYO4fYmP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eVjDHAAAA3QAAAA8AAAAAAAAAAAAAAAAAmAIAAGRy&#10;cy9kb3ducmV2LnhtbFBLBQYAAAAABAAEAPUAAACMAwAAAAA=&#10;" fillcolor="black" stroked="f"/>
              <v:rect id="Rectangle 1091" o:spid="_x0000_s1984" style="position:absolute;left:3652;top:2087;width:27;height: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zq8cA&#10;AADdAAAADwAAAGRycy9kb3ducmV2LnhtbESPQWsCMRSE70L/Q3iF3jTrolVXo9SC4EWotod6e26e&#10;u4ubl20SdfXXm0Khx2FmvmFmi9bU4kLOV5YV9HsJCOLc6ooLBV+fq+4YhA/IGmvLpOBGHhbzp84M&#10;M22vvKXLLhQiQthnqKAMocmk9HlJBn3PNsTRO1pnMETpCqkdXiPc1DJNkldpsOK4UGJD7yXlp93Z&#10;KFhOxsufjwFv7tvDnvbfh9MwdYlSL8/t2xREoDb8h//aa61gMEpH8PsmP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S86vHAAAA3QAAAA8AAAAAAAAAAAAAAAAAmAIAAGRy&#10;cy9kb3ducmV2LnhtbFBLBQYAAAAABAAEAPUAAACMAwAAAAA=&#10;" fillcolor="black" stroked="f"/>
              <v:rect id="Rectangle 1092" o:spid="_x0000_s1985" style="position:absolute;left:3652;top:2170;width:27;height: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1n2cQA&#10;AADdAAAADwAAAGRycy9kb3ducmV2LnhtbERPz2vCMBS+C/sfwht403RFnVajTGHgZaDOg96ezVtb&#10;bF66JNPOv94cBI8f3+/ZojW1uJDzlWUFb/0EBHFudcWFgv33Z28MwgdkjbVlUvBPHhbzl84MM22v&#10;vKXLLhQihrDPUEEZQpNJ6fOSDPq+bYgj92OdwRChK6R2eI3hppZpkoykwYpjQ4kNrUrKz7s/o2A5&#10;GS9/NwP+um1PRzoeTudh6hKluq/txxREoDY8xQ/3WisYvKdxbnwTn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NZ9nEAAAA3QAAAA8AAAAAAAAAAAAAAAAAmAIAAGRycy9k&#10;b3ducmV2LnhtbFBLBQYAAAAABAAEAPUAAACJAwAAAAA=&#10;" fillcolor="black" stroked="f"/>
              <v:rect id="Rectangle 1093" o:spid="_x0000_s1986" style="position:absolute;left:3652;top:2253;width:27;height: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CQscA&#10;AADdAAAADwAAAGRycy9kb3ducmV2LnhtbESPQWvCQBSE7wX/w/IKvTWbBm01uooKhV6Eanuot2f2&#10;mQSzb+PuVqO/visUPA4z8w0zmXWmESdyvras4CVJQRAXVtdcKvj+en8egvABWWNjmRRcyMNs2nuY&#10;YK7tmdd02oRSRAj7HBVUIbS5lL6oyKBPbEscvb11BkOUrpTa4TnCTSOzNH2VBmuOCxW2tKyoOGx+&#10;jYLFaLg4fvZ5dV3vtrT92R0GmUuVenrs5mMQgbpwD/+3P7SC/ls2gt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BwkLHAAAA3QAAAA8AAAAAAAAAAAAAAAAAmAIAAGRy&#10;cy9kb3ducmV2LnhtbFBLBQYAAAAABAAEAPUAAACMAwAAAAA=&#10;" fillcolor="black" stroked="f"/>
              <v:rect id="Rectangle 1094" o:spid="_x0000_s1987" style="position:absolute;left:3652;top:2337;width:27;height: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9AsQA&#10;AADdAAAADwAAAGRycy9kb3ducmV2LnhtbERPu27CMBTdK/EP1kViKw6PUggYBEiVuiAB7VC2S3xJ&#10;IuLrYBtI+fp6qMR4dN6zRWMqcSPnS8sKet0EBHFmdcm5gu+vj9cxCB+QNVaWScEveVjMWy8zTLW9&#10;845u+5CLGMI+RQVFCHUqpc8KMui7tiaO3Mk6gyFCl0vt8B7DTSX7STKSBkuODQXWtC4oO++vRsFq&#10;Ml5dtkPePHbHAx1+jue3vkuU6rSb5RREoCY8xf/uT61g+D6I++Ob+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QLEAAAA3QAAAA8AAAAAAAAAAAAAAAAAmAIAAGRycy9k&#10;b3ducmV2LnhtbFBLBQYAAAAABAAEAPUAAACJAwAAAAA=&#10;" fillcolor="black" stroked="f"/>
              <v:rect id="Rectangle 1095" o:spid="_x0000_s1988" style="position:absolute;left:3652;top:2420;width:27;height: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5YmccA&#10;AADdAAAADwAAAGRycy9kb3ducmV2LnhtbESPT2sCMRTE74LfITyhN81qrdqtUapQ6KXgv0O9PTev&#10;u4ubl20SdeunbwTB4zAzv2Gm88ZU4kzOl5YV9HsJCOLM6pJzBbvtR3cCwgdkjZVlUvBHHuazdmuK&#10;qbYXXtN5E3IRIexTVFCEUKdS+qwgg75na+Lo/VhnMETpcqkdXiLcVHKQJCNpsOS4UGBNy4Ky4+Zk&#10;FCxeJ4vf1ZC/ruvDnvbfh+PLwCVKPXWa9zcQgZrwCN/bn1rBcPzch9ub+AT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uWJnHAAAA3QAAAA8AAAAAAAAAAAAAAAAAmAIAAGRy&#10;cy9kb3ducmV2LnhtbFBLBQYAAAAABAAEAPUAAACMAwAAAAA=&#10;" fillcolor="black" stroked="f"/>
              <v:rect id="Rectangle 1096" o:spid="_x0000_s1989" style="position:absolute;left:3652;top:2500;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zG7sgA&#10;AADdAAAADwAAAGRycy9kb3ducmV2LnhtbESPQWsCMRSE74L/ITyhN826tdZujVKFgpdCtR709tw8&#10;dxc3L9sk6tpf3xQKHoeZ+YaZzltTiws5X1lWMBwkIIhzqysuFGy/3vsTED4ga6wtk4IbeZjPup0p&#10;ZtpeeU2XTShEhLDPUEEZQpNJ6fOSDPqBbYijd7TOYIjSFVI7vEa4qWWaJGNpsOK4UGJDy5Ly0+Zs&#10;FCxeJovvzxF//KwPe9rvDqen1CVKPfTat1cQgdpwD/+3V1rB6Pkxhb838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fMbuyAAAAN0AAAAPAAAAAAAAAAAAAAAAAJgCAABk&#10;cnMvZG93bnJldi54bWxQSwUGAAAAAAQABAD1AAAAjQMAAAAA&#10;" fillcolor="black" stroked="f"/>
              <v:rect id="Rectangle 1097" o:spid="_x0000_s1990" style="position:absolute;left:3652;top:2583;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BjdcgA&#10;AADdAAAADwAAAGRycy9kb3ducmV2LnhtbESPzWsCMRTE74L/Q3hCb5r1o35sjaKFgpeCWg96e25e&#10;dxc3L9sk1bV/fVMQehxm5jfMfNmYSlzJ+dKygn4vAUGcWV1yruDw8dadgvABWWNlmRTcycNy0W7N&#10;MdX2xju67kMuIoR9igqKEOpUSp8VZND3bE0cvU/rDIYoXS61w1uEm0oOkmQsDZYcFwqs6bWg7LL/&#10;NgrWs+n6azvi95/d+USn4/nyPHCJUk+dZvUCIlAT/sOP9kYrGE2GQ/h7E5+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MGN1yAAAAN0AAAAPAAAAAAAAAAAAAAAAAJgCAABk&#10;cnMvZG93bnJldi54bWxQSwUGAAAAAAQABAD1AAAAjQMAAAAA&#10;" fillcolor="black" stroked="f"/>
              <v:rect id="Rectangle 1098" o:spid="_x0000_s1991" style="position:absolute;left:3652;top:2667;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7AcgA&#10;AADdAAAADwAAAGRycy9kb3ducmV2LnhtbESPQWsCMRSE7wX/Q3hCbzWr3Vq7NYoKhV4K1XrQ23Pz&#10;3F3cvKxJ1K2/vhEKHoeZ+YYZT1tTizM5X1lW0O8lIIhzqysuFKx/Pp5GIHxA1lhbJgW/5GE66TyM&#10;MdP2wks6r0IhIoR9hgrKEJpMSp+XZND3bEMcvb11BkOUrpDa4SXCTS0HSTKUBiuOCyU2tCgpP6xO&#10;RsH8bTQ/fqf8dV3utrTd7A4vA5co9dhtZ+8gArXhHv5vf2oF6etzCrc38Qn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2fsByAAAAN0AAAAPAAAAAAAAAAAAAAAAAJgCAABk&#10;cnMvZG93bnJldi54bWxQSwUGAAAAAAQABAD1AAAAjQMAAAAA&#10;" fillcolor="black" stroked="f"/>
              <v:rect id="Rectangle 1099" o:spid="_x0000_s1992" style="position:absolute;left:3652;top:2750;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VemscA&#10;AADdAAAADwAAAGRycy9kb3ducmV2LnhtbESPT2sCMRTE7wW/Q3hCbzWr1apbo2hB8FLw30Fvz83r&#10;7uLmZZtE3fbTm0LB4zAzv2Ems8ZU4krOl5YVdDsJCOLM6pJzBfvd8mUEwgdkjZVlUvBDHmbT1tME&#10;U21vvKHrNuQiQtinqKAIoU6l9FlBBn3H1sTR+7LOYIjS5VI7vEW4qWQvSd6kwZLjQoE1fRSUnbcX&#10;o2AxHi2+133+/N2cjnQ8nM6DnkuUem4383cQgZrwCP+3V1pBf/g6gL838Qn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XprHAAAA3QAAAA8AAAAAAAAAAAAAAAAAmAIAAGRy&#10;cy9kb3ducmV2LnhtbFBLBQYAAAAABAAEAPUAAACMAwAAAAA=&#10;" fillcolor="black" stroked="f"/>
              <v:rect id="Rectangle 1100" o:spid="_x0000_s1993" style="position:absolute;left:3652;top:2834;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n5q8UA&#10;AADeAAAADwAAAGRycy9kb3ducmV2LnhtbERPz2vCMBS+D/wfwhN2m6niZtc1ig6EXYSpO8zba/Ns&#10;i81LTaLW/fXLYbDjx/c7X/SmFVdyvrGsYDxKQBCXVjdcKfjar59SED4ga2wtk4I7eVjMBw85Ztre&#10;eEvXXahEDGGfoYI6hC6T0pc1GfQj2xFH7midwRChq6R2eIvhppWTJHmRBhuODTV29F5TedpdjILV&#10;a7o6f05587MtDnT4Lk7PE5co9Tjsl28gAvXhX/zn/tAKZmk6jXvjnXgF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SfmrxQAAAN4AAAAPAAAAAAAAAAAAAAAAAJgCAABkcnMv&#10;ZG93bnJldi54bWxQSwUGAAAAAAQABAD1AAAAigMAAAAA&#10;" fillcolor="black" stroked="f"/>
              <v:rect id="Rectangle 1101" o:spid="_x0000_s1994" style="position:absolute;left:3652;top:2917;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VcMMgA&#10;AADeAAAADwAAAGRycy9kb3ducmV2LnhtbESPQWsCMRSE74L/IbxCb5qtqF1Xo2hB8FJQ20O9PTfP&#10;3cXNyzZJde2vNwWhx2FmvmFmi9bU4kLOV5YVvPQTEMS51RUXCj4/1r0UhA/IGmvLpOBGHhbzbmeG&#10;mbZX3tFlHwoRIewzVFCG0GRS+rwkg75vG+LonawzGKJ0hdQOrxFuajlIkrE0WHFcKLGht5Ly8/7H&#10;KFhN0tX3dsjvv7vjgQ5fx/No4BKlnp/a5RREoDb8hx/tjVbwmqbDCfzdiVdAz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BVwwyAAAAN4AAAAPAAAAAAAAAAAAAAAAAJgCAABk&#10;cnMvZG93bnJldi54bWxQSwUGAAAAAAQABAD1AAAAjQMAAAAA&#10;" fillcolor="black" stroked="f"/>
              <v:rect id="Rectangle 1102" o:spid="_x0000_s1995" style="position:absolute;left:3652;top:3001;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ZjcMYA&#10;AADeAAAADwAAAGRycy9kb3ducmV2LnhtbESPzWoCMRSF94W+Q7gFdzVTUTuORqmC4Kag1oXurpPb&#10;mcHJzTSJOvXpzUJweTh/fJNZa2pxIecrywo+ugkI4tzqigsFu5/lewrCB2SNtWVS8E8eZtPXlwlm&#10;2l55Q5dtKEQcYZ+hgjKEJpPS5yUZ9F3bEEfv1zqDIUpXSO3wGsdNLXtJMpQGK44PJTa0KCk/bc9G&#10;wXyUzv/Wff6+bY4HOuyPp0HPJUp13tqvMYhAbXiGH+2VVvCZpoMIEHEiCs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ZjcMYAAADeAAAADwAAAAAAAAAAAAAAAACYAgAAZHJz&#10;L2Rvd25yZXYueG1sUEsFBgAAAAAEAAQA9QAAAIsDAAAAAA==&#10;" fillcolor="black" stroked="f"/>
              <v:rect id="Rectangle 1103" o:spid="_x0000_s1996" style="position:absolute;left:3652;top:3084;width:27;height: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hYnMgA&#10;AADeAAAADwAAAGRycy9kb3ducmV2LnhtbESPQWvCQBSE74X+h+UJvdWNodYYXaUWBC+FanvQ2zP7&#10;TILZt+nuqrG/visUPA4z8w0znXemEWdyvrasYNBPQBAXVtdcKvj+Wj5nIHxA1thYJgVX8jCfPT5M&#10;Mdf2wms6b0IpIoR9jgqqENpcSl9UZND3bUscvYN1BkOUrpTa4SXCTSPTJHmVBmuOCxW29F5Rcdyc&#10;jILFOFv8fL7wx+96v6Pddn8cpi5R6qnXvU1ABOrCPfzfXmkFoywb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eFicyAAAAN4AAAAPAAAAAAAAAAAAAAAAAJgCAABk&#10;cnMvZG93bnJldi54bWxQSwUGAAAAAAQABAD1AAAAjQMAAAAA&#10;" fillcolor="black" stroked="f"/>
              <v:rect id="Rectangle 1104" o:spid="_x0000_s1997" style="position:absolute;left:3652;top:3168;width:27;height: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9B8kA&#10;AADeAAAADwAAAGRycy9kb3ducmV2LnhtbESPT2sCMRTE7wW/Q3hCbzVbW3VdjVKFQi+F+uegt+fm&#10;dXdx87JNoq799I1Q8DjMzG+Y6bw1tTiT85VlBc+9BARxbnXFhYLt5v0pBeEDssbaMim4kof5rPMw&#10;xUzbC6/ovA6FiBD2GSooQ2gyKX1ekkHfsw1x9L6tMxiidIXUDi8RbmrZT5KhNFhxXCixoWVJ+XF9&#10;MgoW43Tx8/XKn7+rw572u8Nx0HeJUo/d9m0CIlAb7uH/9odWMErTwQvc7s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T9B8kAAADeAAAADwAAAAAAAAAAAAAAAACYAgAA&#10;ZHJzL2Rvd25yZXYueG1sUEsFBgAAAAAEAAQA9QAAAI4DAAAAAA==&#10;" fillcolor="black" stroked="f"/>
              <v:rect id="Rectangle 1105" o:spid="_x0000_s1998" style="position:absolute;left:3652;top:3251;width:27;height: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1lc8gA&#10;AADeAAAADwAAAGRycy9kb3ducmV2LnhtbESPQWvCQBSE7wX/w/KE3pqNom2MrlILhV4EtT3U2zP7&#10;TILZt+nuVlN/vSsUPA4z8w0zW3SmESdyvrasYJCkIIgLq2suFXx9vj9lIHxA1thYJgV/5GEx7z3M&#10;MNf2zBs6bUMpIoR9jgqqENpcSl9UZNAntiWO3sE6gyFKV0rt8BzhppHDNH2WBmuOCxW29FZRcdz+&#10;GgXLSbb8WY94ddnsd7T73h/HQ5cq9djvXqcgAnXhHv5vf2gFL1k2HsH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3WVzyAAAAN4AAAAPAAAAAAAAAAAAAAAAAJgCAABk&#10;cnMvZG93bnJldi54bWxQSwUGAAAAAAQABAD1AAAAjQMAAAAA&#10;" fillcolor="black" stroked="f"/>
              <v:rect id="Rectangle 1106" o:spid="_x0000_s1999" style="position:absolute;left:3652;top:3335;width:27;height: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HA6MgA&#10;AADeAAAADwAAAGRycy9kb3ducmV2LnhtbESPQWvCQBSE70L/w/KE3nSjNDVGV6mFQi9CtT3o7Zl9&#10;JsHs23R3q6m/visUPA4z8w0zX3amEWdyvrasYDRMQBAXVtdcKvj6fBtkIHxA1thYJgW/5GG5eOjN&#10;Mdf2whs6b0MpIoR9jgqqENpcSl9UZNAPbUscvaN1BkOUrpTa4SXCTSPHSfIsDdYcFyps6bWi4rT9&#10;MQpW02z1/fHE6+vmsKf97nBKxy5R6rHfvcxABOrCPfzfftcKJlmWpnC7E6+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kcDoyAAAAN4AAAAPAAAAAAAAAAAAAAAAAJgCAABk&#10;cnMvZG93bnJldi54bWxQSwUGAAAAAAQABAD1AAAAjQMAAAAA&#10;" fillcolor="black" stroked="f"/>
              <v:rect id="Rectangle 1107" o:spid="_x0000_s2000" style="position:absolute;left:3652;top:3418;width:27;height: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Nen8gA&#10;AADeAAAADwAAAGRycy9kb3ducmV2LnhtbESPQWsCMRSE74X+h/AKvdWsonZdjVIFwYugtod6e26e&#10;u4ubl22S6uqvNwWhx2FmvmEms9bU4kzOV5YVdDsJCOLc6ooLBV+fy7cUhA/IGmvLpOBKHmbT56cJ&#10;ZtpeeEvnXShEhLDPUEEZQpNJ6fOSDPqObYijd7TOYIjSFVI7vES4qWUvSYbSYMVxocSGFiXlp92v&#10;UTAfpfOfTZ/Xt+1hT/vvw2nQc4lSry/txxhEoDb8hx/tlVbwnqaDI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Q16fyAAAAN4AAAAPAAAAAAAAAAAAAAAAAJgCAABk&#10;cnMvZG93bnJldi54bWxQSwUGAAAAAAQABAD1AAAAjQMAAAAA&#10;" fillcolor="black" stroked="f"/>
              <v:rect id="Rectangle 1108" o:spid="_x0000_s2001" style="position:absolute;left:3652;top:3498;width:2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7BMgA&#10;AADeAAAADwAAAGRycy9kb3ducmV2LnhtbESPQWsCMRSE70L/Q3iF3jSraF1Xo1RB8CJU20O9PTfP&#10;3cXNyzZJdfXXm0Khx2FmvmFmi9bU4kLOV5YV9HsJCOLc6ooLBZ8f624KwgdkjbVlUnAjD4v5U2eG&#10;mbZX3tFlHwoRIewzVFCG0GRS+rwkg75nG+LonawzGKJ0hdQOrxFuajlIkldpsOK4UGJDq5Ly8/7H&#10;KFhO0uX3+5C3993xQIev43k0cIlSL8/t2xREoDb8h//aG61gnKajM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D/sEyAAAAN4AAAAPAAAAAAAAAAAAAAAAAJgCAABk&#10;cnMvZG93bnJldi54bWxQSwUGAAAAAAQABAD1AAAAjQMAAAAA&#10;" fillcolor="black" stroked="f"/>
              <v:rect id="Rectangle 1109" o:spid="_x0000_s2002" style="position:absolute;left:3956;top:903;width:1580;height: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h45MMA&#10;AADeAAAADwAAAGRycy9kb3ducmV2LnhtbERPu2rDMBTdA/0HcQvdEjktboxjOZRAIYUudbJku1g3&#10;furKtdTY/vtqKHQ8nHd2mE0v7jS6xrKC7SYCQVxa3XCl4HJ+XycgnEfW2FsmBQs5OOQPqwxTbSf+&#10;onvhKxFC2KWooPZ+SKV0ZU0G3cYOxIG72dGgD3CspB5xCuGml89R9CoNNhwaahzoWFPZFT9GQfP9&#10;8pF0Fzfp0zEursu1PX9yq9TT4/y2B+Fp9v/iP/dJK9glSRz2hjvhCs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h45MMAAADeAAAADwAAAAAAAAAAAAAAAACYAgAAZHJzL2Rv&#10;d25yZXYueG1sUEsFBgAAAAAEAAQA9QAAAIgDAAAAAA==&#10;" fillcolor="silver" strokeweight="0"/>
              <v:rect id="Rectangle 1110" o:spid="_x0000_s2003" style="position:absolute;left:6173;top:903;width:938;height: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Tdf8YA&#10;AADeAAAADwAAAGRycy9kb3ducmV2LnhtbESPQYvCMBSE78L+h/AW9qapLmqtRlmEBRe8WL14ezTP&#10;ttq8dJto6783guBxmJlvmMWqM5W4UeNKywqGgwgEcWZ1ybmCw/63H4NwHlljZZkU3MnBavnRW2Ci&#10;bcs7uqU+FwHCLkEFhfd1IqXLCjLoBrYmDt7JNgZ9kE0udYNtgJtKjqJoIg2WHBYKrGldUHZJr0ZB&#10;+f/9F18OrtWb9Tg93o/n/ZbPSn19dj9zEJ46/w6/2hutYBrH4xk874Qr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Tdf8YAAADeAAAADwAAAAAAAAAAAAAAAACYAgAAZHJz&#10;L2Rvd25yZXYueG1sUEsFBgAAAAAEAAQA9QAAAIsDAAAAAA==&#10;" fillcolor="silver" strokeweight="0"/>
              <v:rect id="Rectangle 1111" o:spid="_x0000_s2004" style="position:absolute;left:459;top:2011;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qpzcYA&#10;AADeAAAADwAAAGRycy9kb3ducmV2LnhtbESPy2rCQBSG9wXfYThCd3WiVI3RUWqh0E3B20J3x8wx&#10;CWbOpDNTjX16ZyG4/PlvfLNFa2pxIecrywr6vQQEcW51xYWC3fbrLQXhA7LG2jIpuJGHxbzzMsNM&#10;2yuv6bIJhYgj7DNUUIbQZFL6vCSDvmcb4uidrDMYonSF1A6vcdzUcpAkI2mw4vhQYkOfJeXnzZ9R&#10;sJyky9/VO//8r48HOuyP5+HAJUq9dtuPKYhAbXiGH+1vrWCcpqMIEHEiCs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4qpzcYAAADeAAAADwAAAAAAAAAAAAAAAACYAgAAZHJz&#10;L2Rvd25yZXYueG1sUEsFBgAAAAAEAAQA9QAAAIsDAAAAAA==&#10;" fillcolor="black" stroked="f"/>
              <v:rect id="Rectangle 1112" o:spid="_x0000_s2005" style="position:absolute;left:459;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YMVsgA&#10;AADeAAAADwAAAGRycy9kb3ducmV2LnhtbESPT2sCMRTE74V+h/CE3mpWaXVdjVILhV6E+uegt+fm&#10;ubu4edkmqa5+eiMUPA4z8xtmMmtNLU7kfGVZQa+bgCDOra64ULBZf72mIHxA1lhbJgUX8jCbPj9N&#10;MNP2zEs6rUIhIoR9hgrKEJpMSp+XZNB3bUMcvYN1BkOUrpDa4TnCTS37STKQBiuOCyU29FlSflz9&#10;GQXzUTr//XnjxXW539Fuuz++912i1Eun/RiDCNSGR/i//a0VDNN00IP7nXgF5P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xgxWyAAAAN4AAAAPAAAAAAAAAAAAAAAAAJgCAABk&#10;cnMvZG93bnJldi54bWxQSwUGAAAAAAQABAD1AAAAjQMAAAAA&#10;" fillcolor="black" stroked="f"/>
              <v:rect id="Rectangle 1113" o:spid="_x0000_s2006" style="position:absolute;left:463;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SSIcgA&#10;AADeAAAADwAAAGRycy9kb3ducmV2LnhtbESPQWvCQBSE70L/w/KE3nRjaG2aukotCL0Ianuot2f2&#10;NQlm36a7q0Z/vSsIPQ4z8w0zmXWmEUdyvrasYDRMQBAXVtdcKvj+WgwyED4ga2wsk4IzeZhNH3oT&#10;zLU98ZqOm1CKCGGfo4IqhDaX0hcVGfRD2xJH79c6gyFKV0rt8BThppFpkoylwZrjQoUtfVRU7DcH&#10;o2D+ms3/Vk+8vKx3W9r+7PbPqUuUeux3728gAnXhP3xvf2oFL1k2Tu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FJIhyAAAAN4AAAAPAAAAAAAAAAAAAAAAAJgCAABk&#10;cnMvZG93bnJldi54bWxQSwUGAAAAAAQABAD1AAAAjQMAAAAA&#10;" fillcolor="black" stroked="f"/>
              <v:rect id="Rectangle 1114" o:spid="_x0000_s2007" style="position:absolute;left:467;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3uskA&#10;AADeAAAADwAAAGRycy9kb3ducmV2LnhtbESPT2sCMRTE74LfITyhN83WtrquRqlCoZdC/XPQ23Pz&#10;uru4edkmUbf99E1B8DjMzG+Y2aI1tbiQ85VlBY+DBARxbnXFhYLd9q2fgvABWWNtmRT8kIfFvNuZ&#10;Yabtldd02YRCRAj7DBWUITSZlD4vyaAf2IY4el/WGQxRukJqh9cIN7UcJslIGqw4LpTY0Kqk/LQ5&#10;GwXLSbr8/nzmj9/18UCH/fH0MnSJUg+99nUKIlAb7uFb+10rGKfp6An+78Qr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1g3uskAAADeAAAADwAAAAAAAAAAAAAAAACYAgAA&#10;ZHJzL2Rvd25yZXYueG1sUEsFBgAAAAAEAAQA9QAAAI4DAAAAAA==&#10;" fillcolor="black" stroked="f"/>
              <v:rect id="Rectangle 1115" o:spid="_x0000_s2008" style="position:absolute;left:471;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GvzsgA&#10;AADeAAAADwAAAGRycy9kb3ducmV2LnhtbESPQWsCMRSE7wX/Q3hCbzWrWLuuRtGC0ItQbQ/19tw8&#10;dxc3L2sSdfXXm0Khx2FmvmGm89bU4kLOV5YV9HsJCOLc6ooLBd9fq5cUhA/IGmvLpOBGHuazztMU&#10;M22vvKHLNhQiQthnqKAMocmk9HlJBn3PNsTRO1hnMETpCqkdXiPc1HKQJCNpsOK4UGJD7yXlx+3Z&#10;KFiO0+Xpc8jr+2a/o93P/vg6cIlSz912MQERqA3/4b/2h1bwlqajIfzeiVd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sa/OyAAAAN4AAAAPAAAAAAAAAAAAAAAAAJgCAABk&#10;cnMvZG93bnJldi54bWxQSwUGAAAAAAQABAD1AAAAjQMAAAAA&#10;" fillcolor="black" stroked="f"/>
              <v:rect id="Rectangle 1116" o:spid="_x0000_s2009" style="position:absolute;left:475;top:2011;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KVcgA&#10;AADeAAAADwAAAGRycy9kb3ducmV2LnhtbESPQWsCMRSE74X+h/AKvdWsonZdjVIFwYugtod6e26e&#10;u4ubl22S6uqvNwWhx2FmvmEms9bU4kzOV5YVdDsJCOLc6ooLBV+fy7cUhA/IGmvLpOBKHmbT56cJ&#10;ZtpeeEvnXShEhLDPUEEZQpNJ6fOSDPqObYijd7TOYIjSFVI7vES4qWUvSYbSYMVxocSGFiXlp92v&#10;UTAfpfOfTZ/Xt+1hT/vvw2nQc4lSry/txxhEoDb8hx/tlVbwnqbDAfzdiV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QpVyAAAAN4AAAAPAAAAAAAAAAAAAAAAAJgCAABk&#10;cnMvZG93bnJldi54bWxQSwUGAAAAAAQABAD1AAAAjQMAAAAA&#10;" fillcolor="black" stroked="f"/>
              <v:rect id="Rectangle 1117" o:spid="_x0000_s2010" style="position:absolute;left:478;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UIsgA&#10;AADeAAAADwAAAGRycy9kb3ducmV2LnhtbESPQWvCQBSE70L/w/KE3nSjtGmaukotCL0Ianuot2f2&#10;NQlm36a7q0Z/vSsIPQ4z8w0zmXWmEUdyvrasYDRMQBAXVtdcKvj+WgwyED4ga2wsk4IzeZhNH3oT&#10;zLU98ZqOm1CKCGGfo4IqhDaX0hcVGfRD2xJH79c6gyFKV0rt8BThppHjJEmlwZrjQoUtfVRU7DcH&#10;o2D+ms3/Vk+8vKx3W9r+7PbPY5co9djv3t9ABOrCf/je/tQKXrIsTeF2J14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L5QiyAAAAN4AAAAPAAAAAAAAAAAAAAAAAJgCAABk&#10;cnMvZG93bnJldi54bWxQSwUGAAAAAAQABAD1AAAAjQMAAAAA&#10;" fillcolor="black" stroked="f"/>
              <v:rect id="Rectangle 1118" o:spid="_x0000_s2011" style="position:absolute;left:482;top:20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MxucgA&#10;AADeAAAADwAAAGRycy9kb3ducmV2LnhtbESPT2sCMRTE74V+h/AKvdWs4p91NUoVBC+C2h7q7bl5&#10;7i5uXrZJqquf3hQKPQ4z8xtmOm9NLS7kfGVZQbeTgCDOra64UPD5sXpLQfiArLG2TApu5GE+e36a&#10;YqbtlXd02YdCRAj7DBWUITSZlD4vyaDv2IY4eifrDIYoXSG1w2uEm1r2kmQoDVYcF0psaFlSft7/&#10;GAWLcbr43vZ5c98dD3T4Op4HPZco9frSvk9ABGrDf/ivvdYKRmk6HMH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YzG5yAAAAN4AAAAPAAAAAAAAAAAAAAAAAJgCAABk&#10;cnMvZG93bnJldi54bWxQSwUGAAAAAAQABAD1AAAAjQMAAAAA&#10;" fillcolor="black" stroked="f"/>
              <v:rect id="Rectangle 1119" o:spid="_x0000_s2012" style="position:absolute;left:486;top:20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yly8UA&#10;AADeAAAADwAAAGRycy9kb3ducmV2LnhtbERPu27CMBTdK/EP1kXqVhxQgRAwqFSq1KUSrwG2S3xJ&#10;IuLr1HYh9OvxgMR4dN6zRWtqcSHnK8sK+r0EBHFudcWFgt326y0F4QOyxtoyKbiRh8W88zLDTNsr&#10;r+myCYWIIewzVFCG0GRS+rwkg75nG+LInawzGCJ0hdQOrzHc1HKQJCNpsOLYUGJDnyXl582fUbCc&#10;pMvf1Tv//K+PBzrsj+fhwCVKvXbbjymIQG14ih/ub61gnKajuDfeiVd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KXLxQAAAN4AAAAPAAAAAAAAAAAAAAAAAJgCAABkcnMv&#10;ZG93bnJldi54bWxQSwUGAAAAAAQABAD1AAAAigMAAAAA&#10;" fillcolor="black" stroked="f"/>
              <v:rect id="Rectangle 1120" o:spid="_x0000_s2013" style="position:absolute;left:490;top:20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AUMgA&#10;AADeAAAADwAAAGRycy9kb3ducmV2LnhtbESPQWvCQBSE7wX/w/IKvTWbSmtjdBUVCr0I1fZQb8/s&#10;Mwlm38bdrUZ/vSsUPA4z8w0znnamEUdyvras4CVJQRAXVtdcKvj5/njOQPiArLGxTArO5GE66T2M&#10;Mdf2xCs6rkMpIoR9jgqqENpcSl9UZNAntiWO3s46gyFKV0rt8BThppH9NB1IgzXHhQpbWlRU7Nd/&#10;RsF8mM0PX6+8vKy2G9r8bvdvfZcq9fTYzUYgAnXhHv5vf2oF71k2GMLtTrwCcn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sABQyAAAAN4AAAAPAAAAAAAAAAAAAAAAAJgCAABk&#10;cnMvZG93bnJldi54bWxQSwUGAAAAAAQABAD1AAAAjQMAAAAA&#10;" fillcolor="black" stroked="f"/>
              <v:rect id="Rectangle 1121" o:spid="_x0000_s2014" style="position:absolute;left:494;top:201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EMcA&#10;AADeAAAADwAAAGRycy9kb3ducmV2LnhtbESPy2rCQBSG94LvMBzBnU4UrWnqKCoU3BTqZVF3x8xp&#10;EsyciTNTTfv0nYXg8ue/8c2XranFjZyvLCsYDRMQxLnVFRcKjof3QQrCB2SNtWVS8EselotuZ46Z&#10;tnfe0W0fChFH2GeooAyhyaT0eUkG/dA2xNH7ts5giNIVUju8x3FTy3GSvEiDFceHEhvalJRf9j9G&#10;wfo1XV8/J/zxtzuf6PR1vkzHLlGq32tXbyACteEZfrS3WsEsTWcRIOJEFJ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TPxDHAAAA3gAAAA8AAAAAAAAAAAAAAAAAmAIAAGRy&#10;cy9kb3ducmV2LnhtbFBLBQYAAAAABAAEAPUAAACMAwAAAAA=&#10;" fillcolor="black" stroked="f"/>
              <v:rect id="Rectangle 1122" o:spid="_x0000_s2015" style="position:absolute;left:497;top:20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ai8gA&#10;AADeAAAADwAAAGRycy9kb3ducmV2LnhtbESPT2sCMRTE74V+h/CE3mpWaeu6GqUWhF6E+uegt+fm&#10;ubu4edkmUVc/vSkUPA4z8xtmPG1NLc7kfGVZQa+bgCDOra64ULBZz19TED4ga6wtk4IreZhOnp/G&#10;mGl74SWdV6EQEcI+QwVlCE0mpc9LMui7tiGO3sE6gyFKV0jt8BLhppb9JPmQBiuOCyU29FVSflyd&#10;jILZMJ39/rzx4rbc72i33R/f+y5R6qXTfo5ABGrDI/zf/tYKBmk66MHfnXgF5OQ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H5qLyAAAAN4AAAAPAAAAAAAAAAAAAAAAAJgCAABk&#10;cnMvZG93bnJldi54bWxQSwUGAAAAAAQABAD1AAAAjQMAAAAA&#10;" fillcolor="black" stroked="f"/>
              <v:rect id="Rectangle 1123" o:spid="_x0000_s2016" style="position:absolute;left:501;top:2014;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0E/MgA&#10;AADeAAAADwAAAGRycy9kb3ducmV2LnhtbESPQWvCQBSE74X+h+UJvdWNoa0xukoVCr0I1fagt2f2&#10;mQSzb+PuVqO/3hUKPQ4z8w0zmXWmESdyvrasYNBPQBAXVtdcKvj5/njOQPiArLGxTAou5GE2fXyY&#10;YK7tmVd0WodSRAj7HBVUIbS5lL6oyKDv25Y4envrDIYoXSm1w3OEm0amSfImDdYcFypsaVFRcVj/&#10;GgXzUTY/fr3w8rrabWm72R1eU5co9dTr3scgAnXhP/zX/tQKhlk2TOF+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zQT8yAAAAN4AAAAPAAAAAAAAAAAAAAAAAJgCAABk&#10;cnMvZG93bnJldi54bWxQSwUGAAAAAAQABAD1AAAAjQMAAAAA&#10;" fillcolor="black" stroked="f"/>
              <v:rect id="Rectangle 1124" o:spid="_x0000_s2017" style="position:absolute;left:501;top:20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GhZ8kA&#10;AADeAAAADwAAAGRycy9kb3ducmV2LnhtbESPT2sCMRTE74V+h/AK3mq2ttV1NUoVCl4K9c9Bb8/N&#10;c3dx87JNUl399I1Q8DjMzG+Y8bQ1tTiR85VlBS/dBARxbnXFhYLN+vM5BeEDssbaMim4kIfp5PFh&#10;jJm2Z17SaRUKESHsM1RQhtBkUvq8JIO+axvi6B2sMxiidIXUDs8RbmrZS5K+NFhxXCixoXlJ+XH1&#10;axTMhuns5/uNv67L/Y522/3xvecSpTpP7ccIRKA23MP/7YVWMEjTwSvc7sQrIC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oGhZ8kAAADeAAAADwAAAAAAAAAAAAAAAACYAgAA&#10;ZHJzL2Rvd25yZXYueG1sUEsFBgAAAAAEAAQA9QAAAI4DAAAAAA==&#10;" fillcolor="black" stroked="f"/>
              <v:rect id="Rectangle 1125" o:spid="_x0000_s2018" style="position:absolute;left:505;top:20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g5E8gA&#10;AADeAAAADwAAAGRycy9kb3ducmV2LnhtbESPT2sCMRTE74V+h/AKvdWsYuu6GqUWhF6E+uegt+fm&#10;ubu4edkmUVc/vSkUPA4z8xtmPG1NLc7kfGVZQbeTgCDOra64ULBZz99SED4ga6wtk4IreZhOnp/G&#10;mGl74SWdV6EQEcI+QwVlCE0mpc9LMug7tiGO3sE6gyFKV0jt8BLhppa9JPmQBiuOCyU29FVSflyd&#10;jILZMJ39/vR5cVvud7Tb7o/vPZco9frSfo5ABGrDI/zf/tYKBmk66MPfnXgF5OQ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aDkTyAAAAN4AAAAPAAAAAAAAAAAAAAAAAJgCAABk&#10;cnMvZG93bnJldi54bWxQSwUGAAAAAAQABAD1AAAAjQMAAAAA&#10;" fillcolor="black" stroked="f"/>
              <v:rect id="Rectangle 1126" o:spid="_x0000_s2019" style="position:absolute;left:509;top:20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ciMgA&#10;AADeAAAADwAAAGRycy9kb3ducmV2LnhtbESPQWsCMRSE70L/Q3iF3jSraF1Xo1RB8CJU20O9PTfP&#10;3cXNyzZJdfXXm0Khx2FmvmFmi9bU4kLOV5YV9HsJCOLc6ooLBZ8f624KwgdkjbVlUnAjD4v5U2eG&#10;mbZX3tFlHwoRIewzVFCG0GRS+rwkg75nG+LonawzGKJ0hdQOrxFuajlIkldpsOK4UGJDq5Ly8/7H&#10;KFhO0uX3+5C3993xQIev43k0cIlSL8/t2xREoDb8h//aG61gnKbjEfzei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JJyIyAAAAN4AAAAPAAAAAAAAAAAAAAAAAJgCAABk&#10;cnMvZG93bnJldi54bWxQSwUGAAAAAAQABAD1AAAAjQMAAAAA&#10;" fillcolor="black" stroked="f"/>
              <v:rect id="Rectangle 1127" o:spid="_x0000_s2020" style="position:absolute;left:513;top:201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YC/8gA&#10;AADeAAAADwAAAGRycy9kb3ducmV2LnhtbESPT2sCMRTE74V+h/AKvdWs4p91NUoVBC+C2h7q7bl5&#10;7i5uXrZJqquf3hQKPQ4z8xtmOm9NLS7kfGVZQbeTgCDOra64UPD5sXpLQfiArLG2TApu5GE+e36a&#10;YqbtlXd02YdCRAj7DBWUITSZlD4vyaDv2IY4eifrDIYoXSG1w2uEm1r2kmQoDVYcF0psaFlSft7/&#10;GAWLcbr43vZ5c98dD3T4Op4HPZco9frSvk9ABGrDf/ivvdYKRmk6GsLvnXgF5O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9gL/yAAAAN4AAAAPAAAAAAAAAAAAAAAAAJgCAABk&#10;cnMvZG93bnJldi54bWxQSwUGAAAAAAQABAD1AAAAjQMAAAAA&#10;" fillcolor="black" stroked="f"/>
              <v:rect id="Rectangle 1128" o:spid="_x0000_s2021" style="position:absolute;left:516;top:20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qnZMgA&#10;AADeAAAADwAAAGRycy9kb3ducmV2LnhtbESPQWvCQBSE70L/w/KE3nSjtCZNXaUWhF4EtT3U2zP7&#10;mgSzb9PdVaO/3hUKPQ4z8w0znXemESdyvrasYDRMQBAXVtdcKvj6XA4yED4ga2wsk4ILeZjPHnpT&#10;zLU984ZO21CKCGGfo4IqhDaX0hcVGfRD2xJH78c6gyFKV0rt8BzhppHjJJlIgzXHhQpbeq+oOGyP&#10;RsHiJVv8rp94dd3sd7T73h+exy5R6rHfvb2CCNSF//Bf+0MrSLMsTeF+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uqdkyAAAAN4AAAAPAAAAAAAAAAAAAAAAAJgCAABk&#10;cnMvZG93bnJldi54bWxQSwUGAAAAAAQABAD1AAAAjQMAAAAA&#10;" fillcolor="black" stroked="f"/>
              <v:rect id="Rectangle 1129" o:spid="_x0000_s2022" style="position:absolute;left:520;top:20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UzFsUA&#10;AADeAAAADwAAAGRycy9kb3ducmV2LnhtbERPu27CMBTdkfgH6yKxgQOCkqYYBEiVWCqVx1C2S3yb&#10;RMTXwXYh7dfXAxLj0XnPl62pxY2crywrGA0TEMS51RUXCo6H90EKwgdkjbVlUvBLHpaLbmeOmbZ3&#10;3tFtHwoRQ9hnqKAMocmk9HlJBv3QNsSR+7bOYIjQFVI7vMdwU8txkrxIgxXHhhIb2pSUX/Y/RsH6&#10;NV1fPyf88bc7n+j0db5Mxy5Rqt9rV28gArXhKX64t1rBLE1ncW+8E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JTMWxQAAAN4AAAAPAAAAAAAAAAAAAAAAAJgCAABkcnMv&#10;ZG93bnJldi54bWxQSwUGAAAAAAQABAD1AAAAigMAAAAA&#10;" fillcolor="black" stroked="f"/>
              <v:rect id="Rectangle 1130" o:spid="_x0000_s2023" style="position:absolute;left:524;top:20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mWjcgA&#10;AADeAAAADwAAAGRycy9kb3ducmV2LnhtbESPT2sCMRTE7wW/Q3iCt5pVbF1Xo2ih0Euh/jno7bl5&#10;7i5uXrZJqls/vSkUPA4z8xtmtmhNLS7kfGVZwaCfgCDOra64ULDbvj+nIHxA1lhbJgW/5GEx7zzN&#10;MNP2ymu6bEIhIoR9hgrKEJpMSp+XZND3bUMcvZN1BkOUrpDa4TXCTS2HSfIqDVYcF0ps6K2k/Lz5&#10;MQpWk3T1/TXiz9v6eKDD/nh+GbpEqV63XU5BBGrDI/zf/tAKxmk6nsD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aZaNyAAAAN4AAAAPAAAAAAAAAAAAAAAAAJgCAABk&#10;cnMvZG93bnJldi54bWxQSwUGAAAAAAQABAD1AAAAjQMAAAAA&#10;" fillcolor="black" stroked="f"/>
              <v:rect id="Rectangle 1131" o:spid="_x0000_s2024" style="position:absolute;left:528;top:20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oNecEA&#10;AADbAAAADwAAAGRycy9kb3ducmV2LnhtbERPTYvCMBC9C/sfwgh701RR0WqUVVjwIqi7B72NzdgW&#10;m0lNonb315uD4PHxvmeLxlTiTs6XlhX0ugkI4szqknMFvz/fnTEIH5A1VpZJwR95WMw/WjNMtX3w&#10;ju77kIsYwj5FBUUIdSqlzwoy6Lu2Jo7c2TqDIUKXS+3wEcNNJftJMpIGS44NBda0Kii77G9GwXIy&#10;Xl63A978705HOh5Ol2HfJUp9tpuvKYhATXiLX+61VjCIY+OX+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qDXnBAAAA2wAAAA8AAAAAAAAAAAAAAAAAmAIAAGRycy9kb3du&#10;cmV2LnhtbFBLBQYAAAAABAAEAPUAAACGAwAAAAA=&#10;" fillcolor="black" stroked="f"/>
              <v:rect id="Rectangle 1132" o:spid="_x0000_s2025" style="position:absolute;left:532;top:2018;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vDaMUA&#10;AADbAAAADwAAAGRycy9kb3ducmV2LnhtbESPT2sCMRTE74LfITyhN81qq+hqFC0Uein476C35+a5&#10;u7h52Sapbv30Rij0OMzMb5jZojGVuJLzpWUF/V4CgjizuuRcwX730R2D8AFZY2WZFPySh8W83Zph&#10;qu2NN3TdhlxECPsUFRQh1KmUPivIoO/Zmjh6Z+sMhihdLrXDW4SbSg6SZCQNlhwXCqzpvaDssv0x&#10;ClaT8ep7/cZf983pSMfD6TIcuESpl06znIII1IT/8F/7UysYvcLzS/wB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e8NoxQAAANsAAAAPAAAAAAAAAAAAAAAAAJgCAABkcnMv&#10;ZG93bnJldi54bWxQSwUGAAAAAAQABAD1AAAAigMAAAAA&#10;" fillcolor="black" stroked="f"/>
              <v:rect id="Rectangle 1133" o:spid="_x0000_s2026" style="position:absolute;left:535;top:20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JbHMUA&#10;AADbAAAADwAAAGRycy9kb3ducmV2LnhtbESPQWsCMRSE74L/ITzBm5utqNitUVQQvAjV9lBvz83r&#10;7uLmZU2irv31TUHocZiZb5jZojW1uJHzlWUFL0kKgji3uuJCwefHZjAF4QOyxtoyKXiQh8W825lh&#10;pu2d93Q7hEJECPsMFZQhNJmUPi/JoE9sQxy9b+sMhihdIbXDe4SbWg7TdCINVhwXSmxoXVJ+PlyN&#10;gtXrdHV5H/HuZ3860vHrdB4PXapUv9cu30AEasN/+NneagWTEfx9i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klscxQAAANsAAAAPAAAAAAAAAAAAAAAAAJgCAABkcnMv&#10;ZG93bnJldi54bWxQSwUGAAAAAAQABAD1AAAAigMAAAAA&#10;" fillcolor="black" stroked="f"/>
              <v:rect id="Rectangle 1134" o:spid="_x0000_s2027" style="position:absolute;left:539;top:20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7+h8UA&#10;AADbAAAADwAAAGRycy9kb3ducmV2LnhtbESPQWsCMRSE74L/ITzBm5utqNitUVQQvAjV9lBvz83r&#10;7uLmZU2irv31TUHocZiZb5jZojW1uJHzlWUFL0kKgji3uuJCwefHZjAF4QOyxtoyKXiQh8W825lh&#10;pu2d93Q7hEJECPsMFZQhNJmUPi/JoE9sQxy9b+sMhihdIbXDe4SbWg7TdCINVhwXSmxoXVJ+PlyN&#10;gtXrdHV5H/HuZ3860vHrdB4PXapUv9cu30AEasN/+NneagWTMfx9i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3v6HxQAAANsAAAAPAAAAAAAAAAAAAAAAAJgCAABkcnMv&#10;ZG93bnJldi54bWxQSwUGAAAAAAQABAD1AAAAigMAAAAA&#10;" fillcolor="black" stroked="f"/>
              <v:rect id="Rectangle 1135" o:spid="_x0000_s2028" style="position:absolute;left:543;top:2018;width:1;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xg8MYA&#10;AADbAAAADwAAAGRycy9kb3ducmV2LnhtbESPT2vCQBTE7wW/w/IKvdVNxQaNbkQLQi8F/x309sw+&#10;k5Ds23R3q2k/vVso9DjMzG+Y+aI3rbiS87VlBS/DBARxYXXNpYLDfv08AeEDssbWMin4Jg+LfPAw&#10;x0zbG2/puguliBD2GSqoQugyKX1RkUE/tB1x9C7WGQxRulJqh7cIN60cJUkqDdYcFyrs6K2iotl9&#10;GQWr6WT1uRnzx8/2fKLT8dy8jlyi1NNjv5yBCNSH//Bf+10rSFP4/RJ/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xg8MYAAADbAAAADwAAAAAAAAAAAAAAAACYAgAAZHJz&#10;L2Rvd25yZXYueG1sUEsFBgAAAAAEAAQA9QAAAIsDAAAAAA==&#10;" fillcolor="black" stroked="f"/>
              <v:rect id="Rectangle 1136" o:spid="_x0000_s2029" style="position:absolute;left:581;top:201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Fa8YA&#10;AADbAAAADwAAAGRycy9kb3ducmV2LnhtbESPzWsCMRTE70L/h/AK3jRbsX5sjVILQi+CXwe9PTev&#10;u4ubl20Sde1f3wiCx2FmfsNMZo2pxIWcLy0reOsmIIgzq0vOFey2i84IhA/IGivLpOBGHmbTl9YE&#10;U22vvKbLJuQiQtinqKAIoU6l9FlBBn3X1sTR+7HOYIjS5VI7vEa4qWQvSQbSYMlxocCavgrKTpuz&#10;UTAfj+a/qz4v/9bHAx32x9N7zyVKtV+bzw8QgZrwDD/a31rBYAj3L/EHy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DFa8YAAADbAAAADwAAAAAAAAAAAAAAAACYAgAAZHJz&#10;L2Rvd25yZXYueG1sUEsFBgAAAAAEAAQA9QAAAIsDAAAAAA==&#10;" fillcolor="black" stroked="f"/>
              <v:rect id="Rectangle 1137" o:spid="_x0000_s2030" style="position:absolute;left:585;top:2018;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9RGcEA&#10;AADbAAAADwAAAGRycy9kb3ducmV2LnhtbERPTYvCMBC9C/sfwgjeNFVUtBplFQQvwuruQW9jM7bF&#10;ZlKTqHV//eaw4PHxvufLxlTiQc6XlhX0ewkI4szqknMFP9+b7gSED8gaK8uk4EUelouP1hxTbZ+8&#10;p8ch5CKGsE9RQRFCnUrps4IM+p6tiSN3sc5giNDlUjt8xnBTyUGSjKXBkmNDgTWtC8quh7tRsJpO&#10;VrevIe9+9+cTnY7n62jgEqU67eZzBiJQE97if/dWKxjHsfFL/AFy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URnBAAAA2wAAAA8AAAAAAAAAAAAAAAAAmAIAAGRycy9kb3du&#10;cmV2LnhtbFBLBQYAAAAABAAEAPUAAACGAwAAAAA=&#10;" fillcolor="black" stroked="f"/>
              <v:rect id="Rectangle 1138" o:spid="_x0000_s2031" style="position:absolute;left:588;top:201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P0gsUA&#10;AADbAAAADwAAAGRycy9kb3ducmV2LnhtbESPQWsCMRSE70L/Q3iF3txsRUVXo1RB6KWgtod6e26e&#10;u4ublzVJdfXXG0HocZiZb5jpvDW1OJPzlWUF70kKgji3uuJCwc/3qjsC4QOyxtoyKbiSh/nspTPF&#10;TNsLb+i8DYWIEPYZKihDaDIpfV6SQZ/Yhjh6B+sMhihdIbXDS4SbWvbSdCgNVhwXSmxoWVJ+3P4Z&#10;BYvxaHFa9/nrttnvaPe7Pw56LlXq7bX9mIAI1Ib/8LP9qRUMx/D4En+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k/SCxQAAANsAAAAPAAAAAAAAAAAAAAAAAJgCAABkcnMv&#10;ZG93bnJldi54bWxQSwUGAAAAAAQABAD1AAAAigMAAAAA&#10;" fillcolor="black" stroked="f"/>
              <v:rect id="Rectangle 1139" o:spid="_x0000_s2032" style="position:absolute;left:592;top:201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DLwsMA&#10;AADbAAAADwAAAGRycy9kb3ducmV2LnhtbERPz2vCMBS+C/sfwhvspulkOu0aZQ4EL4K6HfT22ry1&#10;xealS6JW/3pzEHb8+H5n88404kzO15YVvA4SEMSF1TWXCn6+l/0JCB+QNTaWScGVPMxnT70MU20v&#10;vKXzLpQihrBPUUEVQptK6YuKDPqBbYkj92udwRChK6V2eInhppHDJBlLgzXHhgpb+qqoOO5ORsFi&#10;Oln8bd54fdvmBzrs8+No6BKlXp67zw8QgbrwL364V1rBe1wfv8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DLwsMAAADbAAAADwAAAAAAAAAAAAAAAACYAgAAZHJzL2Rv&#10;d25yZXYueG1sUEsFBgAAAAAEAAQA9QAAAIgDAAAAAA==&#10;" fillcolor="black" stroked="f"/>
              <v:rect id="Rectangle 1140" o:spid="_x0000_s2033" style="position:absolute;left:596;top:201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uWcYA&#10;AADbAAAADwAAAGRycy9kb3ducmV2LnhtbESPQWvCQBSE74L/YXlCb7pRamtjVtFCoZeC2h7q7Zl9&#10;JiHZt3F3q7G/3hUKPQ4z8w2TLTvTiDM5X1lWMB4lIIhzqysuFHx9vg1nIHxA1thYJgVX8rBc9HsZ&#10;ptpeeEvnXShEhLBPUUEZQptK6fOSDPqRbYmjd7TOYIjSFVI7vES4aeQkSZ6kwYrjQoktvZaU17sf&#10;o2D9MlufNo/88bs97Gn/fainE5co9TDoVnMQgbrwH/5rv2sFz2O4f4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xuWcYAAADbAAAADwAAAAAAAAAAAAAAAACYAgAAZHJz&#10;L2Rvd25yZXYueG1sUEsFBgAAAAAEAAQA9QAAAIsDAAAAAA==&#10;" fillcolor="black" stroked="f"/>
              <v:rect id="Rectangle 1141" o:spid="_x0000_s2034" style="position:absolute;left:600;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JVtcYA&#10;AADbAAAADwAAAGRycy9kb3ducmV2LnhtbESPzWsCMRTE7wX/h/AEbzXrR1u7NYoKBS8FP3qot+fm&#10;dXdx87Imqa7+9UYoeBxm5jfMeNqYSpzI+dKygl43AUGcWV1yruB7+/k8AuEDssbKMim4kIfppPU0&#10;xlTbM6/ptAm5iBD2KSooQqhTKX1WkEHftTVx9H6tMxiidLnUDs8RbirZT5JXabDkuFBgTYuCssPm&#10;zyiYv4/mx9WQv67r/Y52P/vDS98lSnXazewDRKAmPML/7aVW8DaA+5f4A+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JVtcYAAADbAAAADwAAAAAAAAAAAAAAAACYAgAAZHJz&#10;L2Rvd25yZXYueG1sUEsFBgAAAAAEAAQA9QAAAIsDAAAAAA==&#10;" fillcolor="black" stroked="f"/>
              <v:rect id="Rectangle 1142" o:spid="_x0000_s2035" style="position:absolute;left:604;top:202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vNwcUA&#10;AADbAAAADwAAAGRycy9kb3ducmV2LnhtbESPQWsCMRSE74L/ITzBm2YVrXY1ihYKvQjV9lBvz81z&#10;d3Hzsk2irv76Rih4HGbmG2a+bEwlLuR8aVnBoJ+AIM6sLjlX8P313puC8AFZY2WZFNzIw3LRbs0x&#10;1fbKW7rsQi4ihH2KCooQ6lRKnxVk0PdtTRy9o3UGQ5Qul9rhNcJNJYdJ8iINlhwXCqzpraDstDsb&#10;BevX6fr3c8Sb+/awp/3P4TQeukSpbqdZzUAEasIz/N/+0AomI3h8iT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83BxQAAANsAAAAPAAAAAAAAAAAAAAAAAJgCAABkcnMv&#10;ZG93bnJldi54bWxQSwUGAAAAAAQABAD1AAAAigMAAAAA&#10;" fillcolor="black" stroked="f"/>
              <v:rect id="Rectangle 1143" o:spid="_x0000_s2036" style="position:absolute;left:607;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oWsYA&#10;AADbAAAADwAAAGRycy9kb3ducmV2LnhtbESPT2vCQBTE74V+h+UVvNVNRa2mWaUKhV4K/jvo7Zl9&#10;TYLZt3F3G9N+elcQehxm5jdMNu9MLVpyvrKs4KWfgCDOra64ULDbfjxPQPiArLG2TAp+ycN89viQ&#10;YarthdfUbkIhIoR9igrKEJpUSp+XZND3bUMcvW/rDIYoXSG1w0uEm1oOkmQsDVYcF0psaFlSftr8&#10;GAWL6WRxXg356299PNBhfzyNBi5RqvfUvb+BCNSF//C9/akVvI7g9iX+AD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doWsYAAADbAAAADwAAAAAAAAAAAAAAAACYAgAAZHJz&#10;L2Rvd25yZXYueG1sUEsFBgAAAAAEAAQA9QAAAIsDAAAAAA==&#10;" fillcolor="black" stroked="f"/>
              <v:rect id="Rectangle 1144" o:spid="_x0000_s2037" style="position:absolute;left:611;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TtsYA&#10;AADbAAAADwAAAGRycy9kb3ducmV2LnhtbESPzWsCMRTE74L/Q3hCb5pVWj9Wo2ih0EvBr4Penpvn&#10;7uLmZZukuvWvN0Khx2FmfsPMFo2pxJWcLy0r6PcSEMSZ1SXnCva7j+4YhA/IGivLpOCXPCzm7dYM&#10;U21vvKHrNuQiQtinqKAIoU6l9FlBBn3P1sTRO1tnMETpcqkd3iLcVHKQJENpsOS4UGBN7wVll+2P&#10;UbCajFff61f+um9ORzoeTpe3gUuUeuk0yymIQE34D/+1P7WC0QieX+IP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TtsYAAADbAAAADwAAAAAAAAAAAAAAAACYAgAAZHJz&#10;L2Rvd25yZXYueG1sUEsFBgAAAAAEAAQA9QAAAIsDAAAAAA==&#10;" fillcolor="black" stroked="f"/>
              <v:rect id="Rectangle 1145" o:spid="_x0000_s2038" style="position:absolute;left:615;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IYfcUA&#10;AADbAAAADwAAAGRycy9kb3ducmV2LnhtbESPT2sCMRTE7wW/Q3gFbzVb0bKuRtGC4EWofw56e26e&#10;u4ubl20SdfXTN4VCj8PM/IaZzFpTixs5X1lW8N5LQBDnVldcKNjvlm8pCB+QNdaWScGDPMymnZcJ&#10;ZtreeUO3bShEhLDPUEEZQpNJ6fOSDPqebYijd7bOYIjSFVI7vEe4qWU/ST6kwYrjQokNfZaUX7ZX&#10;o2AxShffXwNePzenIx0Pp8uw7xKluq/tfAwiUBv+w3/tlVaQDuH3S/wBcv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0hh9xQAAANsAAAAPAAAAAAAAAAAAAAAAAJgCAABkcnMv&#10;ZG93bnJldi54bWxQSwUGAAAAAAQABAD1AAAAigMAAAAA&#10;" fillcolor="black" stroked="f"/>
              <v:rect id="Rectangle 1146" o:spid="_x0000_s2039" style="position:absolute;left:619;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CGCsUA&#10;AADbAAAADwAAAGRycy9kb3ducmV2LnhtbESPT2sCMRTE7wW/Q3gFbzVbsbKuRtGC4EXw30Fvz81z&#10;d3Hzsk2ibvvpTaHQ4zAzv2Ems9bU4k7OV5YVvPcSEMS51RUXCg775VsKwgdkjbVlUvBNHmbTzssE&#10;M20fvKX7LhQiQthnqKAMocmk9HlJBn3PNsTRu1hnMETpCqkdPiLc1LKfJENpsOK4UGJDnyXl193N&#10;KFiM0sXXZsDrn+35RKfj+frRd4lS3dd2PgYRqA3/4b/2SitIh/D7Jf4A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AIYKxQAAANsAAAAPAAAAAAAAAAAAAAAAAJgCAABkcnMv&#10;ZG93bnJldi54bWxQSwUGAAAAAAQABAD1AAAAigMAAAAA&#10;" fillcolor="black" stroked="f"/>
              <v:rect id="Rectangle 1147" o:spid="_x0000_s2040" style="position:absolute;left:623;top:2022;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jkcYA&#10;AADbAAAADwAAAGRycy9kb3ducmV2LnhtbESPQWvCQBSE70L/w/IKvZlNxbYxukoVCr0Iaj3o7Zl9&#10;TYLZt+nuVlN/vSsUPA4z8w0zmXWmESdyvras4DlJQRAXVtdcKth+ffQzED4ga2wsk4I/8jCbPvQm&#10;mGt75jWdNqEUEcI+RwVVCG0upS8qMugT2xJH79s6gyFKV0rt8BzhppGDNH2VBmuOCxW2tKioOG5+&#10;jYL5KJv/rIa8vKwPe9rvDseXgUuVenrs3scgAnXhHv5vf2oF2RvcvsQf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wjkcYAAADbAAAADwAAAAAAAAAAAAAAAACYAgAAZHJz&#10;L2Rvd25yZXYueG1sUEsFBgAAAAAEAAQA9QAAAIsDAAAAAA==&#10;" fillcolor="black" stroked="f"/>
              <v:rect id="Rectangle 1148" o:spid="_x0000_s2041" style="position:absolute;left:623;top:202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O348IA&#10;AADbAAAADwAAAGRycy9kb3ducmV2LnhtbERPy4rCMBTdD/gP4QruxlRxhlqNooIwmwFfC91dm2tb&#10;bG5qktHOfL1ZDLg8nPd03ppa3Mn5yrKCQT8BQZxbXXGh4LBfv6cgfEDWWFsmBb/kYT7rvE0x0/bB&#10;W7rvQiFiCPsMFZQhNJmUPi/JoO/bhjhyF+sMhghdIbXDRww3tRwmyac0WHFsKLGhVUn5dfdjFCzH&#10;6fK2GfH33/Z8otPxfP0YukSpXrddTEAEasNL/O/+0grSODZ+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7fjwgAAANsAAAAPAAAAAAAAAAAAAAAAAJgCAABkcnMvZG93&#10;bnJldi54bWxQSwUGAAAAAAQABAD1AAAAhwMAAAAA&#10;" fillcolor="black" stroked="f"/>
              <v:rect id="Rectangle 1149" o:spid="_x0000_s2042" style="position:absolute;left:626;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eMYA&#10;AADbAAAADwAAAGRycy9kb3ducmV2LnhtbESPQWvCQBSE74X+h+UVvNWNohKja6iFQi9CtT3o7Zl9&#10;JiHZt+nuVtP+ercgeBxm5htmmfemFWdyvrasYDRMQBAXVtdcKvj6fHtOQfiArLG1TAp+yUO+enxY&#10;Yqbthbd03oVSRAj7DBVUIXSZlL6oyKAf2o44eifrDIYoXSm1w0uEm1aOk2QmDdYcFyrs6LWiotn9&#10;GAXrebr+/pjw5m97PNBhf2ymY5coNXjqXxYgAvXhHr6137WCdA7/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8SeMYAAADbAAAADwAAAAAAAAAAAAAAAACYAgAAZHJz&#10;L2Rvd25yZXYueG1sUEsFBgAAAAAEAAQA9QAAAIsDAAAAAA==&#10;" fillcolor="black" stroked="f"/>
              <v:rect id="Rectangle 1150" o:spid="_x0000_s2043" style="position:absolute;left:630;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wtOMMA&#10;AADbAAAADwAAAGRycy9kb3ducmV2LnhtbERPz2vCMBS+C/sfwhvspqkyh3amMgcDL8Lsdpi3Z/Ns&#10;S5uXLom2+tcvh4HHj+/3aj2YVlzI+dqygukkAUFcWF1zqeD762O8AOEDssbWMim4kod19jBaYapt&#10;z3u65KEUMYR9igqqELpUSl9UZNBPbEccuZN1BkOErpTaYR/DTStnSfIiDdYcGyrs6L2iosnPRsFm&#10;udj8fj7z7rY/Hujwc2zmM5co9fQ4vL2CCDSEu/jfvdUKlnF9/BJ/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wtOMMAAADbAAAADwAAAAAAAAAAAAAAAACYAgAAZHJzL2Rv&#10;d25yZXYueG1sUEsFBgAAAAAEAAQA9QAAAIgDAAAAAA==&#10;" fillcolor="black" stroked="f"/>
              <v:rect id="Rectangle 1151" o:spid="_x0000_s2044" style="position:absolute;left:634;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1MYA&#10;AADbAAAADwAAAGRycy9kb3ducmV2LnhtbESPQWvCQBSE74X+h+UVvNWNQUWja6iFQi9CtT3o7Zl9&#10;JiHZt+nuVtP+ercgeBxm5htmmfemFWdyvrasYDRMQBAXVtdcKvj6fHuegfABWWNrmRT8kod89fiw&#10;xEzbC2/pvAuliBD2GSqoQugyKX1RkUE/tB1x9E7WGQxRulJqh5cIN61Mk2QqDdYcFyrs6LWiotn9&#10;GAXr+Wz9/THmzd/2eKDD/thMUpcoNXjqXxYgAvXhHr6137WCeQr/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W1MYAAADbAAAADwAAAAAAAAAAAAAAAACYAgAAZHJz&#10;L2Rvd25yZXYueG1sUEsFBgAAAAAEAAQA9QAAAIsDAAAAAA==&#10;" fillcolor="black" stroked="f"/>
              <v:rect id="Rectangle 1152" o:spid="_x0000_s2045" style="position:absolute;left:638;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W1TMYA&#10;AADbAAAADwAAAGRycy9kb3ducmV2LnhtbESPzWsCMRTE74X+D+EVvNVsxfqxGqUKghehfhz09ty8&#10;7i5uXrZJ1K1/fSMIHoeZ+Q0znjamEhdyvrSs4KOdgCDOrC45V7DbLt4HIHxA1lhZJgV/5GE6eX0Z&#10;Y6rtldd02YRcRAj7FBUUIdSplD4ryKBv25o4ej/WGQxRulxqh9cIN5XsJElPGiw5LhRY07yg7LQ5&#10;GwWz4WD2+93l1W19PNBhfzx9dlyiVOut+RqBCNSEZ/jRXmoFwz7cv8QfI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W1TMYAAADbAAAADwAAAAAAAAAAAAAAAACYAgAAZHJz&#10;L2Rvd25yZXYueG1sUEsFBgAAAAAEAAQA9QAAAIsDAAAAAA==&#10;" fillcolor="black" stroked="f"/>
              <v:rect id="Rectangle 1153" o:spid="_x0000_s2046" style="position:absolute;left:642;top:202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ohPsMA&#10;AADbAAAADwAAAGRycy9kb3ducmV2LnhtbERPz2vCMBS+C/sfwhvspqkyh3amMgcDL8Lsdpi3Z/Ns&#10;S5uXLom2+tcvh4HHj+/3aj2YVlzI+dqygukkAUFcWF1zqeD762O8AOEDssbWMim4kod19jBaYapt&#10;z3u65KEUMYR9igqqELpUSl9UZNBPbEccuZN1BkOErpTaYR/DTStnSfIiDdYcGyrs6L2iosnPRsFm&#10;udj8fj7z7rY/Hujwc2zmM5co9fQ4vL2CCDSEu/jfvdUKlnFs/BJ/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ohPsMAAADbAAAADwAAAAAAAAAAAAAAAACYAgAAZHJzL2Rv&#10;d25yZXYueG1sUEsFBgAAAAAEAAQA9QAAAIgDAAAAAA==&#10;" fillcolor="black" stroked="f"/>
              <v:rect id="Rectangle 1154" o:spid="_x0000_s2047" style="position:absolute;left:645;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1TLcYA&#10;AADcAAAADwAAAGRycy9kb3ducmV2LnhtbESPQU8CMRCF7yb+h2ZMvEkrEYMrhYiJCRcSQA9yG7bj&#10;7obtdG0LLPx65mDibSbvzXvfTGa9b9WRYmoCW3gcGFDEZXANVxa+Pj8exqBSRnbYBiYLZ0owm97e&#10;TLBw4cRrOm5ypSSEU4EW6py7QutU1uQxDUJHLNpPiB6zrLHSLuJJwn2rh8Y8a48NS0ONHb3XVO43&#10;B29h/jKe/66eeHlZ77a0/d7tR8NorL2/699eQWXq87/573rhBN8IvjwjE+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1TLcYAAADcAAAADwAAAAAAAAAAAAAAAACYAgAAZHJz&#10;L2Rvd25yZXYueG1sUEsFBgAAAAAEAAQA9QAAAIsDAAAAAA==&#10;" fillcolor="black" stroked="f"/>
              <v:rect id="Rectangle 1155" o:spid="_x0000_s3072" style="position:absolute;left:645;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huwsMA&#10;AADcAAAADwAAAGRycy9kb3ducmV2LnhtbERPTWsCMRC9C/6HMEJvmiit6GoULRS8CGp70Nu4GXcX&#10;N5Ntkuq2v94UCr3N433OfNnaWtzIh8qxhuFAgSDOnam40PDx/tafgAgR2WDtmDR8U4DlotuZY2bc&#10;nfd0O8RCpBAOGWooY2wyKUNeksUwcA1x4i7OW4wJ+kIaj/cUbms5UmosLVacGkps6LWk/Hr4shrW&#10;08n6c/fM25/9+USn4/n6MvJK66deu5qBiNTGf/Gfe2PSfDWG32fSB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huwsMAAADcAAAADwAAAAAAAAAAAAAAAACYAgAAZHJzL2Rv&#10;d25yZXYueG1sUEsFBgAAAAAEAAQA9QAAAIgDAAAAAA==&#10;" fillcolor="black" stroked="f"/>
              <v:rect id="Rectangle 1156" o:spid="_x0000_s3073" style="position:absolute;left:649;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TLWcQA&#10;AADcAAAADwAAAGRycy9kb3ducmV2LnhtbERPS2sCMRC+F/ofwhR6q4lSq65GqYVCL0J9HPQ2bsbd&#10;xc1km6S6+usboeBtPr7nTGatrcWJfKgca+h2FAji3JmKCw2b9efLEESIyAZrx6ThQgFm08eHCWbG&#10;nXlJp1UsRArhkKGGMsYmkzLkJVkMHdcQJ+7gvMWYoC+k8XhO4baWPaXepMWKU0OJDX2UlB9Xv1bD&#10;fDSc/3y/8uK63O9ot90f+z2vtH5+at/HICK18S7+d3+ZNF8N4PZMuk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Ey1nEAAAA3AAAAA8AAAAAAAAAAAAAAAAAmAIAAGRycy9k&#10;b3ducmV2LnhtbFBLBQYAAAAABAAEAPUAAACJAwAAAAA=&#10;" fillcolor="black" stroked="f"/>
              <v:rect id="Rectangle 1157" o:spid="_x0000_s3074" style="position:absolute;left:653;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tfK8YA&#10;AADcAAAADwAAAGRycy9kb3ducmV2LnhtbESPQU8CMRCF7yb+h2ZMvEkrEYMrhYiJCRcSQA9yG7bj&#10;7obtdG0LLPx65mDibSbvzXvfTGa9b9WRYmoCW3gcGFDEZXANVxa+Pj8exqBSRnbYBiYLZ0owm97e&#10;TLBw4cRrOm5ypSSEU4EW6py7QutU1uQxDUJHLNpPiB6zrLHSLuJJwn2rh8Y8a48NS0ONHb3XVO43&#10;B29h/jKe/66eeHlZ77a0/d7tR8NorL2/699eQWXq87/573rhBN8IrTwjE+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tfK8YAAADcAAAADwAAAAAAAAAAAAAAAACYAgAAZHJz&#10;L2Rvd25yZXYueG1sUEsFBgAAAAAEAAQA9QAAAIsDAAAAAA==&#10;" fillcolor="black" stroked="f"/>
              <v:rect id="Rectangle 1158" o:spid="_x0000_s3075" style="position:absolute;left:657;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6sMMA&#10;AADcAAAADwAAAGRycy9kb3ducmV2LnhtbERPS2sCMRC+F/wPYYTeaqK0RVejqCD0UqiPg97Gzbi7&#10;uJmsSaqrv74pFHqbj+85k1lra3ElHyrHGvo9BYI4d6biQsNuu3oZgggR2WDtmDTcKcBs2nmaYGbc&#10;jdd03cRCpBAOGWooY2wyKUNeksXQcw1x4k7OW4wJ+kIaj7cUbms5UOpdWqw4NZTY0LKk/Lz5thoW&#10;o+Hi8vXKn4/18UCH/fH8NvBK6+duOx+DiNTGf/Gf+8Ok+WoEv8+kC+T0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f6sMMAAADcAAAADwAAAAAAAAAAAAAAAACYAgAAZHJzL2Rv&#10;d25yZXYueG1sUEsFBgAAAAAEAAQA9QAAAIgDAAAAAA==&#10;" fillcolor="black" stroked="f"/>
              <v:rect id="Rectangle 1159" o:spid="_x0000_s3076" style="position:absolute;left:661;top:2030;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r+HMQA&#10;AADcAAAADwAAAGRycy9kb3ducmV2LnhtbERPTWvCQBC9C/0PyxS86cagYlM3UgWhF6HaHuptzE6T&#10;kOxsurvVtL/eLQje5vE+Z7nqTSvO5HxtWcFknIAgLqyuuVTw8b4dLUD4gKyxtUwKfsnDKn8YLDHT&#10;9sJ7Oh9CKWII+wwVVCF0mZS+qMigH9uOOHJf1hkMEbpSaoeXGG5amSbJXBqsOTZU2NGmoqI5/BgF&#10;66fF+vttyru//elIx89TM0tdotTwsX95BhGoD3fxzf2q4/xJCv/PxAtk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q/hzEAAAA3AAAAA8AAAAAAAAAAAAAAAAAmAIAAGRycy9k&#10;b3ducmV2LnhtbFBLBQYAAAAABAAEAPUAAACJAwAAAAA=&#10;" fillcolor="black" stroked="f"/>
              <v:rect id="Rectangle 1160" o:spid="_x0000_s3077" style="position:absolute;left:664;top:2030;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5sbcQA&#10;AADcAAAADwAAAGRycy9kb3ducmV2LnhtbERPTWvCQBC9C/0PyxS8mY2iomlWqYLQi1BtD/U2yU6T&#10;YHY23d1q2l/vFoTe5vE+J1/3phUXcr6xrGCcpCCIS6sbrhS8v+1GCxA+IGtsLZOCH/KwXj0Mcsy0&#10;vfKBLsdQiRjCPkMFdQhdJqUvazLoE9sRR+7TOoMhQldJ7fAaw00rJ2k6lwYbjg01drStqTwfv42C&#10;zXKx+Xqd8v73UJzo9FGcZxOXKjV87J+fQATqw7/47n7Rcf54CX/PxAv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ObG3EAAAA3AAAAA8AAAAAAAAAAAAAAAAAmAIAAGRycy9k&#10;b3ducmV2LnhtbFBLBQYAAAAABAAEAPUAAACJAwAAAAA=&#10;" fillcolor="black" stroked="f"/>
              <v:rect id="Rectangle 1161" o:spid="_x0000_s3078" style="position:absolute;left:706;top:203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Sq1sQA&#10;AADcAAAADwAAAGRycy9kb3ducmV2LnhtbERPTWvCQBC9C/0PyxS86cagYlM3UgWhF6HaHuptzE6T&#10;kOxsurvVtL/eLQje5vE+Z7nqTSvO5HxtWcFknIAgLqyuuVTw8b4dLUD4gKyxtUwKfsnDKn8YLDHT&#10;9sJ7Oh9CKWII+wwVVCF0mZS+qMigH9uOOHJf1hkMEbpSaoeXGG5amSbJXBqsOTZU2NGmoqI5/BgF&#10;66fF+vttyru//elIx89TM0tdotTwsX95BhGoD3fxzf2q4/x0Av/PxAtk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UqtbEAAAA3AAAAA8AAAAAAAAAAAAAAAAAmAIAAGRycy9k&#10;b3ducmV2LnhtbFBLBQYAAAAABAAEAPUAAACJAwAAAAA=&#10;" fillcolor="black" stroked="f"/>
              <v:rect id="Rectangle 1162" o:spid="_x0000_s3079" style="position:absolute;left:710;top:203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4DS8cA&#10;AADcAAAADwAAAGRycy9kb3ducmV2LnhtbESPQW/CMAyF75P4D5GRdhvpqm2CQkCAhLTLJGA7jJtp&#10;vLaicUqSQbdfjw+TdrP1nt/7PFv0rlUXCrHxbOBxlIEiLr1tuDLw8b55GIOKCdli65kM/FCExXxw&#10;N8PC+ivv6LJPlZIQjgUaqFPqCq1jWZPDOPIdsWhfPjhMsoZK24BXCXetzrPsRTtsWBpq7GhdU3na&#10;fzsDq8l4dd4+8dvv7nigw+fx9JyHzJj7Yb+cgkrUp3/z3/WrFfxcaOUZmUDP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uA0vHAAAA3AAAAA8AAAAAAAAAAAAAAAAAmAIAAGRy&#10;cy9kb3ducmV2LnhtbFBLBQYAAAAABAAEAPUAAACMAwAAAAA=&#10;" fillcolor="black" stroked="f"/>
              <v:rect id="Rectangle 1163" o:spid="_x0000_s3080" style="position:absolute;left:714;top:203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Km0MMA&#10;AADcAAAADwAAAGRycy9kb3ducmV2LnhtbERPS2sCMRC+C/6HMEJvmu3SFt0aRQXBS8HXod7GzXR3&#10;cTNZk6irv74RCr3Nx/ec8bQ1tbiS85VlBa+DBARxbnXFhYL9btkfgvABWWNtmRTcycN00u2MMdP2&#10;xhu6bkMhYgj7DBWUITSZlD4vyaAf2IY4cj/WGQwRukJqh7cYbmqZJsmHNFhxbCixoUVJ+Wl7MQrm&#10;o+H8vH7jr8fmeKDD9/H0nrpEqZdeO/sEEagN/+I/90rH+ekIns/EC+Tk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Km0MMAAADcAAAADwAAAAAAAAAAAAAAAACYAgAAZHJzL2Rv&#10;d25yZXYueG1sUEsFBgAAAAAEAAQA9QAAAIgDAAAAAA==&#10;" fillcolor="black" stroked="f"/>
              <v:rect id="Rectangle 1164" o:spid="_x0000_s3081" style="position:absolute;left:718;top:203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GZkMcA&#10;AADcAAAADwAAAGRycy9kb3ducmV2LnhtbESPQU/CQBCF7yb+h82YeJOtKAZqFyImJF5MAD3Abdod&#10;24bubN1doPrrnQOJt5m8N+99UywG16kThdh6NnA/ykARV962XBv4/FjdTUHFhGyx80wGfijCYn59&#10;VWBu/Zk3dNqmWkkIxxwNNCn1udaxashhHPmeWLQvHxwmWUOtbcCzhLtOj7PsSTtsWRoa7Om1oeqw&#10;PToDy9l0+b1+5PffTbmn/a48TMYhM+b2Znh5BpVoSP/my/WbFfwHwZdnZAI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BmZDHAAAA3AAAAA8AAAAAAAAAAAAAAAAAmAIAAGRy&#10;cy9kb3ducmV2LnhtbFBLBQYAAAAABAAEAPUAAACMAwAAAAA=&#10;" fillcolor="black" stroked="f"/>
              <v:rect id="Rectangle 1165" o:spid="_x0000_s3082" style="position:absolute;left:721;top:203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fMQA&#10;AADcAAAADwAAAGRycy9kb3ducmV2LnhtbERPTWsCMRC9F/wPYQRvNetWxW6NogXBS6FqD/U2bsbd&#10;xc1kTaKu/fVNQehtHu9zpvPW1OJKzleWFQz6CQji3OqKCwVfu9XzBIQPyBpry6TgTh7ms87TFDNt&#10;b7yh6zYUIoawz1BBGUKTSenzkgz6vm2II3e0zmCI0BVSO7zFcFPLNEnG0mDFsaHEht5Lyk/bi1Gw&#10;fJ0sz59D/vjZHPa0/z6cRqlLlOp128UbiEBt+Bc/3Gsd57+k8PdMvE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fonzEAAAA3AAAAA8AAAAAAAAAAAAAAAAAmAIAAGRycy9k&#10;b3ducmV2LnhtbFBLBQYAAAAABAAEAPUAAACJAwAAAAA=&#10;" fillcolor="black" stroked="f"/>
              <v:rect id="Rectangle 1166" o:spid="_x0000_s3083" style="position:absolute;left:725;top:204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MH58QA&#10;AADcAAAADwAAAGRycy9kb3ducmV2LnhtbERPTWvCQBC9C/0PyxS86abaik2zShUKvQhqe6i3MTtN&#10;QrKzcXfV1F/vCgVv83ifk80704gTOV9ZVvA0TEAQ51ZXXCj4/voYTEH4gKyxsUwK/sjDfPbQyzDV&#10;9swbOm1DIWII+xQVlCG0qZQ+L8mgH9qWOHK/1hkMEbpCaofnGG4aOUqSiTRYcWwosaVlSXm9PRoF&#10;i9fp4rB+5tVls9/R7mdfv4xcolT/sXt/AxGoC3fxv/tTx/njMdyeiR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TB+fEAAAA3AAAAA8AAAAAAAAAAAAAAAAAmAIAAGRycy9k&#10;b3ducmV2LnhtbFBLBQYAAAAABAAEAPUAAACJAwAAAAA=&#10;" fillcolor="black" stroked="f"/>
              <v:rect id="Rectangle 1167" o:spid="_x0000_s3084" style="position:absolute;left:729;top:204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VlscA&#10;AADcAAAADwAAAGRycy9kb3ducmV2LnhtbESPQU/CQBCF7yb+h82YeJOtKAZqFyImJF5MAD3Abdod&#10;24bubN1doPrrnQOJt5m8N+99UywG16kThdh6NnA/ykARV962XBv4/FjdTUHFhGyx80wGfijCYn59&#10;VWBu/Zk3dNqmWkkIxxwNNCn1udaxashhHPmeWLQvHxwmWUOtbcCzhLtOj7PsSTtsWRoa7Om1oeqw&#10;PToDy9l0+b1+5PffTbmn/a48TMYhM+b2Znh5BpVoSP/my/WbFfwHoZVnZAI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3lZbHAAAA3AAAAA8AAAAAAAAAAAAAAAAAmAIAAGRy&#10;cy9kb3ducmV2LnhtbFBLBQYAAAAABAAEAPUAAACMAwAAAAA=&#10;" fillcolor="black" stroked="f"/>
              <v:rect id="Rectangle 1168" o:spid="_x0000_s3085" style="position:absolute;left:733;top:204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LXAsQA&#10;AADcAAAADwAAAGRycy9kb3ducmV2LnhtbERPTWsCMRC9C/6HMII3N1tRsVujqCB4Eartod7GzXR3&#10;cTNZk6hrf31TEHqbx/uc2aI1tbiR85VlBS9JCoI4t7riQsHnx2YwBeEDssbaMil4kIfFvNuZYabt&#10;nfd0O4RCxBD2GSooQ2gyKX1ekkGf2IY4ct/WGQwRukJqh/cYbmo5TNOJNFhxbCixoXVJ+flwNQpW&#10;r9PV5X3Eu5/96UjHr9N5PHSpUv1eu3wDEagN/+Kne6vj/NEE/p6JF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i1wLEAAAA3AAAAA8AAAAAAAAAAAAAAAAAmAIAAGRycy9k&#10;b3ducmV2LnhtbFBLBQYAAAAABAAEAPUAAACJAwAAAAA=&#10;" fillcolor="black" stroked="f"/>
              <v:rect id="Rectangle 1169" o:spid="_x0000_s3086" style="position:absolute;left:737;top:204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5ymcQA&#10;AADcAAAADwAAAGRycy9kb3ducmV2LnhtbERPTWvCQBC9C/0PyxS86aZiq02zShUKvQhqe6i3MTtN&#10;QrKzcXfV1F/vCgVv83ifk80704gTOV9ZVvA0TEAQ51ZXXCj4/voYTEH4gKyxsUwK/sjDfPbQyzDV&#10;9swbOm1DIWII+xQVlCG0qZQ+L8mgH9qWOHK/1hkMEbpCaofnGG4aOUqSF2mw4thQYkvLkvJ6ezQK&#10;Fq/TxWE95tVls9/R7mdfP49colT/sXt/AxGoC3fxv/tTx/njCdyeiR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ucpnEAAAA3AAAAA8AAAAAAAAAAAAAAAAAmAIAAGRycy9k&#10;b3ducmV2LnhtbFBLBQYAAAAABAAEAPUAAACJAwAAAAA=&#10;" fillcolor="black" stroked="f"/>
              <v:rect id="Rectangle 1170" o:spid="_x0000_s3087" style="position:absolute;left:737;top:204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m68cA&#10;AADcAAAADwAAAGRycy9kb3ducmV2LnhtbESPQW/CMAyF70j7D5GRdoMUxBAUAhqTJu0yabAd4GYa&#10;01Y0Tpdk0O3Xzwckbrbe83ufl+vONepCIdaeDYyGGSjiwtuaSwNfn6+DGaiYkC02nsnAL0VYrx56&#10;S8ytv/KWLrtUKgnhmKOBKqU21zoWFTmMQ98Si3bywWGSNZTaBrxKuGv0OMum2mHN0lBhSy8VFefd&#10;jzOwmc823x8Tfv/bHg902B/PT+OQGfPY754XoBJ16W6+Xb9ZwZ8IrTwjE+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x5uvHAAAA3AAAAA8AAAAAAAAAAAAAAAAAmAIAAGRy&#10;cy9kb3ducmV2LnhtbFBLBQYAAAAABAAEAPUAAACMAwAAAAA=&#10;" fillcolor="black" stroked="f"/>
              <v:rect id="Rectangle 1171" o:spid="_x0000_s3088" style="position:absolute;left:740;top:204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cMQA&#10;AADcAAAADwAAAGRycy9kb3ducmV2LnhtbERPTWvCQBC9F/oflil4azYVKxqzSi0IXgrVetDbJDsm&#10;wexsurtq2l/vFoTe5vE+J1/0phUXcr6xrOAlSUEQl1Y3XCnYfa2eJyB8QNbYWiYFP+RhMX98yDHT&#10;9sobumxDJWII+wwV1CF0mZS+rMmgT2xHHLmjdQZDhK6S2uE1hptWDtN0LA02HBtq7Oi9pvK0PRsF&#10;y+lk+f054o/fTXGgw744vQ5dqtTgqX+bgQjUh3/x3b3Wcf5oCn/PxAv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9Q3DEAAAA3AAAAA8AAAAAAAAAAAAAAAAAmAIAAGRycy9k&#10;b3ducmV2LnhtbFBLBQYAAAAABAAEAPUAAACJAwAAAAA=&#10;" fillcolor="black" stroked="f"/>
              <v:rect id="Rectangle 1172" o:spid="_x0000_s3089" style="position:absolute;left:744;top:2041;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58MMcA&#10;AADcAAAADwAAAGRycy9kb3ducmV2LnhtbESPQW/CMAyF70j7D5GRdoMUNCYoBDQmTeKCNNgOcDON&#10;aSsap0sy6Pbr58Mkbrbe83ufF6vONepKIdaeDYyGGSjiwtuaSwOfH2+DKaiYkC02nsnAD0VYLR96&#10;C8ytv/GOrvtUKgnhmKOBKqU21zoWFTmMQ98Si3b2wWGSNZTaBrxJuGv0OMuetcOapaHCll4rKi77&#10;b2dgPZuuv96fePu7Ox3peDhdJuOQGfPY717moBJ16W7+v95YwZ8IvjwjE+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efDDHAAAA3AAAAA8AAAAAAAAAAAAAAAAAmAIAAGRy&#10;cy9kb3ducmV2LnhtbFBLBQYAAAAABAAEAPUAAACMAwAAAAA=&#10;" fillcolor="black" stroked="f"/>
              <v:rect id="Rectangle 1173" o:spid="_x0000_s3090" style="position:absolute;left:744;top:204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LZq8QA&#10;AADcAAAADwAAAGRycy9kb3ducmV2LnhtbERPTWvCQBC9F/wPywje6kapxabZiBYKXoRqPehtzI5J&#10;MDub7q4a/fXdgtDbPN7nZLPONOJCzteWFYyGCQjiwuqaSwXb78/nKQgfkDU2lknBjTzM8t5Thqm2&#10;V17TZRNKEUPYp6igCqFNpfRFRQb90LbEkTtaZzBE6EqpHV5juGnkOElepcGaY0OFLX1UVJw2Z6Ng&#10;8TZd/Hy98Oq+PuxpvzucJmOXKDXod/N3EIG68C9+uJc6zp+M4O+ZeIH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S2avEAAAA3AAAAA8AAAAAAAAAAAAAAAAAmAIAAGRycy9k&#10;b3ducmV2LnhtbFBLBQYAAAAABAAEAPUAAACJAwAAAAA=&#10;" fillcolor="black" stroked="f"/>
              <v:rect id="Rectangle 1174" o:spid="_x0000_s3091" style="position:absolute;left:748;top:204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BH3MQA&#10;AADcAAAADwAAAGRycy9kb3ducmV2LnhtbERPS2vCQBC+F/wPyxS81U2DFpu6ES0IXoT6ONTbmJ0m&#10;IdnZdHfV6K/vFgq9zcf3nNm8N624kPO1ZQXPowQEcWF1zaWCw371NAXhA7LG1jIpuJGHeT54mGGm&#10;7ZW3dNmFUsQQ9hkqqELoMil9UZFBP7IdceS+rDMYInSl1A6vMdy0Mk2SF2mw5thQYUfvFRXN7mwU&#10;LF+ny++PMW/u29ORjp+nZpK6RKnhY794AxGoD//iP/dax/mTFH6fiRf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AR9zEAAAA3AAAAA8AAAAAAAAAAAAAAAAAmAIAAGRycy9k&#10;b3ducmV2LnhtbFBLBQYAAAAABAAEAPUAAACJAwAAAAA=&#10;" fillcolor="black" stroked="f"/>
              <v:rect id="Rectangle 1175" o:spid="_x0000_s3092" style="position:absolute;left:752;top:204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ziR8QA&#10;AADcAAAADwAAAGRycy9kb3ducmV2LnhtbERPS2sCMRC+C/0PYQreNFutoluj1ILQi+DroLdxM91d&#10;3Ey2SdS1v74RBG/z8T1nMmtMJS7kfGlZwVs3AUGcWV1yrmC3XXRGIHxA1lhZJgU38jCbvrQmmGp7&#10;5TVdNiEXMYR9igqKEOpUSp8VZNB3bU0cuR/rDIYIXS61w2sMN5XsJclQGiw5NhRY01dB2WlzNgrm&#10;49H8d/XOy7/18UCH/fE06LlEqfZr8/kBIlATnuKH+1vH+YM+3J+JF8j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M4kfEAAAA3AAAAA8AAAAAAAAAAAAAAAAAmAIAAGRycy9k&#10;b3ducmV2LnhtbFBLBQYAAAAABAAEAPUAAACJAwAAAAA=&#10;" fillcolor="black" stroked="f"/>
              <v:rect id="Rectangle 1176" o:spid="_x0000_s3093" style="position:absolute;left:756;top:2045;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6M8QA&#10;AADcAAAADwAAAGRycy9kb3ducmV2LnhtbERPTWvCQBC9F/oflil4azYVFY3ZSBWEXgpqe6i3MTtN&#10;gtnZdHfVtL/eFYTe5vE+J1/0phVncr6xrOAlSUEQl1Y3XCn4/Fg/T0H4gKyxtUwKfsnDonh8yDHT&#10;9sJbOu9CJWII+wwV1CF0mZS+rMmgT2xHHLlv6wyGCF0ltcNLDDetHKbpRBpsODbU2NGqpvK4OxkF&#10;y9l0+bMZ8fvf9rCn/dfhOB66VKnBU/86BxGoD//iu/tNx/njEdyeiRfI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lejPEAAAA3AAAAA8AAAAAAAAAAAAAAAAAmAIAAGRycy9k&#10;b3ducmV2LnhtbFBLBQYAAAAABAAEAPUAAACJAwAAAAA=&#10;" fillcolor="black" stroked="f"/>
              <v:rect id="Rectangle 1177" o:spid="_x0000_s3094" style="position:absolute;left:759;top:204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nfqMQA&#10;AADcAAAADwAAAGRycy9kb3ducmV2LnhtbERPS2vCQBC+F/wPyxS81U3FiE3diBaEXgr1cai3MTtN&#10;QrKz6e6qaX+9WxC8zcf3nPmiN604k/O1ZQXPowQEcWF1zaWC/W79NAPhA7LG1jIp+CUPi3zwMMdM&#10;2wtv6LwNpYgh7DNUUIXQZVL6oiKDfmQ74sh9W2cwROhKqR1eYrhp5ThJptJgzbGhwo7eKiqa7cko&#10;WL3MVj+fE/742xwPdPg6NunYJUoNH/vlK4hAfbiLb+53HeenKfw/Ey+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p36jEAAAA3AAAAA8AAAAAAAAAAAAAAAAAmAIAAGRycy9k&#10;b3ducmV2LnhtbFBLBQYAAAAABAAEAPUAAACJAwAAAAA=&#10;" fillcolor="black" stroked="f"/>
              <v:rect id="Rectangle 1178" o:spid="_x0000_s3095" style="position:absolute;left:763;top:204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tB38QA&#10;AADcAAAADwAAAGRycy9kb3ducmV2LnhtbERPS2vCQBC+F/oflin0VjeGKhpdpSkUein4OuhtzI5J&#10;MDub7m419de7guBtPr7nTOedacSJnK8tK+j3EhDEhdU1lwo266+3EQgfkDU2lknBP3mYz56fpphp&#10;e+YlnVahFDGEfYYKqhDaTEpfVGTQ92xLHLmDdQZDhK6U2uE5hptGpkkylAZrjg0VtvRZUXFc/RkF&#10;+XiU/y7e+eey3O9ot90fB6lLlHp96T4mIAJ14SG+u791nD8Ywu2ZeIG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7Qd/EAAAA3AAAAA8AAAAAAAAAAAAAAAAAmAIAAGRycy9k&#10;b3ducmV2LnhtbFBLBQYAAAAABAAEAPUAAACJAwAAAAA=&#10;" fillcolor="black" stroked="f"/>
              <v:rect id="Rectangle 1179" o:spid="_x0000_s3096" style="position:absolute;left:767;top:204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fkRMQA&#10;AADcAAAADwAAAGRycy9kb3ducmV2LnhtbERPS2vCQBC+F/oflil4q5uKWk2zShUKvRR8HfQ2ZqdJ&#10;MDsbd7cx7a93BaG3+fiek807U4uWnK8sK3jpJyCIc6srLhTsth/PExA+IGusLZOCX/Iwnz0+ZJhq&#10;e+E1tZtQiBjCPkUFZQhNKqXPSzLo+7Yhjty3dQZDhK6Q2uElhptaDpJkLA1WHBtKbGhZUn7a/BgF&#10;i+lkcV4N+etvfTzQYX88jQYuUar31L2/gQjUhX/x3f2p4/zRK9yeiR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35ETEAAAA3AAAAA8AAAAAAAAAAAAAAAAAmAIAAGRycy9k&#10;b3ducmV2LnhtbFBLBQYAAAAABAAEAPUAAACJAwAAAAA=&#10;" fillcolor="black" stroked="f"/>
              <v:rect id="Rectangle 1180" o:spid="_x0000_s3097" style="position:absolute;left:771;top:204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hwNscA&#10;AADcAAAADwAAAGRycy9kb3ducmV2LnhtbESPQW/CMAyF70j7D5GRdoMUNCYoBDQmTeKCNNgOcDON&#10;aSsap0sy6Pbr58Mkbrbe83ufF6vONepKIdaeDYyGGSjiwtuaSwOfH2+DKaiYkC02nsnAD0VYLR96&#10;C8ytv/GOrvtUKgnhmKOBKqU21zoWFTmMQ98Si3b2wWGSNZTaBrxJuGv0OMuetcOapaHCll4rKi77&#10;b2dgPZuuv96fePu7Ox3peDhdJuOQGfPY717moBJ16W7+v95YwZ8IrTwjE+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ocDbHAAAA3AAAAA8AAAAAAAAAAAAAAAAAmAIAAGRy&#10;cy9kb3ducmV2LnhtbFBLBQYAAAAABAAEAPUAAACMAwAAAAA=&#10;" fillcolor="black" stroked="f"/>
              <v:rect id="Rectangle 1181" o:spid="_x0000_s3098" style="position:absolute;left:775;top:2049;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TVrcQA&#10;AADcAAAADwAAAGRycy9kb3ducmV2LnhtbERPTWsCMRC9C/0PYQq9udmKiq5GqYLQS0FtD/U2bsbd&#10;xc1kTVJd/fVGEHqbx/uc6bw1tTiT85VlBe9JCoI4t7riQsHP96o7AuEDssbaMim4kof57KUzxUzb&#10;C2/ovA2FiCHsM1RQhtBkUvq8JIM+sQ1x5A7WGQwRukJqh5cYbmrZS9OhNFhxbCixoWVJ+XH7ZxQs&#10;xqPFad3nr9tmv6Pd7/446LlUqbfX9mMCIlAb/sVP96eO8wdjeDwTL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k1a3EAAAA3AAAAA8AAAAAAAAAAAAAAAAAmAIAAGRycy9k&#10;b3ducmV2LnhtbFBLBQYAAAAABAAEAPUAAACJAwAAAAA=&#10;" fillcolor="black" stroked="f"/>
              <v:rect id="Rectangle 1182" o:spid="_x0000_s3099" style="position:absolute;left:778;top:204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Dkr8UA&#10;AADeAAAADwAAAGRycy9kb3ducmV2LnhtbERPTWsCMRC9C/0PYYTeNFG2RVej1ELBS6FaD3obN+Pu&#10;4mayTaJu++ubgtDbPN7nzJedbcSVfKgdaxgNFQjiwpmaSw27z7fBBESIyAYbx6ThmwIsFw+9OebG&#10;3XhD120sRQrhkKOGKsY2lzIUFVkMQ9cSJ+7kvMWYoC+l8XhL4baRY6WepcWaU0OFLb1WVJy3F6th&#10;NZ2svj4yfv/ZHA902B/PT2OvtH7sdy8zEJG6+C++u9cmzVfTLIO/d9IN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OSvxQAAAN4AAAAPAAAAAAAAAAAAAAAAAJgCAABkcnMv&#10;ZG93bnJldi54bWxQSwUGAAAAAAQABAD1AAAAigMAAAAA&#10;" fillcolor="black" stroked="f"/>
              <v:rect id="Rectangle 1183" o:spid="_x0000_s3100" style="position:absolute;left:782;top:2049;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xBNMUA&#10;AADeAAAADwAAAGRycy9kb3ducmV2LnhtbERPTWsCMRC9F/ofwhR66yYVFd0aRQWhl0K1PdTbuJnu&#10;Lm4ma5Lq6q83BcHbPN7nTGadbcSRfKgda3jNFAjiwpmaSw3fX6uXEYgQkQ02jknDmQLMpo8PE8yN&#10;O/GajptYihTCIUcNVYxtLmUoKrIYMtcSJ+7XeYsxQV9K4/GUwm0je0oNpcWaU0OFLS0rKvabP6th&#10;MR4tDp99/risd1va/uz2g55XWj8/dfM3EJG6eBff3O8mzVfj/gD+30k3y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DEE0xQAAAN4AAAAPAAAAAAAAAAAAAAAAAJgCAABkcnMv&#10;ZG93bnJldi54bWxQSwUGAAAAAAQABAD1AAAAigMAAAAA&#10;" fillcolor="black" stroked="f"/>
              <v:rect id="Rectangle 1184" o:spid="_x0000_s3101" style="position:absolute;left:782;top:204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7fQ8UA&#10;AADeAAAADwAAAGRycy9kb3ducmV2LnhtbERPTWsCMRC9F/ofwhR66yYVFd0aRQWhl4LaHupt3Ex3&#10;FzeTNUl17a83BcHbPN7nTGadbcSJfKgda3jNFAjiwpmaSw1fn6uXEYgQkQ02jknDhQLMpo8PE8yN&#10;O/OGTttYihTCIUcNVYxtLmUoKrIYMtcSJ+7HeYsxQV9K4/Gcwm0je0oNpcWaU0OFLS0rKg7bX6th&#10;MR4tjus+f/xt9jvafe8Pg55XWj8/dfM3EJG6eBff3O8mzVfj/hD+30k3y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3t9DxQAAAN4AAAAPAAAAAAAAAAAAAAAAAJgCAABkcnMv&#10;ZG93bnJldi54bWxQSwUGAAAAAAQABAD1AAAAigMAAAAA&#10;" fillcolor="black" stroked="f"/>
              <v:rect id="Rectangle 1185" o:spid="_x0000_s3102" style="position:absolute;left:786;top:204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J62MUA&#10;AADeAAAADwAAAGRycy9kb3ducmV2LnhtbERPTWsCMRC9F/ofwgi91URRq6tRaqHQi1CtB72Nm3F3&#10;cTPZJqmu/vqmIPQ2j/c5s0Vra3EmHyrHGnpdBYI4d6biQsP26/15DCJEZIO1Y9JwpQCL+ePDDDPj&#10;Lrym8yYWIoVwyFBDGWOTSRnykiyGrmuIE3d03mJM0BfSeLykcFvLvlIjabHi1FBiQ28l5afNj9Ww&#10;nIyX358DXt3Whz3td4fTsO+V1k+d9nUKIlIb/8V394dJ89Vk8AJ/76Qb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knrYxQAAAN4AAAAPAAAAAAAAAAAAAAAAAJgCAABkcnMv&#10;ZG93bnJldi54bWxQSwUGAAAAAAQABAD1AAAAigMAAAAA&#10;" fillcolor="black" stroked="f"/>
              <v:rect id="Rectangle 1186" o:spid="_x0000_s3103" style="position:absolute;left:828;top:205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3uqsgA&#10;AADeAAAADwAAAGRycy9kb3ducmV2LnhtbESPQU8CMRCF7yb8h2ZMvEkrQQMLhYCJiRcTQQ9yG7bD&#10;7obtdG0rLPx652DibSbvzXvfzJe9b9WJYmoCW3gYGlDEZXANVxY+P17uJ6BSRnbYBiYLF0qwXAxu&#10;5li4cOYNnba5UhLCqUALdc5doXUqa/KYhqEjFu0Qoscsa6y0i3iWcN/qkTFP2mPD0lBjR881lcft&#10;j7ewnk7W3+9jfrtu9jvafe2Pj6NorL277VczUJn6/G/+u351gm+mY+GVd2QGv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De6qyAAAAN4AAAAPAAAAAAAAAAAAAAAAAJgCAABk&#10;cnMvZG93bnJldi54bWxQSwUGAAAAAAQABAD1AAAAjQMAAAAA&#10;" fillcolor="black" stroked="f"/>
              <v:rect id="Rectangle 1187" o:spid="_x0000_s3104" style="position:absolute;left:831;top:205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FLMcUA&#10;AADeAAAADwAAAGRycy9kb3ducmV2LnhtbERPTWsCMRC9F/ofwgi91UTR4q5GqYVCL4JaD3obN+Pu&#10;4mayTVLd9tc3gtDbPN7nzBadbcSFfKgdaxj0FQjiwpmaSw27z/fnCYgQkQ02jknDDwVYzB8fZpgb&#10;d+UNXbaxFCmEQ44aqhjbXMpQVGQx9F1LnLiT8xZjgr6UxuM1hdtGDpV6kRZrTg0VtvRWUXHeflsN&#10;y2yy/FqPePW7OR7osD+ex0OvtH7qda9TEJG6+C++uz9Mmq+yUQa3d9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QUsxxQAAAN4AAAAPAAAAAAAAAAAAAAAAAJgCAABkcnMv&#10;ZG93bnJldi54bWxQSwUGAAAAAAQABAD1AAAAigMAAAAA&#10;" fillcolor="black" stroked="f"/>
              <v:rect id="Rectangle 1188" o:spid="_x0000_s3105" style="position:absolute;left:835;top:205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J0ccgA&#10;AADeAAAADwAAAGRycy9kb3ducmV2LnhtbESPQU8CMRCF7yb8h2ZMvEkrEQMLhYCJiRcTQA9yG7bD&#10;7obtdG0rrP565mDibSbz5r33zZe9b9WZYmoCW3gYGlDEZXANVxY+3l/uJ6BSRnbYBiYLP5RguRjc&#10;zLFw4cJbOu9ypcSEU4EW6py7QutU1uQxDUNHLLdjiB6zrLHSLuJFzH2rR8Y8aY8NS0KNHT3XVJ52&#10;397CejpZf20e+e13e9jT/vNwGo+isfbutl/NQGXq87/47/vVSX0zHQuA4MgMe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onRxyAAAAN4AAAAPAAAAAAAAAAAAAAAAAJgCAABk&#10;cnMvZG93bnJldi54bWxQSwUGAAAAAAQABAD1AAAAjQMAAAAA&#10;" fillcolor="black" stroked="f"/>
              <v:rect id="Rectangle 1189" o:spid="_x0000_s3106" style="position:absolute;left:839;top:206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R6sUA&#10;AADeAAAADwAAAGRycy9kb3ducmV2LnhtbERPTWsCMRC9C/6HMIXeNFGq6NYoKhS8CNX2UG/jZrq7&#10;uJmsSaqrv94UCr3N433ObNHaWlzIh8qxhkFfgSDOnam40PD58dabgAgR2WDtmDTcKMBi3u3MMDPu&#10;yju67GMhUgiHDDWUMTaZlCEvyWLou4Y4cd/OW4wJ+kIaj9cUbms5VGosLVacGkpsaF1Sftr/WA2r&#10;6WR1fn/h7X13PNDh63gaDb3S+vmpXb6CiNTGf/Gfe2PSfDUdDeD3nXSD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7tHqxQAAAN4AAAAPAAAAAAAAAAAAAAAAAJgCAABkcnMv&#10;ZG93bnJldi54bWxQSwUGAAAAAAQABAD1AAAAigMAAAAA&#10;" fillcolor="black" stroked="f"/>
              <v:rect id="Rectangle 1190" o:spid="_x0000_s3107" style="position:absolute;left:843;top:206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PncUA&#10;AADeAAAADwAAAGRycy9kb3ducmV2LnhtbERPTWsCMRC9F/ofwhS81aSLFl2NUgtCLwW1HvQ2bsbd&#10;xc1km0Td9tc3gtDbPN7nTOedbcSFfKgda3jpKxDEhTM1lxq2X8vnEYgQkQ02jknDDwWYzx4fppgb&#10;d+U1XTaxFCmEQ44aqhjbXMpQVGQx9F1LnLij8xZjgr6UxuM1hdtGZkq9Sos1p4YKW3qvqDhtzlbD&#10;YjxafK8G/Pm7PuxpvzuchplXWveeurcJiEhd/Bff3R8mzVfjYQa3d9IN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PE+dxQAAAN4AAAAPAAAAAAAAAAAAAAAAAJgCAABkcnMv&#10;ZG93bnJldi54bWxQSwUGAAAAAAQABAD1AAAAigMAAAAA&#10;" fillcolor="black" stroked="f"/>
              <v:rect id="Rectangle 1191" o:spid="_x0000_s3108" style="position:absolute;left:847;top:2060;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XX6cUA&#10;AADeAAAADwAAAGRycy9kb3ducmV2LnhtbERPTWsCMRC9C/0PYQq9aVLpFl2NUguFXgpqPeht3Iy7&#10;i5vJNkl19dc3gtDbPN7nTOedbcSJfKgda3geKBDEhTM1lxo23x/9EYgQkQ02jknDhQLMZw+9KebG&#10;nXlFp3UsRQrhkKOGKsY2lzIUFVkMA9cSJ+7gvMWYoC+l8XhO4baRQ6VepcWaU0OFLb1XVBzXv1bD&#10;Yjxa/Cxf+Ou62u9ot90fs6FXWj89dm8TEJG6+C++uz9Nmq/GWQa3d9IN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1dfpxQAAAN4AAAAPAAAAAAAAAAAAAAAAAJgCAABkcnMv&#10;ZG93bnJldi54bWxQSwUGAAAAAAQABAD1AAAAigMAAAAA&#10;" fillcolor="black" stroked="f"/>
              <v:rect id="Rectangle 1192" o:spid="_x0000_s3109" style="position:absolute;left:850;top:206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JnsYA&#10;AADeAAAADwAAAGRycy9kb3ducmV2LnhtbERPS2sCMRC+C/0PYQq9uUmlim6NooWCl0J9HOpt3Ex3&#10;FzeTNYm67a9vCoK3+fieM513thEX8qF2rOE5UyCIC2dqLjXstu/9MYgQkQ02jknDDwWYzx56U8yN&#10;u/KaLptYihTCIUcNVYxtLmUoKrIYMtcSJ+7beYsxQV9K4/Gawm0jB0qNpMWaU0OFLb1VVBw3Z6th&#10;ORkvT58v/PG7Puxp/3U4Dgdeaf302C1eQUTq4l18c69Mmq8mwxH8v5Nu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JnsYAAADeAAAADwAAAAAAAAAAAAAAAACYAgAAZHJz&#10;L2Rvd25yZXYueG1sUEsFBgAAAAAEAAQA9QAAAIsDAAAAAA==&#10;" fillcolor="black" stroked="f"/>
              <v:rect id="Rectangle 1193" o:spid="_x0000_s3110" style="position:absolute;left:854;top:206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vsBcUA&#10;AADeAAAADwAAAGRycy9kb3ducmV2LnhtbERPTWsCMRC9C/0PYQRvmihqdTVKLRR6KVTrQW/jZtxd&#10;3Ey2Sarb/vqmIPQ2j/c5y3Vra3ElHyrHGoYDBYI4d6biQsP+46U/AxEissHaMWn4pgDr1UNniZlx&#10;N97SdRcLkUI4ZKihjLHJpAx5SRbDwDXEiTs7bzEm6AtpPN5SuK3lSKmptFhxaiixoeeS8svuy2rY&#10;zGebz/cxv/1sT0c6Hk6XycgrrXvd9mkBIlIb/8V396tJ89V88gh/76Qb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S+wFxQAAAN4AAAAPAAAAAAAAAAAAAAAAAJgCAABkcnMv&#10;ZG93bnJldi54bWxQSwUGAAAAAAQABAD1AAAAigMAAAAA&#10;" fillcolor="black" stroked="f"/>
              <v:rect id="Rectangle 1194" o:spid="_x0000_s3111" style="position:absolute;left:858;top:206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R4d8gA&#10;AADeAAAADwAAAGRycy9kb3ducmV2LnhtbESPQU8CMRCF7yb8h2ZMvEkrEQMLhYCJiRcTQA9yG7bD&#10;7obtdG0rrP565mDibSbvzXvfzJe9b9WZYmoCW3gYGlDEZXANVxY+3l/uJ6BSRnbYBiYLP5RguRjc&#10;zLFw4cJbOu9ypSSEU4EW6py7QutU1uQxDUNHLNoxRI9Z1lhpF/Ei4b7VI2OetMeGpaHGjp5rKk+7&#10;b29hPZ2svzaP/Pa7Pexp/3k4jUfRWHt3269moDL1+d/8d/3qBN9Mx8Ir78gMe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1Hh3yAAAAN4AAAAPAAAAAAAAAAAAAAAAAJgCAABk&#10;cnMvZG93bnJldi54bWxQSwUGAAAAAAQABAD1AAAAjQMAAAAA&#10;" fillcolor="black" stroked="f"/>
              <v:rect id="Rectangle 1195" o:spid="_x0000_s3112" style="position:absolute;left:862;top:206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jd7MUA&#10;AADeAAAADwAAAGRycy9kb3ducmV2LnhtbERPTWsCMRC9F/ofwgjeaqJocVej1ILQS0FtD/U2bsbd&#10;xc1km0Td9tc3gtDbPN7nzJedbcSFfKgdaxgOFAjiwpmaSw2fH+unKYgQkQ02jknDDwVYLh4f5pgb&#10;d+UtXXaxFCmEQ44aqhjbXMpQVGQxDFxLnLij8xZjgr6UxuM1hdtGjpR6lhZrTg0VtvRaUXHana2G&#10;VTZdfW/G/P67Pexp/3U4TUZead3vdS8zEJG6+C++u99Mmq+ySQa3d9IN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mN3sxQAAAN4AAAAPAAAAAAAAAAAAAAAAAJgCAABkcnMv&#10;ZG93bnJldi54bWxQSwUGAAAAAAQABAD1AAAAigMAAAAA&#10;" fillcolor="black" stroked="f"/>
              <v:rect id="Rectangle 1196" o:spid="_x0000_s3113" style="position:absolute;left:866;top:2060;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6+zMgA&#10;AADeAAAADwAAAGRycy9kb3ducmV2LnhtbESPQU8CMRCF7yb8h2ZMvEkrUQILhYCJiRcTQQ9yG7bD&#10;7obtdG0rrP565kDibSbz5r33zZe9b9WJYmoCW3gYGlDEZXANVxY+P17uJ6BSRnbYBiYLv5RguRjc&#10;zLFw4cwbOm1zpcSEU4EW6py7QutU1uQxDUNHLLdDiB6zrLHSLuJZzH2rR8aMtceGJaHGjp5rKo/b&#10;H29hPZ2sv98f+e1vs9/R7mt/fBpFY+3dbb+agcrU53/x9fvVSX0zHQuA4MgMenE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zr7MyAAAAN4AAAAPAAAAAAAAAAAAAAAAAJgCAABk&#10;cnMvZG93bnJldi54bWxQSwUGAAAAAAQABAD1AAAAjQMAAAAA&#10;" fillcolor="black" stroked="f"/>
              <v:rect id="Rectangle 1197" o:spid="_x0000_s3114" style="position:absolute;left:866;top:2060;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IbV8UA&#10;AADeAAAADwAAAGRycy9kb3ducmV2LnhtbERPTWsCMRC9C/6HMIXeNFGq6NYoWih4EdT2UG/jZrq7&#10;uJlsk1TX/npTELzN433ObNHaWpzJh8qxhkFfgSDOnam40PD58d6bgAgR2WDtmDRcKcBi3u3MMDPu&#10;wjs672MhUgiHDDWUMTaZlCEvyWLou4Y4cd/OW4wJ+kIaj5cUbms5VGosLVacGkps6K2k/LT/tRpW&#10;08nqZ/vCm7/d8UCHr+NpNPRK6+endvkKIlIbH+K7e23SfDUdD+D/nXSD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ghtXxQAAAN4AAAAPAAAAAAAAAAAAAAAAAJgCAABkcnMv&#10;ZG93bnJldi54bWxQSwUGAAAAAAQABAD1AAAAigMAAAAA&#10;" fillcolor="black" stroked="f"/>
              <v:rect id="Rectangle 1198" o:spid="_x0000_s3115" style="position:absolute;left:869;top:206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CFIMUA&#10;AADeAAAADwAAAGRycy9kb3ducmV2LnhtbERPTWsCMRC9F/ofwhS81aSLFV2NUgtCL4VqPeht3Iy7&#10;i5vJNom69dc3gtDbPN7nTOedbcSZfKgda3jpKxDEhTM1lxo238vnEYgQkQ02jknDLwWYzx4fppgb&#10;d+EVndexFCmEQ44aqhjbXMpQVGQx9F1LnLiD8xZjgr6UxuMlhdtGZkoNpcWaU0OFLb1XVBzXJ6th&#10;MR4tfr4G/Hld7Xe02+6Pr5lXWveeurcJiEhd/Bff3R8mzVfjYQa3d9IN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UIUgxQAAAN4AAAAPAAAAAAAAAAAAAAAAAJgCAABkcnMv&#10;ZG93bnJldi54bWxQSwUGAAAAAAQABAD1AAAAigMAAAAA&#10;" fillcolor="black" stroked="f"/>
              <v:rect id="Rectangle 1199" o:spid="_x0000_s3116" style="position:absolute;left:873;top:206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wgu8UA&#10;AADeAAAADwAAAGRycy9kb3ducmV2LnhtbERPTWsCMRC9C/0PYYTeNNG2oqtRaqHQi1CtB72Nm3F3&#10;cTPZJqmu/npTKPQ2j/c5s0Vra3EmHyrHGgZ9BYI4d6biQsP26703BhEissHaMWm4UoDF/KEzw8y4&#10;C6/pvImFSCEcMtRQxthkUoa8JIuh7xrixB2dtxgT9IU0Hi8p3NZyqNRIWqw4NZTY0FtJ+WnzYzUs&#10;J+Pl9+czr27rw572u8PpZeiV1o/d9nUKIlIb/8V/7g+T5qvJ6Al+30k3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CC7xQAAAN4AAAAPAAAAAAAAAAAAAAAAAJgCAABkcnMv&#10;ZG93bnJldi54bWxQSwUGAAAAAAQABAD1AAAAigMAAAAA&#10;" fillcolor="black" stroked="f"/>
              <v:rect id="Rectangle 1200" o:spid="_x0000_s3117" style="position:absolute;left:877;top:206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W4z8UA&#10;AADeAAAADwAAAGRycy9kb3ducmV2LnhtbERPTWsCMRC9F/ofwhR66yYVFd0aRQWhl4LaHupt3Ex3&#10;FzeTNUl17a83BcHbPN7nTGadbcSJfKgda3jNFAjiwpmaSw1fn6uXEYgQkQ02jknDhQLMpo8PE8yN&#10;O/OGTttYihTCIUcNVYxtLmUoKrIYMtcSJ+7HeYsxQV9K4/Gcwm0je0oNpcWaU0OFLS0rKg7bX6th&#10;MR4tjus+f/xt9jvafe8Pg55XWj8/dfM3EJG6eBff3O8mzVfjYR/+30k3y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9bjPxQAAAN4AAAAPAAAAAAAAAAAAAAAAAJgCAABkcnMv&#10;ZG93bnJldi54bWxQSwUGAAAAAAQABAD1AAAAigMAAAAA&#10;" fillcolor="black" stroked="f"/>
              <v:rect id="Rectangle 1201" o:spid="_x0000_s3118" style="position:absolute;left:881;top:206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kdVMYA&#10;AADeAAAADwAAAGRycy9kb3ducmV2LnhtbERPS2sCMRC+C/0PYQq9uUmlim6NooWCl0J9HOpt3Ex3&#10;FzeTNYm67a9vCoK3+fieM513thEX8qF2rOE5UyCIC2dqLjXstu/9MYgQkQ02jknDDwWYzx56U8yN&#10;u/KaLptYihTCIUcNVYxtLmUoKrIYMtcSJ+7beYsxQV9K4/Gawm0jB0qNpMWaU0OFLb1VVBw3Z6th&#10;ORkvT58v/PG7Puxp/3U4Dgdeaf302C1eQUTq4l18c69Mmq8moyH8v5Nu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kdVMYAAADeAAAADwAAAAAAAAAAAAAAAACYAgAAZHJz&#10;L2Rvd25yZXYueG1sUEsFBgAAAAAEAAQA9QAAAIsDAAAAAA==&#10;" fillcolor="black" stroked="f"/>
              <v:rect id="Rectangle 1202" o:spid="_x0000_s3119" style="position:absolute;left:885;top:206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uDI8UA&#10;AADeAAAADwAAAGRycy9kb3ducmV2LnhtbERPTWsCMRC9F/ofwhS81aRiF12NUgtCL4VqPeht3Iy7&#10;i5vJNom69dc3gtDbPN7nTOedbcSZfKgda3jpKxDEhTM1lxo238vnEYgQkQ02jknDLwWYzx4fppgb&#10;d+EVndexFCmEQ44aqhjbXMpQVGQx9F1LnLiD8xZjgr6UxuMlhdtGDpTKpMWaU0OFLb1XVBzXJ6th&#10;MR4tfr6G/Hld7Xe02+6PrwOvtO49dW8TEJG6+C++uz9Mmq/GWQa3d9IN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4MjxQAAAN4AAAAPAAAAAAAAAAAAAAAAAJgCAABkcnMv&#10;ZG93bnJldi54bWxQSwUGAAAAAAQABAD1AAAAigMAAAAA&#10;" fillcolor="black" stroked="f"/>
              <v:rect id="Rectangle 1203" o:spid="_x0000_s3120" style="position:absolute;left:888;top:206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muMUA&#10;AADeAAAADwAAAGRycy9kb3ducmV2LnhtbERPTWsCMRC9C/0PYYTeNFFaq6tRaqHQi1CtB72Nm3F3&#10;cTPZJqmu/npTKPQ2j/c5s0Vra3EmHyrHGgZ9BYI4d6biQsP26703BhEissHaMWm4UoDF/KEzw8y4&#10;C6/pvImFSCEcMtRQxthkUoa8JIuh7xrixB2dtxgT9IU0Hi8p3NZyqNRIWqw4NZTY0FtJ+WnzYzUs&#10;J+Pl9+cTr27rw572u8PpeeiV1o/d9nUKIlIb/8V/7g+T5qvJ6AV+30k3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ya4xQAAAN4AAAAPAAAAAAAAAAAAAAAAAJgCAABkcnMv&#10;ZG93bnJldi54bWxQSwUGAAAAAAQABAD1AAAAigMAAAAA&#10;" fillcolor="black" stroked="f"/>
              <v:rect id="Rectangle 1204" o:spid="_x0000_s3121" style="position:absolute;left:892;top:206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iyysgA&#10;AADeAAAADwAAAGRycy9kb3ducmV2LnhtbESPQU8CMRCF7yb8h2ZMvEkrUQILhYCJiRcTQQ9yG7bD&#10;7obtdG0rrP565kDibSbvzXvfzJe9b9WJYmoCW3gYGlDEZXANVxY+P17uJ6BSRnbYBiYLv5RguRjc&#10;zLFw4cwbOm1zpSSEU4EW6py7QutU1uQxDUNHLNohRI9Z1lhpF/Es4b7VI2PG2mPD0lBjR881lcft&#10;j7ewnk7W3++P/Pa32e9o97U/Po2isfbutl/NQGXq87/5ev3qBN9Mx8Ir78gMenE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uLLKyAAAAN4AAAAPAAAAAAAAAAAAAAAAAJgCAABk&#10;cnMvZG93bnJldi54bWxQSwUGAAAAAAQABAD1AAAAjQMAAAAA&#10;" fillcolor="black" stroked="f"/>
              <v:rect id="Rectangle 1205" o:spid="_x0000_s3122" style="position:absolute;left:896;top:206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UcUA&#10;AADeAAAADwAAAGRycy9kb3ducmV2LnhtbERPTWsCMRC9F/ofwgjeaqJYcVej1ILQS6HaHupt3Iy7&#10;i5vJNom69dc3gtDbPN7nzJedbcSZfKgdaxgOFAjiwpmaSw1fn+unKYgQkQ02jknDLwVYLh4f5pgb&#10;d+ENnbexFCmEQ44aqhjbXMpQVGQxDFxLnLiD8xZjgr6UxuMlhdtGjpSaSIs1p4YKW3qtqDhuT1bD&#10;Kpuufj7G/H7d7He0+94fn0dead3vdS8zEJG6+C++u99Mmq+ySQa3d9IN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9BdRxQAAAN4AAAAPAAAAAAAAAAAAAAAAAJgCAABkcnMv&#10;ZG93bnJldi54bWxQSwUGAAAAAAQABAD1AAAAigMAAAAA&#10;" fillcolor="black" stroked="f"/>
              <v:rect id="Rectangle 1206" o:spid="_x0000_s3123" style="position:absolute;left:900;top:206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coEckA&#10;AADeAAAADwAAAGRycy9kb3ducmV2LnhtbESPT08CMRDF7yZ8h2ZIvEkL8Q8sFAImJl5MBD3IbdgO&#10;uxu207WtsPrpnYOJt5nMm/feb7HqfavOFFMT2MJ4ZEARl8E1XFl4f3u6mYJKGdlhG5gsfFOC1XJw&#10;tcDChQtv6bzLlRITTgVaqHPuCq1TWZPHNAodsdyOIXrMssZKu4gXMfetnhhzrz02LAk1dvRYU3na&#10;fXkLm9l08/l6yy8/28Oe9h+H090kGmuvh/16DipTn//Ff9/PTuqb2YMACI7Mo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xcoEckAAADeAAAADwAAAAAAAAAAAAAAAACYAgAA&#10;ZHJzL2Rvd25yZXYueG1sUEsFBgAAAAAEAAQA9QAAAI4DAAAAAA==&#10;" fillcolor="black" stroked="f"/>
              <v:rect id="Rectangle 1207" o:spid="_x0000_s3124" style="position:absolute;left:904;top:2064;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uNisUA&#10;AADeAAAADwAAAGRycy9kb3ducmV2LnhtbERPTWsCMRC9F/wPYYTeaqJoq6tRqlDoRajWg97Gzbi7&#10;uJlsk1RXf31TKPQ2j/c5s0Vra3EhHyrHGvo9BYI4d6biQsPu8+1pDCJEZIO1Y9JwowCLeedhhplx&#10;V97QZRsLkUI4ZKihjLHJpAx5SRZDzzXEiTs5bzEm6AtpPF5TuK3lQKlnabHi1FBiQ6uS8vP222pY&#10;TsbLr48hr++b44EO++N5NPBK68du+zoFEamN/+I/97tJ89XkpQ+/76Qb5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W42KxQAAAN4AAAAPAAAAAAAAAAAAAAAAAJgCAABkcnMv&#10;ZG93bnJldi54bWxQSwUGAAAAAAQABAD1AAAAigMAAAAA&#10;" fillcolor="black" stroked="f"/>
              <v:rect id="Rectangle 1208" o:spid="_x0000_s3125" style="position:absolute;left:904;top:2068;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kT/cYA&#10;AADeAAAADwAAAGRycy9kb3ducmV2LnhtbERPS0vDQBC+C/6HZQRvZtfgo027LVYQvAht9dDcJtkx&#10;Cc3Oxt21jf76bkHwNh/fc+bL0fbiQD50jjXcZgoEce1Mx42Gj/eXmwmIEJEN9o5Jww8FWC4uL+ZY&#10;GHfkDR22sREphEOBGtoYh0LKULdkMWRuIE7cp/MWY4K+kcbjMYXbXuZKPUiLHaeGFgd6bqneb7+t&#10;htV0svpa3/Hb76YqqdxV+/vcK62vr8anGYhIY/wX/7lfTZqvpo85nN9JN8jF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kT/cYAAADeAAAADwAAAAAAAAAAAAAAAACYAgAAZHJz&#10;L2Rvd25yZXYueG1sUEsFBgAAAAAEAAQA9QAAAIsDAAAAAA==&#10;" fillcolor="black" stroked="f"/>
              <v:rect id="Rectangle 1209" o:spid="_x0000_s3126" style="position:absolute;left:907;top:206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W2ZsYA&#10;AADeAAAADwAAAGRycy9kb3ducmV2LnhtbERPS08CMRC+m/AfmjHxJq2IPFYKARMTLibyOMBt2I67&#10;G7bTta2w+OupiQm3+fI9ZzJrbS1O5EPlWMNTV4Egzp2puNCw3bw/jkCEiGywdkwaLhRgNu3cTTAz&#10;7swrOq1jIVIIhww1lDE2mZQhL8li6LqGOHFfzluMCfpCGo/nFG5r2VNqIC1WnBpKbOitpPy4/rEa&#10;FuPR4vuzzx+/q8Oe9rvD8aXnldYP9+38FUSkNt7E/+6lSfPVePgMf++kG+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W2ZsYAAADeAAAADwAAAAAAAAAAAAAAAACYAgAAZHJz&#10;L2Rvd25yZXYueG1sUEsFBgAAAAAEAAQA9QAAAIsDAAAAAA==&#10;" fillcolor="black" stroked="f"/>
              <v:rect id="Rectangle 1210" o:spid="_x0000_s3127" style="position:absolute;left:911;top:206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wuEsUA&#10;AADeAAAADwAAAGRycy9kb3ducmV2LnhtbERPTWsCMRC9F/ofwgi91URRq6tRaqHQi1CtB72Nm3F3&#10;cTPZJqmu/vqmIPQ2j/c5s0Vra3EmHyrHGnpdBYI4d6biQsP26/15DCJEZIO1Y9JwpQCL+ePDDDPj&#10;Lrym8yYWIoVwyFBDGWOTSRnykiyGrmuIE3d03mJM0BfSeLykcFvLvlIjabHi1FBiQ28l5afNj9Ww&#10;nIyX358DXt3Whz3td4fTsO+V1k+d9nUKIlIb/8V394dJ89XkZQB/76Qb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C4SxQAAAN4AAAAPAAAAAAAAAAAAAAAAAJgCAABkcnMv&#10;ZG93bnJldi54bWxQSwUGAAAAAAQABAD1AAAAigMAAAAA&#10;" fillcolor="black" stroked="f"/>
              <v:rect id="Rectangle 1211" o:spid="_x0000_s3128" style="position:absolute;left:953;top:207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CLicUA&#10;AADeAAAADwAAAGRycy9kb3ducmV2LnhtbERPTWsCMRC9C/0PYQRvmihqdTVKLRR6KVTrQW/jZtxd&#10;3Ey2Sarb/vqmIPQ2j/c5y3Vra3ElHyrHGoYDBYI4d6biQsP+46U/AxEissHaMWn4pgDr1UNniZlx&#10;N97SdRcLkUI4ZKihjLHJpAx5SRbDwDXEiTs7bzEm6AtpPN5SuK3lSKmptFhxaiixoeeS8svuy2rY&#10;zGebz/cxv/1sT0c6Hk6XycgrrXvd9mkBIlIb/8V396tJ89X8cQJ/76Qb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IuJxQAAAN4AAAAPAAAAAAAAAAAAAAAAAJgCAABkcnMv&#10;ZG93bnJldi54bWxQSwUGAAAAAAQABAD1AAAAigMAAAAA&#10;" fillcolor="black" stroked="f"/>
              <v:rect id="Rectangle 1212" o:spid="_x0000_s3129" style="position:absolute;left:957;top:207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ZPN8cA&#10;AADeAAAADwAAAGRycy9kb3ducmV2LnhtbESPzWoCMRSF94W+Q7hCdzWjVE2nRqmFghtBbRd1d53c&#10;zgxObqZJqqNPbxaCy8P545vOO9uII/lQO9Yw6GcgiAtnai41fH99PisQISIbbByThjMFmM8eH6aY&#10;G3fiDR23sRRphEOOGqoY21zKUFRkMfRdS5y8X+ctxiR9KY3HUxq3jRxm2VharDk9VNjSR0XFYftv&#10;NSxe1eJv/cKry2a/o93P/jAa+kzrp173/gYiUhfv4Vt7aTRMlFIJIOEkFJ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GTzfHAAAA3gAAAA8AAAAAAAAAAAAAAAAAmAIAAGRy&#10;cy9kb3ducmV2LnhtbFBLBQYAAAAABAAEAPUAAACMAwAAAAA=&#10;" fillcolor="black" stroked="f"/>
              <v:rect id="Rectangle 1213" o:spid="_x0000_s3130" style="position:absolute;left:961;top:2079;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rqrMgA&#10;AADeAAAADwAAAGRycy9kb3ducmV2LnhtbESPT2sCMRTE74V+h/AKvdWsYtu4GqUKhV6E+uegt+fm&#10;ubu4edkmqW799I1Q6HGYmd8wk1lnG3EmH2rHGvq9DARx4UzNpYbt5v1JgQgR2WDjmDT8UIDZ9P5u&#10;grlxF17ReR1LkSAcctRQxdjmUoaiIouh51ri5B2dtxiT9KU0Hi8Jbhs5yLIXabHmtFBhS4uKitP6&#10;22qYj9T863PIy+vqsKf97nB6HvhM68eH7m0MIlIX/8N/7Q+j4VUp1Yf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yuqsyAAAAN4AAAAPAAAAAAAAAAAAAAAAAJgCAABk&#10;cnMvZG93bnJldi54bWxQSwUGAAAAAAQABAD1AAAAjQMAAAAA&#10;" fillcolor="black" stroked="f"/>
              <v:rect id="Rectangle 1214" o:spid="_x0000_s3131" style="position:absolute;left:964;top:207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h028kA&#10;AADeAAAADwAAAGRycy9kb3ducmV2LnhtbESPT0sDMRTE70K/Q3gFbzbrojbdNi2tIHgR7J9De3vd&#10;PHeXbl62SWxXP70RBI/DzPyGmS1624oL+dA41nA/ykAQl840XGnYbV/uFIgQkQ22jknDFwVYzAc3&#10;MyyMu/KaLptYiQThUKCGOsaukDKUNVkMI9cRJ+/DeYsxSV9J4/Ga4LaVeZY9SYsNp4UaO3quqTxt&#10;Pq2G1UStzu8P/Pa9Ph7osD+eHnOfaX077JdTEJH6+B/+a78aDWOlVA6/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Bh028kAAADeAAAADwAAAAAAAAAAAAAAAACYAgAA&#10;ZHJzL2Rvd25yZXYueG1sUEsFBgAAAAAEAAQA9QAAAI4DAAAAAA==&#10;" fillcolor="black" stroked="f"/>
              <v:rect id="Rectangle 1215" o:spid="_x0000_s3132" style="position:absolute;left:968;top:207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TRQMkA&#10;AADeAAAADwAAAGRycy9kb3ducmV2LnhtbESPzWsCMRTE70L/h/CE3jSr/TBujVILhV4Kfh309ty8&#10;7i5uXrZJqtv+9U2h4HGYmd8ws0VnG3EmH2rHGkbDDARx4UzNpYbd9nWgQISIbLBxTBq+KcBiftOb&#10;YW7chdd03sRSJAiHHDVUMba5lKGoyGIYupY4eR/OW4xJ+lIaj5cEt40cZ9mjtFhzWqiwpZeKitPm&#10;y2pYTtXyc3XP7z/r44EO++PpYewzrW/73fMTiEhdvIb/229Gw0QpdQd/d9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1TRQMkAAADeAAAADwAAAAAAAAAAAAAAAACYAgAA&#10;ZHJzL2Rvd25yZXYueG1sUEsFBgAAAAAEAAQA9QAAAI4DAAAAAA==&#10;" fillcolor="black" stroked="f"/>
              <v:rect id="Rectangle 1216" o:spid="_x0000_s3133" style="position:absolute;left:972;top:207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1JNMgA&#10;AADeAAAADwAAAGRycy9kb3ducmV2LnhtbESPQWsCMRSE7wX/Q3gFbzVb0TZujaIFwUuh2h709ty8&#10;7i5uXrZJ1LW/vhEKPQ4z8w0znXe2EWfyoXas4XGQgSAunKm51PD5sXpQIEJENtg4Jg1XCjCf9e6m&#10;mBt34Q2dt7EUCcIhRw1VjG0uZSgqshgGriVO3pfzFmOSvpTG4yXBbSOHWfYkLdacFips6bWi4rg9&#10;WQ3LiVp+v4/47Wdz2NN+dziOhz7Tun/fLV5AROrif/ivvTYanpVSI7jdS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vUk0yAAAAN4AAAAPAAAAAAAAAAAAAAAAAJgCAABk&#10;cnMvZG93bnJldi54bWxQSwUGAAAAAAQABAD1AAAAjQMAAAAA&#10;" fillcolor="black" stroked="f"/>
              <v:rect id="Rectangle 1217" o:spid="_x0000_s3134" style="position:absolute;left:976;top:207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sr8gA&#10;AADeAAAADwAAAGRycy9kb3ducmV2LnhtbESPQWsCMRSE7wX/Q3iCt5pVtMatUbRQ6KVQbQ96e25e&#10;dxc3L9sk1W1/fSMUPA4z8w2zWHW2EWfyoXasYTTMQBAXztRcavh4f75XIEJENtg4Jg0/FGC17N0t&#10;MDfuwls672IpEoRDjhqqGNtcylBUZDEMXUucvE/nLcYkfSmNx0uC20aOs+xBWqw5LVTY0lNFxWn3&#10;bTVs5mrz9Tbh19/t8UCH/fE0HftM60G/Wz+CiNTFW/i//WI0zJRSU7jeSVdAL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8eyvyAAAAN4AAAAPAAAAAAAAAAAAAAAAAJgCAABk&#10;cnMvZG93bnJldi54bWxQSwUGAAAAAAQABAD1AAAAjQMAAAAA&#10;" fillcolor="black" stroked="f"/>
              <v:rect id="Rectangle 1218" o:spid="_x0000_s3135" style="position:absolute;left:980;top:208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Ny2MgA&#10;AADeAAAADwAAAGRycy9kb3ducmV2LnhtbESPQUvDQBSE74L/YXmCN7OxaN3GbIstCF4EWz20t9fs&#10;MwnNvk131zT6692C4HGYmW+YcjHaTgzkQ+tYw22WgyCunGm51vDx/nyjQISIbLBzTBq+KcBifnlR&#10;YmHcidc0bGItEoRDgRqaGPtCylA1ZDFkridO3qfzFmOSvpbG4ynBbScneT6VFltOCw32tGqoOmy+&#10;rIblTC2Pb3f8+rPe72i33R/uJz7X+vpqfHoEEWmM/+G/9ovR8KCUmsL5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I3LYyAAAAN4AAAAPAAAAAAAAAAAAAAAAAJgCAABk&#10;cnMvZG93bnJldi54bWxQSwUGAAAAAAQABAD1AAAAjQMAAAAA&#10;" fillcolor="black" stroked="f"/>
              <v:rect id="Rectangle 1219" o:spid="_x0000_s3136" style="position:absolute;left:983;top:208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Q8gA&#10;AADeAAAADwAAAGRycy9kb3ducmV2LnhtbESPT2sCMRTE74V+h/AK3mq2YjWuRqmFQi8F/x309tw8&#10;dxc3L9sk1W0/fSMUehxm5jfMbNHZRlzIh9qxhqd+BoK4cKbmUsNu+/aoQISIbLBxTBq+KcBifn83&#10;w9y4K6/psomlSBAOOWqoYmxzKUNRkcXQdy1x8k7OW4xJ+lIaj9cEt40cZNlIWqw5LVTY0mtFxXnz&#10;ZTUsJ2r5uRryx8/6eKDD/nh+HvhM695D9zIFEamL/+G/9rvRMFZKjeF2J10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b9dDyAAAAN4AAAAPAAAAAAAAAAAAAAAAAJgCAABk&#10;cnMvZG93bnJldi54bWxQSwUGAAAAAAQABAD1AAAAjQMAAAAA&#10;" fillcolor="black" stroked="f"/>
              <v:rect id="Rectangle 1220" o:spid="_x0000_s3137" style="position:absolute;left:987;top:2083;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BDMcUA&#10;AADeAAAADwAAAGRycy9kb3ducmV2LnhtbERPTWsCMRS8F/ofwit4q9mKtetqFBUEL0K1HvT23Lzu&#10;Lm5e1iTq1l/fFITObZgvZjxtTS2u5HxlWcFbNwFBnFtdcaFg97V8TUH4gKyxtkwKfsjDdPL8NMZM&#10;2xtv6LoNhYgl7DNUUIbQZFL6vCSDvmsb4qh9W2cwROoKqR3eYrmpZS9JBtJgxXGhxIYWJeWn7cUo&#10;mA/T+fmzz+v75nigw/54eu+5RKnOSzsbgQjUhn/zI73SCj7SCPi7E6+An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8EMxxQAAAN4AAAAPAAAAAAAAAAAAAAAAAJgCAABkcnMv&#10;ZG93bnJldi54bWxQSwUGAAAAAAQABAD1AAAAigMAAAAA&#10;" fillcolor="black" stroked="f"/>
              <v:rect id="Rectangle 1221" o:spid="_x0000_s3138" style="position:absolute;left:987;top:208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zmqsgA&#10;AADeAAAADwAAAGRycy9kb3ducmV2LnhtbESPT2sCMRTE74V+h/AKvdWs0ta4GkULhV4K9c9Bb8/N&#10;c3dx87ImqW776Ruh4HGYmd8wk1lnG3EmH2rHGvq9DARx4UzNpYbN+v1JgQgR2WDjmDT8UIDZ9P5u&#10;grlxF17SeRVLkSAcctRQxdjmUoaiIouh51ri5B2ctxiT9KU0Hi8Jbhs5yLJXabHmtFBhS28VFcfV&#10;t9WwGKnF6euZP3+X+x3ttvvjy8BnWj8+dPMxiEhdvIX/2x9Gw1ApNYLrnXQ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vOaqyAAAAN4AAAAPAAAAAAAAAAAAAAAAAJgCAABk&#10;cnMvZG93bnJldi54bWxQSwUGAAAAAAQABAD1AAAAjQMAAAAA&#10;" fillcolor="black" stroked="f"/>
              <v:rect id="Rectangle 1222" o:spid="_x0000_s3139" style="position:absolute;left:991;top:208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Z6scA&#10;AADeAAAADwAAAGRycy9kb3ducmV2LnhtbESPy2rCQBSG9wXfYTiCuzpRrMY0o2hB6KbgpYu6O2ZO&#10;k5DMmXRm1LRP31kUuvz5b3z5ujetuJHztWUFk3ECgriwuuZSwftp95iC8AFZY2uZFHyTh/Vq8JBj&#10;pu2dD3Q7hlLEEfYZKqhC6DIpfVGRQT+2HXH0Pq0zGKJ0pdQO73HctHKaJHNpsOb4UGFHLxUVzfFq&#10;FGyX6fZrP+O3n8PlTOePS/M0dYlSo2G/eQYRqA//4b/2q1awSNNlBIg4EQ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f2erHAAAA3gAAAA8AAAAAAAAAAAAAAAAAmAIAAGRy&#10;cy9kb3ducmV2LnhtbFBLBQYAAAAABAAEAPUAAACMAwAAAAA=&#10;" fillcolor="black" stroked="f"/>
              <v:rect id="Rectangle 1223" o:spid="_x0000_s3140" style="position:absolute;left:995;top:208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N8ccgA&#10;AADeAAAADwAAAGRycy9kb3ducmV2LnhtbESPQWsCMRSE74X+h/AKvdWsou26GkUFwYtQbQ/19tw8&#10;dxc3L2uS6uqvb4SCx2FmvmHG09bU4kzOV5YVdDsJCOLc6ooLBd9fy7cUhA/IGmvLpOBKHqaT56cx&#10;ZtpeeEPnbShEhLDPUEEZQpNJ6fOSDPqObYijd7DOYIjSFVI7vES4qWUvSd6lwYrjQokNLUrKj9tf&#10;o2A+TOenzz6vb5v9jnY/++Og5xKlXl/a2QhEoDY8wv/tlVbwkabD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E3xxyAAAAN4AAAAPAAAAAAAAAAAAAAAAAJgCAABk&#10;cnMvZG93bnJldi54bWxQSwUGAAAAAAQABAD1AAAAjQMAAAAA&#10;" fillcolor="black" stroked="f"/>
              <v:rect id="Rectangle 1224" o:spid="_x0000_s3141" style="position:absolute;left:999;top:2087;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HiBskA&#10;AADeAAAADwAAAGRycy9kb3ducmV2LnhtbESPT2vCQBTE7wW/w/IEb3XTUGtMXUULhV4K9c+h3p7Z&#10;1ySYfRt3V4399F2h4HGYmd8w03lnGnEm52vLCp6GCQjiwuqaSwXbzftjBsIHZI2NZVJwJQ/zWe9h&#10;irm2F17ReR1KESHsc1RQhdDmUvqiIoN+aFvi6P1YZzBE6UqpHV4i3DQyTZIXabDmuFBhS28VFYf1&#10;yShYTrLl8euZP39X+x3tvveHUeoSpQb9bvEKIlAX7uH/9odWMM6ySQq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cHiBskAAADeAAAADwAAAAAAAAAAAAAAAACYAgAA&#10;ZHJzL2Rvd25yZXYueG1sUEsFBgAAAAAEAAQA9QAAAI4DAAAAAA==&#10;" fillcolor="black" stroked="f"/>
              <v:rect id="Rectangle 1225" o:spid="_x0000_s3142" style="position:absolute;left:1002;top:208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1HncgA&#10;AADeAAAADwAAAGRycy9kb3ducmV2LnhtbESPQWsCMRSE74L/ITyhN81qW7tujaIFoZdCtR709ty8&#10;7i5uXrZJ1K2/vhEKHoeZ+YaZzltTizM5X1lWMBwkIIhzqysuFGy/Vv0UhA/IGmvLpOCXPMxn3c4U&#10;M20vvKbzJhQiQthnqKAMocmk9HlJBv3ANsTR+7bOYIjSFVI7vES4qeUoScbSYMVxocSG3krKj5uT&#10;UbCcpMufzyf+uK4Pe9rvDsfnkUuUeui1i1cQgdpwD/+337WClzSdPMLt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jUedyAAAAN4AAAAPAAAAAAAAAAAAAAAAAJgCAABk&#10;cnMvZG93bnJldi54bWxQSwUGAAAAAAQABAD1AAAAjQMAAAAA&#10;" fillcolor="black" stroked="f"/>
              <v:rect id="Rectangle 1226" o:spid="_x0000_s3143" style="position:absolute;left:1002;top:208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Tf6cgA&#10;AADeAAAADwAAAGRycy9kb3ducmV2LnhtbESPQWsCMRSE74L/IbxCb5qtqF1Xo2hB8FJQ20O9PTfP&#10;3cXNyzZJde2vNwWhx2FmvmFmi9bU4kLOV5YVvPQTEMS51RUXCj4/1r0UhA/IGmvLpOBGHhbzbmeG&#10;mbZX3tFlHwoRIewzVFCG0GRS+rwkg75vG+LonawzGKJ0hdQOrxFuajlIkrE0WHFcKLGht5Ly8/7H&#10;KFhN0tX3dsjvv7vjgQ5fx/No4BKlnp/a5RREoDb8hx/tjVbwmqaTIfzdiVdAz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ZN/pyAAAAN4AAAAPAAAAAAAAAAAAAAAAAJgCAABk&#10;cnMvZG93bnJldi54bWxQSwUGAAAAAAQABAD1AAAAjQMAAAAA&#10;" fillcolor="black" stroked="f"/>
              <v:rect id="Rectangle 1227" o:spid="_x0000_s3144" style="position:absolute;left:1006;top:208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h6csgA&#10;AADeAAAADwAAAGRycy9kb3ducmV2LnhtbESPQWsCMRSE74L/ITyhN80qtV1Xo2hB6EWotod6e26e&#10;u4ubl20Sdeuvb4SCx2FmvmFmi9bU4kLOV5YVDAcJCOLc6ooLBV+f634KwgdkjbVlUvBLHhbzbmeG&#10;mbZX3tJlFwoRIewzVFCG0GRS+rwkg35gG+LoHa0zGKJ0hdQOrxFuajlKkhdpsOK4UGJDbyXlp93Z&#10;KFhN0tXPxzNvbtvDnvbfh9N45BKlnnrtcgoiUBse4f/2u1bwmqaTM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KHpyyAAAAN4AAAAPAAAAAAAAAAAAAAAAAJgCAABk&#10;cnMvZG93bnJldi54bWxQSwUGAAAAAAQABAD1AAAAjQMAAAAA&#10;" fillcolor="black" stroked="f"/>
              <v:rect id="Rectangle 1228" o:spid="_x0000_s3145" style="position:absolute;left:1010;top:208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rkBcgA&#10;AADeAAAADwAAAGRycy9kb3ducmV2LnhtbESPQWvCQBSE7wX/w/IKvTWbSmtjdBUVCr0I1fZQb8/s&#10;Mwlm38bdrUZ/vSsUPA4z8w0znnamEUdyvras4CVJQRAXVtdcKvj5/njOQPiArLGxTArO5GE66T2M&#10;Mdf2xCs6rkMpIoR9jgqqENpcSl9UZNAntiWO3s46gyFKV0rt8BThppH9NB1IgzXHhQpbWlRU7Nd/&#10;RsF8mM0PX6+8vKy2G9r8bvdvfZcq9fTYzUYgAnXhHv5vf2oF71k2HMDtTrwCcn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uQFyAAAAN4AAAAPAAAAAAAAAAAAAAAAAJgCAABk&#10;cnMvZG93bnJldi54bWxQSwUGAAAAAAQABAD1AAAAjQMAAAAA&#10;" fillcolor="black" stroked="f"/>
              <v:rect id="Rectangle 1229" o:spid="_x0000_s3146" style="position:absolute;left:1014;top:209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ZBnsgA&#10;AADeAAAADwAAAGRycy9kb3ducmV2LnhtbESPT2sCMRTE7wW/Q3iCt5pVbF1Xo2ih0Euh/jno7bl5&#10;7i5uXrZJqls/vSkUPA4z8xtmtmhNLS7kfGVZwaCfgCDOra64ULDbvj+nIHxA1lhbJgW/5GEx7zzN&#10;MNP2ymu6bEIhIoR9hgrKEJpMSp+XZND3bUMcvZN1BkOUrpDa4TXCTS2HSfIqDVYcF0ps6K2k/Lz5&#10;MQpWk3T1/TXiz9v6eKDD/nh+GbpEqV63XU5BBGrDI/zf/tAKxmk6GcP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tkGeyAAAAN4AAAAPAAAAAAAAAAAAAAAAAJgCAABk&#10;cnMvZG93bnJldi54bWxQSwUGAAAAAAQABAD1AAAAjQMAAAAA&#10;" fillcolor="black" stroked="f"/>
              <v:rect id="Rectangle 1230" o:spid="_x0000_s3147" style="position:absolute;left:1018;top:2090;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nV7MYA&#10;AADeAAAADwAAAGRycy9kb3ducmV2LnhtbERPu27CMBTdK/EP1kViKw6IQkhjEFRC6lKJR4eyXeLb&#10;JEp8ndoG0n59PVTqeHTe+bo3rbiR87VlBZNxAoK4sLrmUsH7afeYgvABWWNrmRR8k4f1avCQY6bt&#10;nQ90O4ZSxBD2GSqoQugyKX1RkUE/th1x5D6tMxgidKXUDu8x3LRymiRzabDm2FBhRy8VFc3xahRs&#10;l+n2az/jt5/D5Uznj0vzNHWJUqNhv3kGEagP/+I/96tWsEjTZdwb78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nV7MYAAADeAAAADwAAAAAAAAAAAAAAAACYAgAAZHJz&#10;L2Rvd25yZXYueG1sUEsFBgAAAAAEAAQA9QAAAIsDAAAAAA==&#10;" fillcolor="black" stroked="f"/>
              <v:rect id="Rectangle 1231" o:spid="_x0000_s3148" style="position:absolute;left:1021;top:209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Vwd8gA&#10;AADeAAAADwAAAGRycy9kb3ducmV2LnhtbESPQWvCQBSE7wX/w/KE3upGaW0SXUULhV6EanvQ2zP7&#10;TILZt3F3q6m/visIPQ4z8w0znXemEWdyvrasYDhIQBAXVtdcKvj+en9KQfiArLGxTAp+ycN81nuY&#10;Yq7thdd03oRSRAj7HBVUIbS5lL6oyKAf2JY4egfrDIYoXSm1w0uEm0aOkmQsDdYcFyps6a2i4rj5&#10;MQqWWbo8fT7z6rre72i33R9fRi5R6rHfLSYgAnXhP3xvf2gFr2maZ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ZXB3yAAAAN4AAAAPAAAAAAAAAAAAAAAAAJgCAABk&#10;cnMvZG93bnJldi54bWxQSwUGAAAAAAQABAD1AAAAjQMAAAAA&#10;" fillcolor="black" stroked="f"/>
              <v:rect id="Rectangle 1232" o:spid="_x0000_s3149" style="position:absolute;left:1025;top:2090;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D8McA&#10;AADeAAAADwAAAGRycy9kb3ducmV2LnhtbESPzWoCMRSF94W+Q7iCu5oo2o6jUWqh4KZQrQvdXSfX&#10;mcHJzTRJddqnbxaCy8P545svO9uIC/lQO9YwHCgQxIUzNZcadl/vTxmIEJENNo5Jwy8FWC4eH+aY&#10;G3flDV22sRRphEOOGqoY21zKUFRkMQxcS5y8k/MWY5K+lMbjNY3bRo6UepYWa04PFbb0VlFx3v5Y&#10;Datptvr+HPPH3+Z4oMP+eJ6MvNK63+teZyAidfEevrXXRsNLNlUJIOEkFJ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0Q/DHAAAA3gAAAA8AAAAAAAAAAAAAAAAAmAIAAGRy&#10;cy9kb3ducmV2LnhtbFBLBQYAAAAABAAEAPUAAACMAwAAAAA=&#10;" fillcolor="black" stroked="f"/>
              <v:rect id="Rectangle 1233" o:spid="_x0000_s3150" style="position:absolute;left:1025;top:209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a8kA&#10;AADeAAAADwAAAGRycy9kb3ducmV2LnhtbESPT2sCMRTE74V+h/AKvdVEsXVdjVIFwUuh/jno7bl5&#10;7i5uXrZJqtt++qZQ6HGYmd8w03lnG3ElH2rHGvo9BYK4cKbmUsN+t3rKQISIbLBxTBq+KMB8dn83&#10;xdy4G2/ouo2lSBAOOWqoYmxzKUNRkcXQcy1x8s7OW4xJ+lIaj7cEt40cKPUiLdacFipsaVlRcdl+&#10;Wg2Lcbb4eB/y2/fmdKTj4XR5Hnil9eND9zoBEamL/+G/9tpoGGVj1YffO+kKyN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jma8kAAADeAAAADwAAAAAAAAAAAAAAAACYAgAA&#10;ZHJzL2Rvd25yZXYueG1sUEsFBgAAAAAEAAQA9QAAAI4DAAAAAA==&#10;" fillcolor="black" stroked="f"/>
              <v:rect id="Rectangle 1234" o:spid="_x0000_s3151" style="position:absolute;left:1029;top:209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p4HMgA&#10;AADeAAAADwAAAGRycy9kb3ducmV2LnhtbESPQWsCMRSE74X+h/AK3mri0tZ1NUotFHopVNuD3p6b&#10;5+7i5mWbRN321zdCweMwM98ws0VvW3EiHxrHGkZDBYK4dKbhSsPX5+t9DiJEZIOtY9LwQwEW89ub&#10;GRbGnXlFp3WsRIJwKFBDHWNXSBnKmiyGoeuIk7d33mJM0lfSeDwnuG1lptSTtNhwWqixo5eaysP6&#10;aDUsJ/ny++OB339Xuy1tN7vDY+aV1oO7/nkKIlIfr+H/9pvRMM4nKoP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KngcyAAAAN4AAAAPAAAAAAAAAAAAAAAAAJgCAABk&#10;cnMvZG93bnJldi54bWxQSwUGAAAAAAQABAD1AAAAjQMAAAAA&#10;" fillcolor="black" stroked="f"/>
              <v:rect id="Rectangle 1235" o:spid="_x0000_s3152" style="position:absolute;left:1033;top:209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dh8gA&#10;AADeAAAADwAAAGRycy9kb3ducmV2LnhtbESPQU8CMRSE7yb8h+aReJMWVFxWCgETEy8mghzg9tg+&#10;dzdsX9e2wsqvtyQmHCcz801mOu9sI47kQ+1Yw3CgQBAXztRcath8vt5lIEJENtg4Jg2/FGA+691M&#10;MTfuxCs6rmMpEoRDjhqqGNtcylBUZDEMXEucvC/nLcYkfSmNx1OC20aOlBpLizWnhQpbeqmoOKx/&#10;rIblJFt+fzzw+3m139Fuuz88jrzS+rbfLZ5BROriNfzffjManrKJuof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Zt2HyAAAAN4AAAAPAAAAAAAAAAAAAAAAAJgCAABk&#10;cnMvZG93bnJldi54bWxQSwUGAAAAAAQABAD1AAAAjQMAAAAA&#10;" fillcolor="black" stroked="f"/>
              <v:rect id="Rectangle 1236" o:spid="_x0000_s3153" style="position:absolute;left:1078;top:209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F88kA&#10;AADeAAAADwAAAGRycy9kb3ducmV2LnhtbESPT2sCMRTE74V+h/AKvdWkYuu6GqUWCr0I9c9Bb8/N&#10;c3dx87JNUt366Ruh4HGYmd8wk1lnG3EiH2rHGp57CgRx4UzNpYbN+uMpAxEissHGMWn4pQCz6f3d&#10;BHPjzryk0yqWIkE45KihirHNpQxFRRZDz7XEyTs4bzEm6UtpPJ4T3Dayr9SrtFhzWqiwpfeKiuPq&#10;x2qYj7L599eAF5flfke77f740vdK68eH7m0MIlIXb+H/9qfRMMxGag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49F88kAAADeAAAADwAAAAAAAAAAAAAAAACYAgAA&#10;ZHJzL2Rvd25yZXYueG1sUEsFBgAAAAAEAAQA9QAAAI4DAAAAAA==&#10;" fillcolor="black" stroked="f"/>
              <v:rect id="Rectangle 1237" o:spid="_x0000_s3154" style="position:absolute;left:1082;top:2102;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gaMkA&#10;AADeAAAADwAAAGRycy9kb3ducmV2LnhtbESPT2sCMRTE74V+h/AKvdWkUuu6GqUWhF4K9c9Bb8/N&#10;c3dx87JNom776Ruh4HGYmd8wk1lnG3EmH2rHGp57CgRx4UzNpYbNevGUgQgR2WDjmDT8UIDZ9P5u&#10;grlxF17SeRVLkSAcctRQxdjmUoaiIouh51ri5B2ctxiT9KU0Hi8JbhvZV+pVWqw5LVTY0ntFxXF1&#10;shrmo2z+/fXCn7/L/Y522/1x0PdK68eH7m0MIlIXb+H/9ofRMMxGag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MPgaMkAAADeAAAADwAAAAAAAAAAAAAAAACYAgAA&#10;ZHJzL2Rvd25yZXYueG1sUEsFBgAAAAAEAAQA9QAAAI4DAAAAAA==&#10;" fillcolor="black" stroked="f"/>
              <v:rect id="Rectangle 1238" o:spid="_x0000_s3155" style="position:absolute;left:1086;top:2102;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H8kA&#10;AADeAAAADwAAAGRycy9kb3ducmV2LnhtbESPQWsCMRSE74X+h/AKvXWTSrXrapQqFLwU1PZQb8/N&#10;c3dx87ImqW7765uC0OMwM98w03lvW3EmHxrHGh4zBYK4dKbhSsPH++tDDiJEZIOtY9LwTQHms9ub&#10;KRbGXXhD522sRIJwKFBDHWNXSBnKmiyGzHXEyTs4bzEm6StpPF4S3LZyoNRIWmw4LdTY0bKm8rj9&#10;shoW43xxWj/x289mv6Pd5/44HHil9f1d/zIBEamP/+Fre2U0POdjNYK/O+kKy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BF+H8kAAADeAAAADwAAAAAAAAAAAAAAAACYAgAA&#10;ZHJzL2Rvd25yZXYueG1sUEsFBgAAAAAEAAQA9QAAAI4DAAAAAA==&#10;" fillcolor="black" stroked="f"/>
              <v:rect id="Rectangle 1239" o:spid="_x0000_s3156" style="position:absolute;left:1090;top:2102;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bhMkA&#10;AADeAAAADwAAAGRycy9kb3ducmV2LnhtbESPQWsCMRSE70L/Q3iF3tyk0uq6GqUWCr0U1PZQb8/N&#10;c3dx87JNUt321zeC0OMwM98w82VvW3EiHxrHGu4zBYK4dKbhSsPH+8swBxEissHWMWn4oQDLxc1g&#10;joVxZ97QaRsrkSAcCtRQx9gVUoayJoshcx1x8g7OW4xJ+koaj+cEt60cKTWWFhtOCzV29FxTedx+&#10;Ww2rab76Wj/w2+9mv6Pd5/74OPJK67vb/mkGIlIf/8PX9qvRMMmnagKXO+k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13bhMkAAADeAAAADwAAAAAAAAAAAAAAAACYAgAA&#10;ZHJzL2Rvd25yZXYueG1sUEsFBgAAAAAEAAQA9QAAAI4DAAAAAA==&#10;" fillcolor="black" stroked="f"/>
              <v:rect id="Rectangle 1240" o:spid="_x0000_s3157" style="position:absolute;left:1090;top:2102;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JP9sUA&#10;AADeAAAADwAAAGRycy9kb3ducmV2LnhtbERPTWsCMRC9F/ofwgjeaqJou65GqYWCl0K1HvQ2bsbd&#10;xc1km6S67a9vDoLHx/ueLzvbiAv5UDvWMBwoEMSFMzWXGnZf708ZiBCRDTaOScMvBVguHh/mmBt3&#10;5Q1dtrEUKYRDjhqqGNtcylBUZDEMXEucuJPzFmOCvpTG4zWF20aOlHqWFmtODRW29FZRcd7+WA2r&#10;abb6/hzzx9/meKDD/niejLzSut/rXmcgInXxLr6510bDSzZVaW+6k6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wk/2xQAAAN4AAAAPAAAAAAAAAAAAAAAAAJgCAABkcnMv&#10;ZG93bnJldi54bWxQSwUGAAAAAAQABAD1AAAAigMAAAAA&#10;" fillcolor="black" stroked="f"/>
              <v:rect id="Rectangle 1241" o:spid="_x0000_s3158" style="position:absolute;left:1093;top:2102;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bcgA&#10;AADeAAAADwAAAGRycy9kb3ducmV2LnhtbESPQWsCMRSE74X+h/AK3mqitHV3NUotFHopVNuD3p6b&#10;5+7i5mWbRN321zdCweMwM98ws0VvW3EiHxrHGkZDBYK4dKbhSsPX5+t9BiJEZIOtY9LwQwEW89ub&#10;GRbGnXlFp3WsRIJwKFBDHWNXSBnKmiyGoeuIk7d33mJM0lfSeDwnuG3lWKknabHhtFBjRy81lYf1&#10;0WpY5tny++OB339Xuy1tN7vD49grrQd3/fMURKQ+XsP/7TejYZLlKo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juptyAAAAN4AAAAPAAAAAAAAAAAAAAAAAJgCAABk&#10;cnMvZG93bnJldi54bWxQSwUGAAAAAAQABAD1AAAAjQMAAAAA&#10;" fillcolor="black" stroked="f"/>
              <v:rect id="Rectangle 1242" o:spid="_x0000_s3159" style="position:absolute;left:1097;top:210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VLccA&#10;AADeAAAADwAAAGRycy9kb3ducmV2LnhtbESPzWoCMRSF9wXfIdxCdzWjVB1Ho2ih4EZQ24XurpPb&#10;mcHJzTRJdfTpzUJweTh/fNN5a2pxJucrywp63QQEcW51xYWCn++v9xSED8gaa8uk4Eoe5rPOyxQz&#10;bS+8pfMuFCKOsM9QQRlCk0np85IM+q5tiKP3a53BEKUrpHZ4ieOmlv0kGUqDFceHEhv6LCk/7f6N&#10;guU4Xf5tPnh92x4PdNgfT4O+S5R6e20XExCB2vAMP9orrWCUjns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t1S3HAAAA3gAAAA8AAAAAAAAAAAAAAAAAmAIAAGRy&#10;cy9kb3ducmV2LnhtbFBLBQYAAAAABAAEAPUAAACMAwAAAAA=&#10;" fillcolor="black" stroked="f"/>
              <v:rect id="Rectangle 1243" o:spid="_x0000_s3160" style="position:absolute;left:1101;top:210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wtsgA&#10;AADeAAAADwAAAGRycy9kb3ducmV2LnhtbESPQWvCQBSE7wX/w/KE3uomom2MrlKFQi9CtR709sw+&#10;k2D2bbq71eiv7xYKPQ4z8w0zW3SmERdyvrasIB0kIIgLq2suFew+354yED4ga2wsk4IbeVjMew8z&#10;zLW98oYu21CKCGGfo4IqhDaX0hcVGfQD2xJH72SdwRClK6V2eI1w08hhkjxLgzXHhQpbWlVUnLff&#10;RsFyki2/Pka8vm+OBzrsj+fx0CVKPfa71ymIQF34D/+137WCl2yS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IXC2yAAAAN4AAAAPAAAAAAAAAAAAAAAAAJgCAABk&#10;cnMvZG93bnJldi54bWxQSwUGAAAAAAQABAD1AAAAjQMAAAAA&#10;" fillcolor="black" stroked="f"/>
              <v:rect id="Rectangle 1244" o:spid="_x0000_s3161" style="position:absolute;left:1105;top:210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uwcgA&#10;AADeAAAADwAAAGRycy9kb3ducmV2LnhtbESPQWvCQBSE7wX/w/KE3urGoG2MrlKFQi9CtR709sw+&#10;k2D2bbq71eiv7xYKPQ4z8w0zW3SmERdyvrasYDhIQBAXVtdcKth9vj1lIHxA1thYJgU38rCY9x5m&#10;mGt75Q1dtqEUEcI+RwVVCG0upS8qMugHtiWO3sk6gyFKV0rt8BrhppFpkjxLgzXHhQpbWlVUnLff&#10;RsFyki2/Pka8vm+OBzrsj+dx6hKlHvvd6xREoC78h//a71rBSzYZ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8+7ByAAAAN4AAAAPAAAAAAAAAAAAAAAAAJgCAABk&#10;cnMvZG93bnJldi54bWxQSwUGAAAAAAQABAD1AAAAjQMAAAAA&#10;" fillcolor="black" stroked="f"/>
              <v:rect id="Rectangle 1245" o:spid="_x0000_s3162" style="position:absolute;left:1109;top:210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LWsgA&#10;AADeAAAADwAAAGRycy9kb3ducmV2LnhtbESPQWsCMRSE7wX/Q3hCbzWrtXXdGkULBS8FtR7q7bl5&#10;7i5uXrZJqqu/3giFHoeZ+YaZzFpTixM5X1lW0O8lIIhzqysuFGy/Pp5SED4ga6wtk4ILeZhNOw8T&#10;zLQ985pOm1CICGGfoYIyhCaT0uclGfQ92xBH72CdwRClK6R2eI5wU8tBkrxKgxXHhRIbei8pP25+&#10;jYLFOF38rIb8eV3vd7T73h9fBi5R6rHbzt9ABGrDf/ivvdQKRum4/w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v0tayAAAAN4AAAAPAAAAAAAAAAAAAAAAAJgCAABk&#10;cnMvZG93bnJldi54bWxQSwUGAAAAAAQABAD1AAAAjQMAAAAA&#10;" fillcolor="black" stroked="f"/>
              <v:rect id="Rectangle 1246" o:spid="_x0000_s3163" style="position:absolute;left:1109;top:2105;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TLsgA&#10;AADeAAAADwAAAGRycy9kb3ducmV2LnhtbESPT2sCMRTE70K/Q3iF3jSr+GfdGqUWCr0Ianuot+fm&#10;dXdx87JNUl399EYQPA4z8xtmtmhNLY7kfGVZQb+XgCDOra64UPD99dFNQfiArLG2TArO5GExf+rM&#10;MNP2xBs6bkMhIoR9hgrKEJpMSp+XZND3bEMcvV/rDIYoXSG1w1OEm1oOkmQsDVYcF0ps6L2k/LD9&#10;NwqW03T5tx7y6rLZ72j3sz+MBi5R6uW5fXsFEagNj/C9/akVTNJpfwi3O/EK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VtMuyAAAAN4AAAAPAAAAAAAAAAAAAAAAAJgCAABk&#10;cnMvZG93bnJldi54bWxQSwUGAAAAAAQABAD1AAAAjQMAAAAA&#10;" fillcolor="black" stroked="f"/>
              <v:rect id="Rectangle 1247" o:spid="_x0000_s3164" style="position:absolute;left:1112;top:210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2tckA&#10;AADeAAAADwAAAGRycy9kb3ducmV2LnhtbESPzWsCMRTE74L/Q3gFb5pV/Fi3RtFCoZdC/TjU23Pz&#10;uru4edkmqW771zeC4HGYmd8wi1VranEh5yvLCoaDBARxbnXFhYLD/rWfgvABWWNtmRT8kofVsttZ&#10;YKbtlbd02YVCRAj7DBWUITSZlD4vyaAf2IY4el/WGQxRukJqh9cIN7UcJclUGqw4LpTY0EtJ+Xn3&#10;YxRs5unm+2PM73/b05GOn6fzZOQSpXpP7foZRKA2PML39ptWMEvnwwnc7sQrIJ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p2tckAAADeAAAADwAAAAAAAAAAAAAAAACYAgAA&#10;ZHJzL2Rvd25yZXYueG1sUEsFBgAAAAAEAAQA9QAAAI4DAAAAAA==&#10;" fillcolor="black" stroked="f"/>
              <v:rect id="Rectangle 1248" o:spid="_x0000_s3165" style="position:absolute;left:1116;top:210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owsgA&#10;AADeAAAADwAAAGRycy9kb3ducmV2LnhtbESPQWsCMRSE74L/ITyhN80qra6rUbRQ6EWotge9PTfP&#10;3cXNyzZJde2vb4SCx2FmvmHmy9bU4kLOV5YVDAcJCOLc6ooLBV+fb/0UhA/IGmvLpOBGHpaLbmeO&#10;mbZX3tJlFwoRIewzVFCG0GRS+rwkg35gG+LonawzGKJ0hdQOrxFuajlKkrE0WHFcKLGh15Ly8+7H&#10;KFhP0/X3xzNvfrfHAx32x/PLyCVKPfXa1QxEoDY8wv/td61gkk6HY7jf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yOjCyAAAAN4AAAAPAAAAAAAAAAAAAAAAAJgCAABk&#10;cnMvZG93bnJldi54bWxQSwUGAAAAAAQABAD1AAAAjQMAAAAA&#10;" fillcolor="black" stroked="f"/>
              <v:rect id="Rectangle 1249" o:spid="_x0000_s3166" style="position:absolute;left:1120;top:210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NWcgA&#10;AADeAAAADwAAAGRycy9kb3ducmV2LnhtbESPQWsCMRSE7wX/Q3hCbzWrtHVdjaKC0Euh2h709tw8&#10;dxc3L2sSddtf3wiCx2FmvmEms9bU4kLOV5YV9HsJCOLc6ooLBT/fq5cUhA/IGmvLpOCXPMymnacJ&#10;ZtpeeU2XTShEhLDPUEEZQpNJ6fOSDPqebYijd7DOYIjSFVI7vEa4qeUgSd6lwYrjQokNLUvKj5uz&#10;UbAYpYvT1yt//q33O9pt98e3gUuUeu628zGIQG14hO/tD61gmI76Q7jdiVdAT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hE1ZyAAAAN4AAAAPAAAAAAAAAAAAAAAAAJgCAABk&#10;cnMvZG93bnJldi54bWxQSwUGAAAAAAQABAD1AAAAjQMAAAAA&#10;" fillcolor="black" stroked="f"/>
              <v:rect id="Rectangle 1250" o:spid="_x0000_s3167" style="position:absolute;left:1124;top:210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ZK8UA&#10;AADeAAAADwAAAGRycy9kb3ducmV2LnhtbERPz2vCMBS+D/wfwhvsNlNlaq1G0cHAi6BuB709m7e2&#10;2Lx0SabVv94cBI8f3+/pvDW1OJPzlWUFvW4Cgji3uuJCwc/313sKwgdkjbVlUnAlD/NZ52WKmbYX&#10;3tJ5FwoRQ9hnqKAMocmk9HlJBn3XNsSR+7XOYIjQFVI7vMRwU8t+kgylwYpjQ4kNfZaUn3b/RsFy&#10;nC7/Nh+8vm2PBzrsj6dB3yVKvb22iwmIQG14ih/ulVYwSse9uDfeiVd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G9krxQAAAN4AAAAPAAAAAAAAAAAAAAAAAJgCAABkcnMv&#10;ZG93bnJldi54bWxQSwUGAAAAAAQABAD1AAAAigMAAAAA&#10;" fillcolor="black" stroked="f"/>
              <v:rect id="Rectangle 1251" o:spid="_x0000_s3168" style="position:absolute;left:1128;top:211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d8sMgA&#10;AADeAAAADwAAAGRycy9kb3ducmV2LnhtbESPQWvCQBSE7wX/w/KE3upG0TaJrlKFQi9CtR709sw+&#10;k2D2bbq71eiv7xYKPQ4z8w0zW3SmERdyvrasYDhIQBAXVtdcKth9vj2lIHxA1thYJgU38rCY9x5m&#10;mGt75Q1dtqEUEcI+RwVVCG0upS8qMugHtiWO3sk6gyFKV0rt8BrhppGjJHmWBmuOCxW2tKqoOG+/&#10;jYJlli6/Psa8vm+OBzrsj+fJyCVKPfa71ymIQF34D/+137WClzQb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V3ywyAAAAN4AAAAPAAAAAAAAAAAAAAAAAJgCAABk&#10;cnMvZG93bnJldi54bWxQSwUGAAAAAAQABAD1AAAAjQMAAAAA&#10;" fillcolor="black" stroked="f"/>
              <v:rect id="Rectangle 1252" o:spid="_x0000_s3169" style="position:absolute;left:1131;top:211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fkMcA&#10;AADeAAAADwAAAGRycy9kb3ducmV2LnhtbESPy2rCQBSG9wXfYTiCuzox2Bqjo2hB6KZQLwvdHTPH&#10;JJg5k86MmvbpO4tClz//jW++7Ewj7uR8bVnBaJiAIC6srrlUcNhvnjMQPiBrbCyTgm/ysFz0nuaY&#10;a/vgLd13oRRxhH2OCqoQ2lxKX1Rk0A9tSxy9i3UGQ5SulNrhI46bRqZJ8ioN1hwfKmzpraLiursZ&#10;Betptv76HPPHz/Z8otPxfH1JXaLUoN+tZiACdeE//Nd+1wom2TSN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BH5DHAAAA3gAAAA8AAAAAAAAAAAAAAAAAmAIAAGRy&#10;cy9kb3ducmV2LnhtbFBLBQYAAAAABAAEAPUAAACMAwAAAAA=&#10;" fillcolor="black" stroked="f"/>
              <v:rect id="Rectangle 1253" o:spid="_x0000_s3170" style="position:absolute;left:1135;top:211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6C8gA&#10;AADeAAAADwAAAGRycy9kb3ducmV2LnhtbESPQWvCQBSE7wX/w/KE3urGoG2MrlKFQi9CtR709sw+&#10;k2D2bbq71eiv7xYKPQ4z8w0zW3SmERdyvrasYDhIQBAXVtdcKth9vj1lIHxA1thYJgU38rCY9x5m&#10;mGt75Q1dtqEUEcI+RwVVCG0upS8qMugHtiWO3sk6gyFKV0rt8BrhppFpkjxLgzXHhQpbWlVUnLff&#10;RsFyki2/Pka8vm+OBzrsj+dx6hKlHvvd6xREoC78h//a71rBSzZJh/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TboLyAAAAN4AAAAPAAAAAAAAAAAAAAAAAJgCAABk&#10;cnMvZG93bnJldi54bWxQSwUGAAAAAAQABAD1AAAAjQMAAAAA&#10;" fillcolor="black" stroked="f"/>
              <v:rect id="Rectangle 1254" o:spid="_x0000_s3171" style="position:absolute;left:1139;top:211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kfM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12yc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nyR8yAAAAN4AAAAPAAAAAAAAAAAAAAAAAJgCAABk&#10;cnMvZG93bnJldi54bWxQSwUGAAAAAAQABAD1AAAAjQMAAAAA&#10;" fillcolor="black" stroked="f"/>
              <v:rect id="Rectangle 1255" o:spid="_x0000_s3172" style="position:absolute;left:1143;top:211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B58kA&#10;AADeAAAADwAAAGRycy9kb3ducmV2LnhtbESPQWvCQBSE74L/YXlCb7oxbW2MrqKFQi+Fanuot2f2&#10;mQSzb9Pdrab++q5Q8DjMzDfMfNmZRpzI+dqygvEoAUFcWF1zqeDz42WYgfABWWNjmRT8koflot+b&#10;Y67tmTd02oZSRAj7HBVUIbS5lL6oyKAf2ZY4egfrDIYoXSm1w3OEm0amSTKRBmuOCxW29FxRcdz+&#10;GAXrabb+fn/gt8tmv6Pd1/74mLpEqbtBt5qBCNSFW/i//aoVPGXT9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9OB58kAAADeAAAADwAAAAAAAAAAAAAAAACYAgAA&#10;ZHJzL2Rvd25yZXYueG1sUEsFBgAAAAAEAAQA9QAAAI4DAAAAAA==&#10;" fillcolor="black" stroked="f"/>
              <v:rect id="Rectangle 1256" o:spid="_x0000_s3173" style="position:absolute;left:1147;top:2117;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Zk8gA&#10;AADeAAAADwAAAGRycy9kb3ducmV2LnhtbESPQWvCQBSE70L/w/KE3nRj0DZGV6mFQi+Faj3o7Zl9&#10;JsHs23R3q7G/visUPA4z8w0zX3amEWdyvrasYDRMQBAXVtdcKth+vQ0yED4ga2wsk4IreVguHnpz&#10;zLW98JrOm1CKCGGfo4IqhDaX0hcVGfRD2xJH72idwRClK6V2eIlw08g0SZ6kwZrjQoUtvVZUnDY/&#10;RsFqmq2+P8f88bs+7Gm/O5wmqUuUeux3LzMQgbpwD/+337WC52yaj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OhmTyAAAAN4AAAAPAAAAAAAAAAAAAAAAAJgCAABk&#10;cnMvZG93bnJldi54bWxQSwUGAAAAAAQABAD1AAAAjQMAAAAA&#10;" fillcolor="black" stroked="f"/>
              <v:rect id="Rectangle 1257" o:spid="_x0000_s3174" style="position:absolute;left:1147;top:211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8CMgA&#10;AADeAAAADwAAAGRycy9kb3ducmV2LnhtbESPQWvCQBSE74X+h+UJ3urGoG1MXaUKgpeC2h7q7Zl9&#10;TYLZt3F31dhf7xYKPQ4z8w0znXemERdyvrasYDhIQBAXVtdcKvj8WD1lIHxA1thYJgU38jCfPT5M&#10;Mdf2ylu67EIpIoR9jgqqENpcSl9UZNAPbEscvW/rDIYoXSm1w2uEm0amSfIsDdYcFypsaVlRcdyd&#10;jYLFJFucNiN+/9ke9rT/OhzHqUuU6ve6t1cQgbrwH/5rr7WCl2ySju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drwIyAAAAN4AAAAPAAAAAAAAAAAAAAAAAJgCAABk&#10;cnMvZG93bnJldi54bWxQSwUGAAAAAAQABAD1AAAAjQMAAAAA&#10;" fillcolor="black" stroked="f"/>
              <v:rect id="Rectangle 1258" o:spid="_x0000_s3175" style="position:absolute;left:1150;top:211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if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l2ySju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pCJ/yAAAAN4AAAAPAAAAAAAAAAAAAAAAAJgCAABk&#10;cnMvZG93bnJldi54bWxQSwUGAAAAAAQABAD1AAAAjQMAAAAA&#10;" fillcolor="black" stroked="f"/>
              <v:rect id="Rectangle 1259" o:spid="_x0000_s3176" style="position:absolute;left:1154;top:212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H5M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w2yUD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6IfkyAAAAN4AAAAPAAAAAAAAAAAAAAAAAJgCAABk&#10;cnMvZG93bnJldi54bWxQSwUGAAAAAAQABAD1AAAAjQMAAAAA&#10;" fillcolor="black" stroked="f"/>
              <v:rect id="Rectangle 1260" o:spid="_x0000_s3177" style="position:absolute;left:1158;top:212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cTlsUA&#10;AADeAAAADwAAAGRycy9kb3ducmV2LnhtbERPu27CMBTdK/EP1kViKw4RLSFgEFRC6lKpPAbYLvEl&#10;iYivU9tA2q+vh0odj857vuxMI+7kfG1ZwWiYgCAurK65VHDYb54zED4ga2wsk4Jv8rBc9J7mmGv7&#10;4C3dd6EUMYR9jgqqENpcSl9UZNAPbUscuYt1BkOErpTa4SOGm0amSfIqDdYcGyps6a2i4rq7GQXr&#10;abb++hzzx8/2fKLT8Xx9SV2i1KDfrWYgAnXhX/znftcKJtk0j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dxOWxQAAAN4AAAAPAAAAAAAAAAAAAAAAAJgCAABkcnMv&#10;ZG93bnJldi54bWxQSwUGAAAAAAQABAD1AAAAigMAAAAA&#10;" fillcolor="black" stroked="f"/>
              <v:rect id="Rectangle 1261" o:spid="_x0000_s3178" style="position:absolute;left:1200;top:213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u2DckA&#10;AADeAAAADwAAAGRycy9kb3ducmV2LnhtbESPT2vCQBTE74V+h+UVeqsbQ1uT6CpaKPRSqH8Oentm&#10;n0kw+zbubjXtp+8KBY/DzPyGmcx604ozOd9YVjAcJCCIS6sbrhRs1u9PGQgfkDW2lknBD3mYTe/v&#10;Jlhoe+ElnVehEhHCvkAFdQhdIaUvazLoB7Yjjt7BOoMhSldJ7fAS4aaVaZK8SoMNx4UaO3qrqTyu&#10;vo2CRZ4tTl/P/Pm73O9ot90fX1KXKPX40M/HIAL14Rb+b39oBaMsT3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ju2DckAAADeAAAADwAAAAAAAAAAAAAAAACYAgAA&#10;ZHJzL2Rvd25yZXYueG1sUEsFBgAAAAAEAAQA9QAAAI4DAAAAAA==&#10;" fillcolor="black" stroked="f"/>
              <v:rect id="Rectangle 1262" o:spid="_x0000_s3179" style="position:absolute;left:1204;top:213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JTccA&#10;AADeAAAADwAAAGRycy9kb3ducmV2LnhtbESPvW7CMBSF90q8g3WRuhUH2tKQYhBUQuqCBJQBtkt8&#10;m0TE16ltIPD0eKjEeHT+9I2nranFmZyvLCvo9xIQxLnVFRcKtj+LlxSED8gaa8uk4EoeppPO0xgz&#10;bS+8pvMmFCKOsM9QQRlCk0np85IM+p5tiKP3a53BEKUrpHZ4ieOmloMkGUqDFceHEhv6Kik/bk5G&#10;wXyUzv9Wb7y8rQ972u8Ox/eBS5R67razTxCB2vAI/7e/tYKPdPQa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YiU3HAAAA3gAAAA8AAAAAAAAAAAAAAAAAmAIAAGRy&#10;cy9kb3ducmV2LnhtbFBLBQYAAAAABAAEAPUAAACMAwAAAAA=&#10;" fillcolor="black" stroked="f"/>
              <v:rect id="Rectangle 1263" o:spid="_x0000_s3180" style="position:absolute;left:1207;top:213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s1sgA&#10;AADeAAAADwAAAGRycy9kb3ducmV2LnhtbESPQWsCMRSE7wX/Q3hCbzWrtXXdGkULBS8FtR7q7bl5&#10;7i5uXrZJqqu/3giFHoeZ+YaZzFpTixM5X1lW0O8lIIhzqysuFGy/Pp5SED4ga6wtk4ILeZhNOw8T&#10;zLQ985pOm1CICGGfoYIyhCaT0uclGfQ92xBH72CdwRClK6R2eI5wU8tBkrxKgxXHhRIbei8pP25+&#10;jYLFOF38rIb8eV3vd7T73h9fBi5R6rHbzt9ABGrDf/ivvdQKRun4uQ/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lCzWyAAAAN4AAAAPAAAAAAAAAAAAAAAAAJgCAABk&#10;cnMvZG93bnJldi54bWxQSwUGAAAAAAQABAD1AAAAjQMAAAAA&#10;" fillcolor="black" stroked="f"/>
              <v:rect id="Rectangle 1264" o:spid="_x0000_s3181" style="position:absolute;left:1211;top:213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yockA&#10;AADeAAAADwAAAGRycy9kb3ducmV2LnhtbESPQWvCQBSE74L/YXlCb7oxbW2MrqKFQi+Fanuot2f2&#10;mQSzb9Pdrab++q5Q8DjMzDfMfNmZRpzI+dqygvEoAUFcWF1zqeDz42WYgfABWWNjmRT8koflot+b&#10;Y67tmTd02oZSRAj7HBVUIbS5lL6oyKAf2ZY4egfrDIYoXSm1w3OEm0amSTKRBmuOCxW29FxRcdz+&#10;GAXrabb+fn/gt8tmv6Pd1/74mLpEqbtBt5qBCNSFW/i//aoVPGXT+x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UayockAAADeAAAADwAAAAAAAAAAAAAAAACYAgAA&#10;ZHJzL2Rvd25yZXYueG1sUEsFBgAAAAAEAAQA9QAAAI4DAAAAAA==&#10;" fillcolor="black" stroked="f"/>
              <v:rect id="Rectangle 1265" o:spid="_x0000_s3182" style="position:absolute;left:1215;top:213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XOskA&#10;AADeAAAADwAAAGRycy9kb3ducmV2LnhtbESPT2sCMRTE7wW/Q3iCt5r1T9t1a5QqCF4Kanuot+fm&#10;ubu4edkmUdd+elMo9DjMzG+Y6bw1tbiQ85VlBYN+AoI4t7riQsHnx+oxBeEDssbaMim4kYf5rPMw&#10;xUzbK2/psguFiBD2GSooQ2gyKX1ekkHftw1x9I7WGQxRukJqh9cIN7UcJsmzNFhxXCixoWVJ+Wl3&#10;NgoWk3TxvRnz+8/2sKf91+H0NHSJUr1u+/YKIlAb/sN/7bVW8JJORiP4vROvgJz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goXOskAAADeAAAADwAAAAAAAAAAAAAAAACYAgAA&#10;ZHJzL2Rvd25yZXYueG1sUEsFBgAAAAAEAAQA9QAAAI4DAAAAAA==&#10;" fillcolor="black" stroked="f"/>
              <v:rect id="Rectangle 1266" o:spid="_x0000_s3183" style="position:absolute;left:1219;top:213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PTsgA&#10;AADeAAAADwAAAGRycy9kb3ducmV2LnhtbESPQWsCMRSE7wX/Q3hCbzWr1bpujVILghdBrYd6e26e&#10;u4ubl22S6tpfbwqFHoeZ+YaZzltTiws5X1lW0O8lIIhzqysuFOw/lk8pCB+QNdaWScGNPMxnnYcp&#10;ZtpeeUuXXShEhLDPUEEZQpNJ6fOSDPqebYijd7LOYIjSFVI7vEa4qeUgSV6kwYrjQokNvZeUn3ff&#10;RsFiki6+NkNe/2yPBzp8Hs+jgUuUeuy2b68gArXhP/zXXmkF43TyPIT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449OyAAAAN4AAAAPAAAAAAAAAAAAAAAAAJgCAABk&#10;cnMvZG93bnJldi54bWxQSwUGAAAAAAQABAD1AAAAjQMAAAAA&#10;" fillcolor="black" stroked="f"/>
              <v:rect id="Rectangle 1267" o:spid="_x0000_s3184" style="position:absolute;left:1223;top:213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q1cgA&#10;AADeAAAADwAAAGRycy9kb3ducmV2LnhtbESPQWsCMRSE74L/ITyhN81qa7tujVIFoZeC2h7q7bl5&#10;7i5uXrZJ1LW/3giFHoeZ+YaZzltTizM5X1lWMBwkIIhzqysuFHx9rvopCB+QNdaWScGVPMxn3c4U&#10;M20vvKHzNhQiQthnqKAMocmk9HlJBv3ANsTRO1hnMETpCqkdXiLc1HKUJM/SYMVxocSGliXlx+3J&#10;KFhM0sXP+ok/fjf7He2+98fxyCVKPfTat1cQgdrwH/5rv2sFL+nkcQz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ryrVyAAAAN4AAAAPAAAAAAAAAAAAAAAAAJgCAABk&#10;cnMvZG93bnJldi54bWxQSwUGAAAAAAQABAD1AAAAjQMAAAAA&#10;" fillcolor="black" stroked="f"/>
              <v:rect id="Rectangle 1268" o:spid="_x0000_s3185" style="position:absolute;left:1226;top:213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0oskA&#10;AADeAAAADwAAAGRycy9kb3ducmV2LnhtbESPT2sCMRTE7wW/Q3hCbzWr9c+6NUotCF4EtR7q7bl5&#10;7i5uXrZJqtt+elMo9DjMzG+Y2aI1tbiS85VlBf1eAoI4t7riQsHhffWUgvABWWNtmRR8k4fFvPMw&#10;w0zbG+/oug+FiBD2GSooQ2gyKX1ekkHfsw1x9M7WGQxRukJqh7cIN7UcJMlYGqw4LpTY0FtJ+WX/&#10;ZRQsp+nyczvkzc/udKTjx+kyGrhEqcdu+/oCIlAb/sN/7bVWMEmnz2P4vROvgJz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n20oskAAADeAAAADwAAAAAAAAAAAAAAAACYAgAA&#10;ZHJzL2Rvd25yZXYueG1sUEsFBgAAAAAEAAQA9QAAAI4DAAAAAA==&#10;" fillcolor="black" stroked="f"/>
              <v:rect id="Rectangle 1269" o:spid="_x0000_s3186" style="position:absolute;left:1230;top:2140;width:1;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ROcgA&#10;AADeAAAADwAAAGRycy9kb3ducmV2LnhtbESPQWsCMRSE74L/ITyhN81qW11Xo2ih0EtBbQ/19tw8&#10;dxc3L9sk1a2/vhGEHoeZ+YaZL1tTizM5X1lWMBwkIIhzqysuFHx+vPZTED4ga6wtk4Jf8rBcdDtz&#10;zLS98JbOu1CICGGfoYIyhCaT0uclGfQD2xBH72idwRClK6R2eIlwU8tRkoylwYrjQokNvZSUn3Y/&#10;RsF6mq6/N0/8ft0e9rT/OpyeRy5R6qHXrmYgArXhP3xvv2kFk3T6OIHb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MRE5yAAAAN4AAAAPAAAAAAAAAAAAAAAAAJgCAABk&#10;cnMvZG93bnJldi54bWxQSwUGAAAAAAQABAD1AAAAjQMAAAAA&#10;" fillcolor="black" stroked="f"/>
              <v:rect id="Rectangle 1270" o:spid="_x0000_s3187" style="position:absolute;left:1230;top:214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6FS8UA&#10;AADeAAAADwAAAGRycy9kb3ducmV2LnhtbERPPW/CMBDdK/EfrEPqVhxoS0OKQVAJqQsSUAbYjvia&#10;RMTn1DYQ+PV4qMT49L7H09bU4kzOV5YV9HsJCOLc6ooLBdufxUsKwgdkjbVlUnAlD9NJ52mMmbYX&#10;XtN5EwoRQ9hnqKAMocmk9HlJBn3PNsSR+7XOYIjQFVI7vMRwU8tBkgylwYpjQ4kNfZWUHzcno2A+&#10;Sud/qzde3taHPe13h+P7wCVKPXfb2SeIQG14iP/d31rBRzp6jX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oVLxQAAAN4AAAAPAAAAAAAAAAAAAAAAAJgCAABkcnMv&#10;ZG93bnJldi54bWxQSwUGAAAAAAQABAD1AAAAigMAAAAA&#10;" fillcolor="black" stroked="f"/>
              <v:rect id="Rectangle 1271" o:spid="_x0000_s3188" style="position:absolute;left:1234;top:214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g0MkA&#10;AADeAAAADwAAAGRycy9kb3ducmV2LnhtbESPQWvCQBSE74L/YXlCb7rRtjaJrqKFQi+Fanuot2f2&#10;mQSzb9Pdrab++q5Q8DjMzDfMfNmZRpzI+dqygvEoAUFcWF1zqeDz42WYgvABWWNjmRT8koflot+b&#10;Y67tmTd02oZSRAj7HBVUIbS5lL6oyKAf2ZY4egfrDIYoXSm1w3OEm0ZOkmQqDdYcFyps6bmi4rj9&#10;MQrWWbr+fn/gt8tmv6Pd1/74OHGJUneDbjUDEagLt/B/+1UreEqz+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Ig0MkAAADeAAAADwAAAAAAAAAAAAAAAACYAgAA&#10;ZHJzL2Rvd25yZXYueG1sUEsFBgAAAAAEAAQA9QAAAI4DAAAAAA==&#10;" fillcolor="black" stroked="f"/>
              <v:rect id="Rectangle 1272" o:spid="_x0000_s3189" style="position:absolute;left:1238;top:214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6MMcA&#10;AADeAAAADwAAAGRycy9kb3ducmV2LnhtbESPzWrCQBSF94LvMFyhO51UbBujo2ih0E2h2i7M7iZz&#10;mwQzd+LMVFOf3lkIXR7OH99y3ZtWnMn5xrKCx0kCgri0uuFKwffX2zgF4QOyxtYyKfgjD+vVcLDE&#10;TNsL7+i8D5WII+wzVFCH0GVS+rImg35iO+Lo/VhnMETpKqkdXuK4aeU0SZ6lwYbjQ40dvdZUHve/&#10;RsF2nm5PnzP+uO6KnPJDcXyaukSph1G/WYAI1If/8L39rhW8pPNZ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e+jDHAAAA3gAAAA8AAAAAAAAAAAAAAAAAmAIAAGRy&#10;cy9kb3ducmV2LnhtbFBLBQYAAAAABAAEAPUAAACMAwAAAAA=&#10;" fillcolor="black" stroked="f"/>
              <v:rect id="Rectangle 1273" o:spid="_x0000_s3190" style="position:absolute;left:1242;top:2140;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fq8gA&#10;AADeAAAADwAAAGRycy9kb3ducmV2LnhtbESPT2sCMRTE70K/Q3iF3jSr+GfdGqUWCr0Ianuot+fm&#10;dXdx87JNUl399EYQPA4z8xtmtmhNLY7kfGVZQb+XgCDOra64UPD99dFNQfiArLG2TArO5GExf+rM&#10;MNP2xBs6bkMhIoR9hgrKEJpMSp+XZND3bEMcvV/rDIYoXSG1w1OEm1oOkmQsDVYcF0ps6L2k/LD9&#10;NwqW03T5tx7y6rLZ72j3sz+MBi5R6uW5fXsFEagNj/C9/akVTNLpsA+3O/EK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kl+ryAAAAN4AAAAPAAAAAAAAAAAAAAAAAJgCAABk&#10;cnMvZG93bnJldi54bWxQSwUGAAAAAAQABAD1AAAAjQMAAAAA&#10;" fillcolor="black" stroked="f"/>
            </v:group>
            <v:group id="Group 1475" o:spid="_x0000_s3191" style="position:absolute;left:10500;top:15974;width:6293;height:2552" coordorigin="1245,2140" coordsize="991,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iOZQccAAADe&#10;AAAADwAAAAAAAAAAAAAAAACqAgAAZHJzL2Rvd25yZXYueG1sUEsFBgAAAAAEAAQA+gAAAJ4DAAAA&#10;AA==&#10;">
              <v:rect id="Rectangle 1275" o:spid="_x0000_s3192" style="position:absolute;left:1245;top:214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kR8gA&#10;AADeAAAADwAAAGRycy9kb3ducmV2LnhtbESPQWsCMRSE7wX/Q3hCbzWr1bpujVILghdBrYd6e26e&#10;u4ubl22S6tpfbwqFHoeZ+YaZzltTiws5X1lW0O8lIIhzqysuFOw/lk8pCB+QNdaWScGNPMxnnYcp&#10;ZtpeeUuXXShEhLDPUEEZQpNJ6fOSDPqebYijd7LOYIjSFVI7vEa4qeUgSV6kwYrjQokNvZeUn3ff&#10;RsFiki6+NkNe/2yPBzp8Hs+jgUuUeuy2b68gArXhP/zXXmkF43QyfIb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DGRHyAAAAN4AAAAPAAAAAAAAAAAAAAAAAJgCAABk&#10;cnMvZG93bnJldi54bWxQSwUGAAAAAAQABAD1AAAAjQMAAAAA&#10;" fillcolor="black" stroked="f"/>
              <v:rect id="Rectangle 1276" o:spid="_x0000_s3193" style="position:absolute;left:1249;top:214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8M8gA&#10;AADeAAAADwAAAGRycy9kb3ducmV2LnhtbESPQWvCQBSE70L/w/KE3nSjxDZGV6mFQi+Faj3o7Zl9&#10;JsHs23R3q7G/visUPA4z8w0zX3amEWdyvrasYDRMQBAXVtdcKth+vQ0yED4ga2wsk4IreVguHnpz&#10;zLW98JrOm1CKCGGfo4IqhDaX0hcVGfRD2xJH72idwRClK6V2eIlw08hxkjxJgzXHhQpbeq2oOG1+&#10;jILVNFt9f6b88bs+7Gm/O5wmY5co9djvXmYgAnXhHv5vv2sFz9k0T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5fwzyAAAAN4AAAAPAAAAAAAAAAAAAAAAAJgCAABk&#10;cnMvZG93bnJldi54bWxQSwUGAAAAAAQABAD1AAAAjQMAAAAA&#10;" fillcolor="black" stroked="f"/>
              <v:rect id="Rectangle 1277" o:spid="_x0000_s3194" style="position:absolute;left:1253;top:214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ZqMgA&#10;AADeAAAADwAAAGRycy9kb3ducmV2LnhtbESPQWsCMRSE74X+h/AKvdVsReu6NYoWBC+C2h7q7bl5&#10;3V3cvKxJ1NVfb4SCx2FmvmFGk9bU4kTOV5YVvHcSEMS51RUXCn6+528pCB+QNdaWScGFPEzGz08j&#10;zLQ985pOm1CICGGfoYIyhCaT0uclGfQd2xBH7886gyFKV0jt8BzhppbdJPmQBiuOCyU29FVSvt8c&#10;jYLZMJ0dVj1eXte7LW1/d/t+1yVKvb60008QgdrwCP+3F1rBIB32+nC/E6+AH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qVmoyAAAAN4AAAAPAAAAAAAAAAAAAAAAAJgCAABk&#10;cnMvZG93bnJldi54bWxQSwUGAAAAAAQABAD1AAAAjQMAAAAA&#10;" fillcolor="black" stroked="f"/>
              <v:rect id="Rectangle 1278" o:spid="_x0000_s3195" style="position:absolute;left:1257;top:214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H38gA&#10;AADeAAAADwAAAGRycy9kb3ducmV2LnhtbESPQWsCMRSE7wX/Q3hCbzWrWLuuRtFCoRdBbQ96e26e&#10;u4ublzVJde2vbwShx2FmvmGm89bU4kLOV5YV9HsJCOLc6ooLBd9fHy8pCB+QNdaWScGNPMxnnacp&#10;ZtpeeUOXbShEhLDPUEEZQpNJ6fOSDPqebYijd7TOYIjSFVI7vEa4qeUgSUbSYMVxocSG3kvKT9sf&#10;o2A5Tpfn9ZBXv5vDnva7w+l14BKlnrvtYgIiUBv+w4/2p1bwlo6HI7j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e8ffyAAAAN4AAAAPAAAAAAAAAAAAAAAAAJgCAABk&#10;cnMvZG93bnJldi54bWxQSwUGAAAAAAQABAD1AAAAjQMAAAAA&#10;" fillcolor="black" stroked="f"/>
              <v:rect id="Rectangle 1279" o:spid="_x0000_s3196" style="position:absolute;left:1260;top:214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iRMgA&#10;AADeAAAADwAAAGRycy9kb3ducmV2LnhtbESPQWsCMRSE74L/ITyhN80qtq6rUbRQ6EWotge9PTfP&#10;3cXNy5qkuvbXN0Khx2FmvmHmy9bU4krOV5YVDAcJCOLc6ooLBV+fb/0UhA/IGmvLpOBOHpaLbmeO&#10;mbY33tJ1FwoRIewzVFCG0GRS+rwkg35gG+LonawzGKJ0hdQObxFuajlKkhdpsOK4UGJDryXl5923&#10;UbCepuvLx5g3P9vjgQ774/l55BKlnnrtagYiUBv+w3/td61gkk7H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N2JEyAAAAN4AAAAPAAAAAAAAAAAAAAAAAJgCAABk&#10;cnMvZG93bnJldi54bWxQSwUGAAAAAAQABAD1AAAAjQMAAAAA&#10;" fillcolor="black" stroked="f"/>
              <v:rect id="Rectangle 1280" o:spid="_x0000_s3197" style="position:absolute;left:1264;top:214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2NsYA&#10;AADeAAAADwAAAGRycy9kb3ducmV2LnhtbERPz2vCMBS+C/4P4Qm7aTpxW61G0cFgl8F0O9jba/PW&#10;FpuXmmTa+debg7Djx/d7ue5NK87kfGNZweMkAUFcWt1wpeD7622cgvABWWNrmRT8kYf1ajhYYqbt&#10;hXd03odKxBD2GSqoQ+gyKX1Zk0E/sR1x5H6sMxgidJXUDi8x3LRymiTP0mDDsaHGjl5rKo/7X6Ng&#10;O0+3p88Zf1x3RU75oTg+TV2i1MOo3yxABOrDv/juftcKXtL5LO6Nd+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j2NsYAAADeAAAADwAAAAAAAAAAAAAAAACYAgAAZHJz&#10;L2Rvd25yZXYueG1sUEsFBgAAAAAEAAQA9QAAAIsDAAAAAA==&#10;" fillcolor="black" stroked="f"/>
              <v:rect id="Rectangle 1281" o:spid="_x0000_s3198" style="position:absolute;left:1264;top:214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TrcgA&#10;AADeAAAADwAAAGRycy9kb3ducmV2LnhtbESPQWvCQBSE74X+h+UJvdWNojaJrlILhV6Eaj3o7Zl9&#10;JsHs23R3q9Ff3y0IPQ4z8w0zW3SmEWdyvrasYNBPQBAXVtdcKth+vT+nIHxA1thYJgVX8rCYPz7M&#10;MNf2wms6b0IpIoR9jgqqENpcSl9UZND3bUscvaN1BkOUrpTa4SXCTSOHSTKRBmuOCxW29FZRcdr8&#10;GAXLLF1+f454dVsf9rTfHU7joUuUeup1r1MQgbrwH763P7SClzQb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5FOtyAAAAN4AAAAPAAAAAAAAAAAAAAAAAJgCAABk&#10;cnMvZG93bnJldi54bWxQSwUGAAAAAAQABAD1AAAAjQMAAAAA&#10;" fillcolor="black" stroked="f"/>
              <v:rect id="Rectangle 1282" o:spid="_x0000_s3199" style="position:absolute;left:1268;top:2143;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s7ccA&#10;AADeAAAADwAAAGRycy9kb3ducmV2LnhtbESPy2rCQBSG9wXfYTiCuzpRao3RUbRQ6KZQLwvdHTPH&#10;JJg5E2dGTfv0nYXg8ue/8c0WranFjZyvLCsY9BMQxLnVFRcKdtvP1xSED8gaa8uk4Jc8LOadlxlm&#10;2t55TbdNKEQcYZ+hgjKEJpPS5yUZ9H3bEEfvZJ3BEKUrpHZ4j+OmlsMkeZcGK44PJTb0UVJ+3lyN&#10;gtUkXV1+3vj7b3080GF/PI+GLlGq122XUxCB2vAMP9pfWsE4nYw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HbO3HAAAA3gAAAA8AAAAAAAAAAAAAAAAAmAIAAGRy&#10;cy9kb3ducmV2LnhtbFBLBQYAAAAABAAEAPUAAACMAwAAAAA=&#10;" fillcolor="black" stroked="f"/>
              <v:rect id="Rectangle 1283" o:spid="_x0000_s3200" style="position:absolute;left:1268;top:214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JdskA&#10;AADeAAAADwAAAGRycy9kb3ducmV2LnhtbESPzWsCMRTE74L/Q3gFb5pV/Fi3RtFCoZdC/TjU23Pz&#10;uru4edkmqW771zeC4HGYmd8wi1VranEh5yvLCoaDBARxbnXFhYLD/rWfgvABWWNtmRT8kofVsttZ&#10;YKbtlbd02YVCRAj7DBWUITSZlD4vyaAf2IY4el/WGQxRukJqh9cIN7UcJclUGqw4LpTY0EtJ+Xn3&#10;YxRs5unm+2PM73/b05GOn6fzZOQSpXpP7foZRKA2PML39ptWMEvnkyHc7sQrIJ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EvJdskAAADeAAAADwAAAAAAAAAAAAAAAACYAgAA&#10;ZHJzL2Rvd25yZXYueG1sUEsFBgAAAAAEAAQA9QAAAI4DAAAAAA==&#10;" fillcolor="black" stroked="f"/>
              <v:rect id="Rectangle 1284" o:spid="_x0000_s3201" style="position:absolute;left:1272;top:214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XAcgA&#10;AADeAAAADwAAAGRycy9kb3ducmV2LnhtbESPQWvCQBSE74X+h+UJ3urGoG1MXaUKgpeC2h7q7Zl9&#10;TYLZt3F31dhf7xYKPQ4z8w0znXemERdyvrasYDhIQBAXVtdcKvj8WD1lIHxA1thYJgU38jCfPT5M&#10;Mdf2ylu67EIpIoR9jgqqENpcSl9UZNAPbEscvW/rDIYoXSm1w2uEm0amSfIsDdYcFypsaVlRcdyd&#10;jYLFJFucNiN+/9ke9rT/OhzHqUuU6ve6t1cQgbrwH/5rr7WCl2wyTu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mVcByAAAAN4AAAAPAAAAAAAAAAAAAAAAAJgCAABk&#10;cnMvZG93bnJldi54bWxQSwUGAAAAAAQABAD1AAAAjQMAAAAA&#10;" fillcolor="black" stroked="f"/>
              <v:rect id="Rectangle 1285" o:spid="_x0000_s3202" style="position:absolute;left:1276;top:214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ymsgA&#10;AADeAAAADwAAAGRycy9kb3ducmV2LnhtbESPQWsCMRSE74L/ITyhN81qa7tujVIFoZeC2h7q7bl5&#10;7i5uXrZJ1LW/3giFHoeZ+YaZzltTizM5X1lWMBwkIIhzqysuFHx9rvopCB+QNdaWScGVPMxn3c4U&#10;M20vvKHzNhQiQthnqKAMocmk9HlJBv3ANsTRO1hnMETpCqkdXiLc1HKUJM/SYMVxocSGliXlx+3J&#10;KFhM0sXP+ok/fjf7He2+98fxyCVKPfTat1cQgdrwH/5rv2sFL+lk/A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1fKayAAAAN4AAAAPAAAAAAAAAAAAAAAAAJgCAABk&#10;cnMvZG93bnJldi54bWxQSwUGAAAAAAQABAD1AAAAjQMAAAAA&#10;" fillcolor="black" stroked="f"/>
              <v:rect id="Rectangle 1286" o:spid="_x0000_s3203" style="position:absolute;left:1279;top:214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q7sgA&#10;AADeAAAADwAAAGRycy9kb3ducmV2LnhtbESPQWsCMRSE74X+h/AKvdVsReu6NYoWBC+C2h7q7bl5&#10;3V3cvKxJ1NVfb4SCx2FmvmFGk9bU4kTOV5YVvHcSEMS51RUXCn6+528pCB+QNdaWScGFPEzGz08j&#10;zLQ985pOm1CICGGfoYIyhCaT0uclGfQd2xBH7886gyFKV0jt8BzhppbdJPmQBiuOCyU29FVSvt8c&#10;jYLZMJ0dVj1eXte7LW1/d/t+1yVKvb60008QgdrwCP+3F1rBIB32e3C/E6+AH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PGruyAAAAN4AAAAPAAAAAAAAAAAAAAAAAJgCAABk&#10;cnMvZG93bnJldi54bWxQSwUGAAAAAAQABAD1AAAAjQMAAAAA&#10;" fillcolor="black" stroked="f"/>
              <v:rect id="Rectangle 1287" o:spid="_x0000_s3204" style="position:absolute;left:1325;top:216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PdcgA&#10;AADeAAAADwAAAGRycy9kb3ducmV2LnhtbESPQWvCQBSE7wX/w/IEb3WjmBpTV9FCoRehag/19sy+&#10;JsHs23R3q6m/visUPA4z8w0zX3amEWdyvrasYDRMQBAXVtdcKvjYvz5mIHxA1thYJgW/5GG56D3M&#10;Mdf2wls670IpIoR9jgqqENpcSl9UZNAPbUscvS/rDIYoXSm1w0uEm0aOk+RJGqw5LlTY0ktFxWn3&#10;YxSsZ9n6+33Cm+v2eKDD5/GUjl2i1KDfrZ5BBOrCPfzfftMKptksT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cM91yAAAAN4AAAAPAAAAAAAAAAAAAAAAAJgCAABk&#10;cnMvZG93bnJldi54bWxQSwUGAAAAAAQABAD1AAAAjQMAAAAA&#10;" fillcolor="black" stroked="f"/>
              <v:rect id="Rectangle 1288" o:spid="_x0000_s3205" style="position:absolute;left:1329;top:216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RAsgA&#10;AADeAAAADwAAAGRycy9kb3ducmV2LnhtbESPQWvCQBSE7wX/w/KE3ppNRW1MXUWFQi8FtT3U2zP7&#10;mgSzb+PuVlN/vSsIPQ4z8w0znXemESdyvras4DlJQRAXVtdcKvj6fHvKQPiArLGxTAr+yMN81nuY&#10;Yq7tmTd02oZSRAj7HBVUIbS5lL6oyKBPbEscvR/rDIYoXSm1w3OEm0YO0nQsDdYcFypsaVVRcdj+&#10;GgXLSbY8rof8cdnsd7T73h9GA5cq9djvFq8gAnXhP3xvv2sFL9lkNIb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olECyAAAAN4AAAAPAAAAAAAAAAAAAAAAAJgCAABk&#10;cnMvZG93bnJldi54bWxQSwUGAAAAAAQABAD1AAAAjQMAAAAA&#10;" fillcolor="black" stroked="f"/>
              <v:rect id="Rectangle 1289" o:spid="_x0000_s3206" style="position:absolute;left:1333;top:216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0mcgA&#10;AADeAAAADwAAAGRycy9kb3ducmV2LnhtbESPQWvCQBSE74L/YXlCb2ZT0RpTV1Gh0Euh2h7q7Zl9&#10;TYLZt3F3q6m/3hUKPQ4z8w0zX3amEWdyvras4DFJQRAXVtdcKvj8eBlmIHxA1thYJgW/5GG56Pfm&#10;mGt74S2dd6EUEcI+RwVVCG0upS8qMugT2xJH79s6gyFKV0rt8BLhppGjNH2SBmuOCxW2tKmoOO5+&#10;jIL1LFuf3sf8dt0e9rT/OhwnI5cq9TDoVs8gAnXhP/zXftUKptlsMoX7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7vSZyAAAAN4AAAAPAAAAAAAAAAAAAAAAAJgCAABk&#10;cnMvZG93bnJldi54bWxQSwUGAAAAAAQABAD1AAAAjQMAAAAA&#10;" fillcolor="black" stroked="f"/>
              <v:rect id="Rectangle 1290" o:spid="_x0000_s3207" style="position:absolute;left:1336;top:216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Fg68UA&#10;AADeAAAADwAAAGRycy9kb3ducmV2LnhtbERPu27CMBTdK/EP1kViKw6olBAwCCpV6lKpPAbYLvEl&#10;iYivg20g7dfXAxLj0XnPFq2pxY2crywrGPQTEMS51RUXCnbbz9cUhA/IGmvLpOCXPCzmnZcZZtre&#10;eU23TShEDGGfoYIyhCaT0uclGfR92xBH7mSdwRChK6R2eI/hppbDJHmXBiuODSU29FFSft5cjYLV&#10;JF1dft74+299PNBhfzyPhi5Rqtdtl1MQgdrwFD/cX1rBOJ2M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WDrxQAAAN4AAAAPAAAAAAAAAAAAAAAAAJgCAABkcnMv&#10;ZG93bnJldi54bWxQSwUGAAAAAAQABAD1AAAAigMAAAAA&#10;" fillcolor="black" stroked="f"/>
              <v:rect id="Rectangle 1291" o:spid="_x0000_s3208" style="position:absolute;left:1340;top:216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3FcMgA&#10;AADeAAAADwAAAGRycy9kb3ducmV2LnhtbESPQWvCQBSE74X+h+UJ3upG0TZJXaUKgpeC2h7q7Zl9&#10;TYLZt3F31dhf7xYKPQ4z8w0znXemERdyvrasYDhIQBAXVtdcKvj8WD2lIHxA1thYJgU38jCfPT5M&#10;Mdf2ylu67EIpIoR9jgqqENpcSl9UZNAPbEscvW/rDIYoXSm1w2uEm0aOkuRZGqw5LlTY0rKi4rg7&#10;GwWLLF2cNmN+/9ke9rT/OhwnI5co1e91b68gAnXhP/zXXmsFL2k2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PcVwyAAAAN4AAAAPAAAAAAAAAAAAAAAAAJgCAABk&#10;cnMvZG93bnJldi54bWxQSwUGAAAAAAQABAD1AAAAjQMAAAAA&#10;" fillcolor="black" stroked="f"/>
              <v:rect id="Rectangle 1292" o:spid="_x0000_s3209" style="position:absolute;left:1344;top:217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umUMcA&#10;AADeAAAADwAAAGRycy9kb3ducmV2LnhtbESPy2rCQBSG94W+w3AK7upEaTVGR9FCoRuhXha6O2aO&#10;STBzJs6Mmvr0nYXg8ue/8U1mranFlZyvLCvodRMQxLnVFRcKtpvv9xSED8gaa8uk4I88zKavLxPM&#10;tL3xiq7rUIg4wj5DBWUITSalz0sy6Lu2IY7e0TqDIUpXSO3wFsdNLftJMpAGK44PJTb0VVJ+Wl+M&#10;gsUoXZx/P3h5Xx32tN8dTp99lyjVeWvnYxCB2vAMP9o/WsEwHQ0i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rplDHAAAA3gAAAA8AAAAAAAAAAAAAAAAAmAIAAGRy&#10;cy9kb3ducmV2LnhtbFBLBQYAAAAABAAEAPUAAACMAwAAAAA=&#10;" fillcolor="black" stroked="f"/>
              <v:rect id="Rectangle 1293" o:spid="_x0000_s3210" style="position:absolute;left:1348;top:2170;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cDy8gA&#10;AADeAAAADwAAAGRycy9kb3ducmV2LnhtbESPQWsCMRSE74L/ITyhN80qra6rUbRQ6EWotge9PTfP&#10;3cXNyzZJde2vb4SCx2FmvmHmy9bU4kLOV5YVDAcJCOLc6ooLBV+fb/0UhA/IGmvLpOBGHpaLbmeO&#10;mbZX3tJlFwoRIewzVFCG0GRS+rwkg35gG+LonawzGKJ0hdQOrxFuajlKkrE0WHFcKLGh15Ly8+7H&#10;KFhP0/X3xzNvfrfHAx32x/PLyCVKPfXa1QxEoDY8wv/td61gkk7HQ7jf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JwPLyAAAAN4AAAAPAAAAAAAAAAAAAAAAAJgCAABk&#10;cnMvZG93bnJldi54bWxQSwUGAAAAAAQABAD1AAAAjQMAAAAA&#10;" fillcolor="black" stroked="f"/>
              <v:rect id="Rectangle 1294" o:spid="_x0000_s3211" style="position:absolute;left:1348;top:2170;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WdvM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l2wyTu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9Z28yAAAAN4AAAAPAAAAAAAAAAAAAAAAAJgCAABk&#10;cnMvZG93bnJldi54bWxQSwUGAAAAAAQABAD1AAAAjQMAAAAA&#10;" fillcolor="black" stroked="f"/>
              <v:rect id="Rectangle 1295" o:spid="_x0000_s3212" style="position:absolute;left:1348;top:217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k4J8kA&#10;AADeAAAADwAAAGRycy9kb3ducmV2LnhtbESPT2sCMRTE7wW/Q3hCbzWr9c+6NUotCF4EtR7q7bl5&#10;7i5uXrZJqtt+elMo9DjMzG+Y2aI1tbiS85VlBf1eAoI4t7riQsHhffWUgvABWWNtmRR8k4fFvPMw&#10;w0zbG+/oug+FiBD2GSooQ2gyKX1ekkHfsw1x9M7WGQxRukJqh7cIN7UcJMlYGqw4LpTY0FtJ+WX/&#10;ZRQsp+nyczvkzc/udKTjx+kyGrhEqcdu+/oCIlAb/sN/7bVWMEmn42f4vROvgJz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bk4J8kAAADeAAAADwAAAAAAAAAAAAAAAACYAgAA&#10;ZHJzL2Rvd25yZXYueG1sUEsFBgAAAAAEAAQA9QAAAI4DAAAAAA==&#10;" fillcolor="black" stroked="f"/>
              <v:rect id="Rectangle 1296" o:spid="_x0000_s3213" style="position:absolute;left:1352;top:217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CgU8gA&#10;AADeAAAADwAAAGRycy9kb3ducmV2LnhtbESPQWsCMRSE7wX/Q3hCbzWrWLuuRtFCoRdBbQ96e26e&#10;u4ublzVJde2vbwShx2FmvmGm89bU4kLOV5YV9HsJCOLc6ooLBd9fHy8pCB+QNdaWScGNPMxnnacp&#10;ZtpeeUOXbShEhLDPUEEZQpNJ6fOSDPqebYijd7TOYIjSFVI7vEa4qeUgSUbSYMVxocSG3kvKT9sf&#10;o2A5Tpfn9ZBXv5vDnva7w+l14BKlnrvtYgIiUBv+w4/2p1bwlo5HQ7j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UKBTyAAAAN4AAAAPAAAAAAAAAAAAAAAAAJgCAABk&#10;cnMvZG93bnJldi54bWxQSwUGAAAAAAQABAD1AAAAjQMAAAAA&#10;" fillcolor="black" stroked="f"/>
              <v:rect id="Rectangle 1297" o:spid="_x0000_s3214" style="position:absolute;left:1355;top:217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wFyMgA&#10;AADeAAAADwAAAGRycy9kb3ducmV2LnhtbESPQWvCQBSE7wX/w/KE3ppNRW1MXUWFQi8FtT3U2zP7&#10;mgSzb+PuVlN/vSsIPQ4z8w0znXemESdyvras4DlJQRAXVtdcKvj6fHvKQPiArLGxTAr+yMN81nuY&#10;Yq7tmTd02oZSRAj7HBVUIbS5lL6oyKBPbEscvR/rDIYoXSm1w3OEm0YO0nQsDdYcFypsaVVRcdj+&#10;GgXLSbY8rof8cdnsd7T73h9GA5cq9djvFq8gAnXhP3xvv2sFL9lkPI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HAXIyAAAAN4AAAAPAAAAAAAAAAAAAAAAAJgCAABk&#10;cnMvZG93bnJldi54bWxQSwUGAAAAAAQABAD1AAAAjQMAAAAA&#10;" fillcolor="black" stroked="f"/>
              <v:rect id="Rectangle 1298" o:spid="_x0000_s3215" style="position:absolute;left:1359;top:217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6bv8gA&#10;AADeAAAADwAAAGRycy9kb3ducmV2LnhtbESPQWvCQBSE70L/w/KE3nSjtGmMrlILhV6Eaj3o7Zl9&#10;JsHs23R3q9Ff7xYKPQ4z8w0zW3SmEWdyvrasYDRMQBAXVtdcKth+vQ8yED4ga2wsk4IreVjMH3oz&#10;zLW98JrOm1CKCGGfo4IqhDaX0hcVGfRD2xJH72idwRClK6V2eIlw08hxkqTSYM1xocKW3ioqTpsf&#10;o2A5yZbfn0+8uq0Pe9rvDqfnsUuUeux3r1MQgbrwH/5rf2gFL9kkT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zpu/yAAAAN4AAAAPAAAAAAAAAAAAAAAAAJgCAABk&#10;cnMvZG93bnJldi54bWxQSwUGAAAAAAQABAD1AAAAjQMAAAAA&#10;" fillcolor="black" stroked="f"/>
              <v:rect id="Rectangle 1299" o:spid="_x0000_s3216" style="position:absolute;left:1363;top:217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I+JMgA&#10;AADeAAAADwAAAGRycy9kb3ducmV2LnhtbESPQWvCQBSE7wX/w/KE3ppNxWpMXUWFQi+C2h7q7Zl9&#10;TYLZt3F3q6m/3hUKPQ4z8w0znXemEWdyvras4DlJQRAXVtdcKvj8eHvKQPiArLGxTAp+ycN81nuY&#10;Yq7thbd03oVSRAj7HBVUIbS5lL6oyKBPbEscvW/rDIYoXSm1w0uEm0YO0nQkDdYcFypsaVVRcdz9&#10;GAXLSbY8bYa8vm4Pe9p/HY4vA5cq9djvFq8gAnXhP/zXftcKxtlkNIb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j4kyAAAAN4AAAAPAAAAAAAAAAAAAAAAAJgCAABk&#10;cnMvZG93bnJldi54bWxQSwUGAAAAAAQABAD1AAAAjQMAAAAA&#10;" fillcolor="black" stroked="f"/>
              <v:rect id="Rectangle 1300" o:spid="_x0000_s3217" style="position:absolute;left:1367;top:217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2qVsUA&#10;AADeAAAADwAAAGRycy9kb3ducmV2LnhtbERPu27CMBTdK/UfrFuJrTigFkLAIKhUqQtSeQywXeJL&#10;EhFfB9tAytfXAxLj0XlPZq2pxZWcrywr6HUTEMS51RUXCrab7/cUhA/IGmvLpOCPPMymry8TzLS9&#10;8Yqu61CIGMI+QwVlCE0mpc9LMui7tiGO3NE6gyFCV0jt8BbDTS37STKQBiuODSU29FVSflpfjILF&#10;KF2cfz94eV8d9rTfHU6ffZco1Xlr52MQgdrwFD/cP1rBMB0N4t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HapWxQAAAN4AAAAPAAAAAAAAAAAAAAAAAJgCAABkcnMv&#10;ZG93bnJldi54bWxQSwUGAAAAAAQABAD1AAAAigMAAAAA&#10;" fillcolor="black" stroked="f"/>
              <v:rect id="Rectangle 1301" o:spid="_x0000_s3218" style="position:absolute;left:1371;top:2178;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EPzcgA&#10;AADeAAAADwAAAGRycy9kb3ducmV2LnhtbESPQWvCQBSE70L/w/KE3nSjtDaJrlILhV6Eaj3o7Zl9&#10;JsHs23R3q9Ff7xYKPQ4z8w0zW3SmEWdyvrasYDRMQBAXVtdcKth+vQ9SED4ga2wsk4IreVjMH3oz&#10;zLW98JrOm1CKCGGfo4IqhDaX0hcVGfRD2xJH72idwRClK6V2eIlw08hxkkykwZrjQoUtvVVUnDY/&#10;RsEyS5ffn0+8uq0Pe9rvDqfnsUuUeux3r1MQgbrwH/5rf2gFL2k2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UQ/NyAAAAN4AAAAPAAAAAAAAAAAAAAAAAJgCAABk&#10;cnMvZG93bnJldi54bWxQSwUGAAAAAAQABAD1AAAAjQMAAAAA&#10;" fillcolor="black" stroked="f"/>
              <v:rect id="Rectangle 1302" o:spid="_x0000_s3219" style="position:absolute;left:1374;top:217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wjccA&#10;AADeAAAADwAAAGRycy9kb3ducmV2LnhtbESPy2rCQBSG94W+w3CE7upEqRqjo9RCwY3gpYu6O2aO&#10;STBzJp2ZavTpnYXg8ue/8U3nranFmZyvLCvodRMQxLnVFRcKfnbf7ykIH5A11pZJwZU8zGevL1PM&#10;tL3whs7bUIg4wj5DBWUITSalz0sy6Lu2IY7e0TqDIUpXSO3wEsdNLftJMpQGK44PJTb0VVJ+2v4b&#10;BYtxuvhbf/Dqtjnsaf97OA36LlHqrdN+TkAEasMz/GgvtYJROh5FgIgTUU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yMI3HAAAA3gAAAA8AAAAAAAAAAAAAAAAAmAIAAGRy&#10;cy9kb3ducmV2LnhtbFBLBQYAAAAABAAEAPUAAACMAwAAAAA=&#10;" fillcolor="black" stroked="f"/>
              <v:rect id="Rectangle 1303" o:spid="_x0000_s3220" style="position:absolute;left:1378;top:217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VFsgA&#10;AADeAAAADwAAAGRycy9kb3ducmV2LnhtbESPQWsCMRSE7wX/Q3hCbzWrtHVdjaKC0Euh2h709tw8&#10;dxc3L2sSddtf3wiCx2FmvmEms9bU4kLOV5YV9HsJCOLc6ooLBT/fq5cUhA/IGmvLpOCXPMymnacJ&#10;ZtpeeU2XTShEhLDPUEEZQpNJ6fOSDPqebYijd7DOYIjSFVI7vEa4qeUgSd6lwYrjQokNLUvKj5uz&#10;UbAYpYvT1yt//q33O9pt98e3gUuUeu628zGIQG14hO/tD61gmI6GfbjdiVdAT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pUWyAAAAN4AAAAPAAAAAAAAAAAAAAAAAJgCAABk&#10;cnMvZG93bnJldi54bWxQSwUGAAAAAAQABAD1AAAAjQMAAAAA&#10;" fillcolor="black" stroked="f"/>
              <v:rect id="Rectangle 1304" o:spid="_x0000_s3221" style="position:absolute;left:1382;top:217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LYc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w2w0T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LAthyAAAAN4AAAAPAAAAAAAAAAAAAAAAAJgCAABk&#10;cnMvZG93bnJldi54bWxQSwUGAAAAAAQABAD1AAAAjQMAAAAA&#10;" fillcolor="black" stroked="f"/>
              <v:rect id="Rectangle 1305" o:spid="_x0000_s3222" style="position:absolute;left:1386;top:217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u+sgA&#10;AADeAAAADwAAAGRycy9kb3ducmV2LnhtbESPQWsCMRSE74L/ITyhN81qW11Xo2ih0EtBbQ/19tw8&#10;dxc3L9sk1a2/vhGEHoeZ+YaZL1tTizM5X1lWMBwkIIhzqysuFHx+vPZTED4ga6wtk4Jf8rBcdDtz&#10;zLS98JbOu1CICGGfoYIyhCaT0uclGfQD2xBH72idwRClK6R2eIlwU8tRkoylwYrjQokNvZSUn3Y/&#10;RsF6mq6/N0/8ft0e9rT/OpyeRy5R6qHXrmYgArXhP3xvv2kFk3Q6eYTb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YK76yAAAAN4AAAAPAAAAAAAAAAAAAAAAAJgCAABk&#10;cnMvZG93bnJldi54bWxQSwUGAAAAAAQABAD1AAAAjQMAAAAA&#10;" fillcolor="black" stroked="f"/>
              <v:rect id="Rectangle 1306" o:spid="_x0000_s3223" style="position:absolute;left:1390;top:2181;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2jsgA&#10;AADeAAAADwAAAGRycy9kb3ducmV2LnhtbESPQWsCMRSE74L/ITyhN80qtq6rUbRQ6EWotge9PTfP&#10;3cXNy5qkuvbXN0Khx2FmvmHmy9bU4krOV5YVDAcJCOLc6ooLBV+fb/0UhA/IGmvLpOBOHpaLbmeO&#10;mbY33tJ1FwoRIewzVFCG0GRS+rwkg35gG+LonawzGKJ0hdQObxFuajlKkhdpsOK4UGJDryXl5923&#10;UbCepuvLx5g3P9vjgQ774/l55BKlnnrtagYiUBv+w3/td61gkk4n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iTaOyAAAAN4AAAAPAAAAAAAAAAAAAAAAAJgCAABk&#10;cnMvZG93bnJldi54bWxQSwUGAAAAAAQABAD1AAAAjQMAAAAA&#10;" fillcolor="black" stroked="f"/>
              <v:rect id="Rectangle 1307" o:spid="_x0000_s3224" style="position:absolute;left:1390;top:218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TFcgA&#10;AADeAAAADwAAAGRycy9kb3ducmV2LnhtbESPQWvCQBSE74L/YXlCb2ZT0RpTV1Gh0Euh2h7q7Zl9&#10;TYLZt3F3q6m/3hUKPQ4z8w0zX3amEWdyvras4DFJQRAXVtdcKvj8eBlmIHxA1thYJgW/5GG56Pfm&#10;mGt74S2dd6EUEcI+RwVVCG0upS8qMugT2xJH79s6gyFKV0rt8BLhppGjNH2SBmuOCxW2tKmoOO5+&#10;jIL1LFuf3sf8dt0e9rT/OhwnI5cq9TDoVs8gAnXhP/zXftUKptlsOoH7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xZMVyAAAAN4AAAAPAAAAAAAAAAAAAAAAAJgCAABk&#10;cnMvZG93bnJldi54bWxQSwUGAAAAAAQABAD1AAAAjQMAAAAA&#10;" fillcolor="black" stroked="f"/>
              <v:rect id="Rectangle 1308" o:spid="_x0000_s3225" style="position:absolute;left:1393;top:218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NYsgA&#10;AADeAAAADwAAAGRycy9kb3ducmV2LnhtbESPQWvCQBSE7wX/w/KE3ppNxWpMXUWFQi+C2h7q7Zl9&#10;TYLZt3F3q6m/3hUKPQ4z8w0znXemEWdyvras4DlJQRAXVtdcKvj8eHvKQPiArLGxTAp+ycN81nuY&#10;Yq7thbd03oVSRAj7HBVUIbS5lL6oyKBPbEscvW/rDIYoXSm1w0uEm0YO0nQkDdYcFypsaVVRcdz9&#10;GAXLSbY8bYa8vm4Pe9p/HY4vA5cq9djvFq8gAnXhP/zXftcKxtlkPIL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Fw1iyAAAAN4AAAAPAAAAAAAAAAAAAAAAAJgCAABk&#10;cnMvZG93bnJldi54bWxQSwUGAAAAAAQABAD1AAAAjQMAAAAA&#10;" fillcolor="black" stroked="f"/>
              <v:rect id="Rectangle 1309" o:spid="_x0000_s3226" style="position:absolute;left:1397;top:218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o+cgA&#10;AADeAAAADwAAAGRycy9kb3ducmV2LnhtbESPQWvCQBSE74X+h+UJvdWN0poYXaUWCr0U1HrQ2zP7&#10;TILZt+nuVlN/vSsIPQ4z8w0znXemESdyvrasYNBPQBAXVtdcKth8fzxnIHxA1thYJgV/5GE+e3yY&#10;Yq7tmVd0WodSRAj7HBVUIbS5lL6oyKDv25Y4egfrDIYoXSm1w3OEm0YOk2QkDdYcFyps6b2i4rj+&#10;NQoW42zxs3zhr8tqv6Pddn98HbpEqade9zYBEagL/+F7+1MrSLNxm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W6j5yAAAAN4AAAAPAAAAAAAAAAAAAAAAAJgCAABk&#10;cnMvZG93bnJldi54bWxQSwUGAAAAAAQABAD1AAAAjQMAAAAA&#10;" fillcolor="black" stroked="f"/>
              <v:rect id="Rectangle 1310" o:spid="_x0000_s3227" style="position:absolute;left:1401;top:218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8i8UA&#10;AADeAAAADwAAAGRycy9kb3ducmV2LnhtbERPu27CMBTdK/UfrIvUrTigAiFgUKlUiQWJR4eyXeJL&#10;EhFfp7YLga/HAxLj0XlP562pxZmcrywr6HUTEMS51RUXCn523+8pCB+QNdaWScGVPMxnry9TzLS9&#10;8IbO21CIGMI+QwVlCE0mpc9LMui7tiGO3NE6gyFCV0jt8BLDTS37STKUBiuODSU29FVSftr+GwWL&#10;cbr4W3/w6rY57Gn/ezgN+i5R6q3Tfk5ABGrDU/xwL7WCUToexb3xTr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xDyLxQAAAN4AAAAPAAAAAAAAAAAAAAAAAJgCAABkcnMv&#10;ZG93bnJldi54bWxQSwUGAAAAAAQABAD1AAAAigMAAAAA&#10;" fillcolor="black" stroked="f"/>
              <v:rect id="Rectangle 1311" o:spid="_x0000_s3228" style="position:absolute;left:1405;top:218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iZEMgA&#10;AADeAAAADwAAAGRycy9kb3ducmV2LnhtbESPQWvCQBSE70L/w/KE3nSjtDWJrlILhV6Eaj3o7Zl9&#10;JsHs23R3q9Ff7xYKPQ4z8w0zW3SmEWdyvrasYDRMQBAXVtdcKth+vQ9SED4ga2wsk4IreVjMH3oz&#10;zLW98JrOm1CKCGGfo4IqhDaX0hcVGfRD2xJH72idwRClK6V2eIlw08hxkrxIgzXHhQpbequoOG1+&#10;jIJlli6/P594dVsf9rTfHU7PY5co9djvXqcgAnXhP/zX/tAKJmk2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iJkQyAAAAN4AAAAPAAAAAAAAAAAAAAAAAJgCAABk&#10;cnMvZG93bnJldi54bWxQSwUGAAAAAAQABAD1AAAAjQMAAAAA&#10;" fillcolor="black" stroked="f"/>
              <v:rect id="Rectangle 1312" o:spid="_x0000_s3229" style="position:absolute;left:1447;top:2200;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dAqscA&#10;AADeAAAADwAAAGRycy9kb3ducmV2LnhtbESPy2rCQBSG9wXfYTiCuzpRrMY0o2hB6KbgpYu6O2ZO&#10;k5DMmXRm1LRP31kUuvz5b3z5ujetuJHztWUFk3ECgriwuuZSwftp95iC8AFZY2uZFHyTh/Vq8JBj&#10;pu2dD3Q7hlLEEfYZKqhC6DIpfVGRQT+2HXH0Pq0zGKJ0pdQO73HctHKaJHNpsOb4UGFHLxUVzfFq&#10;FGyX6fZrP+O3n8PlTOePS/M0dYlSo2G/eQYRqA//4b/2q1awSJdpBIg4EQ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nQKrHAAAA3gAAAA8AAAAAAAAAAAAAAAAAmAIAAGRy&#10;cy9kb3ducmV2LnhtbFBLBQYAAAAABAAEAPUAAACMAwAAAAA=&#10;" fillcolor="black" stroked="f"/>
              <v:rect id="Rectangle 1313" o:spid="_x0000_s3230" style="position:absolute;left:1450;top:220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vlMcgA&#10;AADeAAAADwAAAGRycy9kb3ducmV2LnhtbESPQWsCMRSE74X+h/AKvdWsou26GkUFwYtQbQ/19tw8&#10;dxc3L2uS6uqvb4SCx2FmvmHG09bU4kzOV5YVdDsJCOLc6ooLBd9fy7cUhA/IGmvLpOBKHqaT56cx&#10;ZtpeeEPnbShEhLDPUEEZQpNJ6fOSDPqObYijd7DOYIjSFVI7vES4qWUvSd6lwYrjQokNLUrKj9tf&#10;o2A+TOenzz6vb5v9jnY/++Og5xKlXl/a2QhEoDY8wv/tlVbwkQ7T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K+UxyAAAAN4AAAAPAAAAAAAAAAAAAAAAAJgCAABk&#10;cnMvZG93bnJldi54bWxQSwUGAAAAAAQABAD1AAAAjQMAAAAA&#10;" fillcolor="black" stroked="f"/>
              <v:rect id="Rectangle 1314" o:spid="_x0000_s3231" style="position:absolute;left:1454;top:220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l7RskA&#10;AADeAAAADwAAAGRycy9kb3ducmV2LnhtbESPT2vCQBTE7wW/w/IEb3XTUGtMXUULhV4K9c+h3p7Z&#10;1ySYfRt3V4399F2h4HGYmd8w03lnGnEm52vLCp6GCQjiwuqaSwXbzftjBsIHZI2NZVJwJQ/zWe9h&#10;irm2F17ReR1KESHsc1RQhdDmUvqiIoN+aFvi6P1YZzBE6UqpHV4i3DQyTZIXabDmuFBhS28VFYf1&#10;yShYTrLl8euZP39X+x3tvveHUeoSpQb9bvEKIlAX7uH/9odWMM4mWQq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vl7RskAAADeAAAADwAAAAAAAAAAAAAAAACYAgAA&#10;ZHJzL2Rvd25yZXYueG1sUEsFBgAAAAAEAAQA9QAAAI4DAAAAAA==&#10;" fillcolor="black" stroked="f"/>
              <v:rect id="Rectangle 1315" o:spid="_x0000_s3232" style="position:absolute;left:1458;top:220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Xe3cgA&#10;AADeAAAADwAAAGRycy9kb3ducmV2LnhtbESPQWsCMRSE74L/ITyhN81qW7tujaIFoZdCtR709ty8&#10;7i5uXrZJ1K2/vhEKHoeZ+YaZzltTizM5X1lWMBwkIIhzqysuFGy/Vv0UhA/IGmvLpOCXPMxn3c4U&#10;M20vvKbzJhQiQthnqKAMocmk9HlJBv3ANsTR+7bOYIjSFVI7vES4qeUoScbSYMVxocSG3krKj5uT&#10;UbCcpMufzyf+uK4Pe9rvDsfnkUuUeui1i1cQgdpwD/+337WCl3SSPsLt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td7dyAAAAN4AAAAPAAAAAAAAAAAAAAAAAJgCAABk&#10;cnMvZG93bnJldi54bWxQSwUGAAAAAAQABAD1AAAAjQMAAAAA&#10;" fillcolor="black" stroked="f"/>
              <v:rect id="Rectangle 1316" o:spid="_x0000_s3233" style="position:absolute;left:1462;top:220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xGqcgA&#10;AADeAAAADwAAAGRycy9kb3ducmV2LnhtbESPQWsCMRSE74L/IbxCb5qtqF1Xo2hB8FJQ20O9PTfP&#10;3cXNyzZJde2vNwWhx2FmvmFmi9bU4kLOV5YVvPQTEMS51RUXCj4/1r0UhA/IGmvLpOBGHhbzbmeG&#10;mbZX3tFlHwoRIewzVFCG0GRS+rwkg75vG+LonawzGKJ0hdQOrxFuajlIkrE0WHFcKLGht5Ly8/7H&#10;KFhN0tX3dsjvv7vjgQ5fx/No4BKlnp/a5RREoDb8hx/tjVbwmk7SIfzdiVdAz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EapyAAAAN4AAAAPAAAAAAAAAAAAAAAAAJgCAABk&#10;cnMvZG93bnJldi54bWxQSwUGAAAAAAQABAD1AAAAjQMAAAAA&#10;" fillcolor="black" stroked="f"/>
              <v:rect id="Rectangle 1317" o:spid="_x0000_s3234" style="position:absolute;left:1466;top:220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DjMsgA&#10;AADeAAAADwAAAGRycy9kb3ducmV2LnhtbESPQWsCMRSE74L/ITyhN80qtV1Xo2hB6EWotod6e26e&#10;u4ubl20Sdeuvb4SCx2FmvmFmi9bU4kLOV5YVDAcJCOLc6ooLBV+f634KwgdkjbVlUvBLHhbzbmeG&#10;mbZX3tJlFwoRIewzVFCG0GRS+rwkg35gG+LoHa0zGKJ0hdQOrxFuajlKkhdpsOK4UGJDbyXlp93Z&#10;KFhN0tXPxzNvbtvDnvbfh9N45BKlnnrtcgoiUBse4f/2u1bwmk7SM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EOMyyAAAAN4AAAAPAAAAAAAAAAAAAAAAAJgCAABk&#10;cnMvZG93bnJldi54bWxQSwUGAAAAAAQABAD1AAAAjQMAAAAA&#10;" fillcolor="black" stroked="f"/>
              <v:rect id="Rectangle 1318" o:spid="_x0000_s3235" style="position:absolute;left:1469;top:2208;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J9RcgA&#10;AADeAAAADwAAAGRycy9kb3ducmV2LnhtbESPQWvCQBSE7wX/w/IKvTWbSmtjdBUVCr0I1fZQb8/s&#10;Mwlm38bdrUZ/vSsUPA4z8w0znnamEUdyvras4CVJQRAXVtdcKvj5/njOQPiArLGxTArO5GE66T2M&#10;Mdf2xCs6rkMpIoR9jgqqENpcSl9UZNAntiWO3s46gyFKV0rt8BThppH9NB1IgzXHhQpbWlRU7Nd/&#10;RsF8mM0PX6+8vKy2G9r8bvdvfZcq9fTYzUYgAnXhHv5vf2oF79kwG8DtTrwCcn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wn1FyAAAAN4AAAAPAAAAAAAAAAAAAAAAAJgCAABk&#10;cnMvZG93bnJldi54bWxQSwUGAAAAAAQABAD1AAAAjQMAAAAA&#10;" fillcolor="black" stroked="f"/>
              <v:rect id="Rectangle 1319" o:spid="_x0000_s3236" style="position:absolute;left:1469;top:220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7Y3sgA&#10;AADeAAAADwAAAGRycy9kb3ducmV2LnhtbESPT2sCMRTE7wW/Q3iCt5pVbF1Xo2ih0Euh/jno7bl5&#10;7i5uXrZJqls/vSkUPA4z8xtmtmhNLS7kfGVZwaCfgCDOra64ULDbvj+nIHxA1lhbJgW/5GEx7zzN&#10;MNP2ymu6bEIhIoR9hgrKEJpMSp+XZND3bUMcvZN1BkOUrpDa4TXCTS2HSfIqDVYcF0ps6K2k/Lz5&#10;MQpWk3T1/TXiz9v6eKDD/nh+GbpEqV63XU5BBGrDI/zf/tAKxukkHcP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jtjeyAAAAN4AAAAPAAAAAAAAAAAAAAAAAJgCAABk&#10;cnMvZG93bnJldi54bWxQSwUGAAAAAAQABAD1AAAAjQMAAAAA&#10;" fillcolor="black" stroked="f"/>
              <v:rect id="Rectangle 1320" o:spid="_x0000_s3237" style="position:absolute;left:1473;top:220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MrMYA&#10;AADeAAAADwAAAGRycy9kb3ducmV2LnhtbERPu27CMBTdK/EP1kViKw6IQkhjEFRC6lKJR4eyXeLb&#10;JEp8ndoG0n59PVTqeHTe+bo3rbiR87VlBZNxAoK4sLrmUsH7afeYgvABWWNrmRR8k4f1avCQY6bt&#10;nQ90O4ZSxBD2GSqoQugyKX1RkUE/th1x5D6tMxgidKXUDu8x3LRymiRzabDm2FBhRy8VFc3xahRs&#10;l+n2az/jt5/D5Uznj0vzNHWJUqNhv3kGEagP/+I/96tWsEiXadwb78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MrMYAAADeAAAADwAAAAAAAAAAAAAAAACYAgAAZHJz&#10;L2Rvd25yZXYueG1sUEsFBgAAAAAEAAQA9QAAAIsDAAAAAA==&#10;" fillcolor="black" stroked="f"/>
              <v:rect id="Rectangle 1321" o:spid="_x0000_s3238" style="position:absolute;left:1477;top:2212;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3pN8gA&#10;AADeAAAADwAAAGRycy9kb3ducmV2LnhtbESPQWvCQBSE7wX/w/KE3upGaW0SXUULhV6EanvQ2zP7&#10;TILZt3F3q6m/visIPQ4z8w0znXemEWdyvrasYDhIQBAXVtdcKvj+en9KQfiArLGxTAp+ycN81nuY&#10;Yq7thdd03oRSRAj7HBVUIbS5lL6oyKAf2JY4egfrDIYoXSm1w0uEm0aOkmQsDdYcFyps6a2i4rj5&#10;MQqWWbo8fT7z6rre72i33R9fRi5R6rHfLSYgAnXhP3xvf2gFr2mWZ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Xek3yAAAAN4AAAAPAAAAAAAAAAAAAAAAAJgCAABk&#10;cnMvZG93bnJldi54bWxQSwUGAAAAAAQABAD1AAAAjQMAAAAA&#10;" fillcolor="black" stroked="f"/>
              <v:rect id="Rectangle 1322" o:spid="_x0000_s3239" style="position:absolute;left:1481;top:2212;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7Wd8cA&#10;AADeAAAADwAAAGRycy9kb3ducmV2LnhtbESPy2rCQBSG9wXfYTiCuzpRbE2io2hB6KZQLwvdHTPH&#10;JJg5k86MmvbpO4tClz//jW++7Ewj7uR8bVnBaJiAIC6srrlUcNhvnlMQPiBrbCyTgm/ysFz0nuaY&#10;a/vgLd13oRRxhH2OCqoQ2lxKX1Rk0A9tSxy9i3UGQ5SulNrhI46bRo6T5FUarDk+VNjSW0XFdXcz&#10;CtZZuv76nPDHz/Z8otPxfH0Zu0SpQb9bzUAE6sJ/+K/9rhVM0yy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1nfHAAAA3gAAAA8AAAAAAAAAAAAAAAAAmAIAAGRy&#10;cy9kb3ducmV2LnhtbFBLBQYAAAAABAAEAPUAAACMAwAAAAA=&#10;" fillcolor="black" stroked="f"/>
              <v:rect id="Rectangle 1323" o:spid="_x0000_s3240" style="position:absolute;left:1485;top:2212;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z7MgA&#10;AADeAAAADwAAAGRycy9kb3ducmV2LnhtbESPQWvCQBSE7wX/w/KE3upG0TaJrlKFQi9CtR709sw+&#10;k2D2bbq71eiv7xYKPQ4z8w0zW3SmERdyvrasYDhIQBAXVtdcKth9vj2lIHxA1thYJgU38rCY9x5m&#10;mGt75Q1dtqEUEcI+RwVVCG0upS8qMugHtiWO3sk6gyFKV0rt8BrhppGjJHmWBmuOCxW2tKqoOG+/&#10;jYJlli6/Psa8vm+OBzrsj+fJyCVKPfa71ymIQF34D/+137WClzTL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8nPsyAAAAN4AAAAPAAAAAAAAAAAAAAAAAJgCAABk&#10;cnMvZG93bnJldi54bWxQSwUGAAAAAAQABAD1AAAAjQMAAAAA&#10;" fillcolor="black" stroked="f"/>
              <v:rect id="Rectangle 1324" o:spid="_x0000_s3241" style="position:absolute;left:1488;top:221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Dtm8kA&#10;AADeAAAADwAAAGRycy9kb3ducmV2LnhtbESPT2vCQBTE74V+h+UVeqsbQ1uT6CpaKPRSqH8Oentm&#10;n0kw+zbubjXtp+8KBY/DzPyGmcx604ozOd9YVjAcJCCIS6sbrhRs1u9PGQgfkDW2lknBD3mYTe/v&#10;Jlhoe+ElnVehEhHCvkAFdQhdIaUvazLoB7Yjjt7BOoMhSldJ7fAS4aaVaZK8SoMNx4UaO3qrqTyu&#10;vo2CRZ4tTl/P/Pm73O9ot90fX1KXKPX40M/HIAL14Rb+b39oBaMsz1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yDtm8kAAADeAAAADwAAAAAAAAAAAAAAAACYAgAA&#10;ZHJzL2Rvd25yZXYueG1sUEsFBgAAAAAEAAQA9QAAAI4DAAAAAA==&#10;" fillcolor="black" stroked="f"/>
              <v:rect id="Rectangle 1325" o:spid="_x0000_s3242" style="position:absolute;left:1492;top:221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xIAMkA&#10;AADeAAAADwAAAGRycy9kb3ducmV2LnhtbESPQWvCQBSE74L/YXlCb7rRtjaJrqKFQi+Fanuot2f2&#10;mQSzb9Pdrab++q5Q8DjMzDfMfNmZRpzI+dqygvEoAUFcWF1zqeDz42WYgvABWWNjmRT8koflot+b&#10;Y67tmTd02oZSRAj7HBVUIbS5lL6oyKAf2ZY4egfrDIYoXSm1w3OEm0ZOkmQqDdYcFyps6bmi4rj9&#10;MQrWWbr+fn/gt8tmv6Pd1/74OHGJUneDbjUDEagLt/B/+1UreEqz7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GxIAMkAAADeAAAADwAAAAAAAAAAAAAAAACYAgAA&#10;ZHJzL2Rvd25yZXYueG1sUEsFBgAAAAAEAAQA9QAAAI4DAAAAAA==&#10;" fillcolor="black" stroked="f"/>
              <v:rect id="Rectangle 1326" o:spid="_x0000_s3243" style="position:absolute;left:1496;top:221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QdMgA&#10;AADeAAAADwAAAGRycy9kb3ducmV2LnhtbESPQWvCQBSE74X+h+UJvdWNojaJrlILhV6Eaj3o7Zl9&#10;JsHs23R3q9Ff3y0IPQ4z8w0zW3SmEWdyvrasYNBPQBAXVtdcKth+vT+nIHxA1thYJgVX8rCYPz7M&#10;MNf2wms6b0IpIoR9jgqqENpcSl9UZND3bUscvaN1BkOUrpTa4SXCTSOHSTKRBmuOCxW29FZRcdr8&#10;GAXLLF1+f454dVsf9rTfHU7joUuUeup1r1MQgbrwH763P7SClzTLR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hdB0yAAAAN4AAAAPAAAAAAAAAAAAAAAAAJgCAABk&#10;cnMvZG93bnJldi54bWxQSwUGAAAAAAQABAD1AAAAjQMAAAAA&#10;" fillcolor="black" stroked="f"/>
              <v:rect id="Rectangle 1327" o:spid="_x0000_s3244" style="position:absolute;left:1500;top:2219;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l178gA&#10;AADeAAAADwAAAGRycy9kb3ducmV2LnhtbESPQWvCQBSE74X+h+UJ3upG0TZJXaUKgpeC2h7q7Zl9&#10;TYLZt3F31dhf7xYKPQ4z8w0znXemERdyvrasYDhIQBAXVtdcKvj8WD2lIHxA1thYJgU38jCfPT5M&#10;Mdf2ylu67EIpIoR9jgqqENpcSl9UZNAPbEscvW/rDIYoXSm1w2uEm0aOkuRZGqw5LlTY0rKi4rg7&#10;GwWLLF2cNmN+/9ke9rT/OhwnI5co1e91b68gAnXhP/zXXmsFL2mW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yXXvyAAAAN4AAAAPAAAAAAAAAAAAAAAAAJgCAABk&#10;cnMvZG93bnJldi54bWxQSwUGAAAAAAQABAD1AAAAjQMAAAAA&#10;" fillcolor="black" stroked="f"/>
              <v:rect id="Rectangle 1328" o:spid="_x0000_s3245" style="position:absolute;left:1503;top:2219;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vrmMgA&#10;AADeAAAADwAAAGRycy9kb3ducmV2LnhtbESPQWvCQBSE70L/w/KE3nSjtDaJrlILhV6Eaj3o7Zl9&#10;JsHs23R3q9Ff7xYKPQ4z8w0zW3SmEWdyvrasYDRMQBAXVtdcKth+vQ9SED4ga2wsk4IreVjMH3oz&#10;zLW98JrOm1CKCGGfo4IqhDaX0hcVGfRD2xJH72idwRClK6V2eIlw08hxkkykwZrjQoUtvVVUnDY/&#10;RsEyS5ffn0+8uq0Pe9rvDqfnsUuUeux3r1MQgbrwH/5rf2gFL2mW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G+uYyAAAAN4AAAAPAAAAAAAAAAAAAAAAAJgCAABk&#10;cnMvZG93bnJldi54bWxQSwUGAAAAAAQABAD1AAAAjQMAAAAA&#10;" fillcolor="black" stroked="f"/>
              <v:rect id="Rectangle 1329" o:spid="_x0000_s3246" style="position:absolute;left:1507;top:2219;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dOA8gA&#10;AADeAAAADwAAAGRycy9kb3ducmV2LnhtbESPQWvCQBSE70L/w/KE3nSjtDWJrlILhV6Eaj3o7Zl9&#10;JsHs23R3q9Ff7xYKPQ4z8w0zW3SmEWdyvrasYDRMQBAXVtdcKth+vQ9SED4ga2wsk4IreVjMH3oz&#10;zLW98JrOm1CKCGGfo4IqhDaX0hcVGfRD2xJH72idwRClK6V2eIlw08hxkrxIgzXHhQpbequoOG1+&#10;jIJlli6/P594dVsf9rTfHU7PY5co9djvXqcgAnXhP/zX/tAKJmmW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V04DyAAAAN4AAAAPAAAAAAAAAAAAAAAAAJgCAABk&#10;cnMvZG93bnJldi54bWxQSwUGAAAAAAQABAD1AAAAjQMAAAAA&#10;" fillcolor="black" stroked="f"/>
              <v:rect id="Rectangle 1330" o:spid="_x0000_s3247" style="position:absolute;left:1511;top:2219;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jaccUA&#10;AADeAAAADwAAAGRycy9kb3ducmV2LnhtbERPu27CMBTdK/EP1kViKw6IliRgEFRC6lKpPAbYLvEl&#10;iYivU9tA2q+vh0odj857vuxMI+7kfG1ZwWiYgCAurK65VHDYb55TED4ga2wsk4Jv8rBc9J7mmGv7&#10;4C3dd6EUMYR9jgqqENpcSl9UZNAPbUscuYt1BkOErpTa4SOGm0aOk+RVGqw5NlTY0ltFxXV3MwrW&#10;Wbr++pzwx8/2fKLT8Xx9GbtEqUG/W81ABOrCv/jP/a4VTNMs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yNpxxQAAAN4AAAAPAAAAAAAAAAAAAAAAAJgCAABkcnMv&#10;ZG93bnJldi54bWxQSwUGAAAAAAQABAD1AAAAigMAAAAA&#10;" fillcolor="black" stroked="f"/>
              <v:rect id="Rectangle 1331" o:spid="_x0000_s3248" style="position:absolute;left:1511;top:221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6sgA&#10;AADeAAAADwAAAGRycy9kb3ducmV2LnhtbESPQWvCQBSE7wX/w/KE3upGaW0SXUULhV6EanvQ2zP7&#10;TILZt3F3q6m/visIPQ4z8w0znXemEWdyvrasYDhIQBAXVtdcKvj+en9KQfiArLGxTAp+ycN81nuY&#10;Yq7thdd03oRSRAj7HBVUIbS5lL6oyKAf2JY4egfrDIYoXSm1w0uEm0aOkmQsDdYcFyps6a2i4rj5&#10;MQqWWbo8fT7z6rre72i33R9fRi5R6rHfLSYgAnXhP3xvf2gFr2mWZ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hH/qyAAAAN4AAAAPAAAAAAAAAAAAAAAAAJgCAABk&#10;cnMvZG93bnJldi54bWxQSwUGAAAAAAQABAD1AAAAjQMAAAAA&#10;" fillcolor="black" stroked="f"/>
              <v:rect id="Rectangle 1332" o:spid="_x0000_s3249" style="position:absolute;left:1511;top:221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u58cA&#10;AADeAAAADwAAAGRycy9kb3ducmV2LnhtbESPzWoCMRSF94LvEK7QnZMotdXRKCoU3BSq7aLurpPr&#10;zODkZkxSnfbpm0Why8P541usOtuIG/lQO9YwyhQI4sKZmksNH+8vwymIEJENNo5JwzcFWC37vQXm&#10;xt15T7dDLEUa4ZCjhirGNpcyFBVZDJlriZN3dt5iTNKX0ni8p3HbyLFST9Jizemhwpa2FRWXw5fV&#10;sJlNN9e3R3792Z+OdPw8XSZjr7R+GHTrOYhIXfwP/7V3RsPzTKkEkHAS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Q7ufHAAAA3gAAAA8AAAAAAAAAAAAAAAAAmAIAAGRy&#10;cy9kb3ducmV2LnhtbFBLBQYAAAAABAAEAPUAAACMAwAAAAA=&#10;" fillcolor="black" stroked="f"/>
              <v:rect id="Rectangle 1333" o:spid="_x0000_s3250" style="position:absolute;left:1515;top:221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xLfMcA&#10;AADeAAAADwAAAGRycy9kb3ducmV2LnhtbESPQWsCMRSE7wX/Q3hCbzVRtNXVKFUo9CJU60Fvz81z&#10;d3Hzsk1SXf31TaHQ4zAz3zCzRWtrcSEfKsca+j0Fgjh3puJCw+7z7WkMIkRkg7Vj0nCjAIt552GG&#10;mXFX3tBlGwuRIBwy1FDG2GRShrwki6HnGuLknZy3GJP0hTQerwluazlQ6llarDgtlNjQqqT8vP22&#10;GpaT8fLrY8jr++Z4oMP+eB4NvNL6sdu+TkFEauN/+K/9bjS8TJTqw++ddAXk/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cS3zHAAAA3gAAAA8AAAAAAAAAAAAAAAAAmAIAAGRy&#10;cy9kb3ducmV2LnhtbFBLBQYAAAAABAAEAPUAAACMAwAAAAA=&#10;" fillcolor="black" stroked="f"/>
              <v:rect id="Rectangle 1334" o:spid="_x0000_s3251" style="position:absolute;left:1519;top:222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7VC8gA&#10;AADeAAAADwAAAGRycy9kb3ducmV2LnhtbESPT2sCMRTE74V+h/AKvdXEpa26GkULhV4K9c9Bb8/N&#10;c3dx87ImqW776Ruh4HGYmd8wk1lnG3EmH2rHGvo9BYK4cKbmUsNm/f40BBEissHGMWn4oQCz6f3d&#10;BHPjLryk8yqWIkE45KihirHNpQxFRRZDz7XEyTs4bzEm6UtpPF4S3DYyU+pVWqw5LVTY0ltFxXH1&#10;bTUsRsPF6euZP3+X+x3ttvvjS+aV1o8P3XwMIlIXb+H/9ofRMBgplcH1TroCcv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DtULyAAAAN4AAAAPAAAAAAAAAAAAAAAAAJgCAABk&#10;cnMvZG93bnJldi54bWxQSwUGAAAAAAQABAD1AAAAjQMAAAAA&#10;" fillcolor="black" stroked="f"/>
              <v:rect id="Rectangle 1335" o:spid="_x0000_s3252" style="position:absolute;left:1522;top:222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JwkMkA&#10;AADeAAAADwAAAGRycy9kb3ducmV2LnhtbESPzWsCMRTE7wX/h/AKvdWk1vqxNYoWCl4K9eOgt+fm&#10;dXdx87JNUl3715tCweMwM79hJrPW1uJEPlSONTx1FQji3JmKCw3bzfvjCESIyAZrx6ThQgFm087d&#10;BDPjzryi0zoWIkE4ZKihjLHJpAx5SRZD1zXEyfty3mJM0hfSeDwnuK1lT6mBtFhxWiixobeS8uP6&#10;x2pYjEeL788+f/yuDnva7w7Hl55XWj/ct/NXEJHaeAv/t5dGw3Cs1DP83UlXQE6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EJwkMkAAADeAAAADwAAAAAAAAAAAAAAAACYAgAA&#10;ZHJzL2Rvd25yZXYueG1sUEsFBgAAAAAEAAQA9QAAAI4DAAAAAA==&#10;" fillcolor="black" stroked="f"/>
              <v:rect id="Rectangle 1336" o:spid="_x0000_s3253" style="position:absolute;left:1526;top:222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vo5McA&#10;AADeAAAADwAAAGRycy9kb3ducmV2LnhtbESPQWsCMRSE74X+h/CE3mqiqNXVKLVQ6EWo1oPenpvn&#10;7uLmZZukuvrrm4LQ4zAz3zCzRWtrcSYfKscael0Fgjh3puJCw/br/XkMIkRkg7Vj0nClAIv548MM&#10;M+MuvKbzJhYiQThkqKGMscmkDHlJFkPXNcTJOzpvMSbpC2k8XhLc1rKv1EharDgtlNjQW0n5afNj&#10;NSwn4+X354BXt/VhT/vd4TTse6X1U6d9nYKI1Mb/8L39YTS8TJQawN+dd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r6OTHAAAA3gAAAA8AAAAAAAAAAAAAAAAAmAIAAGRy&#10;cy9kb3ducmV2LnhtbFBLBQYAAAAABAAEAPUAAACMAwAAAAA=&#10;" fillcolor="black" stroked="f"/>
              <v:rect id="Rectangle 1337" o:spid="_x0000_s3254" style="position:absolute;left:1572;top:224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dNf8cA&#10;AADeAAAADwAAAGRycy9kb3ducmV2LnhtbESPQWsCMRSE70L/Q3iCN00UtboapRYKvRSq9aC35+a5&#10;u7h52Sapbvvrm4LQ4zAz3zDLdWtrcSUfKscahgMFgjh3puJCw/7jpT8DESKywdoxafimAOvVQ2eJ&#10;mXE33tJ1FwuRIBwy1FDG2GRShrwki2HgGuLknZ23GJP0hTQebwluazlSaiotVpwWSmzouaT8svuy&#10;Gjbz2ebzfcxvP9vTkY6H02Uy8krrXrd9WoCI1Mb/8L39ajQ8zpWawN+dd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nTX/HAAAA3gAAAA8AAAAAAAAAAAAAAAAAmAIAAGRy&#10;cy9kb3ducmV2LnhtbFBLBQYAAAAABAAEAPUAAACMAwAAAAA=&#10;" fillcolor="black" stroked="f"/>
              <v:rect id="Rectangle 1338" o:spid="_x0000_s3255" style="position:absolute;left:1576;top:224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XTCMcA&#10;AADeAAAADwAAAGRycy9kb3ducmV2LnhtbESPQWvCQBSE74L/YXlCb7pRaqtpVtFCoZeC2h7q7SX7&#10;TILZt3F3q7G/3hUKPQ4z8w2TLTvTiDM5X1tWMB4lIIgLq2suFXx9vg1nIHxA1thYJgVX8rBc9HsZ&#10;ptpeeEvnXShFhLBPUUEVQptK6YuKDPqRbYmjd7DOYIjSlVI7vES4aeQkSZ6kwZrjQoUtvVZUHHc/&#10;RsF6PlufNo/88bvN97T/zo/TiUuUehh0qxcQgbrwH/5rv2sFz/OIhPudeAX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10wjHAAAA3gAAAA8AAAAAAAAAAAAAAAAAmAIAAGRy&#10;cy9kb3ducmV2LnhtbFBLBQYAAAAABAAEAPUAAACMAwAAAAA=&#10;" fillcolor="black" stroked="f"/>
              <v:rect id="Rectangle 1339" o:spid="_x0000_s3256" style="position:absolute;left:1579;top:224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l2k8cA&#10;AADeAAAADwAAAGRycy9kb3ducmV2LnhtbESPQWsCMRSE70L/Q3hCb5oobdXVKLVQ6EWo1oPenpvn&#10;7uLmZZukuvrrTaHQ4zAz3zCzRWtrcSYfKscaBn0Fgjh3puJCw/brvTcGESKywdoxabhSgMX8oTPD&#10;zLgLr+m8iYVIEA4ZaihjbDIpQ16SxdB3DXHyjs5bjEn6QhqPlwS3tRwq9SItVpwWSmzoraT8tPmx&#10;GpaT8fL784lXt/VhT/vd4fQ89Errx277OgURqY3/4b/2h9Ewmig1gt876Qr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5dpPHAAAA3gAAAA8AAAAAAAAAAAAAAAAAmAIAAGRy&#10;cy9kb3ducmV2LnhtbFBLBQYAAAAABAAEAPUAAACMAwAAAAA=&#10;" fillcolor="black" stroked="f"/>
              <v:rect id="Rectangle 1340" o:spid="_x0000_s3257" style="position:absolute;left:1583;top:224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bi4cUA&#10;AADeAAAADwAAAGRycy9kb3ducmV2LnhtbERPTWsCMRC9C/6HMEJvbqLUVlejqFDwUqi2h3obN+Pu&#10;4mayJqlu++ubQ6HHx/terDrbiBv5UDvWMMoUCOLCmZpLDR/vL8MpiBCRDTaOScM3BVgt+70F5sbd&#10;eU+3QyxFCuGQo4YqxjaXMhQVWQyZa4kTd3beYkzQl9J4vKdw28ixUk/SYs2pocKWthUVl8OX1bCZ&#10;TTfXt0d+/dmfjnT8PF0mY6+0fhh06zmISF38F/+5d0bD80yptDfdSV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5uLhxQAAAN4AAAAPAAAAAAAAAAAAAAAAAJgCAABkcnMv&#10;ZG93bnJldi54bWxQSwUGAAAAAAQABAD1AAAAigMAAAAA&#10;" fillcolor="black" stroked="f"/>
              <v:rect id="Rectangle 1341" o:spid="_x0000_s3258" style="position:absolute;left:1587;top:224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pHesgA&#10;AADeAAAADwAAAGRycy9kb3ducmV2LnhtbESPT2sCMRTE74V+h/AKvdVEsa27GqUKhV6E+uegt+fm&#10;ubu4edkmqW799I1Q6HGYmd8wk1lnG3EmH2rHGvo9BYK4cKbmUsN28/40AhEissHGMWn4oQCz6f3d&#10;BHPjLryi8zqWIkE45KihirHNpQxFRRZDz7XEyTs6bzEm6UtpPF4S3DZyoNSLtFhzWqiwpUVFxWn9&#10;bTXMs9H863PIy+vqsKf97nB6Hnil9eND9zYGEamL/+G/9ofR8JoplcHtTroCcvo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qkd6yAAAAN4AAAAPAAAAAAAAAAAAAAAAAJgCAABk&#10;cnMvZG93bnJldi54bWxQSwUGAAAAAAQABAD1AAAAjQMAAAAA&#10;" fillcolor="black" stroked="f"/>
              <v:rect id="Rectangle 1342" o:spid="_x0000_s3259" style="position:absolute;left:1591;top:2246;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4OsYA&#10;AADeAAAADwAAAGRycy9kb3ducmV2LnhtbESPzWoCMRSF9wXfIVzBXU0UW3VqFC0UuhGq7aLurpPr&#10;zODkZpqkOvr0ZiG4PJw/vtmitbU4kQ+VYw2DvgJBnDtTcaHh5/vjeQIiRGSDtWPScKEAi3nnaYaZ&#10;cWfe0GkbC5FGOGSooYyxyaQMeUkWQ981xMk7OG8xJukLaTye07it5VCpV2mx4vRQYkPvJeXH7b/V&#10;sJpOVn9fI15fN/sd7X73x5ehV1r3uu3yDUSkNj7C9/an0TCeqkECSDgJBe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l4OsYAAADeAAAADwAAAAAAAAAAAAAAAACYAgAAZHJz&#10;L2Rvd25yZXYueG1sUEsFBgAAAAAEAAQA9QAAAIsDAAAAAA==&#10;" fillcolor="black" stroked="f"/>
              <v:rect id="Rectangle 1343" o:spid="_x0000_s3260" style="position:absolute;left:1591;top:225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docgA&#10;AADeAAAADwAAAGRycy9kb3ducmV2LnhtbESPQWsCMRSE7wX/Q3iCt5qs2FZXo1RB8FKotod6e26e&#10;u4ubl20Sddtf3xQKPQ4z8w0zX3a2EVfyoXasIRsqEMSFMzWXGt7fNvcTECEiG2wck4YvCrBc9O7m&#10;mBt34x1d97EUCcIhRw1VjG0uZSgqshiGriVO3sl5izFJX0rj8ZbgtpEjpR6lxZrTQoUtrSsqzvuL&#10;1bCaTlafr2N++d4dD3T4OJ4fRl5pPeh3zzMQkbr4H/5rb42Gp6nKMv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Bd2hyAAAAN4AAAAPAAAAAAAAAAAAAAAAAJgCAABk&#10;cnMvZG93bnJldi54bWxQSwUGAAAAAAQABAD1AAAAjQMAAAAA&#10;" fillcolor="black" stroked="f"/>
              <v:rect id="Rectangle 1344" o:spid="_x0000_s3261" style="position:absolute;left:1595;top:2250;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dD1sgA&#10;AADeAAAADwAAAGRycy9kb3ducmV2LnhtbESPQWsCMRSE7wX/Q3iCt5q41FZXo2ih0Euh2h7q7bl5&#10;7i5uXtYk6tpf3xQKPQ4z8w0zX3a2ERfyoXasYTRUIIgLZ2ouNXx+vNxPQISIbLBxTBpuFGC56N3N&#10;MTfuyhu6bGMpEoRDjhqqGNtcylBUZDEMXUucvIPzFmOSvpTG4zXBbSMzpR6lxZrTQoUtPVdUHLdn&#10;q2E9naxP7w/89r3Z72j3tT+OM6+0HvS71QxEpC7+h//ar0bD01SNMv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10PWyAAAAN4AAAAPAAAAAAAAAAAAAAAAAJgCAABk&#10;cnMvZG93bnJldi54bWxQSwUGAAAAAAQABAD1AAAAjQMAAAAA&#10;" fillcolor="black" stroked="f"/>
              <v:rect id="Rectangle 1345" o:spid="_x0000_s3262" style="position:absolute;left:1595;top:2250;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mTckA&#10;AADeAAAADwAAAGRycy9kb3ducmV2LnhtbESPzWsCMRTE7wX/h/CE3mqibf3YGkULhV4Kfh3q7bl5&#10;7i5uXrZJqtv+9U1B8DjMzG+Y6by1tTiTD5VjDf2eAkGcO1NxoWG3fXsYgwgR2WDtmDT8UID5rHM3&#10;xcy4C6/pvImFSBAOGWooY2wyKUNeksXQcw1x8o7OW4xJ+kIaj5cEt7UcKDWUFitOCyU29FpSftp8&#10;Ww3LyXj5tXrij9/1YU/7z8PpeeCV1vfddvECIlIbb+Fr+91oGE1U/xH+76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ZvmTckAAADeAAAADwAAAAAAAAAAAAAAAACYAgAA&#10;ZHJzL2Rvd25yZXYueG1sUEsFBgAAAAAEAAQA9QAAAI4DAAAAAA==&#10;" fillcolor="black" stroked="f"/>
              <v:rect id="Rectangle 1346" o:spid="_x0000_s3263" style="position:absolute;left:1598;top:225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OcgA&#10;AADeAAAADwAAAGRycy9kb3ducmV2LnhtbESPQWsCMRSE70L/Q3iF3jRRrNXVKLUgeBGq7UFvz83r&#10;7uLmZZukuvXXN4LQ4zAz3zCzRWtrcSYfKsca+j0Fgjh3puJCw+fHqjsGESKywdoxafilAIv5Q2eG&#10;mXEX3tJ5FwuRIBwy1FDG2GRShrwki6HnGuLkfTlvMSbpC2k8XhLc1nKg1EharDgtlNjQW0n5afdj&#10;NSwn4+X3+5A31+3xQIf98fQ88Errp8f2dQoiUhv/w/f22mh4maj+EG530hW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n45yAAAAN4AAAAPAAAAAAAAAAAAAAAAAJgCAABk&#10;cnMvZG93bnJldi54bWxQSwUGAAAAAAQABAD1AAAAjQMAAAAA&#10;" fillcolor="black" stroked="f"/>
              <v:rect id="Rectangle 1347" o:spid="_x0000_s3264" style="position:absolute;left:1602;top:225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7bosgA&#10;AADeAAAADwAAAGRycy9kb3ducmV2LnhtbESPQWsCMRSE70L/Q3iF3jRRaqurUWqh4EVQ24PenpvX&#10;3cXNyzZJdfXXG6HQ4zAz3zDTeWtrcSIfKsca+j0Fgjh3puJCw9fnR3cEIkRkg7Vj0nChAPPZQ2eK&#10;mXFn3tBpGwuRIBwy1FDG2GRShrwki6HnGuLkfTtvMSbpC2k8nhPc1nKg1Iu0WHFaKLGh95Ly4/bX&#10;aliMR4uf9TOvrpvDnva7w3E48Errp8f2bQIiUhv/w3/tpdHwOlb9IdzvpCs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PtuiyAAAAN4AAAAPAAAAAAAAAAAAAAAAAJgCAABk&#10;cnMvZG93bnJldi54bWxQSwUGAAAAAAQABAD1AAAAjQMAAAAA&#10;" fillcolor="black" stroked="f"/>
              <v:rect id="Rectangle 1348" o:spid="_x0000_s3265" style="position:absolute;left:1606;top:225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F1cgA&#10;AADeAAAADwAAAGRycy9kb3ducmV2LnhtbESPQWsCMRSE70L/Q3iF3jRRWqurUWpB6EVQ24PenpvX&#10;3cXNyzaJuvbXN4LQ4zAz3zDTeWtrcSYfKsca+j0Fgjh3puJCw9fnsjsCESKywdoxabhSgPnsoTPF&#10;zLgLb+i8jYVIEA4ZaihjbDIpQ16SxdBzDXHyvp23GJP0hTQeLwluazlQaigtVpwWSmzovaT8uD1Z&#10;DYvxaPGzfubV7+awp/3ucHwZeKX102P7NgERqY3/4Xv7w2h4Hav+EG530hW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7EXVyAAAAN4AAAAPAAAAAAAAAAAAAAAAAJgCAABk&#10;cnMvZG93bnJldi54bWxQSwUGAAAAAAQABAD1AAAAjQMAAAAA&#10;" fillcolor="black" stroked="f"/>
              <v:rect id="Rectangle 1349" o:spid="_x0000_s3266" style="position:absolute;left:1610;top:225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DgTsgA&#10;AADeAAAADwAAAGRycy9kb3ducmV2LnhtbESPT2sCMRTE70K/Q3iF3jRRWv+sRqkFoRdBbQ96e25e&#10;dxc3L9sk6tpP3wiFHoeZ+Q0zW7S2FhfyoXKsod9TIIhzZyouNHx+rLpjECEiG6wdk4YbBVjMHzoz&#10;zIy78pYuu1iIBOGQoYYyxiaTMuQlWQw91xAn78t5izFJX0jj8ZrgtpYDpYbSYsVpocSG3krKT7uz&#10;1bCcjJffm2de/2yPBzrsj6eXgVdaPz22r1MQkdr4H/5rvxsNo4nqj+B+J10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oOBOyAAAAN4AAAAPAAAAAAAAAAAAAAAAAJgCAABk&#10;cnMvZG93bnJldi54bWxQSwUGAAAAAAQABAD1AAAAjQMAAAAA&#10;" fillcolor="black" stroked="f"/>
              <v:rect id="Rectangle 1350" o:spid="_x0000_s3267" style="position:absolute;left:1614;top:225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90PMUA&#10;AADeAAAADwAAAGRycy9kb3ducmV2LnhtbERPTWsCMRC9F/wPYQRvNVFs1a1RtFDoRai2h3obN+Pu&#10;4mayTVJd/fXmIHh8vO/ZorW1OJEPlWMNg74CQZw7U3Gh4ef743kCIkRkg7Vj0nChAIt552mGmXFn&#10;3tBpGwuRQjhkqKGMscmkDHlJFkPfNcSJOzhvMSboC2k8nlO4reVQqVdpseLUUGJD7yXlx+2/1bCa&#10;TlZ/XyNeXzf7He1+98eXoVda97rt8g1EpDY+xHf3p9EwnqpB2pvupCs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3Q8xQAAAN4AAAAPAAAAAAAAAAAAAAAAAJgCAABkcnMv&#10;ZG93bnJldi54bWxQSwUGAAAAAAQABAD1AAAAigMAAAAA&#10;" fillcolor="black" stroked="f"/>
              <v:rect id="Rectangle 1351" o:spid="_x0000_s3268" style="position:absolute;left:1617;top:225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PRp8kA&#10;AADeAAAADwAAAGRycy9kb3ducmV2LnhtbESPT2sCMRTE74V+h/AKvdVEsdVdjVIFwUuh/jno7bl5&#10;7i5uXrZJqtt++qZQ6HGYmd8w03lnG3ElH2rHGvo9BYK4cKbmUsN+t3oagwgR2WDjmDR8UYD57P5u&#10;irlxN97QdRtLkSAcctRQxdjmUoaiIouh51ri5J2dtxiT9KU0Hm8Jbhs5UOpFWqw5LVTY0rKi4rL9&#10;tBoW2Xjx8T7kt+/N6UjHw+nyPPBK68eH7nUCIlIX/8N/7bXRMMpUP4PfO+kKyN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HPRp8kAAADeAAAADwAAAAAAAAAAAAAAAACYAgAA&#10;ZHJzL2Rvd25yZXYueG1sUEsFBgAAAAAEAAQA9QAAAI4DAAAAAA==&#10;" fillcolor="black" stroked="f"/>
              <v:rect id="Rectangle 1352" o:spid="_x0000_s3269" style="position:absolute;left:1621;top:225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yh8cA&#10;AADeAAAADwAAAGRycy9kb3ducmV2LnhtbESPzWoCMRSF9wXfIVzBXU0cbNWpUbRQ6Eao2kXdXSe3&#10;M4OTm2mS6ujTm0Why8P545svO9uIM/lQO9YwGioQxIUzNZcaPvdvj1MQISIbbByThisFWC56D3PM&#10;jbvwls67WIo0wiFHDVWMbS5lKCqyGIauJU7et/MWY5K+lMbjJY3bRmZKPUuLNaeHClt6rag47X6t&#10;hvVsuv75GPPmtj0e6PB1PD1lXmk96HerFxCRuvgf/mu/Gw2TmcoSQMJ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lsofHAAAA3gAAAA8AAAAAAAAAAAAAAAAAmAIAAGRy&#10;cy9kb3ducmV2LnhtbFBLBQYAAAAABAAEAPUAAACMAwAAAAA=&#10;" fillcolor="black" stroked="f"/>
              <v:rect id="Rectangle 1353" o:spid="_x0000_s3270" style="position:absolute;left:1625;top:2261;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XHMgA&#10;AADeAAAADwAAAGRycy9kb3ducmV2LnhtbESPQWsCMRSE7wX/Q3iCt5q41FZXo2ih0Euh2h7q7bl5&#10;7i5uXtYk6tpf3xQKPQ4z8w0zX3a2ERfyoXasYTRUIIgLZ2ouNXx+vNxPQISIbLBxTBpuFGC56N3N&#10;MTfuyhu6bGMpEoRDjhqqGNtcylBUZDEMXUucvIPzFmOSvpTG4zXBbSMzpR6lxZrTQoUtPVdUHLdn&#10;q2E9naxP7w/89r3Z72j3tT+OM6+0HvS71QxEpC7+h//ar0bD01Rl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aRccyAAAAN4AAAAPAAAAAAAAAAAAAAAAAJgCAABk&#10;cnMvZG93bnJldi54bWxQSwUGAAAAAAQABAD1AAAAjQMAAAAA&#10;" fillcolor="black" stroked="f"/>
              <v:rect id="Rectangle 1354" o:spid="_x0000_s3271" style="position:absolute;left:1629;top:2261;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uJa8kA&#10;AADeAAAADwAAAGRycy9kb3ducmV2LnhtbESPQUsDMRSE70L/Q3gFbzZxsdpumxYrCF4EWz10b283&#10;z92lm5c1ie3WX28KgsdhZr5hluvBduJIPrSONdxOFAjiypmWaw0f7883MxAhIhvsHJOGMwVYr0ZX&#10;S8yNO/GWjrtYiwThkKOGJsY+lzJUDVkME9cTJ+/TeYsxSV9L4/GU4LaTmVL30mLLaaHBnp4aqg67&#10;b6thM59tvt7u+PVnWxZU7MvDNPNK6+vx8LgAEWmI/+G/9ovR8DBXWQ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LuJa8kAAADeAAAADwAAAAAAAAAAAAAAAACYAgAA&#10;ZHJzL2Rvd25yZXYueG1sUEsFBgAAAAAEAAQA9QAAAI4DAAAAAA==&#10;" fillcolor="black" stroked="f"/>
              <v:rect id="Rectangle 1355" o:spid="_x0000_s3272" style="position:absolute;left:1633;top:2261;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s8MkA&#10;AADeAAAADwAAAGRycy9kb3ducmV2LnhtbESPzWsCMRTE70L/h/AKvWnS7Ye6GqUWhF4K9eOgt+fm&#10;ubu4edkmUbf965tCocdhZn7DTOedbcSFfKgda7gfKBDEhTM1lxq2m2V/BCJEZIONY9LwRQHms5ve&#10;FHPjrryiyzqWIkE45KihirHNpQxFRRbDwLXEyTs6bzEm6UtpPF4T3DYyU+pZWqw5LVTY0mtFxWl9&#10;thoW49Hi8+OR379Xhz3td4fTU+aV1ne33csERKQu/of/2m9Gw3Cssgf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cs8MkAAADeAAAADwAAAAAAAAAAAAAAAACYAgAA&#10;ZHJzL2Rvd25yZXYueG1sUEsFBgAAAAAEAAQA9QAAAI4DAAAAAA==&#10;" fillcolor="black" stroked="f"/>
              <v:rect id="Rectangle 1356" o:spid="_x0000_s3273" style="position:absolute;left:1633;top:226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60hMkA&#10;AADeAAAADwAAAGRycy9kb3ducmV2LnhtbESPT2sCMRTE74V+h/AKvdWki626GqUWCr0I9c9Bb8/N&#10;c3dx87JNUt366Ruh4HGYmd8wk1lnG3EiH2rHGp57CgRx4UzNpYbN+uNpCCJEZIONY9LwSwFm0/u7&#10;CebGnXlJp1UsRYJwyFFDFWObSxmKiiyGnmuJk3dw3mJM0pfSeDwnuG1kptSrtFhzWqiwpfeKiuPq&#10;x2qYj4bz768+Ly7L/Y522/3xJfNK68eH7m0MIlIXb+H/9qfRMBiprA/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B60hMkAAADeAAAADwAAAAAAAAAAAAAAAACYAgAA&#10;ZHJzL2Rvd25yZXYueG1sUEsFBgAAAAAEAAQA9QAAAI4DAAAAAA==&#10;" fillcolor="black" stroked="f"/>
              <v:rect id="Rectangle 1357" o:spid="_x0000_s3274" style="position:absolute;left:1636;top:226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IRH8gA&#10;AADeAAAADwAAAGRycy9kb3ducmV2LnhtbESPQWsCMRSE7wX/Q3iCt5q4qNXVKFoo9FKotod6e26e&#10;u4ubl22S6ra/vikIPQ4z8w2zXHe2ERfyoXasYTRUIIgLZ2ouNby/Pd3PQISIbLBxTBq+KcB61btb&#10;Ym7clXd02cdSJAiHHDVUMba5lKGoyGIYupY4eSfnLcYkfSmNx2uC20ZmSk2lxZrTQoUtPVZUnPdf&#10;VsN2Ptt+vo755Wd3PNDh43ieZF5pPeh3mwWISF38D9/az0bDw1xl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UhEfyAAAAN4AAAAPAAAAAAAAAAAAAAAAAJgCAABk&#10;cnMvZG93bnJldi54bWxQSwUGAAAAAAQABAD1AAAAjQMAAAAA&#10;" fillcolor="black" stroked="f"/>
              <v:rect id="Rectangle 1358" o:spid="_x0000_s3275" style="position:absolute;left:1640;top:22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PaMgA&#10;AADeAAAADwAAAGRycy9kb3ducmV2LnhtbESPQWsCMRSE7wX/Q3iCt5q4WKurUbRQ6KVQbQ/19tw8&#10;dxc3L9sk1a2/3hQKPQ4z8w2zWHW2EWfyoXasYTRUIIgLZ2ouNXy8P99PQYSIbLBxTBp+KMBq2btb&#10;YG7chbd03sVSJAiHHDVUMba5lKGoyGIYupY4eUfnLcYkfSmNx0uC20ZmSk2kxZrTQoUtPVVUnHbf&#10;VsNmNt18vY359bo97Gn/eTg9ZF5pPeh36zmISF38D/+1X4yGx5nK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gI9oyAAAAN4AAAAPAAAAAAAAAAAAAAAAAJgCAABk&#10;cnMvZG93bnJldi54bWxQSwUGAAAAAAQABAD1AAAAjQMAAAAA&#10;" fillcolor="black" stroked="f"/>
              <v:rect id="Rectangle 1359" o:spid="_x0000_s3276" style="position:absolute;left:1644;top:22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q88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MJmpbA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Mwq88kAAADeAAAADwAAAAAAAAAAAAAAAACYAgAA&#10;ZHJzL2Rvd25yZXYueG1sUEsFBgAAAAAEAAQA9QAAAI4DAAAAAA==&#10;" fillcolor="black" stroked="f"/>
              <v:rect id="Rectangle 1360" o:spid="_x0000_s3277" style="position:absolute;left:1648;top:22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gcUA&#10;AADeAAAADwAAAGRycy9kb3ducmV2LnhtbERPTWsCMRC9F/wPYQRvNXGxVbdG0UKhF6FqD/U2bqa7&#10;i5vJNkl19debQ6HHx/ueLzvbiDP5UDvWMBoqEMSFMzWXGj73b49TECEiG2wck4YrBVgueg9zzI27&#10;8JbOu1iKFMIhRw1VjG0uZSgqshiGriVO3LfzFmOCvpTG4yWF20ZmSj1LizWnhgpbeq2oOO1+rYb1&#10;bLr++Rjz5rY9HujwdTw9ZV5pPeh3qxcQkbr4L/5zvxsNk5nK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U76BxQAAAN4AAAAPAAAAAAAAAAAAAAAAAJgCAABkcnMv&#10;ZG93bnJldi54bWxQSwUGAAAAAAQABAD1AAAAigMAAAAA&#10;" fillcolor="black" stroked="f"/>
              <v:rect id="Rectangle 1361" o:spid="_x0000_s3278" style="position:absolute;left:1652;top:2269;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bGskA&#10;AADeAAAADwAAAGRycy9kb3ducmV2LnhtbESPT0sDMRTE74LfITyhN5u4qO1umxYrCF4E++fQ3l43&#10;z92lm5c1SdvVT28KQo/DzPyGmc5724oT+dA41vAwVCCIS2carjRs1m/3YxAhIhtsHZOGHwown93e&#10;TLEw7sxLOq1iJRKEQ4Ea6hi7QspQ1mQxDF1HnLwv5y3GJH0ljcdzgttWZko9S4sNp4UaO3qtqTys&#10;jlbDIh8vvj8f+eN3ud/Rbrs/PGVeaT24618mICL18Rr+b78bDaNcZT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h8bGskAAADeAAAADwAAAAAAAAAAAAAAAACYAgAA&#10;ZHJzL2Rvd25yZXYueG1sUEsFBgAAAAAEAAQA9QAAAI4DAAAAAA==&#10;" fillcolor="black" stroked="f"/>
              <v:rect id="Rectangle 1362" o:spid="_x0000_s3279" style="position:absolute;left:1693;top:228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wkWsYA&#10;AADeAAAADwAAAGRycy9kb3ducmV2LnhtbESPy2oCMRSG94W+QziF7mpS63VqlFoouCl4W+juODmd&#10;GZycTJNUxz69WQguf/4b32TW2lqcyIfKsYbXjgJBnDtTcaFhu/l6GYEIEdlg7Zg0XCjAbPr4MMHM&#10;uDOv6LSOhUgjHDLUUMbYZFKGvCSLoeMa4uT9OG8xJukLaTye07itZVepgbRYcXoosaHPkvLj+s9q&#10;mI9H899lj7//V4c97XeHY7/rldbPT+3HO4hIbbyHb+2F0TAcq7cEkHASCs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wkWsYAAADeAAAADwAAAAAAAAAAAAAAAACYAgAAZHJz&#10;L2Rvd25yZXYueG1sUEsFBgAAAAAEAAQA9QAAAIsDAAAAAA==&#10;" fillcolor="black" stroked="f"/>
              <v:rect id="Rectangle 1363" o:spid="_x0000_s3280" style="position:absolute;left:1697;top:228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CBwckA&#10;AADeAAAADwAAAGRycy9kb3ducmV2LnhtbESPzWsCMRTE7wX/h/CE3mqibf3YGkULhV4Kfh3q7bl5&#10;7i5uXrZJqtv+9U1B8DjMzG+Y6by1tTiTD5VjDf2eAkGcO1NxoWG3fXsYgwgR2WDtmDT8UID5rHM3&#10;xcy4C6/pvImFSBAOGWooY2wyKUNeksXQcw1x8o7OW4xJ+kIaj5cEt7UcKDWUFitOCyU29FpSftp8&#10;Ww3LyXj5tXrij9/1YU/7z8PpeeCV1vfddvECIlIbb+Fr+91oGE3UYx/+76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bCBwckAAADeAAAADwAAAAAAAAAAAAAAAACYAgAA&#10;ZHJzL2Rvd25yZXYueG1sUEsFBgAAAAAEAAQA9QAAAI4DAAAAAA==&#10;" fillcolor="black" stroked="f"/>
              <v:rect id="Rectangle 1364" o:spid="_x0000_s3281" style="position:absolute;left:1701;top:228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IftskA&#10;AADeAAAADwAAAGRycy9kb3ducmV2LnhtbESPzWsCMRTE70L/h/AKvWnS7Ye6GqUWhF4K9eOgt+fm&#10;ubu4edkmUbf965tCocdhZn7DTOedbcSFfKgda7gfKBDEhTM1lxq2m2V/BCJEZIONY9LwRQHms5ve&#10;FHPjrryiyzqWIkE45KihirHNpQxFRRbDwLXEyTs6bzEm6UtpPF4T3DYyU+pZWqw5LVTY0mtFxWl9&#10;thoW49Hi8+OR379Xhz3td4fTU+aV1ne33csERKQu/of/2m9Gw3CsHjL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WIftskAAADeAAAADwAAAAAAAAAAAAAAAACYAgAA&#10;ZHJzL2Rvd25yZXYueG1sUEsFBgAAAAAEAAQA9QAAAI4DAAAAAA==&#10;" fillcolor="black" stroked="f"/>
              <v:rect id="Rectangle 1365" o:spid="_x0000_s3282" style="position:absolute;left:1705;top:229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6LckA&#10;AADeAAAADwAAAGRycy9kb3ducmV2LnhtbESPzWsCMRTE7wX/h/CE3mqitn5sjVILhV4Kfh3q7bl5&#10;7i5uXrZJqtv+9U1B8DjMzG+Y2aK1tTiTD5VjDf2eAkGcO1NxoWG3fXuYgAgR2WDtmDT8UIDFvHM3&#10;w8y4C6/pvImFSBAOGWooY2wyKUNeksXQcw1x8o7OW4xJ+kIaj5cEt7UcKDWSFitOCyU29FpSftp8&#10;Ww3L6WT5tXrkj9/1YU/7z8PpaeCV1vfd9uUZRKQ23sLX9rvRMJ6q4RD+76Qr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66LckAAADeAAAADwAAAAAAAAAAAAAAAACYAgAA&#10;ZHJzL2Rvd25yZXYueG1sUEsFBgAAAAAEAAQA9QAAAI4DAAAAAA==&#10;" fillcolor="black" stroked="f"/>
              <v:rect id="Rectangle 1366" o:spid="_x0000_s3283" style="position:absolute;left:1709;top:229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ciWcgA&#10;AADeAAAADwAAAGRycy9kb3ducmV2LnhtbESPQWsCMRSE74X+h/AK3mpStVVXo9SC4KWg1oPenpvX&#10;3cXNyzZJde2vN4VCj8PMfMNM562txZl8qBxreOoqEMS5MxUXGnYfy8cRiBCRDdaOScOVAsxn93dT&#10;zIy78IbO21iIBOGQoYYyxiaTMuQlWQxd1xAn79N5izFJX0jj8ZLgtpY9pV6kxYrTQokNvZWUn7bf&#10;VsNiPFp8rQf8/rM5HuiwP56ee15p3XloXycgIrXxP/zXXhkNw7HqD+D3Tro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xyJZyAAAAN4AAAAPAAAAAAAAAAAAAAAAAJgCAABk&#10;cnMvZG93bnJldi54bWxQSwUGAAAAAAQABAD1AAAAjQMAAAAA&#10;" fillcolor="black" stroked="f"/>
              <v:rect id="Rectangle 1367" o:spid="_x0000_s3284" style="position:absolute;left:1712;top:2291;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uHwsgA&#10;AADeAAAADwAAAGRycy9kb3ducmV2LnhtbESPT2sCMRTE74V+h/AKvdVEW6tujVKFQi8F/x3q7bl5&#10;7i5uXrZJ1LWfvhEKHoeZ+Q0znra2FifyoXKsodtRIIhzZyouNGzWH09DECEiG6wdk4YLBZhO7u/G&#10;mBl35iWdVrEQCcIhQw1ljE0mZchLshg6riFO3t55izFJX0jj8ZzgtpY9pV6lxYrTQokNzUvKD6uj&#10;1TAbDWc/ixf++l3utrT93h36Pa+0fnxo399ARGrjLfzf/jQaBiP13IfrnXQ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i4fCyAAAAN4AAAAPAAAAAAAAAAAAAAAAAJgCAABk&#10;cnMvZG93bnJldi54bWxQSwUGAAAAAAQABAD1AAAAjQMAAAAA&#10;" fillcolor="black" stroked="f"/>
              <v:rect id="Rectangle 1368" o:spid="_x0000_s3285" style="position:absolute;left:1712;top:229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ZtckA&#10;AADeAAAADwAAAGRycy9kb3ducmV2LnhtbESPT2sCMRTE74V+h/AK3mpStf5ZjVILgpeCWg96e25e&#10;dxc3L9sk1W0/vSkUehxm5jfMbNHaWlzIh8qxhqeuAkGcO1NxoWH/vnocgwgR2WDtmDR8U4DF/P5u&#10;hplxV97SZRcLkSAcMtRQxthkUoa8JIuh6xri5H04bzEm6QtpPF4T3Nayp9RQWqw4LZTY0GtJ+Xn3&#10;ZTUsJ+Pl52bAbz/b05GOh9P5ueeV1p2H9mUKIlIb/8N/7bXRMJqo/hB+76Qr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lkZtckAAADeAAAADwAAAAAAAAAAAAAAAACYAgAA&#10;ZHJzL2Rvd25yZXYueG1sUEsFBgAAAAAEAAQA9QAAAI4DAAAAAA==&#10;" fillcolor="black" stroked="f"/>
              <v:rect id="Rectangle 1369" o:spid="_x0000_s3286" style="position:absolute;left:1716;top:229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8LsgA&#10;AADeAAAADwAAAGRycy9kb3ducmV2LnhtbESPQWsCMRSE74X+h/AK3mpStVW3RqlCwUtBrQe9PTev&#10;u4ublzVJde2vN4VCj8PMfMNMZq2txZl8qBxreOoqEMS5MxUXGraf748jECEiG6wdk4YrBZhN7+8m&#10;mBl34TWdN7EQCcIhQw1ljE0mZchLshi6riFO3pfzFmOSvpDG4yXBbS17Sr1IixWnhRIbWpSUHzff&#10;VsN8PJqfVgP++Fkf9rTfHY7PPa+07jy0b68gIrXxP/zXXhoNw7HqD+H3Tro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FbwuyAAAAN4AAAAPAAAAAAAAAAAAAAAAAJgCAABk&#10;cnMvZG93bnJldi54bWxQSwUGAAAAAAQABAD1AAAAjQMAAAAA&#10;" fillcolor="black" stroked="f"/>
              <v:rect id="Rectangle 1370" o:spid="_x0000_s3287" style="position:absolute;left:1720;top:2299;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ooXMUA&#10;AADeAAAADwAAAGRycy9kb3ducmV2LnhtbERPy04CMRTdm/gPzTVxJ63Ic6QQMTFhY8JrAbvL9Doz&#10;YXo7thUGv54uSFienPdk1tpanMiHyrGG144CQZw7U3GhYbv5ehmBCBHZYO2YNFwowGz6+DDBzLgz&#10;r+i0joVIIRwy1FDG2GRShrwki6HjGuLE/ThvMSboC2k8nlO4rWVXqYG0WHFqKLGhz5Ly4/rPapiP&#10;R/PfZY+//1eHPe13h2O/65XWz0/txzuISG28i2/uhdEwHKu3tDfdSVdAT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iihcxQAAAN4AAAAPAAAAAAAAAAAAAAAAAJgCAABkcnMv&#10;ZG93bnJldi54bWxQSwUGAAAAAAQABAD1AAAAigMAAAAA&#10;" fillcolor="black" stroked="f"/>
              <v:rect id="Rectangle 1371" o:spid="_x0000_s3288" style="position:absolute;left:1724;top:2299;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Nx8gA&#10;AADeAAAADwAAAGRycy9kb3ducmV2LnhtbESPQU8CMRSE7yb8h+aReJMWVGRXCgETEy8mghzg9tg+&#10;dzdsX9e2wsqvtyQmHCcz801mOu9sI47kQ+1Yw3CgQBAXztRcath8vt5NQISIbLBxTBp+KcB81ruZ&#10;Ym7ciVd0XMdSJAiHHDVUMba5lKGoyGIYuJY4eV/OW4xJ+lIaj6cEt40cKTWWFmtOCxW29FJRcVj/&#10;WA3LbLL8/njg9/Nqv6Pddn94HHml9W2/WzyDiNTFa/i//WY0PGXqPoP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xo3HyAAAAN4AAAAPAAAAAAAAAAAAAAAAAJgCAABk&#10;cnMvZG93bnJldi54bWxQSwUGAAAAAAQABAD1AAAAjQMAAAAA&#10;" fillcolor="black" stroked="f"/>
              <v:rect id="Rectangle 1372" o:spid="_x0000_s3289" style="position:absolute;left:1727;top:229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XJ8YA&#10;AADeAAAADwAAAGRycy9kb3ducmV2LnhtbESPy2oCMRSG94W+QziF7mpSsV5Go2ih0I3gbaG74+R0&#10;ZnByMiapjn36ZiG4/PlvfJNZa2txIR8qxxreOwoEce5MxYWG3fbrbQgiRGSDtWPScKMAs+nz0wQz&#10;4668pssmFiKNcMhQQxljk0kZ8pIsho5riJP347zFmKQvpPF4TeO2ll2l+tJixemhxIY+S8pPm1+r&#10;YTEaLs6rHi//1scDHfbH00fXK61fX9r5GESkNj7C9/a30TAYqV4CSDgJBeT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pXJ8YAAADeAAAADwAAAAAAAAAAAAAAAACYAgAAZHJz&#10;L2Rvd25yZXYueG1sUEsFBgAAAAAEAAQA9QAAAIsDAAAAAA==&#10;" fillcolor="black" stroked="f"/>
              <v:rect id="Rectangle 1373" o:spid="_x0000_s3290" style="position:absolute;left:1731;top:229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byvMgA&#10;AADeAAAADwAAAGRycy9kb3ducmV2LnhtbESPQWsCMRSE70L/Q3iF3jRRrNXVKLUgeBGq7UFvz83r&#10;7uLmZZukuvXXN4LQ4zAz3zCzRWtrcSYfKsca+j0Fgjh3puJCw+fHqjsGESKywdoxafilAIv5Q2eG&#10;mXEX3tJ5FwuRIBwy1FDG2GRShrwki6HnGuLkfTlvMSbpC2k8XhLc1nKg1EharDgtlNjQW0n5afdj&#10;NSwn4+X3+5A31+3xQIf98fQ88Errp8f2dQoiUhv/w/f22mh4mahhH2530hW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tvK8yAAAAN4AAAAPAAAAAAAAAAAAAAAAAJgCAABk&#10;cnMvZG93bnJldi54bWxQSwUGAAAAAAQABAD1AAAAjQMAAAAA&#10;" fillcolor="black" stroked="f"/>
              <v:rect id="Rectangle 1374" o:spid="_x0000_s3291" style="position:absolute;left:1735;top:229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Rsy8kA&#10;AADeAAAADwAAAGRycy9kb3ducmV2LnhtbESPT2sCMRTE74V+h/AKvdWki626GqUWCr0I9c9Bb8/N&#10;c3dx87JNUt366Ruh4HGYmd8wk1lnG3EiH2rHGp57CgRx4UzNpYbN+uNpCCJEZIONY9LwSwFm0/u7&#10;CebGnXlJp1UsRYJwyFFDFWObSxmKiiyGnmuJk3dw3mJM0pfSeDwnuG1kptSrtFhzWqiwpfeKiuPq&#10;x2qYj4bz768+Ly7L/Y522/3xJfNK68eH7m0MIlIXb+H/9qfRMBipfgb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WRsy8kAAADeAAAADwAAAAAAAAAAAAAAAACYAgAA&#10;ZHJzL2Rvd25yZXYueG1sUEsFBgAAAAAEAAQA9QAAAI4DAAAAAA==&#10;" fillcolor="black" stroked="f"/>
              <v:rect id="Rectangle 1375" o:spid="_x0000_s3292" style="position:absolute;left:1739;top:230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JUMgA&#10;AADeAAAADwAAAGRycy9kb3ducmV2LnhtbESPQWsCMRSE74X+h/AK3mpStVVXo9SC4KWg1oPenpvX&#10;3cXNyzZJde2vN4VCj8PMfMNM562txZl8qBxreOoqEMS5MxUXGnYfy8cRiBCRDdaOScOVAsxn93dT&#10;zIy78IbO21iIBOGQoYYyxiaTMuQlWQxd1xAn79N5izFJX0jj8ZLgtpY9pV6kxYrTQokNvZWUn7bf&#10;VsNiPFp8rQf8/rM5HuiwP56ee15p3XloXycgIrXxP/zXXhkNw7Ea9OH3Tro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KMlQyAAAAN4AAAAPAAAAAAAAAAAAAAAAAJgCAABk&#10;cnMvZG93bnJldi54bWxQSwUGAAAAAAQABAD1AAAAjQMAAAAA&#10;" fillcolor="black" stroked="f"/>
              <v:rect id="Rectangle 1376" o:spid="_x0000_s3293" style="position:absolute;left:1743;top:230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FRJMkA&#10;AADeAAAADwAAAGRycy9kb3ducmV2LnhtbESPT2sCMRTE74V+h/AKvdWksq26GqUWCr0I9c9Bb8/N&#10;c3dx87JNUt366Ruh4HGYmd8wk1lnG3EiH2rHGp57CgRx4UzNpYbN+uNpCCJEZIONY9LwSwFm0/u7&#10;CebGnXlJp1UsRYJwyFFDFWObSxmKiiyGnmuJk3dw3mJM0pfSeDwnuG1kX6lXabHmtFBhS+8VFcfV&#10;j9UwHw3n318ZLy7L/Y522/3xpe+V1o8P3dsYRKQu3sL/7U+jYTBSWQb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cFRJMkAAADeAAAADwAAAAAAAAAAAAAAAACYAgAA&#10;ZHJzL2Rvd25yZXYueG1sUEsFBgAAAAAEAAQA9QAAAI4DAAAAAA==&#10;" fillcolor="black" stroked="f"/>
              <v:rect id="Rectangle 1377" o:spid="_x0000_s3294" style="position:absolute;left:1746;top:230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30v8gA&#10;AADeAAAADwAAAGRycy9kb3ducmV2LnhtbESPQWsCMRSE74X+h/AK3mpS0VZXo1RB8CJU24PenpvX&#10;3cXNyzaJuvrrG6HQ4zAz3zCTWWtrcSYfKscaXroKBHHuTMWFhq/P5fMQRIjIBmvHpOFKAWbTx4cJ&#10;ZsZdeEPnbSxEgnDIUEMZY5NJGfKSLIaua4iT9+28xZikL6TxeElwW8ueUq/SYsVpocSGFiXlx+3J&#10;apiPhvOfjz6vb5vDnva7w3HQ80rrzlP7PgYRqY3/4b/2ymh4G6n+AO530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jfS/yAAAAN4AAAAPAAAAAAAAAAAAAAAAAJgCAABk&#10;cnMvZG93bnJldi54bWxQSwUGAAAAAAQABAD1AAAAjQMAAAAA&#10;" fillcolor="black" stroked="f"/>
              <v:rect id="Rectangle 1378" o:spid="_x0000_s3295" style="position:absolute;left:1750;top:230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9qyMgA&#10;AADeAAAADwAAAGRycy9kb3ducmV2LnhtbESPQWsCMRSE7wX/Q3hCbzWpqNXVKLVQ8FJQ24PenpvX&#10;3cXNyzZJdeuvN4LQ4zAz3zCzRWtrcSIfKscannsKBHHuTMWFhq/P96cxiBCRDdaOScMfBVjMOw8z&#10;zIw784ZO21iIBOGQoYYyxiaTMuQlWQw91xAn79t5izFJX0jj8ZzgtpZ9pUbSYsVpocSG3krKj9tf&#10;q2E5GS9/1gP+uGwOe9rvDsdh3yutH7vt6xREpDb+h+/tldHwMlGDEdzupCs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X2rIyAAAAN4AAAAPAAAAAAAAAAAAAAAAAJgCAABk&#10;cnMvZG93bnJldi54bWxQSwUGAAAAAAQABAD1AAAAjQMAAAAA&#10;" fillcolor="black" stroked="f"/>
              <v:rect id="Rectangle 1379" o:spid="_x0000_s3296" style="position:absolute;left:1754;top:2310;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PPU8gA&#10;AADeAAAADwAAAGRycy9kb3ducmV2LnhtbESPQWsCMRSE74L/ITyhN00qWnU1Si0UvBSq7UFvz83r&#10;7uLmZZukuvXXG6HQ4zAz3zCLVWtrcSYfKscaHgcKBHHuTMWFhs+P1/4URIjIBmvHpOGXAqyW3c4C&#10;M+MuvKXzLhYiQThkqKGMscmkDHlJFsPANcTJ+3LeYkzSF9J4vCS4reVQqSdpseK0UGJDLyXlp92P&#10;1bCeTdff7yN+u26PBzrsj6fx0CutH3rt8xxEpDb+h//aG6NhMlOjCdzvpCs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E89TyAAAAN4AAAAPAAAAAAAAAAAAAAAAAJgCAABk&#10;cnMvZG93bnJldi54bWxQSwUGAAAAAAQABAD1AAAAjQMAAAAA&#10;" fillcolor="black" stroked="f"/>
              <v:rect id="Rectangle 1380" o:spid="_x0000_s3297" style="position:absolute;left:1754;top:231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xbIcUA&#10;AADeAAAADwAAAGRycy9kb3ducmV2LnhtbERPy2oCMRTdF/oP4Ra6q0nF+hiNooVCN4Kvhe6uk9uZ&#10;wcnNmKQ69uubheDycN6TWWtrcSEfKsca3jsKBHHuTMWFht32620IIkRkg7Vj0nCjALPp89MEM+Ou&#10;vKbLJhYihXDIUEMZY5NJGfKSLIaOa4gT9+O8xZigL6TxeE3htpZdpfrSYsWpocSGPkvKT5tfq2Ex&#10;Gi7Oqx4v/9bHAx32x9NH1yutX1/a+RhEpDY+xHf3t9EwGKle2pvupCsg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FshxQAAAN4AAAAPAAAAAAAAAAAAAAAAAJgCAABkcnMv&#10;ZG93bnJldi54bWxQSwUGAAAAAAQABAD1AAAAigMAAAAA&#10;" fillcolor="black" stroked="f"/>
              <v:rect id="Rectangle 1381" o:spid="_x0000_s3298" style="position:absolute;left:1754;top:231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D+uskA&#10;AADeAAAADwAAAGRycy9kb3ducmV2LnhtbESPT2sCMRTE74V+h/AKvdWkYqu7GqUWCr0I9c9Bb8/N&#10;c3dx87JNUt366Ruh4HGYmd8wk1lnG3EiH2rHGp57CgRx4UzNpYbN+uNpBCJEZIONY9LwSwFm0/u7&#10;CebGnXlJp1UsRYJwyFFDFWObSxmKiiyGnmuJk3dw3mJM0pfSeDwnuG1kX6lXabHmtFBhS+8VFcfV&#10;j9Uwz0bz768BLy7L/Y522/3xpe+V1o8P3dsYRKQu3sL/7U+jYZipQQb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8D+uskAAADeAAAADwAAAAAAAAAAAAAAAACYAgAA&#10;ZHJzL2Rvd25yZXYueG1sUEsFBgAAAAAEAAQA9QAAAI4DAAAAAA==&#10;" fillcolor="black" stroked="f"/>
              <v:rect id="Rectangle 1382" o:spid="_x0000_s3299" style="position:absolute;left:1758;top:231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PB+sYA&#10;AADeAAAADwAAAGRycy9kb3ducmV2LnhtbESPzWoCMRSF9wXfIVyhu5ooWnVqFBUK3RSq7aLurpPr&#10;zODkZkxSnfr0ZiG4PJw/vtmitbU4kw+VYw39ngJBnDtTcaHh5/v9ZQIiRGSDtWPS8E8BFvPO0wwz&#10;4y68ofM2FiKNcMhQQxljk0kZ8pIshp5riJN3cN5iTNIX0ni8pHFby4FSr9JixemhxIbWJeXH7Z/V&#10;sJpOVqevIX9eN/sd7X73x9HAK62fu+3yDUSkNj7C9/aH0TCeqlECSDgJBe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PB+sYAAADeAAAADwAAAAAAAAAAAAAAAACYAgAAZHJz&#10;L2Rvd25yZXYueG1sUEsFBgAAAAAEAAQA9QAAAIsDAAAAAA==&#10;" fillcolor="black" stroked="f"/>
              <v:rect id="Rectangle 1383" o:spid="_x0000_s3300" style="position:absolute;left:1762;top:231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9kYcgA&#10;AADeAAAADwAAAGRycy9kb3ducmV2LnhtbESPQWsCMRSE70L/Q3iF3jRRaqurUWqh4EVQ24PenpvX&#10;3cXNyzZJdfXXG6HQ4zAz3zDTeWtrcSIfKsca+j0Fgjh3puJCw9fnR3cEIkRkg7Vj0nChAPPZQ2eK&#10;mXFn3tBpGwuRIBwy1FDG2GRShrwki6HnGuLkfTtvMSbpC2k8nhPc1nKg1Iu0WHFaKLGh95Ly4/bX&#10;aliMR4uf9TOvrpvDnva7w3E48Errp8f2bQIiUhv/w3/tpdHwOlbDPtzvpCs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b2RhyAAAAN4AAAAPAAAAAAAAAAAAAAAAAJgCAABk&#10;cnMvZG93bnJldi54bWxQSwUGAAAAAAQABAD1AAAAjQMAAAAA&#10;" fillcolor="black" stroked="f"/>
              <v:rect id="Rectangle 1384" o:spid="_x0000_s3301" style="position:absolute;left:1765;top:23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36FsgA&#10;AADeAAAADwAAAGRycy9kb3ducmV2LnhtbESPQWsCMRSE7wX/Q3iCt5q4qNXVKFoo9FKotod6e26e&#10;u4ubl22S6ra/vikIPQ4z8w2zXHe2ERfyoXasYTRUIIgLZ2ouNby/Pd3PQISIbLBxTBq+KcB61btb&#10;Ym7clXd02cdSJAiHHDVUMba5lKGoyGIYupY4eSfnLcYkfSmNx2uC20ZmSk2lxZrTQoUtPVZUnPdf&#10;VsN2Ptt+vo755Wd3PNDh43ieZF5pPeh3mwWISF38D9/az0bDw1xNMv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vfoWyAAAAN4AAAAPAAAAAAAAAAAAAAAAAJgCAABk&#10;cnMvZG93bnJldi54bWxQSwUGAAAAAAQABAD1AAAAjQMAAAAA&#10;" fillcolor="black" stroked="f"/>
              <v:rect id="Rectangle 1385" o:spid="_x0000_s3302" style="position:absolute;left:1769;top:231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fjcgA&#10;AADeAAAADwAAAGRycy9kb3ducmV2LnhtbESPT2sCMRTE74V+h/AKvdVEW6tujVKFQi8F/x3q7bl5&#10;7i5uXrZJ1LWfvhEKHoeZ+Q0znra2FifyoXKsodtRIIhzZyouNGzWH09DECEiG6wdk4YLBZhO7u/G&#10;mBl35iWdVrEQCcIhQw1ljE0mZchLshg6riFO3t55izFJX0jj8ZzgtpY9pV6lxYrTQokNzUvKD6uj&#10;1TAbDWc/ixf++l3utrT93h36Pa+0fnxo399ARGrjLfzf/jQaBiPVf4brnXQ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8V+NyAAAAN4AAAAPAAAAAAAAAAAAAAAAAJgCAABk&#10;cnMvZG93bnJldi54bWxQSwUGAAAAAAQABAD1AAAAjQMAAAAA&#10;" fillcolor="black" stroked="f"/>
              <v:rect id="Rectangle 1386" o:spid="_x0000_s3303" style="position:absolute;left:1773;top:231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H+cgA&#10;AADeAAAADwAAAGRycy9kb3ducmV2LnhtbESPQWsCMRSE74X+h/AK3mpS0VZXo1RB8CJU24PenpvX&#10;3cXNyzaJuvrrG6HQ4zAz3zCTWWtrcSYfKscaXroKBHHuTMWFhq/P5fMQRIjIBmvHpOFKAWbTx4cJ&#10;ZsZdeEPnbSxEgnDIUEMZY5NJGfKSLIaua4iT9+28xZikL6TxeElwW8ueUq/SYsVpocSGFiXlx+3J&#10;apiPhvOfjz6vb5vDnva7w3HQ80rrzlP7PgYRqY3/4b/2ymh4G6lBH+530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GMf5yAAAAN4AAAAPAAAAAAAAAAAAAAAAAJgCAABk&#10;cnMvZG93bnJldi54bWxQSwUGAAAAAAQABAD1AAAAjQMAAAAA&#10;" fillcolor="black" stroked="f"/>
              <v:rect id="Rectangle 1387" o:spid="_x0000_s3304" style="position:absolute;left:1819;top:233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RiYsgA&#10;AADeAAAADwAAAGRycy9kb3ducmV2LnhtbESPQWsCMRSE70L/Q3iF3jSpdFtdjVILBS+C2h7q7bl5&#10;7i5uXrZJqqu/3hQKPQ4z8w0znXe2ESfyoXas4XGgQBAXztRcavj8eO+PQISIbLBxTBouFGA+u+tN&#10;MTfuzBs6bWMpEoRDjhqqGNtcylBUZDEMXEucvIPzFmOSvpTG4znBbSOHSj1LizWnhQpbequoOG5/&#10;rIbFeLT4Xj/x6rrZ72j3tT9mQ6+0frjvXicgInXxP/zXXhoNL2OVZfB7J10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VGJiyAAAAN4AAAAPAAAAAAAAAAAAAAAAAJgCAABk&#10;cnMvZG93bnJldi54bWxQSwUGAAAAAAQABAD1AAAAjQMAAAAA&#10;" fillcolor="black" stroked="f"/>
              <v:rect id="Rectangle 1388" o:spid="_x0000_s3305" style="position:absolute;left:1822;top:233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b8FcgA&#10;AADeAAAADwAAAGRycy9kb3ducmV2LnhtbESPQWsCMRSE7wX/Q3hCbzWpVKurUWqh0Iugtge9PTev&#10;u4ubl22S6uqvN4LQ4zAz3zDTeWtrcSQfKscannsKBHHuTMWFhu+vj6cRiBCRDdaOScOZAsxnnYcp&#10;ZsadeE3HTSxEgnDIUEMZY5NJGfKSLIaea4iT9+O8xZikL6TxeEpwW8u+UkNpseK0UGJD7yXlh82f&#10;1bAYjxa/qxdeXtb7He22+8Og75XWj932bQIiUhv/w/f2p9HwOlaDIdzup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hvwVyAAAAN4AAAAPAAAAAAAAAAAAAAAAAJgCAABk&#10;cnMvZG93bnJldi54bWxQSwUGAAAAAAQABAD1AAAAjQMAAAAA&#10;" fillcolor="black" stroked="f"/>
              <v:rect id="Rectangle 1389" o:spid="_x0000_s3306" style="position:absolute;left:1826;top:2341;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ZjsgA&#10;AADeAAAADwAAAGRycy9kb3ducmV2LnhtbESPQWsCMRSE74L/ITyhN00qtepqlFoo9CJU24PenpvX&#10;3cXNyzZJdfXXG6HQ4zAz3zDzZWtrcSIfKscaHgcKBHHuTMWFhq/Pt/4ERIjIBmvHpOFCAZaLbmeO&#10;mXFn3tBpGwuRIBwy1FDG2GRShrwki2HgGuLkfTtvMSbpC2k8nhPc1nKo1LO0WHFaKLGh15Ly4/bX&#10;alhNJ6ufjydeXzeHPe13h+No6JXWD732ZQYiUhv/w3/td6NhPFWjMdzvpCs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ylmOyAAAAN4AAAAPAAAAAAAAAAAAAAAAAJgCAABk&#10;cnMvZG93bnJldi54bWxQSwUGAAAAAAQABAD1AAAAjQMAAAAA&#10;" fillcolor="black" stroked="f"/>
              <v:rect id="Rectangle 1390" o:spid="_x0000_s3307" style="position:absolute;left:1830;top:2341;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XN/MUA&#10;AADeAAAADwAAAGRycy9kb3ducmV2LnhtbERPTWsCMRC9F/wPYYTeaqJo1a1RVCj0Uqi2h3obN+Pu&#10;4mayJqlu/fXmIHh8vO/ZorW1OJMPlWMN/Z4CQZw7U3Gh4ef7/WUCIkRkg7Vj0vBPARbzztMMM+Mu&#10;vKHzNhYihXDIUEMZY5NJGfKSLIaea4gTd3DeYkzQF9J4vKRwW8uBUq/SYsWpocSG1iXlx+2f1bCa&#10;TlanryF/Xjf7He1+98fRwCutn7vt8g1EpDY+xHf3h9EwnqpR2pvupCs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c38xQAAAN4AAAAPAAAAAAAAAAAAAAAAAJgCAABkcnMv&#10;ZG93bnJldi54bWxQSwUGAAAAAAQABAD1AAAAigMAAAAA&#10;" fillcolor="black" stroked="f"/>
              <v:rect id="Rectangle 1391" o:spid="_x0000_s3308" style="position:absolute;left:1834;top:2341;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loZ8kA&#10;AADeAAAADwAAAGRycy9kb3ducmV2LnhtbESPT2sCMRTE74V+h/AKvdWkUqu7GqUWhF4K9c9Bb8/N&#10;c3dx87JNom776Ruh4HGYmd8wk1lnG3EmH2rHGp57CgRx4UzNpYbNevE0AhEissHGMWn4oQCz6f3d&#10;BHPjLryk8yqWIkE45KihirHNpQxFRRZDz7XEyTs4bzEm6UtpPF4S3Dayr9SrtFhzWqiwpfeKiuPq&#10;ZDXMs9H8++uFP3+X+x3ttvvjoO+V1o8P3dsYRKQu3sL/7Q+jYZipQQb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hloZ8kAAADeAAAADwAAAAAAAAAAAAAAAACYAgAA&#10;ZHJzL2Rvd25yZXYueG1sUEsFBgAAAAAEAAQA9QAAAI4DAAAAAA==&#10;" fillcolor="black" stroked="f"/>
              <v:rect id="Rectangle 1392" o:spid="_x0000_s3309" style="position:absolute;left:1834;top:234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8LR8YA&#10;AADeAAAADwAAAGRycy9kb3ducmV2LnhtbESPzWoCMRSF9wXfIVzBXU0q1urUKCoIbgpqu6i76+R2&#10;ZnByMyZRp316sxC6PJw/vum8tbW4kg+VYw0vfQWCOHem4kLD1+f6eQwiRGSDtWPS8EsB5rPO0xQz&#10;4268o+s+FiKNcMhQQxljk0kZ8pIshr5riJP347zFmKQvpPF4S+O2lgOlRtJixemhxIZWJeWn/cVq&#10;WE7Gy/N2yB9/u+OBDt/H0+vAK6173XbxDiJSG//Dj/bGaHibqFECSDgJBe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8LR8YAAADeAAAADwAAAAAAAAAAAAAAAACYAgAAZHJz&#10;L2Rvd25yZXYueG1sUEsFBgAAAAAEAAQA9QAAAIsDAAAAAA==&#10;" fillcolor="black" stroked="f"/>
              <v:rect id="Rectangle 1393" o:spid="_x0000_s3310" style="position:absolute;left:1834;top:234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Ou3MgA&#10;AADeAAAADwAAAGRycy9kb3ducmV2LnhtbESPQWsCMRSE70L/Q3iF3jRRWqurUWpB6EVQ24PenpvX&#10;3cXNyzaJuvbXN4LQ4zAz3zDTeWtrcSYfKsca+j0Fgjh3puJCw9fnsjsCESKywdoxabhSgPnsoTPF&#10;zLgLb+i8jYVIEA4ZaihjbDIpQ16SxdBzDXHyvp23GJP0hTQeLwluazlQaigtVpwWSmzovaT8uD1Z&#10;DYvxaPGzfubV7+awp/3ucHwZeKX102P7NgERqY3/4Xv7w2h4HathH2530hW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A67cyAAAAN4AAAAPAAAAAAAAAAAAAAAAAJgCAABk&#10;cnMvZG93bnJldi54bWxQSwUGAAAAAAQABAD1AAAAjQMAAAAA&#10;" fillcolor="black" stroked="f"/>
              <v:rect id="Rectangle 1394" o:spid="_x0000_s3311" style="position:absolute;left:1838;top:2341;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Ewq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x5maZP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0TCryAAAAN4AAAAPAAAAAAAAAAAAAAAAAJgCAABk&#10;cnMvZG93bnJldi54bWxQSwUGAAAAAAQABAD1AAAAjQMAAAAA&#10;" fillcolor="black" stroked="f"/>
              <v:rect id="Rectangle 1395" o:spid="_x0000_s3312" style="position:absolute;left:1841;top:234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2VMMkA&#10;AADeAAAADwAAAGRycy9kb3ducmV2LnhtbESPT2sCMRTE74V+h/AK3mpStf5ZjVILgpeCWg96e25e&#10;dxc3L9sk1W0/vSkUehxm5jfMbNHaWlzIh8qxhqeuAkGcO1NxoWH/vnocgwgR2WDtmDR8U4DF/P5u&#10;hplxV97SZRcLkSAcMtRQxthkUoa8JIuh6xri5H04bzEm6QtpPF4T3Nayp9RQWqw4LZTY0GtJ+Xn3&#10;ZTUsJ+Pl52bAbz/b05GOh9P5ueeV1p2H9mUKIlIb/8N/7bXRMJqoYR9+76Qr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Z2VMMkAAADeAAAADwAAAAAAAAAAAAAAAACYAgAA&#10;ZHJzL2Rvd25yZXYueG1sUEsFBgAAAAAEAAQA9QAAAI4DAAAAAA==&#10;" fillcolor="black" stroked="f"/>
              <v:rect id="Rectangle 1396" o:spid="_x0000_s3313" style="position:absolute;left:1845;top:234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NRMgA&#10;AADeAAAADwAAAGRycy9kb3ducmV2LnhtbESPQWsCMRSE7wX/Q3hCbzWpqNXVKLVQ8FJQ24PenpvX&#10;3cXNyzZJdeuvN4LQ4zAz3zCzRWtrcSIfKscannsKBHHuTMWFhq/P96cxiBCRDdaOScMfBVjMOw8z&#10;zIw784ZO21iIBOGQoYYyxiaTMuQlWQw91xAn79t5izFJX0jj8ZzgtpZ9pUbSYsVpocSG3krKj9tf&#10;q2E5GS9/1gP+uGwOe9rvDsdh3yutH7vt6xREpDb+h+/tldHwMlGjAdzupCs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dA1EyAAAAN4AAAAPAAAAAAAAAAAAAAAAAJgCAABk&#10;cnMvZG93bnJldi54bWxQSwUGAAAAAAQABAD1AAAAjQMAAAAA&#10;" fillcolor="black" stroked="f"/>
              <v:rect id="Rectangle 1397" o:spid="_x0000_s3314" style="position:absolute;left:1849;top:234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io38gA&#10;AADeAAAADwAAAGRycy9kb3ducmV2LnhtbESPQWsCMRSE7wX/Q3hCbzWpVKurUWqh0Iugtge9PTev&#10;u4ubl22S6uqvN4LQ4zAz3zDTeWtrcSQfKscannsKBHHuTMWFhu+vj6cRiBCRDdaOScOZAsxnnYcp&#10;ZsadeE3HTSxEgnDIUEMZY5NJGfKSLIaea4iT9+O8xZikL6TxeEpwW8u+UkNpseK0UGJD7yXlh82f&#10;1bAYjxa/qxdeXtb7He22+8Og75XWj932bQIiUhv/w/f2p9HwOlbDAdzup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OKjfyAAAAN4AAAAPAAAAAAAAAAAAAAAAAJgCAABk&#10;cnMvZG93bnJldi54bWxQSwUGAAAAAAQABAD1AAAAjQMAAAAA&#10;" fillcolor="black" stroked="f"/>
              <v:rect id="Rectangle 1398" o:spid="_x0000_s3315" style="position:absolute;left:1853;top:234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2qMkA&#10;AADeAAAADwAAAGRycy9kb3ducmV2LnhtbESPQUsDMRSE7wX/Q3iCtzax6NpumxYrFLwItnpwb283&#10;r7tLNy9rkrarv94IgsdhZr5hluvBduJMPrSONdxOFAjiypmWaw3vb9vxDESIyAY7x6ThiwKsV1ej&#10;JebGXXhH532sRYJwyFFDE2OfSxmqhiyGieuJk3dw3mJM0tfSeLwkuO3kVKlMWmw5LTTY01ND1XF/&#10;sho289nm8/WOX753ZUHFR3m8n3ql9c318LgAEWmI/+G/9rPR8DBXWQ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o2qMkAAADeAAAADwAAAAAAAAAAAAAAAACYAgAA&#10;ZHJzL2Rvd25yZXYueG1sUEsFBgAAAAAEAAQA9QAAAI4DAAAAAA==&#10;" fillcolor="black" stroked="f"/>
              <v:rect id="Rectangle 1399" o:spid="_x0000_s3316" style="position:absolute;left:1857;top:235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aTM8gA&#10;AADeAAAADwAAAGRycy9kb3ducmV2LnhtbESPT2sCMRTE7wW/Q3hCbzWp1H+rUWqh0Iugtge9PTev&#10;u4ubl22S6uqnN0Khx2FmfsPMFq2txYl8qBxreO4pEMS5MxUXGr4+35/GIEJENlg7Jg0XCrCYdx5m&#10;mBl35g2dtrEQCcIhQw1ljE0mZchLshh6riFO3rfzFmOSvpDG4znBbS37Sg2lxYrTQokNvZWUH7e/&#10;VsNyMl7+rF94dd0c9rTfHY6DvldaP3bb1ymISG38D/+1P4yG0UQNR3C/k6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ppMzyAAAAN4AAAAPAAAAAAAAAAAAAAAAAJgCAABk&#10;cnMvZG93bnJldi54bWxQSwUGAAAAAAQABAD1AAAAjQMAAAAA&#10;" fillcolor="black" stroked="f"/>
              <v:rect id="Rectangle 1400" o:spid="_x0000_s3317" style="position:absolute;left:1860;top:235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kHQcUA&#10;AADeAAAADwAAAGRycy9kb3ducmV2LnhtbERPTWsCMRC9F/wPYQRvNalYq1ujqCB4Kajtod7GzXR3&#10;cTNZk6jb/npzEHp8vO/pvLW1uJIPlWMNL30Fgjh3puJCw9fn+nkMIkRkg7Vj0vBLAeazztMUM+Nu&#10;vKPrPhYihXDIUEMZY5NJGfKSLIa+a4gT9+O8xZigL6TxeEvhtpYDpUbSYsWpocSGViXlp/3FalhO&#10;xsvzdsgff7vjgQ7fx9PrwCute9128Q4iUhv/xQ/3xmh4m6hR2pvupCs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OQdBxQAAAN4AAAAPAAAAAAAAAAAAAAAAAJgCAABkcnMv&#10;ZG93bnJldi54bWxQSwUGAAAAAAQABAD1AAAAigMAAAAA&#10;" fillcolor="black" stroked="f"/>
              <v:rect id="Rectangle 1401" o:spid="_x0000_s3318" style="position:absolute;left:1864;top:235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Wi2skA&#10;AADeAAAADwAAAGRycy9kb3ducmV2LnhtbESPQWsCMRSE74X+h/AKvXWTSrXuapQqFLwU1PZQb8/N&#10;c3dx87ImqW7765uC0OMwM98w03lvW3EmHxrHGh4zBYK4dKbhSsPH++vDGESIyAZbx6ThmwLMZ7c3&#10;UyyMu/CGzttYiQThUKCGOsaukDKUNVkMmeuIk3dw3mJM0lfSeLwkuG3lQKmRtNhwWqixo2VN5XH7&#10;ZTUs8vHitH7it5/Nfke7z/1xOPBK6/u7/mUCIlIf/8PX9spoeM7VKIe/O+kKy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HWi2skAAADeAAAADwAAAAAAAAAAAAAAAACYAgAA&#10;ZHJzL2Rvd25yZXYueG1sUEsFBgAAAAAEAAQA9QAAAI4DAAAAAA==&#10;" fillcolor="black" stroked="f"/>
              <v:rect id="Rectangle 1402" o:spid="_x0000_s3319" style="position:absolute;left:1868;top:235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admsYA&#10;AADeAAAADwAAAGRycy9kb3ducmV2LnhtbESPzWoCMRSF9wXfIVzBXU0UW3VqFC0UuhGqdlF318nt&#10;zODkZpqkOvr0ZiG4PJw/vtmitbU4kQ+VYw2DvgJBnDtTcaHhe/fxPAERIrLB2jFpuFCAxbzzNMPM&#10;uDNv6LSNhUgjHDLUUMbYZFKGvCSLoe8a4uT9Om8xJukLaTye07it5VCpV2mx4vRQYkPvJeXH7b/V&#10;sJpOVn9fI15fN4c97X8Ox5ehV1r3uu3yDUSkNj7C9/an0TCeqnECSDgJBe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admsYAAADeAAAADwAAAAAAAAAAAAAAAACYAgAAZHJz&#10;L2Rvd25yZXYueG1sUEsFBgAAAAAEAAQA9QAAAIsDAAAAAA==&#10;" fillcolor="black" stroked="f"/>
              <v:rect id="Rectangle 1403" o:spid="_x0000_s3320" style="position:absolute;left:1872;top:235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o4AcgA&#10;AADeAAAADwAAAGRycy9kb3ducmV2LnhtbESPT2sCMRTE70K/Q3iF3jRRWv+sRqkFoRdBbQ96e25e&#10;dxc3L9sk6tpP3wiFHoeZ+Q0zW7S2FhfyoXKsod9TIIhzZyouNHx+rLpjECEiG6wdk4YbBVjMHzoz&#10;zIy78pYuu1iIBOGQoYYyxiaTMuQlWQw91xAn78t5izFJX0jj8ZrgtpYDpYbSYsVpocSG3krKT7uz&#10;1bCcjJffm2de/2yPBzrsj6eXgVdaPz22r1MQkdr4H/5rvxsNo4ka9eF+J10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2jgByAAAAN4AAAAPAAAAAAAAAAAAAAAAAJgCAABk&#10;cnMvZG93bnJldi54bWxQSwUGAAAAAAQABAD1AAAAjQMAAAAA&#10;" fillcolor="black" stroked="f"/>
              <v:rect id="Rectangle 1404" o:spid="_x0000_s3321" style="position:absolute;left:1876;top:2360;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imds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MJmpSQ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wimdskAAADeAAAADwAAAAAAAAAAAAAAAACYAgAA&#10;ZHJzL2Rvd25yZXYueG1sUEsFBgAAAAAEAAQA9QAAAI4DAAAAAA==&#10;" fillcolor="black" stroked="f"/>
              <v:rect id="Rectangle 1405" o:spid="_x0000_s3322" style="position:absolute;left:1876;top:2360;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QD7cgA&#10;AADeAAAADwAAAGRycy9kb3ducmV2LnhtbESPQWsCMRSE74X+h/AK3mpStVW3RqlCwUtBrQe9PTev&#10;u4ublzVJde2vN4VCj8PMfMNMZq2txZl8qBxreOoqEMS5MxUXGraf748jECEiG6wdk4YrBZhN7+8m&#10;mBl34TWdN7EQCcIhQw1ljE0mZchLshi6riFO3pfzFmOSvpDG4yXBbS17Sr1IixWnhRIbWpSUHzff&#10;VsN8PJqfVgP++Fkf9rTfHY7PPa+07jy0b68gIrXxP/zXXhoNw7Ea9uH3Tro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RAPtyAAAAN4AAAAPAAAAAAAAAAAAAAAAAJgCAABk&#10;cnMvZG93bnJldi54bWxQSwUGAAAAAAQABAD1AAAAjQMAAAAA&#10;" fillcolor="black" stroked="f"/>
              <v:rect id="Rectangle 1406" o:spid="_x0000_s3323" style="position:absolute;left:1879;top:236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2bmcgA&#10;AADeAAAADwAAAGRycy9kb3ducmV2LnhtbESPQWsCMRSE74L/ITyhN00qWnU1Si0UvBSq7UFvz83r&#10;7uLmZZukuvXXG6HQ4zAz3zCLVWtrcSYfKscaHgcKBHHuTMWFhs+P1/4URIjIBmvHpOGXAqyW3c4C&#10;M+MuvKXzLhYiQThkqKGMscmkDHlJFsPANcTJ+3LeYkzSF9J4vCS4reVQqSdpseK0UGJDLyXlp92P&#10;1bCeTdff7yN+u26PBzrsj6fx0CutH3rt8xxEpDb+h//aG6NhMlOTEdzvpCs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rZuZyAAAAN4AAAAPAAAAAAAAAAAAAAAAAJgCAABk&#10;cnMvZG93bnJldi54bWxQSwUGAAAAAAQABAD1AAAAjQMAAAAA&#10;" fillcolor="black" stroked="f"/>
              <v:rect id="Rectangle 1407" o:spid="_x0000_s3324" style="position:absolute;left:1883;top:236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E+AsgA&#10;AADeAAAADwAAAGRycy9kb3ducmV2LnhtbESPQWsCMRSE74L/ITyhN00qtepqlFoo9CJU24PenpvX&#10;3cXNyzZJdfXXG6HQ4zAz3zDzZWtrcSIfKscaHgcKBHHuTMWFhq/Pt/4ERIjIBmvHpOFCAZaLbmeO&#10;mXFn3tBpGwuRIBwy1FDG2GRShrwki2HgGuLkfTtvMSbpC2k8nhPc1nKo1LO0WHFaKLGh15Ly4/bX&#10;alhNJ6ufjydeXzeHPe13h+No6JXWD732ZQYiUhv/w3/td6NhPFXjEdzvpCs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4T4CyAAAAN4AAAAPAAAAAAAAAAAAAAAAAJgCAABk&#10;cnMvZG93bnJldi54bWxQSwUGAAAAAAQABAD1AAAAjQMAAAAA&#10;" fillcolor="black" stroked="f"/>
              <v:rect id="Rectangle 1408" o:spid="_x0000_s3325" style="position:absolute;left:1887;top:236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gdcgA&#10;AADeAAAADwAAAGRycy9kb3ducmV2LnhtbESPT2sCMRTE7wW/Q3hCbzWp1H+rUWqh0Iugtge9PTev&#10;u4ubl22S6uqnN0Khx2FmfsPMFq2txYl8qBxreO4pEMS5MxUXGr4+35/GIEJENlg7Jg0XCrCYdx5m&#10;mBl35g2dtrEQCcIhQw1ljE0mZchLshh6riFO3rfzFmOSvpDG4znBbS37Sg2lxYrTQokNvZWUH7e/&#10;VsNyMl7+rF94dd0c9rTfHY6DvldaP3bb1ymISG38D/+1P4yG0USNhnC/k6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M6B1yAAAAN4AAAAPAAAAAAAAAAAAAAAAAJgCAABk&#10;cnMvZG93bnJldi54bWxQSwUGAAAAAAQABAD1AAAAjQMAAAAA&#10;" fillcolor="black" stroked="f"/>
              <v:rect id="Rectangle 1409" o:spid="_x0000_s3326" style="position:absolute;left:1891;top:236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8F7skA&#10;AADeAAAADwAAAGRycy9kb3ducmV2LnhtbESPQUsDMRSE7wX/Q3iCtzaxqNtumxYrFLwItnpwb283&#10;r7tLNy9rkrarv94IgsdhZr5hluvBduJMPrSONdxOFAjiypmWaw3vb9vxDESIyAY7x6ThiwKsV1ej&#10;JebGXXhH532sRYJwyFFDE2OfSxmqhiyGieuJk3dw3mJM0tfSeLwkuO3kVKkHabHltNBgT08NVcf9&#10;yWrYzGebz9c7fvnelQUVH+XxfuqV1jfXw+MCRKQh/of/2s9GQzZXWQ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38F7skAAADeAAAADwAAAAAAAAAAAAAAAACYAgAA&#10;ZHJzL2Rvd25yZXYueG1sUEsFBgAAAAAEAAQA9QAAAI4DAAAAAA==&#10;" fillcolor="black" stroked="f"/>
              <v:rect id="Rectangle 1410" o:spid="_x0000_s3327" style="position:absolute;left:1895;top:236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RnMUA&#10;AADeAAAADwAAAGRycy9kb3ducmV2LnhtbERPTWsCMRC9F/wPYQRvNVFs1a1RtFDoRajaQ72Nm+nu&#10;4mayTVJd/fXmIHh8vO/ZorW1OJEPlWMNg74CQZw7U3Gh4Xv38TwBESKywdoxabhQgMW88zTDzLgz&#10;b+i0jYVIIRwy1FDG2GRShrwki6HvGuLE/TpvMSboC2k8nlO4reVQqVdpseLUUGJD7yXlx+2/1bCa&#10;TlZ/XyNeXzeHPe1/DseXoVda97rt8g1EpDY+xHf3p9Ewnqpx2pvupCs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4JGcxQAAAN4AAAAPAAAAAAAAAAAAAAAAAJgCAABkcnMv&#10;ZG93bnJldi54bWxQSwUGAAAAAAQABAD1AAAAigMAAAAA&#10;" fillcolor="black" stroked="f"/>
              <v:rect id="Rectangle 1411" o:spid="_x0000_s3328" style="position:absolute;left:1898;top:237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w0B8kA&#10;AADeAAAADwAAAGRycy9kb3ducmV2LnhtbESPQWsCMRSE70L/Q3iF3tyk0qq7GqUWCr0U1PZQb8/N&#10;c3dx87JNUt321zeC0OMwM98w82VvW3EiHxrHGu4zBYK4dKbhSsPH+8twCiJEZIOtY9LwQwGWi5vB&#10;HAvjzryh0zZWIkE4FKihjrErpAxlTRZD5jri5B2ctxiT9JU0Hs8Jbls5UmosLTacFmrs6Lmm8rj9&#10;thpW+XT1tX7gt9/Nfke7z/3xceSV1ne3/dMMRKQ+/oev7VejYZKrSQ6XO+k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aw0B8kAAADeAAAADwAAAAAAAAAAAAAAAACYAgAA&#10;ZHJzL2Rvd25yZXYueG1sUEsFBgAAAAAEAAQA9QAAAI4DAAAAAA==&#10;" fillcolor="black" stroked="f"/>
              <v:rect id="Rectangle 1412" o:spid="_x0000_s3329" style="position:absolute;left:1940;top:239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tvccA&#10;AADeAAAADwAAAGRycy9kb3ducmV2LnhtbESPzWoCMRSF94W+Q7iCu5oo2o6jUWqh4KZQrQvdXSfX&#10;mcHJzTRJddqnbxaCy8P545svO9uIC/lQO9YwHCgQxIUzNZcadl/vTxmIEJENNo5Jwy8FWC4eH+aY&#10;G3flDV22sRRphEOOGqoY21zKUFRkMQxcS5y8k/MWY5K+lMbjNY3bRo6UepYWa04PFbb0VlFx3v5Y&#10;Datptvr+HPPH3+Z4oMP+eJ6MvNK63+teZyAidfEevrXXRsPLVGUJIOEkFJ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D7b3HAAAA3gAAAA8AAAAAAAAAAAAAAAAAmAIAAGRy&#10;cy9kb3ducmV2LnhtbFBLBQYAAAAABAAEAPUAAACMAwAAAAA=&#10;" fillcolor="black" stroked="f"/>
              <v:rect id="Rectangle 1413" o:spid="_x0000_s3330" style="position:absolute;left:1944;top:239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9IJskA&#10;AADeAAAADwAAAGRycy9kb3ducmV2LnhtbESPT2sCMRTE74V+h/AKvdVEsXVdjVIFwUuh/jno7bl5&#10;7i5uXrZJqtt++qZQ6HGYmd8w03lnG3ElH2rHGvo9BYK4cKbmUsN+t3rKQISIbLBxTBq+KMB8dn83&#10;xdy4G2/ouo2lSBAOOWqoYmxzKUNRkcXQcy1x8s7OW4xJ+lIaj7cEt40cKPUiLdacFipsaVlRcdl+&#10;Wg2Lcbb4eB/y2/fmdKTj4XR5Hnil9eND9zoBEamL/+G/9tpoGI1V1offO+kKyN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g9IJskAAADeAAAADwAAAAAAAAAAAAAAAACYAgAA&#10;ZHJzL2Rvd25yZXYueG1sUEsFBgAAAAAEAAQA9QAAAI4DAAAAAA==&#10;" fillcolor="black" stroked="f"/>
              <v:rect id="Rectangle 1414" o:spid="_x0000_s3331" style="position:absolute;left:1948;top:239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3WUcgA&#10;AADeAAAADwAAAGRycy9kb3ducmV2LnhtbESPQWsCMRSE74X+h/AK3mri0tZ1NUotFHopVNuD3p6b&#10;5+7i5mWbRN321zdCweMwM98ws0VvW3EiHxrHGkZDBYK4dKbhSsPX5+t9DiJEZIOtY9LwQwEW89ub&#10;GRbGnXlFp3WsRIJwKFBDHWNXSBnKmiyGoeuIk7d33mJM0lfSeDwnuG1lptSTtNhwWqixo5eaysP6&#10;aDUsJ/ny++OB339Xuy1tN7vDY+aV1oO7/nkKIlIfr+H/9pvRMJ6oPIP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3dZRyAAAAN4AAAAPAAAAAAAAAAAAAAAAAJgCAABk&#10;cnMvZG93bnJldi54bWxQSwUGAAAAAAQABAD1AAAAjQMAAAAA&#10;" fillcolor="black" stroked="f"/>
              <v:rect id="Rectangle 1415" o:spid="_x0000_s3332" style="position:absolute;left:1951;top:239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zysgA&#10;AADeAAAADwAAAGRycy9kb3ducmV2LnhtbESPQU8CMRSE7yb8h+aReJMWVFxWCgETEy8mghzg9tg+&#10;dzdsX9e2wsqvtyQmHCcz801mOu9sI47kQ+1Yw3CgQBAXztRcath8vt5lIEJENtg4Jg2/FGA+691M&#10;MTfuxCs6rmMpEoRDjhqqGNtcylBUZDEMXEucvC/nLcYkfSmNx1OC20aOlBpLizWnhQpbeqmoOKx/&#10;rIblJFt+fzzw+3m139Fuuz88jrzS+rbfLZ5BROriNfzffjManiYqu4f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kXPKyAAAAN4AAAAPAAAAAAAAAAAAAAAAAJgCAABk&#10;cnMvZG93bnJldi54bWxQSwUGAAAAAAQABAD1AAAAjQMAAAAA&#10;" fillcolor="black" stroked="f"/>
              <v:rect id="Rectangle 1416" o:spid="_x0000_s3333" style="position:absolute;left:1955;top:2398;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jrvskA&#10;AADeAAAADwAAAGRycy9kb3ducmV2LnhtbESPT2sCMRTE74V+h/AKvdWkYuu6GqUWCr0I9c9Bb8/N&#10;c3dx87JNUt366Ruh4HGYmd8wk1lnG3EiH2rHGp57CgRx4UzNpYbN+uMpAxEissHGMWn4pQCz6f3d&#10;BHPjzryk0yqWIkE45KihirHNpQxFRRZDz7XEyTs4bzEm6UtpPJ4T3Dayr9SrtFhzWqiwpfeKiuPq&#10;x2qYj7L599eAF5flfke77f740vdK68eH7m0MIlIXb+H/9qfRMBypbA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njrvskAAADeAAAADwAAAAAAAAAAAAAAAACYAgAA&#10;ZHJzL2Rvd25yZXYueG1sUEsFBgAAAAAEAAQA9QAAAI4DAAAAAA==&#10;" fillcolor="black" stroked="f"/>
              <v:rect id="Rectangle 1417" o:spid="_x0000_s3334" style="position:absolute;left:1955;top:239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ROJckA&#10;AADeAAAADwAAAGRycy9kb3ducmV2LnhtbESPT2sCMRTE74V+h/AKvdWkUuu6GqUWhF4K9c9Bb8/N&#10;c3dx87JNom776Ruh4HGYmd8wk1lnG3EmH2rHGp57CgRx4UzNpYbNevGUgQgR2WDjmDT8UIDZ9P5u&#10;grlxF17SeRVLkSAcctRQxdjmUoaiIouh51ri5B2ctxiT9KU0Hi8JbhvZV+pVWqw5LVTY0ntFxXF1&#10;shrmo2z+/fXCn7/L/Y522/1x0PdK68eH7m0MIlIXb+H/9ofRMBypbA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TROJckAAADeAAAADwAAAAAAAAAAAAAAAACYAgAA&#10;ZHJzL2Rvd25yZXYueG1sUEsFBgAAAAAEAAQA9QAAAI4DAAAAAA==&#10;" fillcolor="black" stroked="f"/>
              <v:rect id="Rectangle 1418" o:spid="_x0000_s3335" style="position:absolute;left:1959;top:240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bQUskA&#10;AADeAAAADwAAAGRycy9kb3ducmV2LnhtbESPQWsCMRSE74X+h/AKvXWTSrXrapQqFLwU1PZQb8/N&#10;c3dx87ImqW7765uC0OMwM98w03lvW3EmHxrHGh4zBYK4dKbhSsPH++tDDiJEZIOtY9LwTQHms9ub&#10;KRbGXXhD522sRIJwKFBDHWNXSBnKmiyGzHXEyTs4bzEm6StpPF4S3LZyoNRIWmw4LdTY0bKm8rj9&#10;shoW43xxWj/x289mv6Pd5/44HHil9f1d/zIBEamP/+Fre2U0PI9VPoK/O+kKy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ebQUskAAADeAAAADwAAAAAAAAAAAAAAAACYAgAA&#10;ZHJzL2Rvd25yZXYueG1sUEsFBgAAAAAEAAQA9QAAAI4DAAAAAA==&#10;" fillcolor="black" stroked="f"/>
              <v:rect id="Rectangle 1419" o:spid="_x0000_s3336" style="position:absolute;left:1963;top:240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1yckA&#10;AADeAAAADwAAAGRycy9kb3ducmV2LnhtbESPQWsCMRSE70L/Q3iF3tyk0uq6GqUWCr0U1PZQb8/N&#10;c3dx87JNUt321zeC0OMwM98w82VvW3EiHxrHGu4zBYK4dKbhSsPH+8swBxEissHWMWn4oQDLxc1g&#10;joVxZ97QaRsrkSAcCtRQx9gVUoayJoshcx1x8g7OW4xJ+koaj+cEt60cKTWWFhtOCzV29FxTedx+&#10;Ww2rab76Wj/w2+9mv6Pd5/74OPJK67vb/mkGIlIf/8PX9qvRMJmqfAKXO+k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qp1yckAAADeAAAADwAAAAAAAAAAAAAAAACYAgAA&#10;ZHJzL2Rvd25yZXYueG1sUEsFBgAAAAAEAAQA9QAAAI4DAAAAAA==&#10;" fillcolor="black" stroked="f"/>
              <v:rect id="Rectangle 1420" o:spid="_x0000_s3337" style="position:absolute;left:1967;top:2405;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hu8UA&#10;AADeAAAADwAAAGRycy9kb3ducmV2LnhtbERPTWsCMRC9F/ofwgjeaqJou65GqYWCl0K1HvQ2bsbd&#10;xc1km6S67a9vDoLHx/ueLzvbiAv5UDvWMBwoEMSFMzWXGnZf708ZiBCRDTaOScMvBVguHh/mmBt3&#10;5Q1dtrEUKYRDjhqqGNtcylBUZDEMXEucuJPzFmOCvpTG4zWF20aOlHqWFmtODRW29FZRcd7+WA2r&#10;abb6/hzzx9/meKDD/niejLzSut/rXmcgInXxLr6510bDy1RlaW+6k6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NeG7xQAAAN4AAAAPAAAAAAAAAAAAAAAAAJgCAABkcnMv&#10;ZG93bnJldi54bWxQSwUGAAAAAAQABAD1AAAAigMAAAAA&#10;" fillcolor="black" stroked="f"/>
              <v:rect id="Rectangle 1421" o:spid="_x0000_s3338" style="position:absolute;left:1970;top:240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EIMgA&#10;AADeAAAADwAAAGRycy9kb3ducmV2LnhtbESPQWsCMRSE74X+h/AK3mqitHV3NUotFHopVNuD3p6b&#10;5+7i5mWbRN321zdCweMwM98ws0VvW3EiHxrHGkZDBYK4dKbhSsPX5+t9BiJEZIOtY9LwQwEW89ub&#10;GRbGnXlFp3WsRIJwKFBDHWNXSBnKmiyGoeuIk7d33mJM0lfSeDwnuG3lWKknabHhtFBjRy81lYf1&#10;0WpY5tny++OB339Xuy1tN7vD49grrQd3/fMURKQ+XsP/7TejYZKrLI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eUQgyAAAAN4AAAAPAAAAAAAAAAAAAAAAAJgCAABk&#10;cnMvZG93bnJldi54bWxQSwUGAAAAAAQABAD1AAAAjQMAAAAA&#10;" fillcolor="black" stroked="f"/>
              <v:rect id="Rectangle 1422" o:spid="_x0000_s3339" style="position:absolute;left:1974;top:240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p7YMcA&#10;AADeAAAADwAAAGRycy9kb3ducmV2LnhtbESPzWoCMRSF94W+Q7iCu5oo2jqjUWqh4KZQrQvdXSfX&#10;mcHJzTRJddqnbxaCy8P545svO9uIC/lQO9YwHCgQxIUzNZcadl/vT1MQISIbbByThl8KsFw8Pswx&#10;N+7KG7psYynSCIccNVQxtrmUoajIYhi4ljh5J+ctxiR9KY3Haxq3jRwp9Swt1pweKmzpraLivP2x&#10;GlbZdPX9OeaPv83xQIf98TwZeaV1v9e9zkBE6uI9fGuvjYaXTGUJIOEkFJ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ae2DHAAAA3gAAAA8AAAAAAAAAAAAAAAAAmAIAAGRy&#10;cy9kb3ducmV2LnhtbFBLBQYAAAAABAAEAPUAAACMAwAAAAA=&#10;" fillcolor="black" stroked="f"/>
              <v:rect id="Rectangle 1423" o:spid="_x0000_s3340" style="position:absolute;left:1978;top:240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be+8kA&#10;AADeAAAADwAAAGRycy9kb3ducmV2LnhtbESPT2sCMRTE74V+h/AKvdVEsdVdjVIFwUuh/jno7bl5&#10;7i5uXrZJqtt++qZQ6HGYmd8w03lnG3ElH2rHGvo9BYK4cKbmUsN+t3oagwgR2WDjmDR8UYD57P5u&#10;irlxN97QdRtLkSAcctRQxdjmUoaiIouh51ri5J2dtxiT9KU0Hm8Jbhs5UOpFWqw5LVTY0rKi4rL9&#10;tBoW2Xjx8T7kt+/N6UjHw+nyPPBK68eH7nUCIlIX/8N/7bXRMMpU1offO+kKyN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9be+8kAAADeAAAADwAAAAAAAAAAAAAAAACYAgAA&#10;ZHJzL2Rvd25yZXYueG1sUEsFBgAAAAAEAAQA9QAAAI4DAAAAAA==&#10;" fillcolor="black" stroked="f"/>
              <v:rect id="Rectangle 1424" o:spid="_x0000_s3341" style="position:absolute;left:1982;top:241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RAjMkA&#10;AADeAAAADwAAAGRycy9kb3ducmV2LnhtbESPT0sDMRTE74LfITyhN5u4qO1umxYrCF4E++fQ3l43&#10;z92lm5c1SdvVT28KQo/DzPyGmc5724oT+dA41vAwVCCIS2carjRs1m/3YxAhIhtsHZOGHwown93e&#10;TLEw7sxLOq1iJRKEQ4Ea6hi7QspQ1mQxDF1HnLwv5y3GJH0ljcdzgttWZko9S4sNp4UaO3qtqTys&#10;jlbDIh8vvj8f+eN3ud/Rbrs/PGVeaT24618mICL18Rr+b78bDaNc5R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wRAjMkAAADeAAAADwAAAAAAAAAAAAAAAACYAgAA&#10;ZHJzL2Rvd25yZXYueG1sUEsFBgAAAAAEAAQA9QAAAI4DAAAAAA==&#10;" fillcolor="black" stroked="f"/>
              <v:rect id="Rectangle 1425" o:spid="_x0000_s3342" style="position:absolute;left:1986;top:241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jlF8gA&#10;AADeAAAADwAAAGRycy9kb3ducmV2LnhtbESPQU8CMRSE7yb8h+aReJMWVGRXCgETEy8mghzg9tg+&#10;dzdsX9e2wsqvtyQmHCcz801mOu9sI47kQ+1Yw3CgQBAXztRcath8vt5NQISIbLBxTBp+KcB81ruZ&#10;Ym7ciVd0XMdSJAiHHDVUMba5lKGoyGIYuJY4eV/OW4xJ+lIaj6cEt40cKTWWFmtOCxW29FJRcVj/&#10;WA3LbLL8/njg9/Nqv6Pddn94HHml9W2/WzyDiNTFa/i//WY0PGUqu4f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SOUXyAAAAN4AAAAPAAAAAAAAAAAAAAAAAJgCAABk&#10;cnMvZG93bnJldi54bWxQSwUGAAAAAAQABAD1AAAAjQMAAAAA&#10;" fillcolor="black" stroked="f"/>
              <v:rect id="Rectangle 1426" o:spid="_x0000_s3343" style="position:absolute;left:1989;top:241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F9Y8kA&#10;AADeAAAADwAAAGRycy9kb3ducmV2LnhtbESPT2sCMRTE74V+h/AKvdWkYqu7GqUWCr0I9c9Bb8/N&#10;c3dx87JNUt366Ruh4HGYmd8wk1lnG3EiH2rHGp57CgRx4UzNpYbN+uNpBCJEZIONY9LwSwFm0/u7&#10;CebGnXlJp1UsRYJwyFFDFWObSxmKiiyGnmuJk3dw3mJM0pfSeDwnuG1kX6lXabHmtFBhS+8VFcfV&#10;j9Uwz0bz768BLy7L/Y522/3xpe+V1o8P3dsYRKQu3sL/7U+jYZipbA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6F9Y8kAAADeAAAADwAAAAAAAAAAAAAAAACYAgAA&#10;ZHJzL2Rvd25yZXYueG1sUEsFBgAAAAAEAAQA9QAAAI4DAAAAAA==&#10;" fillcolor="black" stroked="f"/>
              <v:rect id="Rectangle 1427" o:spid="_x0000_s3344" style="position:absolute;left:1993;top:241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3Y+MkA&#10;AADeAAAADwAAAGRycy9kb3ducmV2LnhtbESPT2sCMRTE74V+h/AKvdWkUqu7GqUWhF4K9c9Bb8/N&#10;c3dx87JNom776Ruh4HGYmd8wk1lnG3EmH2rHGp57CgRx4UzNpYbNevE0AhEissHGMWn4oQCz6f3d&#10;BHPjLryk8yqWIkE45KihirHNpQxFRRZDz7XEyTs4bzEm6UtpPF4S3Dayr9SrtFhzWqiwpfeKiuPq&#10;ZDXMs9H8++uFP3+X+x3ttvvjoO+V1o8P3dsYRKQu3sL/7Q+jYZipbA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O3Y+MkAAADeAAAADwAAAAAAAAAAAAAAAACYAgAA&#10;ZHJzL2Rvd25yZXYueG1sUEsFBgAAAAAEAAQA9QAAAI4DAAAAAA==&#10;" fillcolor="black" stroked="f"/>
              <v:rect id="Rectangle 1428" o:spid="_x0000_s3345" style="position:absolute;left:1993;top:241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Gj8kA&#10;AADeAAAADwAAAGRycy9kb3ducmV2LnhtbESPQWsCMRSE74X+h/AKvXWTSrXuapQqFLwU1PZQb8/N&#10;c3dx87ImqW7765uC0OMwM98w03lvW3EmHxrHGh4zBYK4dKbhSsPH++vDGESIyAZbx6ThmwLMZ7c3&#10;UyyMu/CGzttYiQThUKCGOsaukDKUNVkMmeuIk3dw3mJM0lfSeLwkuG3lQKmRtNhwWqixo2VN5XH7&#10;ZTUs8vHitH7it5/Nfke7z/1xOPBK6/u7/mUCIlIf/8PX9spoeM5VPoK/O+kKy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D9Gj8kAAADeAAAADwAAAAAAAAAAAAAAAACYAgAA&#10;ZHJzL2Rvd25yZXYueG1sUEsFBgAAAAAEAAQA9QAAAI4DAAAAAA==&#10;" fillcolor="black" stroked="f"/>
              <v:rect id="Rectangle 1429" o:spid="_x0000_s3346" style="position:absolute;left:1997;top:2420;width:1;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PjFMkA&#10;AADeAAAADwAAAGRycy9kb3ducmV2LnhtbESPQWsCMRSE70L/Q3iF3tyk0qq7GqUWCr0U1PZQb8/N&#10;c3dx87JNUt321zeC0OMwM98w82VvW3EiHxrHGu4zBYK4dKbhSsPH+8twCiJEZIOtY9LwQwGWi5vB&#10;HAvjzryh0zZWIkE4FKihjrErpAxlTRZD5jri5B2ctxiT9JU0Hs8Jbls5UmosLTacFmrs6Lmm8rj9&#10;thpW+XT1tX7gt9/Nfke7z/3xceSV1ne3/dMMRKQ+/oev7VejYZKrfAKXO+k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3PjFMkAAADeAAAADwAAAAAAAAAAAAAAAACYAgAA&#10;ZHJzL2Rvd25yZXYueG1sUEsFBgAAAAAEAAQA9QAAAI4DAAAAAA==&#10;" fillcolor="black" stroked="f"/>
              <v:rect id="Rectangle 1430" o:spid="_x0000_s3347" style="position:absolute;left:1997;top:242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3ZsUA&#10;AADeAAAADwAAAGRycy9kb3ducmV2LnhtbERPTWsCMRC9F/ofwgjeaqJo665GqYWCl0K1HvQ2bsbd&#10;xc1km6S67a9vDoLHx/ueLzvbiAv5UDvWMBwoEMSFMzWXGnZf709TECEiG2wck4ZfCrBcPD7MMTfu&#10;yhu6bGMpUgiHHDVUMba5lKGoyGIYuJY4cSfnLcYEfSmNx2sKt40cKfUsLdacGips6a2i4rz9sRpW&#10;2XT1/Tnmj7/N8UCH/fE8GXmldb/Xvc5AROriXXxzr42Gl0xlaW+6k6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7HdmxQAAAN4AAAAPAAAAAAAAAAAAAAAAAJgCAABkcnMv&#10;ZG93bnJldi54bWxQSwUGAAAAAAQABAD1AAAAigMAAAAA&#10;" fillcolor="black" stroked="f"/>
              <v:rect id="Rectangle 1431" o:spid="_x0000_s3348" style="position:absolute;left:2001;top:242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S/cgA&#10;AADeAAAADwAAAGRycy9kb3ducmV2LnhtbESPT2sCMRTE74V+h/AKvdVEsa27GqUKhV6E+uegt+fm&#10;ubu4edkmqW799I1Q6HGYmd8wk1lnG3EmH2rHGvo9BYK4cKbmUsN28/40AhEissHGMWn4oQCz6f3d&#10;BHPjLryi8zqWIkE45KihirHNpQxFRRZDz7XEyTs6bzEm6UtpPF4S3DZyoNSLtFhzWqiwpUVFxWn9&#10;bTXMs9H863PIy+vqsKf97nB6Hnil9eND9zYGEamL/+G/9ofR8JqpLIP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oNL9yAAAAN4AAAAPAAAAAAAAAAAAAAAAAJgCAABk&#10;cnMvZG93bnJldi54bWxQSwUGAAAAAAQABAD1AAAAjQMAAAAA&#10;" fillcolor="black" stroked="f"/>
              <v:rect id="Rectangle 1432" o:spid="_x0000_s3349" style="position:absolute;left:2005;top:2420;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HhesYA&#10;AADeAAAADwAAAGRycy9kb3ducmV2LnhtbESPzWoCMRSF9wXfIVzBXU0UW3VqFC0UuhGq7aLurpPr&#10;zODkZpqkOvr0ZiG4PJw/vtmitbU4kQ+VYw2DvgJBnDtTcaHh5/vjeQIiRGSDtWPScKEAi3nnaYaZ&#10;cWfe0GkbC5FGOGSooYyxyaQMeUkWQ981xMk7OG8xJukLaTye07it5VCpV2mx4vRQYkPvJeXH7b/V&#10;sJpOVn9fI15fN/sd7X73x5ehV1r3uu3yDUSkNj7C9/an0TCeDlQCSDgJBe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HhesYAAADeAAAADwAAAAAAAAAAAAAAAACYAgAAZHJz&#10;L2Rvd25yZXYueG1sUEsFBgAAAAAEAAQA9QAAAIsDAAAAAA==&#10;" fillcolor="black" stroked="f"/>
              <v:rect id="Rectangle 1433" o:spid="_x0000_s3350" style="position:absolute;left:2008;top:242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1E4cgA&#10;AADeAAAADwAAAGRycy9kb3ducmV2LnhtbESPQWsCMRSE7wX/Q3iCt5qs2FZXo1RB8FKotod6e26e&#10;u4ubl20Sddtf3xQKPQ4z8w0zX3a2EVfyoXasIRsqEMSFMzWXGt7fNvcTECEiG2wck4YvCrBc9O7m&#10;mBt34x1d97EUCcIhRw1VjG0uZSgqshiGriVO3sl5izFJX0rj8ZbgtpEjpR6lxZrTQoUtrSsqzvuL&#10;1bCaTlafr2N++d4dD3T4OJ4fRl5pPeh3zzMQkbr4H/5rb42Gp2mmMv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PUThyAAAAN4AAAAPAAAAAAAAAAAAAAAAAJgCAABk&#10;cnMvZG93bnJldi54bWxQSwUGAAAAAAQABAD1AAAAjQMAAAAA&#10;" fillcolor="black" stroked="f"/>
              <v:rect id="Rectangle 1434" o:spid="_x0000_s3351" style="position:absolute;left:2012;top:242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alsgA&#10;AADeAAAADwAAAGRycy9kb3ducmV2LnhtbESPQWsCMRSE7wX/Q3iCt5q41FZXo2ih0Euh2h7q7bl5&#10;7i5uXtYk6tpf3xQKPQ4z8w0zX3a2ERfyoXasYTRUIIgLZ2ouNXx+vNxPQISIbLBxTBpuFGC56N3N&#10;MTfuyhu6bGMpEoRDjhqqGNtcylBUZDEMXUucvIPzFmOSvpTG4zXBbSMzpR6lxZrTQoUtPVdUHLdn&#10;q2E9naxP7w/89r3Z72j3tT+OM6+0HvS71QxEpC7+h//ar0bD03SkMv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79qWyAAAAN4AAAAPAAAAAAAAAAAAAAAAAJgCAABk&#10;cnMvZG93bnJldi54bWxQSwUGAAAAAAQABAD1AAAAjQMAAAAA&#10;" fillcolor="black" stroked="f"/>
              <v:rect id="Rectangle 1435" o:spid="_x0000_s3352" style="position:absolute;left:2016;top:242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DckA&#10;AADeAAAADwAAAGRycy9kb3ducmV2LnhtbESPzWsCMRTE7wX/h/CE3mqibf3YGkULhV4Kfh3q7bl5&#10;7i5uXrZJqtv+9U1B8DjMzG+Y6by1tTiTD5VjDf2eAkGcO1NxoWG3fXsYgwgR2WDtmDT8UID5rHM3&#10;xcy4C6/pvImFSBAOGWooY2wyKUNeksXQcw1x8o7OW4xJ+kIaj5cEt7UcKDWUFitOCyU29FpSftp8&#10;Ww3LyXj5tXrij9/1YU/7z8PpeeCV1vfddvECIlIbb+Fr+91oGE366hH+76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qN/DckAAADeAAAADwAAAAAAAAAAAAAAAACYAgAA&#10;ZHJzL2Rvd25yZXYueG1sUEsFBgAAAAAEAAQA9QAAAI4DAAAAAA==&#10;" fillcolor="black" stroked="f"/>
              <v:rect id="Rectangle 1436" o:spid="_x0000_s3353" style="position:absolute;left:2020;top:242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rnecgA&#10;AADeAAAADwAAAGRycy9kb3ducmV2LnhtbESPQWsCMRSE70L/Q3iF3jRRrNXVKLUgeBGq7UFvz83r&#10;7uLmZZukuvXXN4LQ4zAz3zCzRWtrcSYfKsca+j0Fgjh3puJCw+fHqjsGESKywdoxafilAIv5Q2eG&#10;mXEX3tJ5FwuRIBwy1FDG2GRShrwki6HnGuLkfTlvMSbpC2k8XhLc1nKg1EharDgtlNjQW0n5afdj&#10;NSwn4+X3+5A31+3xQIf98fQ88Errp8f2dQoiUhv/w/f22mh4mfTVEG530hW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Sud5yAAAAN4AAAAPAAAAAAAAAAAAAAAAAJgCAABk&#10;cnMvZG93bnJldi54bWxQSwUGAAAAAAQABAD1AAAAjQMAAAAA&#10;" fillcolor="black" stroked="f"/>
              <v:rect id="Rectangle 1437" o:spid="_x0000_s3354" style="position:absolute;left:2065;top:245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ZC4sgA&#10;AADeAAAADwAAAGRycy9kb3ducmV2LnhtbESPQWsCMRSE70L/Q3iF3jRRaqurUWqh4EVQ24PenpvX&#10;3cXNyzZJdfXXG6HQ4zAz3zDTeWtrcSIfKsca+j0Fgjh3puJCw9fnR3cEIkRkg7Vj0nChAPPZQ2eK&#10;mXFn3tBpGwuRIBwy1FDG2GRShrwki6HnGuLkfTtvMSbpC2k8nhPc1nKg1Iu0WHFaKLGh95Ly4/bX&#10;aliMR4uf9TOvrpvDnva7w3E48Errp8f2bQIiUhv/w3/tpdHwOu6rIdzvpCs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BkLiyAAAAN4AAAAPAAAAAAAAAAAAAAAAAJgCAABk&#10;cnMvZG93bnJldi54bWxQSwUGAAAAAAQABAD1AAAAjQMAAAAA&#10;" fillcolor="black" stroked="f"/>
              <v:rect id="Rectangle 1438" o:spid="_x0000_s3355" style="position:absolute;left:2069;top:245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clcgA&#10;AADeAAAADwAAAGRycy9kb3ducmV2LnhtbESPQWsCMRSE70L/Q3iF3jRRWqurUWpB6EVQ24PenpvX&#10;3cXNyzaJuvbXN4LQ4zAz3zDTeWtrcSYfKsca+j0Fgjh3puJCw9fnsjsCESKywdoxabhSgPnsoTPF&#10;zLgLb+i8jYVIEA4ZaihjbDIpQ16SxdBzDXHyvp23GJP0hTQeLwluazlQaigtVpwWSmzovaT8uD1Z&#10;DYvxaPGzfubV7+awp/3ucHwZeKX102P7NgERqY3/4Xv7w2h4HffVEG530hW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1NyVyAAAAN4AAAAPAAAAAAAAAAAAAAAAAJgCAABk&#10;cnMvZG93bnJldi54bWxQSwUGAAAAAAQABAD1AAAAjQMAAAAA&#10;" fillcolor="black" stroked="f"/>
              <v:rect id="Rectangle 1439" o:spid="_x0000_s3356" style="position:absolute;left:2073;top:245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5DsgA&#10;AADeAAAADwAAAGRycy9kb3ducmV2LnhtbESPT2sCMRTE70K/Q3iF3jRRWv+sRqkFoRdBbQ96e25e&#10;dxc3L9sk6tpP3wiFHoeZ+Q0zW7S2FhfyoXKsod9TIIhzZyouNHx+rLpjECEiG6wdk4YbBVjMHzoz&#10;zIy78pYuu1iIBOGQoYYyxiaTMuQlWQw91xAn78t5izFJX0jj8ZrgtpYDpYbSYsVpocSG3krKT7uz&#10;1bCcjJffm2de/2yPBzrsj6eXgVdaPz22r1MQkdr4H/5rvxsNo0lfjeB+J10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mHkOyAAAAN4AAAAPAAAAAAAAAAAAAAAAAJgCAABk&#10;cnMvZG93bnJldi54bWxQSwUGAAAAAAQABAD1AAAAjQMAAAAA&#10;" fillcolor="black" stroked="f"/>
              <v:rect id="Rectangle 1440" o:spid="_x0000_s3357" style="position:absolute;left:2073;top:245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ftfMUA&#10;AADeAAAADwAAAGRycy9kb3ducmV2LnhtbERPTWsCMRC9F/wPYQRvNVFs1a1RtFDoRai2h3obN+Pu&#10;4mayTVJd/fXmIHh8vO/ZorW1OJEPlWMNg74CQZw7U3Gh4ef743kCIkRkg7Vj0nChAIt552mGmXFn&#10;3tBpGwuRQjhkqKGMscmkDHlJFkPfNcSJOzhvMSboC2k8nlO4reVQqVdpseLUUGJD7yXlx+2/1bCa&#10;TlZ/XyNeXzf7He1+98eXoVda97rt8g1EpDY+xHf3p9Ewng5U2pvupCs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18xQAAAN4AAAAPAAAAAAAAAAAAAAAAAJgCAABkcnMv&#10;ZG93bnJldi54bWxQSwUGAAAAAAQABAD1AAAAigMAAAAA&#10;" fillcolor="black" stroked="f"/>
              <v:rect id="Rectangle 1441" o:spid="_x0000_s3358" style="position:absolute;left:2077;top:2458;width:1;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58kA&#10;AADeAAAADwAAAGRycy9kb3ducmV2LnhtbESPT2sCMRTE74V+h/AKvdVEsdVdjVIFwUuh/jno7bl5&#10;7i5uXrZJqtt++qZQ6HGYmd8w03lnG3ElH2rHGvo9BYK4cKbmUsN+t3oagwgR2WDjmDR8UYD57P5u&#10;irlxN97QdRtLkSAcctRQxdjmUoaiIouh51ri5J2dtxiT9KU0Hm8Jbhs5UOpFWqw5LVTY0rKi4rL9&#10;tBoW2Xjx8T7kt+/N6UjHw+nyPPBK68eH7nUCIlIX/8N/7bXRMMr6KoPfO+kKyN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0tI58kAAADeAAAADwAAAAAAAAAAAAAAAACYAgAA&#10;ZHJzL2Rvd25yZXYueG1sUEsFBgAAAAAEAAQA9QAAAI4DAAAAAA==&#10;" fillcolor="black" stroked="f"/>
              <v:rect id="Rectangle 1442" o:spid="_x0000_s3359" style="position:absolute;left:2077;top:245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3p8cA&#10;AADeAAAADwAAAGRycy9kb3ducmV2LnhtbESPy2rCQBSG90LfYThCdzqJ1Fajo1Sh4Eaol4Xujplj&#10;EsyciTNTjX36zkLo8ue/8U3nranFjZyvLCtI+wkI4tzqigsF+91XbwTCB2SNtWVS8CAP89lLZ4qZ&#10;tnfe0G0bChFH2GeooAyhyaT0eUkGfd82xNE7W2cwROkKqR3e47ip5SBJ3qXBiuNDiQ0tS8ov2x+j&#10;YDEeLa7fb7z+3ZyOdDycLsOBS5R67bafExCB2vAffrZXWsHHOE0jQMSJKC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od6fHAAAA3gAAAA8AAAAAAAAAAAAAAAAAmAIAAGRy&#10;cy9kb3ducmV2LnhtbFBLBQYAAAAABAAEAPUAAACMAwAAAAA=&#10;" fillcolor="black" stroked="f"/>
              <v:rect id="Rectangle 1443" o:spid="_x0000_s3360" style="position:absolute;left:2081;top:2458;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TSPMgA&#10;AADeAAAADwAAAGRycy9kb3ducmV2LnhtbESPQWsCMRSE74X+h/AKvdXsira6GkUFwYtQbQ/19tw8&#10;dxc3L2uS6uqvb4SCx2FmvmHG09bU4kzOV5YVpJ0EBHFudcWFgu+v5dsAhA/IGmvLpOBKHqaT56cx&#10;ZtpeeEPnbShEhLDPUEEZQpNJ6fOSDPqObYijd7DOYIjSFVI7vES4qWU3Sd6lwYrjQokNLUrKj9tf&#10;o2A+HMxPnz1e3zb7He1+9sd+1yVKvb60sxGIQG14hP/bK63gY5im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5NI8yAAAAN4AAAAPAAAAAAAAAAAAAAAAAJgCAABk&#10;cnMvZG93bnJldi54bWxQSwUGAAAAAAQABAD1AAAAjQMAAAAA&#10;" fillcolor="black" stroked="f"/>
              <v:rect id="Rectangle 1444" o:spid="_x0000_s3361" style="position:absolute;left:2084;top:245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ZMS8gA&#10;AADeAAAADwAAAGRycy9kb3ducmV2LnhtbESPQWvCQBSE7wX/w/KE3uomQVuNrlKFQi9CtR709sw+&#10;k2D2bbq71eiv7xYKPQ4z8w0zW3SmERdyvrasIB0kIIgLq2suFew+357GIHxA1thYJgU38rCY9x5m&#10;mGt75Q1dtqEUEcI+RwVVCG0upS8qMugHtiWO3sk6gyFKV0rt8BrhppFZkjxLgzXHhQpbWlVUnLff&#10;RsFyMl5+fQx5fd8cD3TYH8+jzCVKPfa71ymIQF34D/+137WCl0ma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NkxLyAAAAN4AAAAPAAAAAAAAAAAAAAAAAJgCAABk&#10;cnMvZG93bnJldi54bWxQSwUGAAAAAAQABAD1AAAAjQMAAAAA&#10;" fillcolor="black" stroked="f"/>
              <v:rect id="Rectangle 1445" o:spid="_x0000_s3362" style="position:absolute;left:2088;top:246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rp0MgA&#10;AADeAAAADwAAAGRycy9kb3ducmV2LnhtbESPQWsCMRSE7wX/Q3hCbzW71lbdGkULBS8FtR7q7bl5&#10;7i5uXrZJqqu/3giFHoeZ+YaZzFpTixM5X1lWkPYSEMS51RUXCrZfH08jED4ga6wtk4ILeZhNOw8T&#10;zLQ985pOm1CICGGfoYIyhCaT0uclGfQ92xBH72CdwRClK6R2eI5wU8t+krxKgxXHhRIbei8pP25+&#10;jYLFeLT4WQ3487re72j3vT++9F2i1GO3nb+BCNSG//Bfe6kVDMdp+g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eunQyAAAAN4AAAAPAAAAAAAAAAAAAAAAAJgCAABk&#10;cnMvZG93bnJldi54bWxQSwUGAAAAAAQABAD1AAAAjQMAAAAA&#10;" fillcolor="black" stroked="f"/>
              <v:rect id="Rectangle 1446" o:spid="_x0000_s3363" style="position:absolute;left:2092;top:246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xpMgA&#10;AADeAAAADwAAAGRycy9kb3ducmV2LnhtbESPT2sCMRTE70K/Q3iF3jS74t+tUWqh0Iugtod6e25e&#10;dxc3L9sk1dVPbwTB4zAzv2Fmi9bU4kjOV5YVpL0EBHFudcWFgu+vj+4EhA/IGmvLpOBMHhbzp84M&#10;M21PvKHjNhQiQthnqKAMocmk9HlJBn3PNsTR+7XOYIjSFVI7PEW4qWU/SUbSYMVxocSG3kvKD9t/&#10;o2A5nSz/1gNeXTb7He1+9odh3yVKvTy3b68gArXhEb63P7WC8TRNB3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k3GkyAAAAN4AAAAPAAAAAAAAAAAAAAAAAJgCAABk&#10;cnMvZG93bnJldi54bWxQSwUGAAAAAAQABAD1AAAAjQMAAAAA&#10;" fillcolor="black" stroked="f"/>
              <v:rect id="Rectangle 1447" o:spid="_x0000_s3364" style="position:absolute;left:2096;top:246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UP8gA&#10;AADeAAAADwAAAGRycy9kb3ducmV2LnhtbESPT2sCMRTE74V+h/AK3mp2RauuRqmFgheh/jno7bl5&#10;3V3cvGyTVFc/fSMUPA4z8xtmOm9NLc7kfGVZQdpNQBDnVldcKNhtP19HIHxA1lhbJgVX8jCfPT9N&#10;MdP2wms6b0IhIoR9hgrKEJpMSp+XZNB3bUMcvW/rDIYoXSG1w0uEm1r2kuRNGqw4LpTY0EdJ+Wnz&#10;axQsxqPFz1efV7f18UCH/fE06LlEqc5L+z4BEagNj/B/e6kVDMdpOoD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39Q/yAAAAN4AAAAPAAAAAAAAAAAAAAAAAJgCAABk&#10;cnMvZG93bnJldi54bWxQSwUGAAAAAAQABAD1AAAAjQMAAAAA&#10;" fillcolor="black" stroked="f"/>
              <v:rect id="Rectangle 1448" o:spid="_x0000_s3365" style="position:absolute;left:2100;top:246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1KSMkA&#10;AADeAAAADwAAAGRycy9kb3ducmV2LnhtbESPzWsCMRTE74L/Q3iF3jS70vqxGkULhV6E+nHQ23Pz&#10;uru4edkmqa796xuh4HGYmd8ws0VranEh5yvLCtJ+AoI4t7riQsF+994bg/ABWWNtmRTcyMNi3u3M&#10;MNP2yhu6bEMhIoR9hgrKEJpMSp+XZND3bUMcvS/rDIYoXSG1w2uEm1oOkmQoDVYcF0ps6K2k/Lz9&#10;MQpWk/Hq+/OF17+b05GOh9P5deASpZ6f2uUURKA2PML/7Q+tYDRJ0yHc78Qr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w1KSMkAAADeAAAADwAAAAAAAAAAAAAAAACYAgAA&#10;ZHJzL2Rvd25yZXYueG1sUEsFBgAAAAAEAAQA9QAAAI4DAAAAAA==&#10;" fillcolor="black" stroked="f"/>
              <v:rect id="Rectangle 1449" o:spid="_x0000_s3366" style="position:absolute;left:2103;top:247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v08gA&#10;AADeAAAADwAAAGRycy9kb3ducmV2LnhtbESPT2sCMRTE7wW/Q3iF3mp2pa26GkUFoZdC/XPQ23Pz&#10;uru4eVmTqNt++kYQPA4z8xtmPG1NLS7kfGVZQdpNQBDnVldcKNhulq8DED4ga6wtk4Jf8jCddJ7G&#10;mGl75RVd1qEQEcI+QwVlCE0mpc9LMui7tiGO3o91BkOUrpDa4TXCTS17SfIhDVYcF0psaFFSflyf&#10;jYL5cDA/fb/x19/qsKf97nB877lEqZfndjYCEagNj/C9/akV9Idp2ofbnXgF5OQ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Qe/TyAAAAN4AAAAPAAAAAAAAAAAAAAAAAJgCAABk&#10;cnMvZG93bnJldi54bWxQSwUGAAAAAAQABAD1AAAAjQMAAAAA&#10;" fillcolor="black" stroked="f"/>
              <v:rect id="Rectangle 1450" o:spid="_x0000_s3367" style="position:absolute;left:2107;top:247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7ocUA&#10;AADeAAAADwAAAGRycy9kb3ducmV2LnhtbERPu27CMBTdkfoP1kXqBk5QaSFgUEGqxIJUHgNsl/iS&#10;RMTXwXYh9OvrAanj0XlP562pxY2crywrSPsJCOLc6ooLBfvdV28EwgdkjbVlUvAgD/PZS2eKmbZ3&#10;3tBtGwoRQ9hnqKAMocmk9HlJBn3fNsSRO1tnMEToCqkd3mO4qeUgSd6lwYpjQ4kNLUvKL9sfo2Ax&#10;Hi2u32+8/t2cjnQ8nC7DgUuUeu22nxMQgdrwL366V1rBxzhN4954J14B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3nuhxQAAAN4AAAAPAAAAAAAAAAAAAAAAAJgCAABkcnMv&#10;ZG93bnJldi54bWxQSwUGAAAAAAQABAD1AAAAigMAAAAA&#10;" fillcolor="black" stroked="f"/>
              <v:rect id="Rectangle 1451" o:spid="_x0000_s3368" style="position:absolute;left:2111;top:247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LeOsgA&#10;AADeAAAADwAAAGRycy9kb3ducmV2LnhtbESPQWvCQBSE7wX/w/KE3uomoq2JrlKFQi9CtR709sw+&#10;k2D2bbq71eiv7xYKPQ4z8w0zW3SmERdyvrasIB0kIIgLq2suFew+354mIHxA1thYJgU38rCY9x5m&#10;mGt75Q1dtqEUEcI+RwVVCG0upS8qMugHtiWO3sk6gyFKV0rt8BrhppHDJHmWBmuOCxW2tKqoOG+/&#10;jYJlNll+fYx4fd8cD3TYH8/joUuUeux3r1MQgbrwH/5rv2sFL1ma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kt46yAAAAN4AAAAPAAAAAAAAAAAAAAAAAJgCAABk&#10;cnMvZG93bnJldi54bWxQSwUGAAAAAAQABAD1AAAAjQMAAAAA&#10;" fillcolor="black" stroked="f"/>
              <v:rect id="Rectangle 1452" o:spid="_x0000_s3369" style="position:absolute;left:2115;top:247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9GscA&#10;AADeAAAADwAAAGRycy9kb3ducmV2LnhtbESPzWoCMRSF9wXfIdyCu5px0KqjUbQguBGq7UJ318nt&#10;zODkZppEHfv0zUJweTh/fLNFa2pxJecrywr6vQQEcW51xYWC76/12xiED8gaa8uk4E4eFvPOywwz&#10;bW+8o+s+FCKOsM9QQRlCk0np85IM+p5tiKP3Y53BEKUrpHZ4i+OmlmmSvEuDFceHEhv6KCk/7y9G&#10;wWoyXv1+Dnj7tzsd6Xg4nYepS5TqvrbLKYhAbXiGH+2NVjCa9N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EvRrHAAAA3gAAAA8AAAAAAAAAAAAAAAAAmAIAAGRy&#10;cy9kb3ducmV2LnhtbFBLBQYAAAAABAAEAPUAAACMAwAAAAA=&#10;" fillcolor="black" stroked="f"/>
              <v:rect id="Rectangle 1453" o:spid="_x0000_s3370" style="position:absolute;left:2119;top:2477;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YgcgA&#10;AADeAAAADwAAAGRycy9kb3ducmV2LnhtbESPQWvCQBSE7wX/w/KE3uomQVuNrlKFQi9CtR709sw+&#10;k2D2bbq71eiv7xYKPQ4z8w0zW3SmERdyvrasIB0kIIgLq2suFew+357GIHxA1thYJgU38rCY9x5m&#10;mGt75Q1dtqEUEcI+RwVVCG0upS8qMugHtiWO3sk6gyFKV0rt8BrhppFZkjxLgzXHhQpbWlVUnLff&#10;RsFyMl5+fQx5fd8cD3TYH8+jzCVKPfa71ymIQF34D/+137WCl0map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iBiByAAAAN4AAAAPAAAAAAAAAAAAAAAAAJgCAABk&#10;cnMvZG93bnJldi54bWxQSwUGAAAAAAQABAD1AAAAjQMAAAAA&#10;" fillcolor="black" stroked="f"/>
              <v:rect id="Rectangle 1454" o:spid="_x0000_s3371" style="position:absolute;left:2119;top:248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qG9sgA&#10;AADeAAAADwAAAGRycy9kb3ducmV2LnhtbESPQWsCMRSE74X+h/AKvdWsi7a6GkUFwYtQbQ/19tw8&#10;dxc3L2uS6uqvb4SCx2FmvmHG09bU4kzOV5YVdDsJCOLc6ooLBd9fy7cBCB+QNdaWScGVPEwnz09j&#10;zLS98IbO21CICGGfoYIyhCaT0uclGfQd2xBH72CdwRClK6R2eIlwU8s0Sd6lwYrjQokNLUrKj9tf&#10;o2A+HMxPnz1e3zb7He1+9sd+6hKlXl/a2QhEoDY8wv/tlVbwMeym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Wob2yAAAAN4AAAAPAAAAAAAAAAAAAAAAAJgCAABk&#10;cnMvZG93bnJldi54bWxQSwUGAAAAAAQABAD1AAAAjQMAAAAA&#10;" fillcolor="black" stroked="f"/>
              <v:rect id="Rectangle 1455" o:spid="_x0000_s3372" style="position:absolute;left:2122;top:248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YjbcgA&#10;AADeAAAADwAAAGRycy9kb3ducmV2LnhtbESPQWsCMRSE7wX/Q3hCbzXr1lbdGkULBS8FtR7q7bl5&#10;7i5uXrZJqqu/3giFHoeZ+YaZzFpTixM5X1lW0O8lIIhzqysuFGy/Pp5GIHxA1lhbJgUX8jCbdh4m&#10;mGl75jWdNqEQEcI+QwVlCE0mpc9LMuh7tiGO3sE6gyFKV0jt8BzhppZpkrxKgxXHhRIbei8pP25+&#10;jYLFeLT4WQ3487re72j3vT++pC5R6rHbzt9ABGrDf/ivvdQKhuN++g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FiNtyAAAAN4AAAAPAAAAAAAAAAAAAAAAAJgCAABk&#10;cnMvZG93bnJldi54bWxQSwUGAAAAAAQABAD1AAAAjQMAAAAA&#10;" fillcolor="black" stroked="f"/>
              <v:rect id="Rectangle 1456" o:spid="_x0000_s3373" style="position:absolute;left:2126;top:248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7GcgA&#10;AADeAAAADwAAAGRycy9kb3ducmV2LnhtbESPzWsCMRTE74X+D+EVeqtZFz9Xo9RCoRehfhz09ty8&#10;7i5uXrZJqqt/fSMIHoeZ+Q0znbemFidyvrKsoNtJQBDnVldcKNhuPt9GIHxA1lhbJgUX8jCfPT9N&#10;MdP2zCs6rUMhIoR9hgrKEJpMSp+XZNB3bEMcvR/rDIYoXSG1w3OEm1qmSTKQBiuOCyU29FFSflz/&#10;GQWL8Wjx+93j5XV12NN+dzj2U5co9frSvk9ABGrDI3xvf2kFw3E37c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7sZyAAAAN4AAAAPAAAAAAAAAAAAAAAAAJgCAABk&#10;cnMvZG93bnJldi54bWxQSwUGAAAAAAQABAD1AAAAjQMAAAAA&#10;" fillcolor="black" stroked="f"/>
              <v:rect id="Rectangle 1457" o:spid="_x0000_s3374" style="position:absolute;left:2130;top:248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MegsgA&#10;AADeAAAADwAAAGRycy9kb3ducmV2LnhtbESPQWvCQBSE74X+h+UVvDUbg1ZNXaUKQi8FtT3U2zP7&#10;mgSzb+Puqml/vSsUPA4z8w0znXemEWdyvrasoJ+kIIgLq2suFXx9rp7HIHxA1thYJgW/5GE+e3yY&#10;Yq7thTd03oZSRAj7HBVUIbS5lL6oyKBPbEscvR/rDIYoXSm1w0uEm0ZmafoiDdYcFypsaVlRcdie&#10;jILFZLw4rgf88bfZ72j3vT8MM5cq1Xvq3l5BBOrCPfzfftcKRpN+No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sx6CyAAAAN4AAAAPAAAAAAAAAAAAAAAAAJgCAABk&#10;cnMvZG93bnJldi54bWxQSwUGAAAAAAQABAD1AAAAjQMAAAAA&#10;" fillcolor="black" stroked="f"/>
              <v:rect id="Rectangle 1458" o:spid="_x0000_s3375" style="position:absolute;left:2134;top:248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GA9cgA&#10;AADeAAAADwAAAGRycy9kb3ducmV2LnhtbESPzWsCMRTE7wX/h/AKvdWsS/1ajaKFgpeCXwe9PTev&#10;u4ubl22S6rZ/fSMIHoeZ+Q0znbemFhdyvrKsoNdNQBDnVldcKNjvPl5HIHxA1lhbJgW/5GE+6zxN&#10;MdP2yhu6bEMhIoR9hgrKEJpMSp+XZNB3bUMcvS/rDIYoXSG1w2uEm1qmSTKQBiuOCyU29F5Sft7+&#10;GAXL8Wj5vX7jz7/N6UjHw+ncT12i1Mtzu5iACNSGR/jeXmkFw3EvHcD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YYD1yAAAAN4AAAAPAAAAAAAAAAAAAAAAAJgCAABk&#10;cnMvZG93bnJldi54bWxQSwUGAAAAAAQABAD1AAAAjQMAAAAA&#10;" fillcolor="black" stroked="f"/>
              <v:rect id="Rectangle 1459" o:spid="_x0000_s3376" style="position:absolute;left:2138;top:2489;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lbsgA&#10;AADeAAAADwAAAGRycy9kb3ducmV2LnhtbESPT2sCMRTE74LfIbxCb5p1aauuRtFCoReh/jno7bl5&#10;3V3cvGyTVNd++kYQPA4z8xtmOm9NLc7kfGVZwaCfgCDOra64ULDbfvRGIHxA1lhbJgVX8jCfdTtT&#10;zLS98JrOm1CICGGfoYIyhCaT0uclGfR92xBH79s6gyFKV0jt8BLhppZpkrxJgxXHhRIbei8pP21+&#10;jYLleLT8+Xrh1d/6eKDD/nh6TV2i1PNTu5iACNSGR/je/tQKhuNBOo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LSVuyAAAAN4AAAAPAAAAAAAAAAAAAAAAAJgCAABk&#10;cnMvZG93bnJldi54bWxQSwUGAAAAAAQABAD1AAAAjQMAAAAA&#10;" fillcolor="black" stroked="f"/>
              <v:rect id="Rectangle 1460" o:spid="_x0000_s3377" style="position:absolute;left:2141;top:249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KxHMUA&#10;AADeAAAADwAAAGRycy9kb3ducmV2LnhtbERPz2vCMBS+D/wfwht4m6lFp1aj6EDwIky3g96ezVtb&#10;bF66JGrdX78cBI8f3+/ZojW1uJLzlWUF/V4Cgji3uuJCwffX+m0MwgdkjbVlUnAnD4t552WGmbY3&#10;3tF1HwoRQ9hnqKAMocmk9HlJBn3PNsSR+7HOYIjQFVI7vMVwU8s0Sd6lwYpjQ4kNfZSUn/cXo2A1&#10;Ga9+Pwe8/dudjnQ8nM7D1CVKdV/b5RREoDY8xQ/3RisYTfpp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srEcxQAAAN4AAAAPAAAAAAAAAAAAAAAAAJgCAABkcnMv&#10;ZG93bnJldi54bWxQSwUGAAAAAAQABAD1AAAAigMAAAAA&#10;" fillcolor="black" stroked="f"/>
              <v:rect id="Rectangle 1461" o:spid="_x0000_s3378" style="position:absolute;left:2145;top:249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4Uh8gA&#10;AADeAAAADwAAAGRycy9kb3ducmV2LnhtbESPQWvCQBSE7wX/w/KE3urGoK2JrlKFQi9CtR709sw+&#10;k2D2bbq71eiv7xYKPQ4z8w0zW3SmERdyvrasYDhIQBAXVtdcKth9vj1NQPiArLGxTApu5GEx7z3M&#10;MNf2yhu6bEMpIoR9jgqqENpcSl9UZNAPbEscvZN1BkOUrpTa4TXCTSPTJHmWBmuOCxW2tKqoOG+/&#10;jYJlNll+fYx4fd8cD3TYH8/j1CVKPfa71ymIQF34D/+137WCl2yY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hSHyAAAAN4AAAAPAAAAAAAAAAAAAAAAAJgCAABk&#10;cnMvZG93bnJldi54bWxQSwUGAAAAAAQABAD1AAAAjQMAAAAA&#10;" fillcolor="black" stroked="f"/>
              <v:rect id="Rectangle 1462" o:spid="_x0000_s3379" style="position:absolute;left:2191;top:2519;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0rx8cA&#10;AADeAAAADwAAAGRycy9kb3ducmV2LnhtbESPy2oCMRSG94LvEI7QnWbUanVqFC0Uuil46aLujpPj&#10;zODkZExSHfv0ZiG4/PlvfLNFYypxIedLywr6vQQEcWZ1ybmCn91ndwLCB2SNlWVScCMPi3m7NcNU&#10;2ytv6LINuYgj7FNUUIRQp1L6rCCDvmdr4ugdrTMYonS51A6vcdxUcpAkY2mw5PhQYE0fBWWn7Z9R&#10;sJpOVuf1K3//bw572v8eTqOBS5R66TTLdxCBmvAMP9pfWsHbtD+MABEno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dK8fHAAAA3gAAAA8AAAAAAAAAAAAAAAAAmAIAAGRy&#10;cy9kb3ducmV2LnhtbFBLBQYAAAAABAAEAPUAAACMAwAAAAA=&#10;" fillcolor="black" stroked="f"/>
              <v:rect id="Rectangle 1463" o:spid="_x0000_s3380" style="position:absolute;left:2194;top:251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GOXMgA&#10;AADeAAAADwAAAGRycy9kb3ducmV2LnhtbESPQWsCMRSE7wX/Q3hCbzW71lbdGkULBS8FtR7q7bl5&#10;7i5uXrZJqqu/3giFHoeZ+YaZzFpTixM5X1lWkPYSEMS51RUXCrZfH08jED4ga6wtk4ILeZhNOw8T&#10;zLQ985pOm1CICGGfoYIyhCaT0uclGfQ92xBH72CdwRClK6R2eI5wU8t+krxKgxXHhRIbei8pP25+&#10;jYLFeLT4WQ3487re72j3vT++9F2i1GO3nb+BCNSG//Bfe6kVDMfpcwr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UY5cyAAAAN4AAAAPAAAAAAAAAAAAAAAAAJgCAABk&#10;cnMvZG93bnJldi54bWxQSwUGAAAAAAQABAD1AAAAjQMAAAAA&#10;" fillcolor="black" stroked="f"/>
              <v:rect id="Rectangle 1464" o:spid="_x0000_s3381" style="position:absolute;left:2198;top:2523;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MQK8gA&#10;AADeAAAADwAAAGRycy9kb3ducmV2LnhtbESPQWsCMRSE7wX/Q3hCbzXr1lbdGkULBS8FtR7q7bl5&#10;7i5uXrZJqqu/3giFHoeZ+YaZzFpTixM5X1lW0O8lIIhzqysuFGy/Pp5GIHxA1lhbJgUX8jCbdh4m&#10;mGl75jWdNqEQEcI+QwVlCE0mpc9LMuh7tiGO3sE6gyFKV0jt8BzhppZpkrxKgxXHhRIbei8pP25+&#10;jYLFeLT4WQ3487re72j3vT++pC5R6rHbzt9ABGrDf/ivvdQKhuP+cwr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gxAryAAAAN4AAAAPAAAAAAAAAAAAAAAAAJgCAABk&#10;cnMvZG93bnJldi54bWxQSwUGAAAAAAQABAD1AAAAjQMAAAAA&#10;" fillcolor="black" stroked="f"/>
              <v:rect id="Rectangle 1465" o:spid="_x0000_s3382" style="position:absolute;left:2198;top:252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1sMkA&#10;AADeAAAADwAAAGRycy9kb3ducmV2LnhtbESPzWsCMRTE7wX/h/CE3mrWj1ZdjaKFgpdC/Tjo7bl5&#10;7i5uXtYk1bV/vSkUehxm5jfMdN6YSlzJ+dKygm4nAUGcWV1yrmC3/XgZgfABWWNlmRTcycN81nqa&#10;Yqrtjdd03YRcRAj7FBUUIdSplD4ryKDv2Jo4eifrDIYoXS61w1uEm0r2kuRNGiw5LhRY03tB2Xnz&#10;bRQsx6Pl5WvAnz/r44EO++P5tecSpZ7bzWICIlAT/sN/7ZVWMBx3+334vROvgJw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M+1sMkAAADeAAAADwAAAAAAAAAAAAAAAACYAgAA&#10;ZHJzL2Rvd25yZXYueG1sUEsFBgAAAAAEAAQA9QAAAI4DAAAAAA==&#10;" fillcolor="black" stroked="f"/>
              <v:rect id="Rectangle 1466" o:spid="_x0000_s3383" style="position:absolute;left:2202;top:252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YtxMgA&#10;AADeAAAADwAAAGRycy9kb3ducmV2LnhtbESPzWsCMRTE74X+D+EVeqtZrZ+rUbQg9CLUj4Penpvn&#10;7uLmZU1S3favN4WCx2FmfsNMZo2pxJWcLy0raLcSEMSZ1SXnCnbb5dsQhA/IGivLpOCHPMymz08T&#10;TLW98Zqum5CLCGGfooIihDqV0mcFGfQtWxNH72SdwRCly6V2eItwU8lOkvSlwZLjQoE1fRSUnTff&#10;RsFiNFxcvrq8+l0fD3TYH8+9jkuUen1p5mMQgZrwCP+3P7WCwaj93oW/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Ji3EyAAAAN4AAAAPAAAAAAAAAAAAAAAAAJgCAABk&#10;cnMvZG93bnJldi54bWxQSwUGAAAAAAQABAD1AAAAjQMAAAAA&#10;" fillcolor="black" stroked="f"/>
              <v:rect id="Rectangle 1467" o:spid="_x0000_s3384" style="position:absolute;left:2206;top:252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qIX8kA&#10;AADeAAAADwAAAGRycy9kb3ducmV2LnhtbESPzWsCMRTE70L/h/AKvWlWW79Wo1RB6KVQPw56e26e&#10;u4ubl20Sddu/3hQKHoeZ+Q0znTemEldyvrSsoNtJQBBnVpecK9htV+0RCB+QNVaWScEPeZjPnlpT&#10;TLW98Zqum5CLCGGfooIihDqV0mcFGfQdWxNH72SdwRCly6V2eItwU8lekgykwZLjQoE1LQvKzpuL&#10;UbAYjxbfX2/8+bs+HuiwP577PZco9fLcvE9ABGrCI/zf/tAKhuPuax/+7s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GqIX8kAAADeAAAADwAAAAAAAAAAAAAAAACYAgAA&#10;ZHJzL2Rvd25yZXYueG1sUEsFBgAAAAAEAAQA9QAAAI4DAAAAAA==&#10;" fillcolor="black" stroked="f"/>
              <v:rect id="Rectangle 1468" o:spid="_x0000_s3385" style="position:absolute;left:2210;top:2530;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gWKMkA&#10;AADeAAAADwAAAGRycy9kb3ducmV2LnhtbESPzWsCMRTE74X+D+EVeqtZbf1ajaIFoRehfhz09tw8&#10;dxc3L2uS6rZ/vSkIHoeZ+Q0znjamEhdyvrSsoN1KQBBnVpecK9huFm8DED4ga6wsk4Jf8jCdPD+N&#10;MdX2yiu6rEMuIoR9igqKEOpUSp8VZNC3bE0cvaN1BkOULpfa4TXCTSU7SdKTBkuOCwXW9FlQdlr/&#10;GAXz4WB+/v7g5d/qsKf97nDqdlyi1OtLMxuBCNSER/je/tIK+sP2ew/+78QrIC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LgWKMkAAADeAAAADwAAAAAAAAAAAAAAAACYAgAA&#10;ZHJzL2Rvd25yZXYueG1sUEsFBgAAAAAEAAQA9QAAAI4DAAAAAA==&#10;" fillcolor="black" stroked="f"/>
              <v:rect id="Rectangle 1469" o:spid="_x0000_s3386" style="position:absolute;left:2213;top:253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zs8kA&#10;AADeAAAADwAAAGRycy9kb3ducmV2LnhtbESPzWsCMRTE74L/Q3hCb5rVtn6sRtFCoZdC/Tjo7bl5&#10;7i5uXrZJqlv/+kYoeBxm5jfMbNGYSlzI+dKygn4vAUGcWV1yrmC3fe+OQfiArLGyTAp+ycNi3m7N&#10;MNX2ymu6bEIuIoR9igqKEOpUSp8VZND3bE0cvZN1BkOULpfa4TXCTSUHSTKUBkuOCwXW9FZQdt78&#10;GAWryXj1/fXCn7f18UCH/fH8OnCJUk+dZjkFEagJj/B/+0MrGE36zyO4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Szs8kAAADeAAAADwAAAAAAAAAAAAAAAACYAgAA&#10;ZHJzL2Rvd25yZXYueG1sUEsFBgAAAAAEAAQA9QAAAI4DAAAAAA==&#10;" fillcolor="black" stroked="f"/>
              <v:rect id="Rectangle 1470" o:spid="_x0000_s3387" style="position:absolute;left:2217;top:253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snwcUA&#10;AADeAAAADwAAAGRycy9kb3ducmV2LnhtbERPu27CMBTdkfgH6yJ1AwcoFFIMgkqVulTi0aFsl/iS&#10;RMTXwXYh9OvxgMR4dN6zRWMqcSHnS8sK+r0EBHFmdcm5gp/dZ3cCwgdkjZVlUnAjD4t5uzXDVNsr&#10;b+iyDbmIIexTVFCEUKdS+qwgg75na+LIHa0zGCJ0udQOrzHcVHKQJGNpsOTYUGBNHwVlp+2fUbCa&#10;Tlbn9St//28Oe9r/Hk6jgUuUeuk0y3cQgZrwFD/cX1rB27Q/jH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ayfBxQAAAN4AAAAPAAAAAAAAAAAAAAAAAJgCAABkcnMv&#10;ZG93bnJldi54bWxQSwUGAAAAAAQABAD1AAAAigMAAAAA&#10;" fillcolor="black" stroked="f"/>
              <v:rect id="Rectangle 1471" o:spid="_x0000_s3388" style="position:absolute;left:2221;top:253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eCWskA&#10;AADeAAAADwAAAGRycy9kb3ducmV2LnhtbESPT2sCMRTE74LfITyhN81qW+uuRtFCoZeCf3rQ23Pz&#10;3F3cvGyTVLf99E1B8DjMzG+Y2aI1tbiQ85VlBcNBAoI4t7riQsHn7q0/AeEDssbaMin4IQ+Lebcz&#10;w0zbK2/osg2FiBD2GSooQ2gyKX1ekkE/sA1x9E7WGQxRukJqh9cIN7UcJclYGqw4LpTY0GtJ+Xn7&#10;bRSs0snqa/3EH7+b44EO++P5eeQSpR567XIKIlAb7uFb+10reEmHjyn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SeCWskAAADeAAAADwAAAAAAAAAAAAAAAACYAgAA&#10;ZHJzL2Rvd25yZXYueG1sUEsFBgAAAAAEAAQA9QAAAI4DAAAAAA==&#10;" fillcolor="black" stroked="f"/>
              <v:rect id="Rectangle 1472" o:spid="_x0000_s3389" style="position:absolute;left:2225;top:253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YuscA&#10;AADeAAAADwAAAGRycy9kb3ducmV2LnhtbESPy2rCQBSG9wXfYTiCu2aiWC+po6hQ6KbgpYu6O2ZO&#10;k2DmTJyZaurTOwvB5c9/45stWlOLCzlfWVbQT1IQxLnVFRcKvvcfrxMQPiBrrC2Tgn/ysJh3XmaY&#10;aXvlLV12oRBxhH2GCsoQmkxKn5dk0Ce2IY7er3UGQ5SukNrhNY6bWg7SdCQNVhwfSmxoXVJ+2v0Z&#10;BavpZHXeDPnrtj0e6PBzPL0NXKpUr9su30EEasMz/Gh/agXjaX8Y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bWLrHAAAA3gAAAA8AAAAAAAAAAAAAAAAAmAIAAGRy&#10;cy9kb3ducmV2LnhtbFBLBQYAAAAABAAEAPUAAACMAwAAAAA=&#10;" fillcolor="black" stroked="f"/>
              <v:rect id="Rectangle 1473" o:spid="_x0000_s3390" style="position:absolute;left:2229;top:2538;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f9IcgA&#10;AADeAAAADwAAAGRycy9kb3ducmV2LnhtbESPT2sCMRTE70K/Q3iF3jS74t+tUWqh0Iugtod6e25e&#10;dxc3L9sk1dVPbwTB4zAzv2Fmi9bU4kjOV5YVpL0EBHFudcWFgu+vj+4EhA/IGmvLpOBMHhbzp84M&#10;M21PvKHjNhQiQthnqKAMocmk9HlJBn3PNsTR+7XOYIjSFVI7PEW4qWU/SUbSYMVxocSG3kvKD9t/&#10;o2A5nSz/1gNeXTb7He1+9odh3yVKvTy3b68gArXhEb63P7WC8TQdpH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0hyAAAAN4AAAAPAAAAAAAAAAAAAAAAAJgCAABk&#10;cnMvZG93bnJldi54bWxQSwUGAAAAAAQABAD1AAAAjQMAAAAA&#10;" fillcolor="black" stroked="f"/>
              <v:rect id="Rectangle 1474" o:spid="_x0000_s3391" style="position:absolute;left:2232;top:253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VjVsgA&#10;AADeAAAADwAAAGRycy9kb3ducmV2LnhtbESPzWsCMRTE74X+D+EVeqtZFz9Xo9RCoRehfhz09ty8&#10;7i5uXrZJqqt/fSMIHoeZ+Q0znbemFidyvrKsoNtJQBDnVldcKNhuPt9GIHxA1lhbJgUX8jCfPT9N&#10;MdP2zCs6rUMhIoR9hgrKEJpMSp+XZNB3bEMcvR/rDIYoXSG1w3OEm1qmSTKQBiuOCyU29FFSflz/&#10;GQWL8Wjx+93j5XV12NN+dzj2U5co9frSvk9ABGrDI3xvf2kFw3G3l8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hWNWyAAAAN4AAAAPAAAAAAAAAAAAAAAAAJgCAABk&#10;cnMvZG93bnJldi54bWxQSwUGAAAAAAQABAD1AAAAjQMAAAAA&#10;" fillcolor="black" stroked="f"/>
            </v:group>
            <v:group id="Group 1676" o:spid="_x0000_s3392" style="position:absolute;left:16793;top:15129;width:23749;height:7036" coordorigin="2236,2007" coordsize="3740,1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uqnlDIAAAA&#10;3gAAAA8AAAAAAAAAAAAAAAAAqgIAAGRycy9kb3ducmV2LnhtbFBLBQYAAAAABAAEAPoAAACfAwAA&#10;AAA=&#10;">
              <v:rect id="Rectangle 1476" o:spid="_x0000_s3393" style="position:absolute;left:2236;top:254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euckA&#10;AADeAAAADwAAAGRycy9kb3ducmV2LnhtbESPzWsCMRTE74X+D+EVeqtZZf1ajVILhV6E+nHQ23Pz&#10;uru4edkmqa7+9Y0geBxm5jfMdN6aWpzI+cqygm4nAUGcW11xoWC7+XwbgfABWWNtmRRcyMN89vw0&#10;xUzbM6/otA6FiBD2GSooQ2gyKX1ekkHfsQ1x9H6sMxiidIXUDs8RbmrZS5KBNFhxXCixoY+S8uP6&#10;zyhYjEeL3++Ul9fVYU/73eHY77lEqdeX9n0CIlAbHuF7+0srGI67aQq3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yBeuckAAADeAAAADwAAAAAAAAAAAAAAAACYAgAA&#10;ZHJzL2Rvd25yZXYueG1sUEsFBgAAAAAEAAQA9QAAAI4DAAAAAA==&#10;" fillcolor="black" stroked="f"/>
              <v:rect id="Rectangle 1477" o:spid="_x0000_s3394" style="position:absolute;left:2240;top:2542;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z7IsgA&#10;AADeAAAADwAAAGRycy9kb3ducmV2LnhtbESPzWsCMRTE70L/h/AK3jSr+LkapQpCL4X6cdDbc/Pc&#10;Xdy8bJOo2/71TUHocZiZ3zDzZWMqcSfnS8sKet0EBHFmdcm5gsN+05mA8AFZY2WZFHyTh+XipTXH&#10;VNsHb+m+C7mIEPYpKihCqFMpfVaQQd+1NXH0LtYZDFG6XGqHjwg3lewnyUgaLDkuFFjTuqDsursZ&#10;BavpZPX1OeCPn+35RKfj+Trsu0Sp9mvzNgMRqAn/4Wf7XSsYT3uDIfzd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bPsiyAAAAN4AAAAPAAAAAAAAAAAAAAAAAJgCAABk&#10;cnMvZG93bnJldi54bWxQSwUGAAAAAAQABAD1AAAAjQMAAAAA&#10;" fillcolor="black" stroked="f"/>
              <v:rect id="Rectangle 1478" o:spid="_x0000_s3395" style="position:absolute;left:2240;top:2546;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5lVcgA&#10;AADeAAAADwAAAGRycy9kb3ducmV2LnhtbESPzWsCMRTE74L/Q3hCb5pVrB+rUWqh0ItQPw56e26e&#10;u4ubl22S6tq/vhEKHoeZ+Q0zXzamEldyvrSsoN9LQBBnVpecK9jvProTED4ga6wsk4I7eVgu2q05&#10;ptreeEPXbchFhLBPUUERQp1K6bOCDPqerYmjd7bOYIjS5VI7vEW4qeQgSUbSYMlxocCa3gvKLtsf&#10;o2A1nay+v4a8/t2cjnQ8nC6vA5co9dJp3mYgAjXhGf5vf2oF42l/OILH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vmVVyAAAAN4AAAAPAAAAAAAAAAAAAAAAAJgCAABk&#10;cnMvZG93bnJldi54bWxQSwUGAAAAAAQABAD1AAAAjQMAAAAA&#10;" fillcolor="black" stroked="f"/>
              <v:rect id="Rectangle 1479" o:spid="_x0000_s3396" style="position:absolute;left:2244;top:2546;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AzsgA&#10;AADeAAAADwAAAGRycy9kb3ducmV2LnhtbESPQWsCMRSE74X+h/AK3mpW0aqrUVQQvAjV9lBvz81z&#10;d3HzsiZRV3+9KRR6HGbmG2Yya0wlruR8aVlBp52AIM6sLjlX8P21eh+C8AFZY2WZFNzJw2z6+jLB&#10;VNsbb+m6C7mIEPYpKihCqFMpfVaQQd+2NXH0jtYZDFG6XGqHtwg3lewmyYc0WHJcKLCmZUHZaXcx&#10;Chaj4eL82ePNY3vY0/7ncOp3XaJU662Zj0EEasJ/+K+91goGo05vAL934hWQ0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8sDOyAAAAN4AAAAPAAAAAAAAAAAAAAAAAJgCAABk&#10;cnMvZG93bnJldi54bWxQSwUGAAAAAAQABAD1AAAAjQMAAAAA&#10;" fillcolor="black" stroked="f"/>
              <v:rect id="Rectangle 1480" o:spid="_x0000_s3397" style="position:absolute;left:2248;top:2549;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1UvMUA&#10;AADeAAAADwAAAGRycy9kb3ducmV2LnhtbERPyW7CMBC9V+IfrEHi1jggypJiECBV6qUSSw/lNsTT&#10;JCIeB9uFlK/HBySOT2+fLVpTiws5X1lW0E9SEMS51RUXCr73H68TED4ga6wtk4J/8rCYd15mmGl7&#10;5S1ddqEQMYR9hgrKEJpMSp+XZNAntiGO3K91BkOErpDa4TWGm1oO0nQkDVYcG0psaF1Sftr9GQWr&#10;6WR13gz567Y9Hujwczy9DVyqVK/bLt9BBGrDU/xwf2oF42l/GPfGO/EK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VS8xQAAAN4AAAAPAAAAAAAAAAAAAAAAAJgCAABkcnMv&#10;ZG93bnJldi54bWxQSwUGAAAAAAQABAD1AAAAigMAAAAA&#10;" fillcolor="black" stroked="f"/>
              <v:rect id="Rectangle 1481" o:spid="_x0000_s3398" style="position:absolute;left:2251;top:254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HxJ8gA&#10;AADeAAAADwAAAGRycy9kb3ducmV2LnhtbESPT2sCMRTE70K/Q3iF3jSr+G+3RqmFQi+C2h7q7bl5&#10;3V3cvGyTVFc/vREEj8PM/IaZLVpTiyM5X1lW0O8lIIhzqysuFHx/fXSnIHxA1lhbJgVn8rCYP3Vm&#10;mGl74g0dt6EQEcI+QwVlCE0mpc9LMuh7tiGO3q91BkOUrpDa4SnCTS0HSTKWBiuOCyU29F5Sftj+&#10;GwXLdLr8Ww95ddnsd7T72R9GA5co9fLcvr2CCNSGR/je/tQKJml/mM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IfEnyAAAAN4AAAAPAAAAAAAAAAAAAAAAAJgCAABk&#10;cnMvZG93bnJldi54bWxQSwUGAAAAAAQABAD1AAAAjQMAAAAA&#10;" fillcolor="black" stroked="f"/>
              <v:rect id="Rectangle 1482" o:spid="_x0000_s3399" style="position:absolute;left:2255;top:255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LOZ8cA&#10;AADeAAAADwAAAGRycy9kb3ducmV2LnhtbESPzWoCMRSF94W+Q7iF7joZRVsdjVIFwY1QrQvdXSfX&#10;mcHJzTRJdfTpzUJweTh/fONpa2pxJucrywo6SQqCOLe64kLB9nfxMQDhA7LG2jIpuJKH6eT1ZYyZ&#10;thde03kTChFH2GeooAyhyaT0eUkGfWIb4ugdrTMYonSF1A4vcdzUspumn9JgxfGhxIbmJeWnzb9R&#10;MBsOZn8/PV7d1oc97XeHU7/rUqXe39rvEYhAbXiGH+2lVvA17PQjQMSJKC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CzmfHAAAA3gAAAA8AAAAAAAAAAAAAAAAAmAIAAGRy&#10;cy9kb3ducmV2LnhtbFBLBQYAAAAABAAEAPUAAACMAwAAAAA=&#10;" fillcolor="black" stroked="f"/>
              <v:rect id="Rectangle 1483" o:spid="_x0000_s3400" style="position:absolute;left:2259;top:255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5r/MgA&#10;AADeAAAADwAAAGRycy9kb3ducmV2LnhtbESPT2sCMRTE74V+h/AK3mp2RauuRqmFgheh/jno7bl5&#10;3V3cvGyTVFc/fSMUPA4z8xtmOm9NLc7kfGVZQdpNQBDnVldcKNhtP19HIHxA1lhbJgVX8jCfPT9N&#10;MdP2wms6b0IhIoR9hgrKEJpMSp+XZNB3bUMcvW/rDIYoXSG1w0uEm1r2kuRNGqw4LpTY0EdJ+Wnz&#10;axQsxqPFz1efV7f18UCH/fE06LlEqc5L+z4BEagNj/B/e6kVDMfpIIX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jmv8yAAAAN4AAAAPAAAAAAAAAAAAAAAAAJgCAABk&#10;cnMvZG93bnJldi54bWxQSwUGAAAAAAQABAD1AAAAjQMAAAAA&#10;" fillcolor="black" stroked="f"/>
              <v:rect id="Rectangle 1484" o:spid="_x0000_s3401" style="position:absolute;left:2263;top:255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z1i8gA&#10;AADeAAAADwAAAGRycy9kb3ducmV2LnhtbESPQWvCQBSE74X+h+UVvDUbg1ZNXaUKQi8FtT3U2zP7&#10;mgSzb+Puqml/vSsUPA4z8w0znXemEWdyvrasoJ+kIIgLq2suFXx9rp7HIHxA1thYJgW/5GE+e3yY&#10;Yq7thTd03oZSRAj7HBVUIbS5lL6oyKBPbEscvR/rDIYoXSm1w0uEm0ZmafoiDdYcFypsaVlRcdie&#10;jILFZLw4rgf88bfZ72j3vT8MM5cq1Xvq3l5BBOrCPfzfftcKRpP+MIP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PWLyAAAAN4AAAAPAAAAAAAAAAAAAAAAAJgCAABk&#10;cnMvZG93bnJldi54bWxQSwUGAAAAAAQABAD1AAAAjQMAAAAA&#10;" fillcolor="black" stroked="f"/>
              <v:rect id="Rectangle 1485" o:spid="_x0000_s3402" style="position:absolute;left:2267;top:2561;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BQEMkA&#10;AADeAAAADwAAAGRycy9kb3ducmV2LnhtbESPzWsCMRTE70L/h/AKvWlWW79Wo1RB6KVQPw56e26e&#10;u4ubl20Sddu/3hQKHoeZ+Q0znTemEldyvrSsoNtJQBBnVpecK9htV+0RCB+QNVaWScEPeZjPnlpT&#10;TLW98Zqum5CLCGGfooIihDqV0mcFGfQdWxNH72SdwRCly6V2eItwU8lekgykwZLjQoE1LQvKzpuL&#10;UbAYjxbfX2/8+bs+HuiwP577PZco9fLcvE9ABGrCI/zf/tAKhuNu/xX+7s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RBQEMkAAADeAAAADwAAAAAAAAAAAAAAAACYAgAA&#10;ZHJzL2Rvd25yZXYueG1sUEsFBgAAAAAEAAQA9QAAAI4DAAAAAA==&#10;" fillcolor="black" stroked="f"/>
              <v:rect id="Rectangle 1486" o:spid="_x0000_s3403" style="position:absolute;left:2270;top:256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nIZMgA&#10;AADeAAAADwAAAGRycy9kb3ducmV2LnhtbESPzWsCMRTE70L/h/AK3jSr+LkapQpCL4X6cdDbc/Pc&#10;Xdy8bJOo2/71TUHocZiZ3zDzZWMqcSfnS8sKet0EBHFmdcm5gsN+05mA8AFZY2WZFHyTh+XipTXH&#10;VNsHb+m+C7mIEPYpKihCqFMpfVaQQd+1NXH0LtYZDFG6XGqHjwg3lewnyUgaLDkuFFjTuqDsursZ&#10;BavpZPX1OeCPn+35RKfj+Trsu0Sp9mvzNgMRqAn/4Wf7XSsYT3vDAfzd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chkyAAAAN4AAAAPAAAAAAAAAAAAAAAAAJgCAABk&#10;cnMvZG93bnJldi54bWxQSwUGAAAAAAQABAD1AAAAjQMAAAAA&#10;" fillcolor="black" stroked="f"/>
              <v:rect id="Rectangle 1487" o:spid="_x0000_s3404" style="position:absolute;left:2274;top:256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Vt/8gA&#10;AADeAAAADwAAAGRycy9kb3ducmV2LnhtbESPT2sCMRTE74V+h/AK3mpWcauuRqmFgheh/jno7bl5&#10;3V3cvGyTVFc/fSMUPA4z8xtmOm9NLc7kfGVZQa+bgCDOra64ULDbfr6OQPiArLG2TAqu5GE+e36a&#10;Yqbthdd03oRCRAj7DBWUITSZlD4vyaDv2oY4et/WGQxRukJqh5cIN7XsJ8mbNFhxXCixoY+S8tPm&#10;1yhYjEeLn68Br27r44EO++Mp7btEqc5L+z4BEagNj/B/e6kVDMe9NIX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tW3/yAAAAN4AAAAPAAAAAAAAAAAAAAAAAJgCAABk&#10;cnMvZG93bnJldi54bWxQSwUGAAAAAAQABAD1AAAAjQMAAAAA&#10;" fillcolor="black" stroked="f"/>
              <v:rect id="Rectangle 1488" o:spid="_x0000_s3405" style="position:absolute;left:2320;top:2587;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ziMgA&#10;AADeAAAADwAAAGRycy9kb3ducmV2LnhtbESPzWsCMRTE74L/Q3hCb5pV/FyNUoVCL4X6cdDbc/Pc&#10;Xdy8bJNUt/71plDocZiZ3zCLVWMqcSPnS8sK+r0EBHFmdcm5gsP+rTsF4QOyxsoyKfghD6tlu7XA&#10;VNs7b+m2C7mIEPYpKihCqFMpfVaQQd+zNXH0LtYZDFG6XGqH9wg3lRwkyVgaLDkuFFjTpqDsuvs2&#10;Ctaz6frrc8gfj+35RKfj+ToauESpl07zOgcRqAn/4b/2u1YwmfVHY/i9E6+AXD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Z/OIyAAAAN4AAAAPAAAAAAAAAAAAAAAAAJgCAABk&#10;cnMvZG93bnJldi54bWxQSwUGAAAAAAQABAD1AAAAjQMAAAAA&#10;" fillcolor="black" stroked="f"/>
              <v:rect id="Rectangle 1489" o:spid="_x0000_s3406" style="position:absolute;left:2320;top:259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WE8gA&#10;AADeAAAADwAAAGRycy9kb3ducmV2LnhtbESPzWsCMRTE7wX/h/CE3mpW8XM1ShUKvRT8OujtuXnu&#10;Lm5etkmqW/96Uyh4HGbmN8xs0ZhKXMn50rKCbicBQZxZXXKuYL/7eBuD8AFZY2WZFPySh8W89TLD&#10;VNsbb+i6DbmIEPYpKihCqFMpfVaQQd+xNXH0ztYZDFG6XGqHtwg3lewlyVAaLDkuFFjTqqDssv0x&#10;CpaT8fJ73eev++Z0pOPhdBn0XKLUa7t5n4II1IRn+L/9qRWMJt3BCP7u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K1YTyAAAAN4AAAAPAAAAAAAAAAAAAAAAAJgCAABk&#10;cnMvZG93bnJldi54bWxQSwUGAAAAAAQABAD1AAAAjQMAAAAA&#10;" fillcolor="black" stroked="f"/>
              <v:rect id="Rectangle 1490" o:spid="_x0000_s3407" style="position:absolute;left:2324;top:259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TCYcUA&#10;AADeAAAADwAAAGRycy9kb3ducmV2LnhtbERPz2vCMBS+D/Y/hDfYbU0V3bQaZQqCF2E6D3p7Ns+2&#10;2Lx0SabVv94cBI8f3+/xtDW1OJPzlWUFnSQFQZxbXXGhYPu7+BiA8AFZY22ZFFzJw3Ty+jLGTNsL&#10;r+m8CYWIIewzVFCG0GRS+rwkgz6xDXHkjtYZDBG6QmqHlxhuatlN009psOLYUGJD85Ly0+bfKJgN&#10;B7O/nx6vbuvDnva7w6nfdalS72/t9whEoDY8xQ/3Uiv4Gnb6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tMJhxQAAAN4AAAAPAAAAAAAAAAAAAAAAAJgCAABkcnMv&#10;ZG93bnJldi54bWxQSwUGAAAAAAQABAD1AAAAigMAAAAA&#10;" fillcolor="black" stroked="f"/>
              <v:rect id="Rectangle 1491" o:spid="_x0000_s3408" style="position:absolute;left:2327;top:259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hn+sgA&#10;AADeAAAADwAAAGRycy9kb3ducmV2LnhtbESPT2sCMRTE74LfITzBm2YV/+3WKFoo9FKotod6e26e&#10;u4ubl22S6rafvhEEj8PM/IZZrltTiws5X1lWMBomIIhzqysuFHx+vAwWIHxA1lhbJgW/5GG96naW&#10;mGl75R1d9qEQEcI+QwVlCE0mpc9LMuiHtiGO3sk6gyFKV0jt8BrhppbjJJlJgxXHhRIbei4pP+9/&#10;jIJtuth+v0/47W93PNDh63iejl2iVL/Xbp5ABGrDI3xvv2oF83Q0TeF2J14Buf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Gf6yAAAAN4AAAAPAAAAAAAAAAAAAAAAAJgCAABk&#10;cnMvZG93bnJldi54bWxQSwUGAAAAAAQABAD1AAAAjQMAAAAA&#10;" fillcolor="black" stroked="f"/>
              <v:rect id="Rectangle 1492" o:spid="_x0000_s3409" style="position:absolute;left:2331;top:259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4E2scA&#10;AADeAAAADwAAAGRycy9kb3ducmV2LnhtbESPzWrCQBSF9wXfYbiCu2aitFajo9RCoZtCtS7M7iZz&#10;TYKZO+nMqGmfvrMQXB7OH99y3ZtWXMj5xrKCcZKCIC6tbrhSsP9+f5yB8AFZY2uZFPySh/Vq8LDE&#10;TNsrb+myC5WII+wzVFCH0GVS+rImgz6xHXH0jtYZDFG6SmqH1zhuWjlJ06k02HB8qLGjt5rK0+5s&#10;FGzms83P1xN//m2LnPJDcXqeuFSp0bB/XYAI1Id7+Nb+0Ape5uNpBIg4EQXk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BNrHAAAA3gAAAA8AAAAAAAAAAAAAAAAAmAIAAGRy&#10;cy9kb3ducmV2LnhtbFBLBQYAAAAABAAEAPUAAACMAwAAAAA=&#10;" fillcolor="black" stroked="f"/>
              <v:rect id="Rectangle 1493" o:spid="_x0000_s3410" style="position:absolute;left:2335;top:259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hQckA&#10;AADeAAAADwAAAGRycy9kb3ducmV2LnhtbESPzWsCMRTE74L/Q3iF3jS70vqxGkULhV6E+nHQ23Pz&#10;uru4edkmqa796xuh4HGYmd8ws0VranEh5yvLCtJ+AoI4t7riQsF+994bg/ABWWNtmRTcyMNi3u3M&#10;MNP2yhu6bEMhIoR9hgrKEJpMSp+XZND3bUMcvS/rDIYoXSG1w2uEm1oOkmQoDVYcF0ps6K2k/Lz9&#10;MQpWk/Hq+/OF17+b05GOh9P5deASpZ6f2uUURKA2PML/7Q+tYDRJhync78Qr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OKhQckAAADeAAAADwAAAAAAAAAAAAAAAACYAgAA&#10;ZHJzL2Rvd25yZXYueG1sUEsFBgAAAAAEAAQA9QAAAI4DAAAAAA==&#10;" fillcolor="black" stroked="f"/>
              <v:rect id="Rectangle 1494" o:spid="_x0000_s3411" style="position:absolute;left:2339;top:260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A/NsgA&#10;AADeAAAADwAAAGRycy9kb3ducmV2LnhtbESPzWsCMRTE7wX/h/AKvdWsS/1ajaKFgpeCXwe9PTev&#10;u4ubl22S6rZ/fSMIHoeZ+Q0znbemFhdyvrKsoNdNQBDnVldcKNjvPl5HIHxA1lhbJgW/5GE+6zxN&#10;MdP2yhu6bEMhIoR9hgrKEJpMSp+XZNB3bUMcvS/rDIYoXSG1w2uEm1qmSTKQBiuOCyU29F5Sft7+&#10;GAXL8Wj5vX7jz7/N6UjHw+ncT12i1Mtzu5iACNSGR/jeXmkFw3FvkM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MD82yAAAAN4AAAAPAAAAAAAAAAAAAAAAAJgCAABk&#10;cnMvZG93bnJldi54bWxQSwUGAAAAAAQABAD1AAAAjQMAAAAA&#10;" fillcolor="black" stroked="f"/>
              <v:rect id="Rectangle 1495" o:spid="_x0000_s3412" style="position:absolute;left:2343;top:260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yarckA&#10;AADeAAAADwAAAGRycy9kb3ducmV2LnhtbESPzWsCMRTE74X+D+EVeqtZbf1ajaIFoRehfhz09tw8&#10;dxc3L2uS6rZ/vSkIHoeZ+Q0znjamEhdyvrSsoN1KQBBnVpecK9huFm8DED4ga6wsk4Jf8jCdPD+N&#10;MdX2yiu6rEMuIoR9igqKEOpUSp8VZNC3bE0cvaN1BkOULpfa4TXCTSU7SdKTBkuOCwXW9FlQdlr/&#10;GAXz4WB+/v7g5d/qsKf97nDqdlyi1OtLMxuBCNSER/je/tIK+sN27x3+78QrIC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3yarckAAADeAAAADwAAAAAAAAAAAAAAAACYAgAA&#10;ZHJzL2Rvd25yZXYueG1sUEsFBgAAAAAEAAQA9QAAAI4DAAAAAA==&#10;" fillcolor="black" stroked="f"/>
              <v:rect id="Rectangle 1496" o:spid="_x0000_s3413" style="position:absolute;left:2346;top:260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C2cgA&#10;AADeAAAADwAAAGRycy9kb3ducmV2LnhtbESPzWsCMRTE74L/Q3hCb5pVrB+rUWqh0ItQPw56e26e&#10;u4ubl22S6tq/vhEKHoeZ+Q0zXzamEldyvrSsoN9LQBBnVpecK9jvProTED4ga6wsk4I7eVgu2q05&#10;ptreeEPXbchFhLBPUUERQp1K6bOCDPqerYmjd7bOYIjS5VI7vEW4qeQgSUbSYMlxocCa3gvKLtsf&#10;o2A1nay+v4a8/t2cjnQ8nC6vA5co9dJp3mYgAjXhGf5vf2oF42l/NITH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lQLZyAAAAN4AAAAPAAAAAAAAAAAAAAAAAJgCAABk&#10;cnMvZG93bnJldi54bWxQSwUGAAAAAAQABAD1AAAAjQMAAAAA&#10;" fillcolor="black" stroked="f"/>
              <v:rect id="Rectangle 1497" o:spid="_x0000_s3414" style="position:absolute;left:2350;top:261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mnQsgA&#10;AADeAAAADwAAAGRycy9kb3ducmV2LnhtbESPzWsCMRTE74L/Q3hCb5pV/FyNUoVCL4X6cdDbc/Pc&#10;Xdy8bJNUt/71plDocZiZ3zCLVWMqcSPnS8sK+r0EBHFmdcm5gsP+rTsF4QOyxsoyKfghD6tlu7XA&#10;VNs7b+m2C7mIEPYpKihCqFMpfVaQQd+zNXH0LtYZDFG6XGqH9wg3lRwkyVgaLDkuFFjTpqDsuvs2&#10;Ctaz6frrc8gfj+35RKfj+ToauESpl07zOgcRqAn/4b/2u1YwmfXHI/i9E6+AXD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adCyAAAAN4AAAAPAAAAAAAAAAAAAAAAAJgCAABk&#10;cnMvZG93bnJldi54bWxQSwUGAAAAAAQABAD1AAAAjQMAAAAA&#10;" fillcolor="black" stroked="f"/>
              <v:rect id="Rectangle 1498" o:spid="_x0000_s3415" style="position:absolute;left:2354;top:261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s5NcgA&#10;AADeAAAADwAAAGRycy9kb3ducmV2LnhtbESPT2sCMRTE74LfIbxCb5pV2lVXo2ih0ItQ/xz09ty8&#10;7i5uXrZJqms/fSMUPA4z8xtmtmhNLS7kfGVZwaCfgCDOra64ULDfvffGIHxA1lhbJgU38rCYdzsz&#10;zLS98oYu21CICGGfoYIyhCaT0uclGfR92xBH78s6gyFKV0jt8BrhppbDJEmlwYrjQokNvZWUn7c/&#10;RsFqMl59f77w+ndzOtLxcDq/Dl2i1PNTu5yCCNSGR/i//aEVjCaDNIX7nXg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Czk1yAAAAN4AAAAPAAAAAAAAAAAAAAAAAJgCAABk&#10;cnMvZG93bnJldi54bWxQSwUGAAAAAAQABAD1AAAAjQMAAAAA&#10;" fillcolor="black" stroked="f"/>
              <v:rect id="Rectangle 1499" o:spid="_x0000_s3416" style="position:absolute;left:2358;top:2614;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ecrsgA&#10;AADeAAAADwAAAGRycy9kb3ducmV2LnhtbESPzWsCMRTE74L/Q3hCb5pVrB+rUapQ6EWoHwe9PTfP&#10;3cXNyzZJdetf3xQKHoeZ+Q0zXzamEjdyvrSsoN9LQBBnVpecKzjs37sTED4ga6wsk4If8rBctFtz&#10;TLW985Zuu5CLCGGfooIihDqV0mcFGfQ9WxNH72KdwRCly6V2eI9wU8lBkoykwZLjQoE1rQvKrrtv&#10;o2A1nay+Poe8eWzPJzodz9fXgUuUeuk0bzMQgZrwDP+3P7SC8bQ/G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R5yuyAAAAN4AAAAPAAAAAAAAAAAAAAAAAJgCAABk&#10;cnMvZG93bnJldi54bWxQSwUGAAAAAAQABAD1AAAAjQMAAAAA&#10;" fillcolor="black" stroked="f"/>
              <v:rect id="Rectangle 1500" o:spid="_x0000_s3417" style="position:absolute;left:2358;top:26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gI3MYA&#10;AADeAAAADwAAAGRycy9kb3ducmV2LnhtbERPz2vCMBS+D/wfwhO8ramyOa1GmYPBLoPpPNjba/Ns&#10;i81Ll0Tt9tcvB8Hjx/d7ue5NKy7kfGNZwThJQRCXVjdcKdh/vz/OQPiArLG1TAp+ycN6NXhYYqbt&#10;lbd02YVKxBD2GSqoQ+gyKX1Zk0Gf2I44ckfrDIYIXSW1w2sMN62cpOlUGmw4NtTY0VtN5Wl3Ngo2&#10;89nm5+uJP/+2RU75oTg9T1yq1GjYvy5ABOrDXXxzf2gFL/PxNO6Nd+IV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gI3MYAAADeAAAADwAAAAAAAAAAAAAAAACYAgAAZHJz&#10;L2Rvd25yZXYueG1sUEsFBgAAAAAEAAQA9QAAAIsDAAAAAA==&#10;" fillcolor="black" stroked="f"/>
              <v:rect id="Rectangle 1501" o:spid="_x0000_s3418" style="position:absolute;left:2362;top:2618;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tR8gA&#10;AADeAAAADwAAAGRycy9kb3ducmV2LnhtbESPT2sCMRTE74LfIbxCb5pVWnVXo2ih0ItQ/xz09ty8&#10;7i5uXrZJqms/fSMUPA4z8xtmtmhNLS7kfGVZwaCfgCDOra64ULDfvfcmIHxA1lhbJgU38rCYdzsz&#10;zLS98oYu21CICGGfoYIyhCaT0uclGfR92xBH78s6gyFKV0jt8BrhppbDJBlJgxXHhRIbeispP29/&#10;jIJVOll9f77w+ndzOtLxcDq/Dl2i1PNTu5yCCNSGR/i//aEVjNPBKIX7nXg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K1HyAAAAN4AAAAPAAAAAAAAAAAAAAAAAJgCAABk&#10;cnMvZG93bnJldi54bWxQSwUGAAAAAAQABAD1AAAAjQMAAAAA&#10;" fillcolor="black" stroked="f"/>
              <v:rect id="Rectangle 1502" o:spid="_x0000_s3419" style="position:absolute;left:2365;top:261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eSB8cA&#10;AADeAAAADwAAAGRycy9kb3ducmV2LnhtbESPy2rCQBSG94LvMJyCO50oWjXNKFoQ3BTqZVF3J5nT&#10;JJg5k86MmvbpO4tClz//jS9bd6YRd3K+tqxgPEpAEBdW11wqOJ92wwUIH5A1NpZJwTd5WK/6vQxT&#10;bR98oPsxlCKOsE9RQRVCm0rpi4oM+pFtiaP3aZ3BEKUrpXb4iOOmkZMkeZYGa44PFbb0WlFxPd6M&#10;gu1ysf16n/LbzyG/0OUjv84mLlFq8NRtXkAE6sJ/+K+91wrmy/E8AkSci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kgfHAAAA3gAAAA8AAAAAAAAAAAAAAAAAmAIAAGRy&#10;cy9kb3ducmV2LnhtbFBLBQYAAAAABAAEAPUAAACMAwAAAAA=&#10;" fillcolor="black" stroked="f"/>
              <v:rect id="Rectangle 1503" o:spid="_x0000_s3420" style="position:absolute;left:2369;top:261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s3nMgA&#10;AADeAAAADwAAAGRycy9kb3ducmV2LnhtbESPT2sCMRTE7wW/Q3iF3mp2pa26GkUFoZdC/XPQ23Pz&#10;uru4eVmTqNt++kYQPA4z8xtmPG1NLS7kfGVZQdpNQBDnVldcKNhulq8DED4ga6wtk4Jf8jCddJ7G&#10;mGl75RVd1qEQEcI+QwVlCE0mpc9LMui7tiGO3o91BkOUrpDa4TXCTS17SfIhDVYcF0psaFFSflyf&#10;jYL5cDA/fb/x19/qsKf97nB877lEqZfndjYCEagNj/C9/akV9IdpP4XbnXgF5OQ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OzecyAAAAN4AAAAPAAAAAAAAAAAAAAAAAJgCAABk&#10;cnMvZG93bnJldi54bWxQSwUGAAAAAAQABAD1AAAAjQMAAAAA&#10;" fillcolor="black" stroked="f"/>
              <v:rect id="Rectangle 1504" o:spid="_x0000_s3421" style="position:absolute;left:2373;top:262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mp68gA&#10;AADeAAAADwAAAGRycy9kb3ducmV2LnhtbESPT2sCMRTE74LfIbxCb5p1aauuRtFCoReh/jno7bl5&#10;3V3cvGyTVNd++kYQPA4z8xtmOm9NLc7kfGVZwaCfgCDOra64ULDbfvRGIHxA1lhbJgVX8jCfdTtT&#10;zLS98JrOm1CICGGfoYIyhCaT0uclGfR92xBH79s6gyFKV0jt8BLhppZpkrxJgxXHhRIbei8pP21+&#10;jYLleLT8+Xrh1d/6eKDD/nh6TV2i1PNTu5iACNSGR/je/tQKhuPBMIX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6anryAAAAN4AAAAPAAAAAAAAAAAAAAAAAJgCAABk&#10;cnMvZG93bnJldi54bWxQSwUGAAAAAAQABAD1AAAAjQMAAAAA&#10;" fillcolor="black" stroked="f"/>
              <v:rect id="Rectangle 1505" o:spid="_x0000_s3422" style="position:absolute;left:2377;top:262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McMkA&#10;AADeAAAADwAAAGRycy9kb3ducmV2LnhtbESPzWsCMRTE74L/Q3hCb5rVtn6sRtFCoZdC/Tjo7bl5&#10;7i5uXrZJqlv/+kYoeBxm5jfMbNGYSlzI+dKygn4vAUGcWV1yrmC3fe+OQfiArLGyTAp+ycNi3m7N&#10;MNX2ymu6bEIuIoR9igqKEOpUSp8VZND3bE0cvZN1BkOULpfa4TXCTSUHSTKUBkuOCwXW9FZQdt78&#10;GAWryXj1/fXCn7f18UCH/fH8OnCJUk+dZjkFEagJj/B/+0MrGE36o2e4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qUMcMkAAADeAAAADwAAAAAAAAAAAAAAAACYAgAA&#10;ZHJzL2Rvd25yZXYueG1sUEsFBgAAAAAEAAQA9QAAAI4DAAAAAA==&#10;" fillcolor="black" stroked="f"/>
              <v:rect id="Rectangle 1506" o:spid="_x0000_s3423" style="position:absolute;left:2381;top:2625;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yUBMgA&#10;AADeAAAADwAAAGRycy9kb3ducmV2LnhtbESPQWsCMRSE74X+h/AK3mpW0aqrUVQQvAjV9lBvz81z&#10;d3HzsiZRV3+9KRR6HGbmG2Yya0wlruR8aVlBp52AIM6sLjlX8P21eh+C8AFZY2WZFNzJw2z6+jLB&#10;VNsbb+m6C7mIEPYpKihCqFMpfVaQQd+2NXH0jtYZDFG6XGqHtwg3lewmyYc0WHJcKLCmZUHZaXcx&#10;Chaj4eL82ePNY3vY0/7ncOp3XaJU662Zj0EEasJ/+K+91goGo86gB7934hWQ0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TJQEyAAAAN4AAAAPAAAAAAAAAAAAAAAAAJgCAABk&#10;cnMvZG93bnJldi54bWxQSwUGAAAAAAQABAD1AAAAjQMAAAAA&#10;" fillcolor="black" stroked="f"/>
              <v:rect id="Rectangle 1507" o:spid="_x0000_s3424" style="position:absolute;left:2384;top:262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n8gA&#10;AADeAAAADwAAAGRycy9kb3ducmV2LnhtbESPzWsCMRTE7wX/h/CE3mpW8XM1ShUKvRT8OujtuXnu&#10;Lm5etkmqW/96Uyh4HGbmN8xs0ZhKXMn50rKCbicBQZxZXXKuYL/7eBuD8AFZY2WZFPySh8W89TLD&#10;VNsbb+i6DbmIEPYpKihCqFMpfVaQQd+xNXH0ztYZDFG6XGqHtwg3lewlyVAaLDkuFFjTqqDssv0x&#10;CpaT8fJ73eev++Z0pOPhdBn0XKLUa7t5n4II1IRn+L/9qRWMJt3RAP7u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ADGfyAAAAN4AAAAPAAAAAAAAAAAAAAAAAJgCAABk&#10;cnMvZG93bnJldi54bWxQSwUGAAAAAAQABAD1AAAAjQMAAAAA&#10;" fillcolor="black" stroked="f"/>
              <v:rect id="Rectangle 1508" o:spid="_x0000_s3425" style="position:absolute;left:2388;top:263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v6MgA&#10;AADeAAAADwAAAGRycy9kb3ducmV2LnhtbESPzWsCMRTE74L/Q3hCb5pVrB+rUapQ6EWoHwe9PTfP&#10;3cXNyzZJdetf3xQKHoeZ+Q0zXzamEjdyvrSsoN9LQBBnVpecKzjs37sTED4ga6wsk4If8rBctFtz&#10;TLW985Zuu5CLCGGfooIihDqV0mcFGfQ9WxNH72KdwRCly6V2eI9wU8lBkoykwZLjQoE1rQvKrrtv&#10;o2A1nay+Poe8eWzPJzodz9fXgUuUeuk0bzMQgZrwDP+3P7SC8bQ/HsH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0q/oyAAAAN4AAAAPAAAAAAAAAAAAAAAAAJgCAABk&#10;cnMvZG93bnJldi54bWxQSwUGAAAAAAQABAD1AAAAjQMAAAAA&#10;" fillcolor="black" stroked="f"/>
              <v:rect id="Rectangle 1509" o:spid="_x0000_s3426" style="position:absolute;left:2392;top:263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4Kc8gA&#10;AADeAAAADwAAAGRycy9kb3ducmV2LnhtbESPT2sCMRTE74LfIbxCb5pV2q6uRtFCoReh/jno7bl5&#10;3V3cvGyTVNd++kYQPA4z8xtmOm9NLc7kfGVZwaCfgCDOra64ULDbfvRGIHxA1lhbJgVX8jCfdTtT&#10;zLS98JrOm1CICGGfoYIyhCaT0uclGfR92xBH79s6gyFKV0jt8BLhppbDJHmTBiuOCyU29F5Sftr8&#10;GgXL8Wj58/XCq7/18UCH/fH0OnSJUs9P7WICIlAbHuF7+1MrSMeDNIX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ngpzyAAAAN4AAAAPAAAAAAAAAAAAAAAAAJgCAABk&#10;cnMvZG93bnJldi54bWxQSwUGAAAAAAQABAD1AAAAjQMAAAAA&#10;" fillcolor="black" stroked="f"/>
              <v:rect id="Rectangle 1510" o:spid="_x0000_s3427" style="position:absolute;left:2396;top:263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GeAcYA&#10;AADeAAAADwAAAGRycy9kb3ducmV2LnhtbERPu27CMBTdkfgH61ZiAwcEBdIYBJWQWCqVx1C2m/g2&#10;iYivU9tA2q+vh0odj847W3emEXdyvrasYDxKQBAXVtdcKjifdsMFCB+QNTaWScE3eViv+r0MU20f&#10;fKD7MZQihrBPUUEVQptK6YuKDPqRbYkj92mdwRChK6V2+IjhppGTJHmWBmuODRW29FpRcT3ejILt&#10;crH9ep/y288hv9DlI7/OJi5RavDUbV5ABOrCv/jPvdcK5svxPO6Nd+IV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GeAcYAAADeAAAADwAAAAAAAAAAAAAAAACYAgAAZHJz&#10;L2Rvd25yZXYueG1sUEsFBgAAAAAEAAQA9QAAAIsDAAAAAA==&#10;" fillcolor="black" stroked="f"/>
              <v:rect id="Rectangle 1511" o:spid="_x0000_s3428" style="position:absolute;left:2400;top:2640;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07msgA&#10;AADeAAAADwAAAGRycy9kb3ducmV2LnhtbESPT2sCMRTE7wW/Q3iF3mpWaau7GkUFoZdC/XPQ23Pz&#10;uru4eVmTqNt++kYQPA4z8xtmPG1NLS7kfGVZQa+bgCDOra64ULDdLF+HIHxA1lhbJgW/5GE66TyN&#10;MdP2yiu6rEMhIoR9hgrKEJpMSp+XZNB3bUMcvR/rDIYoXSG1w2uEm1r2k+RDGqw4LpTY0KKk/Lg+&#10;GwXzdDg/fb/x19/qsKf97nB877tEqZfndjYCEagNj/C9/akVDNLeIIXbnXgF5OQ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TTuayAAAAN4AAAAPAAAAAAAAAAAAAAAAAJgCAABk&#10;cnMvZG93bnJldi54bWxQSwUGAAAAAAQABAD1AAAAjQMAAAAA&#10;" fillcolor="black" stroked="f"/>
              <v:rect id="Rectangle 1512" o:spid="_x0000_s3429" style="position:absolute;left:2400;top:2640;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LiIMcA&#10;AADeAAAADwAAAGRycy9kb3ducmV2LnhtbESPzWoCMRSF9wXfIdxCdzWjVB1Ho2ih4EZQ24XurpPb&#10;mcHJzTRJdfTpzUJweTh/fNN5a2pxJucrywp63QQEcW51xYWCn++v9xSED8gaa8uk4Eoe5rPOyxQz&#10;bS+8pfMuFCKOsM9QQRlCk0np85IM+q5tiKP3a53BEKUrpHZ4ieOmlv0kGUqDFceHEhv6LCk/7f6N&#10;guU4Xf5tPnh92x4PdNgfT4O+S5R6e20XExCB2vAMP9orrWA07qU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4iDHAAAA3gAAAA8AAAAAAAAAAAAAAAAAmAIAAGRy&#10;cy9kb3ducmV2LnhtbFBLBQYAAAAABAAEAPUAAACMAwAAAAA=&#10;" fillcolor="black" stroked="f"/>
              <v:rect id="Rectangle 1513" o:spid="_x0000_s3430" style="position:absolute;left:2445;top:267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5Hu8gA&#10;AADeAAAADwAAAGRycy9kb3ducmV2LnhtbESPQWvCQBSE7wX/w/KE3uomom2MrlKFQi9CtR709sw+&#10;k2D2bbq71eiv7xYKPQ4z8w0zW3SmERdyvrasIB0kIIgLq2suFew+354yED4ga2wsk4IbeVjMew8z&#10;zLW98oYu21CKCGGfo4IqhDaX0hcVGfQD2xJH72SdwRClK6V2eI1w08hhkjxLgzXHhQpbWlVUnLff&#10;RsFyki2/Pka8vm+OBzrsj+fx0CVKPfa71ymIQF34D/+137WCl0map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7ke7yAAAAN4AAAAPAAAAAAAAAAAAAAAAAJgCAABk&#10;cnMvZG93bnJldi54bWxQSwUGAAAAAAQABAD1AAAAjQMAAAAA&#10;" fillcolor="black" stroked="f"/>
              <v:rect id="Rectangle 1514" o:spid="_x0000_s3431" style="position:absolute;left:2449;top:2675;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zZzMgA&#10;AADeAAAADwAAAGRycy9kb3ducmV2LnhtbESPQWvCQBSE7wX/w/KE3urGoG2MrlKFQi9CtR709sw+&#10;k2D2bbq71eiv7xYKPQ4z8w0zW3SmERdyvrasYDhIQBAXVtdcKth9vj1lIHxA1thYJgU38rCY9x5m&#10;mGt75Q1dtqEUEcI+RwVVCG0upS8qMugHtiWO3sk6gyFKV0rt8BrhppFpkjxLgzXHhQpbWlVUnLff&#10;RsFyki2/Pka8vm+OBzrsj+dx6hKlHvvd6xREoC78h//a71rBy2SYp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PNnMyAAAAN4AAAAPAAAAAAAAAAAAAAAAAJgCAABk&#10;cnMvZG93bnJldi54bWxQSwUGAAAAAAQABAD1AAAAjQMAAAAA&#10;" fillcolor="black" stroked="f"/>
              <v:rect id="Rectangle 1515" o:spid="_x0000_s3432" style="position:absolute;left:2453;top:2675;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B8V8gA&#10;AADeAAAADwAAAGRycy9kb3ducmV2LnhtbESPQWsCMRSE7wX/Q3hCbzWrtXXdGkULBS8FtR7q7bl5&#10;7i5uXrZJqqu/3giFHoeZ+YaZzFpTixM5X1lW0O8lIIhzqysuFGy/Pp5SED4ga6wtk4ILeZhNOw8T&#10;zLQ985pOm1CICGGfoYIyhCaT0uclGfQ92xBH72CdwRClK6R2eI5wU8tBkrxKgxXHhRIbei8pP25+&#10;jYLFOF38rIb8eV3vd7T73h9fBi5R6rHbzt9ABGrDf/ivvdQKRuN++g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cHxXyAAAAN4AAAAPAAAAAAAAAAAAAAAAAJgCAABk&#10;cnMvZG93bnJldi54bWxQSwUGAAAAAAQABAD1AAAAjQMAAAAA&#10;" fillcolor="black" stroked="f"/>
              <v:rect id="Rectangle 1516" o:spid="_x0000_s3433" style="position:absolute;left:2456;top:267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kI8gA&#10;AADeAAAADwAAAGRycy9kb3ducmV2LnhtbESPT2sCMRTE70K/Q3iF3jSr+GfdGqUWCr0Ianuot+fm&#10;dXdx87JNUl399EYQPA4z8xtmtmhNLY7kfGVZQb+XgCDOra64UPD99dFNQfiArLG2TArO5GExf+rM&#10;MNP2xBs6bkMhIoR9hgrKEJpMSp+XZND3bEMcvV/rDIYoXSG1w1OEm1oOkmQsDVYcF0ps6L2k/LD9&#10;NwqW03T5tx7y6rLZ72j3sz+MBi5R6uW5fXsFEagNj/C9/akVTKb9dAi3O/EK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meQjyAAAAN4AAAAPAAAAAAAAAAAAAAAAAJgCAABk&#10;cnMvZG93bnJldi54bWxQSwUGAAAAAAQABAD1AAAAjQMAAAAA&#10;" fillcolor="black" stroked="f"/>
              <v:rect id="Rectangle 1517" o:spid="_x0000_s3434" style="position:absolute;left:2460;top:268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VBuMkA&#10;AADeAAAADwAAAGRycy9kb3ducmV2LnhtbESPzWsCMRTE74L/Q3gFb5pV/Fi3RtFCoZdC/TjU23Pz&#10;uru4edkmqW771zeC4HGYmd8wi1VranEh5yvLCoaDBARxbnXFhYLD/rWfgvABWWNtmRT8kofVsttZ&#10;YKbtlbd02YVCRAj7DBWUITSZlD4vyaAf2IY4el/WGQxRukJqh9cIN7UcJclUGqw4LpTY0EtJ+Xn3&#10;YxRs5unm+2PM73/b05GOn6fzZOQSpXpP7foZRKA2PML39ptWMJsP0wnc7sQrIJ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9VBuMkAAADeAAAADwAAAAAAAAAAAAAAAACYAgAA&#10;ZHJzL2Rvd25yZXYueG1sUEsFBgAAAAAEAAQA9QAAAI4DAAAAAA==&#10;" fillcolor="black" stroked="f"/>
              <v:rect id="Rectangle 1518" o:spid="_x0000_s3435" style="position:absolute;left:2464;top:268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fz8gA&#10;AADeAAAADwAAAGRycy9kb3ducmV2LnhtbESPQWsCMRSE74L/ITyhN80qra6rUbRQ6EWotge9PTfP&#10;3cXNyzZJde2vb4SCx2FmvmHmy9bU4kLOV5YVDAcJCOLc6ooLBV+fb/0UhA/IGmvLpOBGHpaLbmeO&#10;mbZX3tJlFwoRIewzVFCG0GRS+rwkg35gG+LonawzGKJ0hdQOrxFuajlKkrE0WHFcKLGh15Ly8+7H&#10;KFhP0/X3xzNvfrfHAx32x/PLyCVKPfXa1QxEoDY8wv/td61gMh2mY7jf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9/PyAAAAN4AAAAPAAAAAAAAAAAAAAAAAJgCAABk&#10;cnMvZG93bnJldi54bWxQSwUGAAAAAAQABAD1AAAAjQMAAAAA&#10;" fillcolor="black" stroked="f"/>
              <v:rect id="Rectangle 1519" o:spid="_x0000_s3436" style="position:absolute;left:2468;top:268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t6VMgA&#10;AADeAAAADwAAAGRycy9kb3ducmV2LnhtbESPQWsCMRSE7wX/Q3hCbzWrtHVdjaKC0Euh2h709tw8&#10;dxc3L2sSddtf3wiCx2FmvmEms9bU4kLOV5YV9HsJCOLc6ooLBT/fq5cUhA/IGmvLpOCXPMymnacJ&#10;ZtpeeU2XTShEhLDPUEEZQpNJ6fOSDPqebYijd7DOYIjSFVI7vEa4qeUgSd6lwYrjQokNLUvKj5uz&#10;UbAYpYvT1yt//q33O9pt98e3gUuUeu628zGIQG14hO/tD61gOOqnQ7jdiVdAT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S3pUyAAAAN4AAAAPAAAAAAAAAAAAAAAAAJgCAABk&#10;cnMvZG93bnJldi54bWxQSwUGAAAAAAQABAD1AAAAjQMAAAAA&#10;" fillcolor="black" stroked="f"/>
              <v:rect id="Rectangle 1520" o:spid="_x0000_s3437" style="position:absolute;left:2472;top:268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uJsUA&#10;AADeAAAADwAAAGRycy9kb3ducmV2LnhtbERPz2vCMBS+D/wfwhvsNlNlaq1G0cHAi6BuB709m7e2&#10;2Lx0SabVv94cBI8f3+/pvDW1OJPzlWUFvW4Cgji3uuJCwc/313sKwgdkjbVlUnAlD/NZ52WKmbYX&#10;3tJ5FwoRQ9hnqKAMocmk9HlJBn3XNsSR+7XOYIjQFVI7vMRwU8t+kgylwYpjQ4kNfZaUn3b/RsFy&#10;nC7/Nh+8vm2PBzrsj6dB3yVKvb22iwmIQG14ih/ulVYwGvfSuDfeiVd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1O4mxQAAAN4AAAAPAAAAAAAAAAAAAAAAAJgCAABkcnMv&#10;ZG93bnJldi54bWxQSwUGAAAAAAQABAD1AAAAigMAAAAA&#10;" fillcolor="black" stroked="f"/>
              <v:rect id="Rectangle 1521" o:spid="_x0000_s3438" style="position:absolute;left:2475;top:269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hLvcgA&#10;AADeAAAADwAAAGRycy9kb3ducmV2LnhtbESPQWvCQBSE7wX/w/KE3upG0TaJrlKFQi9CtR709sw+&#10;k2D2bbq71eiv7xYKPQ4z8w0zW3SmERdyvrasYDhIQBAXVtdcKth9vj2lIHxA1thYJgU38rCY9x5m&#10;mGt75Q1dtqEUEcI+RwVVCG0upS8qMugHtiWO3sk6gyFKV0rt8BrhppGjJHmWBmuOCxW2tKqoOG+/&#10;jYJlli6/Psa8vm+OBzrsj+fJyCVKPfa71ymIQF34D/+137WCl2yY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mEu9yAAAAN4AAAAPAAAAAAAAAAAAAAAAAJgCAABk&#10;cnMvZG93bnJldi54bWxQSwUGAAAAAAQABAD1AAAAjQMAAAAA&#10;" fillcolor="black" stroked="f"/>
              <v:rect id="Rectangle 1522" o:spid="_x0000_s3439" style="position:absolute;left:2479;top:2693;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0/ccA&#10;AADeAAAADwAAAGRycy9kb3ducmV2LnhtbESPzWoCMRSF90LfIdyCO80o2jqjUaoguBGq7UJ318nt&#10;zODkZkyijn36ZiF0eTh/fLNFa2pxI+crywoG/QQEcW51xYWC7691bwLCB2SNtWVS8CAPi/lLZ4aZ&#10;tnfe0W0fChFH2GeooAyhyaT0eUkGfd82xNH7sc5giNIVUju8x3FTy2GSvEmDFceHEhtalZSf91ej&#10;YJlOlpfPEW9/d6cjHQ+n83joEqW6r+3HFESgNvyHn+2NVvCeDtIIEHEiCs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7dP3HAAAA3gAAAA8AAAAAAAAAAAAAAAAAmAIAAGRy&#10;cy9kb3ducmV2LnhtbFBLBQYAAAAABAAEAPUAAACMAwAAAAA=&#10;" fillcolor="black" stroked="f"/>
              <v:rect id="Rectangle 1523" o:spid="_x0000_s3440" style="position:absolute;left:2479;top:269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RZsgA&#10;AADeAAAADwAAAGRycy9kb3ducmV2LnhtbESPQWvCQBSE7wX/w/KE3uomoq2JrlKFQi9CtR709sw+&#10;k2D2bbq71eiv7xYKPQ4z8w0zW3SmERdyvrasIB0kIIgLq2suFew+354mIHxA1thYJgU38rCY9x5m&#10;mGt75Q1dtqEUEcI+RwVVCG0upS8qMugHtiWO3sk6gyFKV0rt8BrhppHDJHmWBmuOCxW2tKqoOG+/&#10;jYJlNll+fYx4fd8cD3TYH8/joUuUeux3r1MQgbrwH/5rv2sFL1map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N9FmyAAAAN4AAAAPAAAAAAAAAAAAAAAAAJgCAABk&#10;cnMvZG93bnJldi54bWxQSwUGAAAAAAQABAD1AAAAjQMAAAAA&#10;" fillcolor="black" stroked="f"/>
              <v:rect id="Rectangle 1524" o:spid="_x0000_s3441" style="position:absolute;left:2483;top:269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VPEcgA&#10;AADeAAAADwAAAGRycy9kb3ducmV2LnhtbESPQWvCQBSE7wX/w/KE3urGoK2JrlKFQi9CtR709sw+&#10;k2D2bbq71eiv7xYKPQ4z8w0zW3SmERdyvrasYDhIQBAXVtdcKth9vj1NQPiArLGxTApu5GEx7z3M&#10;MNf2yhu6bEMpIoR9jgqqENpcSl9UZNAPbEscvZN1BkOUrpTa4TXCTSPTJHmWBmuOCxW2tKqoOG+/&#10;jYJlNll+fYx4fd8cD3TYH8/j1CVKPfa71ymIQF34D/+137WCl2yYpf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5U8RyAAAAN4AAAAPAAAAAAAAAAAAAAAAAJgCAABk&#10;cnMvZG93bnJldi54bWxQSwUGAAAAAAQABAD1AAAAjQMAAAAA&#10;" fillcolor="black" stroked="f"/>
              <v:rect id="Rectangle 1525" o:spid="_x0000_s3442" style="position:absolute;left:2487;top:2701;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qiskA&#10;AADeAAAADwAAAGRycy9kb3ducmV2LnhtbESPT2sCMRTE74LfITyhN81qW+uuRtFCoZeCf3rQ23Pz&#10;3F3cvGyTVLf99E1B8DjMzG+Y2aI1tbiQ85VlBcNBAoI4t7riQsHn7q0/AeEDssbaMin4IQ+Lebcz&#10;w0zbK2/osg2FiBD2GSooQ2gyKX1ekkE/sA1x9E7WGQxRukJqh9cIN7UcJclYGqw4LpTY0GtJ+Xn7&#10;bRSs0snqa/3EH7+b44EO++P5eeQSpR567XIKIlAb7uFb+10reEmH6SP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qnqiskAAADeAAAADwAAAAAAAAAAAAAAAACYAgAA&#10;ZHJzL2Rvd25yZXYueG1sUEsFBgAAAAAEAAQA9QAAAI4DAAAAAA==&#10;" fillcolor="black" stroked="f"/>
              <v:rect id="Rectangle 1526" o:spid="_x0000_s3443" style="position:absolute;left:2491;top:2701;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By/sgA&#10;AADeAAAADwAAAGRycy9kb3ducmV2LnhtbESPT2sCMRTE70K/Q3iF3jSr+G+3RqmFQi+C2h7q7bl5&#10;3V3cvGyTVFc/vREEj8PM/IaZLVpTiyM5X1lW0O8lIIhzqysuFHx/fXSnIHxA1lhbJgVn8rCYP3Vm&#10;mGl74g0dt6EQEcI+QwVlCE0mpc9LMuh7tiGO3q91BkOUrpDa4SnCTS0HSTKWBiuOCyU29F5Sftj+&#10;GwXLdLr8Ww95ddnsd7T72R9GA5co9fLcvr2CCNSGR/je/tQKJmk/Hc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QHL+yAAAAN4AAAAPAAAAAAAAAAAAAAAAAJgCAABk&#10;cnMvZG93bnJldi54bWxQSwUGAAAAAAQABAD1AAAAjQMAAAAA&#10;" fillcolor="black" stroked="f"/>
              <v:rect id="Rectangle 1527" o:spid="_x0000_s3444" style="position:absolute;left:2494;top:270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zXZcgA&#10;AADeAAAADwAAAGRycy9kb3ducmV2LnhtbESPT2sCMRTE74LfITzBm2YV/+3WKFoo9FKotod6e26e&#10;u4ubl22S6rafvhEEj8PM/IZZrltTiws5X1lWMBomIIhzqysuFHx+vAwWIHxA1lhbJgW/5GG96naW&#10;mGl75R1d9qEQEcI+QwVlCE0mpc9LMuiHtiGO3sk6gyFKV0jt8BrhppbjJJlJgxXHhRIbei4pP+9/&#10;jIJtuth+v0/47W93PNDh63iejl2iVL/Xbp5ABGrDI3xvv2oF83SUTuF2J14Buf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DNdlyAAAAN4AAAAPAAAAAAAAAAAAAAAAAJgCAABk&#10;cnMvZG93bnJldi54bWxQSwUGAAAAAAQABAD1AAAAjQMAAAAA&#10;" fillcolor="black" stroked="f"/>
              <v:rect id="Rectangle 1528" o:spid="_x0000_s3445" style="position:absolute;left:2498;top:270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5JEsgA&#10;AADeAAAADwAAAGRycy9kb3ducmV2LnhtbESPT2sCMRTE74LfIbxCb5pVWnVXo2ih0ItQ/xz09ty8&#10;7i5uXrZJqms/fSMUPA4z8xtmtmhNLS7kfGVZwaCfgCDOra64ULDfvfcmIHxA1lhbJgU38rCYdzsz&#10;zLS98oYu21CICGGfoYIyhCaT0uclGfR92xBH78s6gyFKV0jt8BrhppbDJBlJgxXHhRIbeispP29/&#10;jIJVOll9f77w+ndzOtLxcDq/Dl2i1PNTu5yCCNSGR/i//aEVjNNBOoL7nXg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3kkSyAAAAN4AAAAPAAAAAAAAAAAAAAAAAJgCAABk&#10;cnMvZG93bnJldi54bWxQSwUGAAAAAAQABAD1AAAAjQMAAAAA&#10;" fillcolor="black" stroked="f"/>
              <v:rect id="Rectangle 1529" o:spid="_x0000_s3446" style="position:absolute;left:2502;top:270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LsicgA&#10;AADeAAAADwAAAGRycy9kb3ducmV2LnhtbESPT2sCMRTE7wW/Q3iF3mpWaau7GkUFoZdC/XPQ23Pz&#10;uru4eVmTqNt++kYQPA4z8xtmPG1NLS7kfGVZQa+bgCDOra64ULDdLF+HIHxA1lhbJgW/5GE66TyN&#10;MdP2yiu6rEMhIoR9hgrKEJpMSp+XZNB3bUMcvR/rDIYoXSG1w2uEm1r2k+RDGqw4LpTY0KKk/Lg+&#10;GwXzdDg/fb/x19/qsKf97nB877tEqZfndjYCEagNj/C9/akVDNJeOoDbnXgF5OQ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kuyJyAAAAN4AAAAPAAAAAAAAAAAAAAAAAJgCAABk&#10;cnMvZG93bnJldi54bWxQSwUGAAAAAAQABAD1AAAAjQMAAAAA&#10;" fillcolor="black" stroked="f"/>
              <v:rect id="Rectangle 1530" o:spid="_x0000_s3447" style="position:absolute;left:2506;top:270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14+8UA&#10;AADeAAAADwAAAGRycy9kb3ducmV2LnhtbERPz2vCMBS+C/sfwht401TRzVajTEHwIky3g96ezVtb&#10;bF5qErXur18Owo4f3+/ZojW1uJHzlWUFg34Cgji3uuJCwffXujcB4QOyxtoyKXiQh8X8pTPDTNs7&#10;7+i2D4WIIewzVFCG0GRS+rwkg75vG+LI/VhnMEToCqkd3mO4qeUwSd6kwYpjQ4kNrUrKz/urUbBM&#10;J8vL54i3v7vTkY6H03k8dIlS3df2YwoiUBv+xU/3Rit4Twdp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DXj7xQAAAN4AAAAPAAAAAAAAAAAAAAAAAJgCAABkcnMv&#10;ZG93bnJldi54bWxQSwUGAAAAAAQABAD1AAAAigMAAAAA&#10;" fillcolor="black" stroked="f"/>
              <v:rect id="Rectangle 1531" o:spid="_x0000_s3448" style="position:absolute;left:2510;top:2709;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HdYMgA&#10;AADeAAAADwAAAGRycy9kb3ducmV2LnhtbESPT2sCMRTE7wW/Q3iCt5pVanVXo2ih0Euh/jno7bl5&#10;7i5uXtYk6tpP3xQKPQ4z8xtmtmhNLW7kfGVZwaCfgCDOra64ULDbvj9PQPiArLG2TAoe5GEx7zzN&#10;MNP2zmu6bUIhIoR9hgrKEJpMSp+XZND3bUMcvZN1BkOUrpDa4T3CTS2HSfIqDVYcF0ps6K2k/Ly5&#10;GgWrdLK6fL3w5/f6eKDD/ngeDV2iVK/bLqcgArXhP/zX/tAKxukgTeH3Trw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Qd1gyAAAAN4AAAAPAAAAAAAAAAAAAAAAAJgCAABk&#10;cnMvZG93bnJldi54bWxQSwUGAAAAAAQABAD1AAAAjQMAAAAA&#10;" fillcolor="black" stroked="f"/>
              <v:rect id="Rectangle 1532" o:spid="_x0000_s3449" style="position:absolute;left:2513;top:271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ABscA&#10;AADeAAAADwAAAGRycy9kb3ducmV2LnhtbESPQWvCQBSE74L/YXlCb7pRaqtpVtFCoZeC2h7q7SX7&#10;TILZt3F3q7G/3hUKPQ4z8w2TLTvTiDM5X1tWMB4lIIgLq2suFXx9vg1nIHxA1thYJgVX8rBc9HsZ&#10;ptpeeEvnXShFhLBPUUEVQptK6YuKDPqRbYmjd7DOYIjSlVI7vES4aeQkSZ6kwZrjQoUtvVZUHHc/&#10;RsF6PlufNo/88bvN97T/zo/TiUuUehh0qxcQgbrwH/5rv2sFz/PIhPudeAX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UgAbHAAAA3gAAAA8AAAAAAAAAAAAAAAAAmAIAAGRy&#10;cy9kb3ducmV2LnhtbFBLBQYAAAAABAAEAPUAAACMAwAAAAA=&#10;" fillcolor="black" stroked="f"/>
              <v:rect id="Rectangle 1533" o:spid="_x0000_s3450" style="position:absolute;left:2517;top:271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glncgA&#10;AADeAAAADwAAAGRycy9kb3ducmV2LnhtbESPQWsCMRSE7wX/Q3iCt5q41FZXo2ih0Euh2h7q7bl5&#10;7i5uXtYk6tpf3xQKPQ4z8w0zX3a2ERfyoXasYTRUIIgLZ2ouNXx+vNxPQISIbLBxTBpuFGC56N3N&#10;MTfuyhu6bGMpEoRDjhqqGNtcylBUZDEMXUucvIPzFmOSvpTG4zXBbSMzpR6lxZrTQoUtPVdUHLdn&#10;q2E9naxP7w/89r3Z72j3tT+OM6+0HvS71QxEpC7+h//ar0bD0zRTI/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GCWdyAAAAN4AAAAPAAAAAAAAAAAAAAAAAJgCAABk&#10;cnMvZG93bnJldi54bWxQSwUGAAAAAAQABAD1AAAAjQMAAAAA&#10;" fillcolor="black" stroked="f"/>
              <v:rect id="Rectangle 1534" o:spid="_x0000_s3451" style="position:absolute;left:2521;top:2716;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q76skA&#10;AADeAAAADwAAAGRycy9kb3ducmV2LnhtbESPQUsDMRSE70L/Q3gFbzZxsdpumxYrCF4EWz10b283&#10;z92lm5c1ie3WX28KgsdhZr5hluvBduJIPrSONdxOFAjiypmWaw0f7883MxAhIhvsHJOGMwVYr0ZX&#10;S8yNO/GWjrtYiwThkKOGJsY+lzJUDVkME9cTJ+/TeYsxSV9L4/GU4LaTmVL30mLLaaHBnp4aqg67&#10;b6thM59tvt7u+PVnWxZU7MvDNPNK6+vx8LgAEWmI/+G/9ovR8DDPVAaX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sq76skAAADeAAAADwAAAAAAAAAAAAAAAACYAgAA&#10;ZHJzL2Rvd25yZXYueG1sUEsFBgAAAAAEAAQA9QAAAI4DAAAAAA==&#10;" fillcolor="black" stroked="f"/>
              <v:rect id="Rectangle 1535" o:spid="_x0000_s3452" style="position:absolute;left:2521;top:272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YecckA&#10;AADeAAAADwAAAGRycy9kb3ducmV2LnhtbESPzWsCMRTE70L/h/AKvWnS7Ye6GqUWhF4K9eOgt+fm&#10;ubu4edkmUbf965tCocdhZn7DTOedbcSFfKgda7gfKBDEhTM1lxq2m2V/BCJEZIONY9LwRQHms5ve&#10;FHPjrryiyzqWIkE45KihirHNpQxFRRbDwLXEyTs6bzEm6UtpPF4T3DYyU+pZWqw5LVTY0mtFxWl9&#10;thoW49Hi8+OR379Xhz3td4fTU+aV1ne33csERKQu/of/2m9Gw3CcqQf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YYecckAAADeAAAADwAAAAAAAAAAAAAAAACYAgAA&#10;ZHJzL2Rvd25yZXYueG1sUEsFBgAAAAAEAAQA9QAAAI4DAAAAAA==&#10;" fillcolor="black" stroked="f"/>
              <v:rect id="Rectangle 1536" o:spid="_x0000_s3453" style="position:absolute;left:2525;top:272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GBckA&#10;AADeAAAADwAAAGRycy9kb3ducmV2LnhtbESPT2sCMRTE74V+h/AKvdWki626GqUWCr0I9c9Bb8/N&#10;c3dx87JNUt366Ruh4HGYmd8wk1lnG3EiH2rHGp57CgRx4UzNpYbN+uNpCCJEZIONY9LwSwFm0/u7&#10;CebGnXlJp1UsRYJwyFFDFWObSxmKiiyGnmuJk3dw3mJM0pfSeDwnuG1kptSrtFhzWqiwpfeKiuPq&#10;x2qYj4bz768+Ly7L/Y522/3xJfNK68eH7m0MIlIXb+H/9qfRMBhlqg/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m+GBckAAADeAAAADwAAAAAAAAAAAAAAAACYAgAA&#10;ZHJzL2Rvd25yZXYueG1sUEsFBgAAAAAEAAQA9QAAAI4DAAAAAA==&#10;" fillcolor="black" stroked="f"/>
              <v:rect id="Rectangle 1537" o:spid="_x0000_s3454" style="position:absolute;left:2529;top:272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MjnsgA&#10;AADeAAAADwAAAGRycy9kb3ducmV2LnhtbESPQWsCMRSE7wX/Q3iCt5q4qNXVKFoo9FKotod6e26e&#10;u4ubl22S6ra/vikIPQ4z8w2zXHe2ERfyoXasYTRUIIgLZ2ouNby/Pd3PQISIbLBxTBq+KcB61btb&#10;Ym7clXd02cdSJAiHHDVUMba5lKGoyGIYupY4eSfnLcYkfSmNx2uC20ZmSk2lxZrTQoUtPVZUnPdf&#10;VsN2Ptt+vo755Wd3PNDh43ieZF5pPeh3mwWISF38D9/az0bDwzxTE/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IyOeyAAAAN4AAAAPAAAAAAAAAAAAAAAAAJgCAABk&#10;cnMvZG93bnJldi54bWxQSwUGAAAAAAQABAD1AAAAjQMAAAAA&#10;" fillcolor="black" stroked="f"/>
              <v:rect id="Rectangle 1538" o:spid="_x0000_s3455" style="position:absolute;left:2574;top:275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G96cgA&#10;AADeAAAADwAAAGRycy9kb3ducmV2LnhtbESPQWsCMRSE7wX/Q3iCt5q4WKurUbRQ6KVQbQ/19tw8&#10;dxc3L9sk1a2/3hQKPQ4z8w2zWHW2EWfyoXasYTRUIIgLZ2ouNXy8P99PQYSIbLBxTBp+KMBq2btb&#10;YG7chbd03sVSJAiHHDVUMba5lKGoyGIYupY4eUfnLcYkfSmNx0uC20ZmSk2kxZrTQoUtPVVUnHbf&#10;VsNmNt18vY359bo97Gn/eTg9ZF5pPeh36zmISF38D/+1X4yGx1mmJv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8b3pyAAAAN4AAAAPAAAAAAAAAAAAAAAAAJgCAABk&#10;cnMvZG93bnJldi54bWxQSwUGAAAAAAQABAD1AAAAjQMAAAAA&#10;" fillcolor="black" stroked="f"/>
              <v:rect id="Rectangle 1539" o:spid="_x0000_s3456" style="position:absolute;left:2578;top:275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0Ycs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MJllagK/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r0YcskAAADeAAAADwAAAAAAAAAAAAAAAACYAgAA&#10;ZHJzL2Rvd25yZXYueG1sUEsFBgAAAAAEAAQA9QAAAI4DAAAAAA==&#10;" fillcolor="black" stroked="f"/>
              <v:rect id="Rectangle 1540" o:spid="_x0000_s3457" style="position:absolute;left:2582;top:276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KMAMUA&#10;AADeAAAADwAAAGRycy9kb3ducmV2LnhtbERPTWsCMRC9F/wPYQRvNXGxVbdG0UKhF6FqD/U2bqa7&#10;i5vJNkl19debQ6HHx/ueLzvbiDP5UDvWMBoqEMSFMzWXGj73b49TECEiG2wck4YrBVgueg9zzI27&#10;8JbOu1iKFMIhRw1VjG0uZSgqshiGriVO3LfzFmOCvpTG4yWF20ZmSj1LizWnhgpbeq2oOO1+rYb1&#10;bLr++Rjz5rY9HujwdTw9ZV5pPeh3qxcQkbr4L/5zvxsNk1mm0t50J1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IowAxQAAAN4AAAAPAAAAAAAAAAAAAAAAAJgCAABkcnMv&#10;ZG93bnJldi54bWxQSwUGAAAAAAQABAD1AAAAigMAAAAA&#10;" fillcolor="black" stroked="f"/>
              <v:rect id="Rectangle 1541" o:spid="_x0000_s3458" style="position:absolute;left:2586;top:2766;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pm8kA&#10;AADeAAAADwAAAGRycy9kb3ducmV2LnhtbESPT0sDMRTE74LfITyhN5u4qO1umxYrCF4E++fQ3l43&#10;z92lm5c1SdvVT28KQo/DzPyGmc5724oT+dA41vAwVCCIS2carjRs1m/3YxAhIhtsHZOGHwown93e&#10;TLEw7sxLOq1iJRKEQ4Ea6hi7QspQ1mQxDF1HnLwv5y3GJH0ljcdzgttWZko9S4sNp4UaO3qtqTys&#10;jlbDIh8vvj8f+eN3ud/Rbrs/PGVeaT24618mICL18Rr+b78bDaM8Uzlc7q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4pm8kAAADeAAAADwAAAAAAAAAAAAAAAACYAgAA&#10;ZHJzL2Rvd25yZXYueG1sUEsFBgAAAAAEAAQA9QAAAI4DAAAAAA==&#10;" fillcolor="black" stroked="f"/>
              <v:rect id="Rectangle 1542" o:spid="_x0000_s3459" style="position:absolute;left:2589;top:276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0W28cA&#10;AADeAAAADwAAAGRycy9kb3ducmV2LnhtbESPzWoCMRSF9wXfIdyCu5px0KqjUbQguBGq7UJ318nt&#10;zODkZppEHfv0zUJweTh/fLNFa2pxJecrywr6vQQEcW51xYWC76/12xiED8gaa8uk4E4eFvPOywwz&#10;bW+8o+s+FCKOsM9QQRlCk0np85IM+p5tiKP3Y53BEKUrpHZ4i+OmlmmSvEuDFceHEhv6KCk/7y9G&#10;wWoyXv1+Dnj7tzsd6Xg4nYepS5TqvrbLKYhAbXiGH+2NVjCapP0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NFtvHAAAA3gAAAA8AAAAAAAAAAAAAAAAAmAIAAGRy&#10;cy9kb3ducmV2LnhtbFBLBQYAAAAABAAEAPUAAACMAwAAAAA=&#10;" fillcolor="black" stroked="f"/>
              <v:rect id="Rectangle 1543" o:spid="_x0000_s3460" style="position:absolute;left:2593;top:276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GzQMgA&#10;AADeAAAADwAAAGRycy9kb3ducmV2LnhtbESPQWvCQBSE7wX/w/KE3uomQVuNrlKFQi9CtR709sw+&#10;k2D2bbq71eiv7xYKPQ4z8w0zW3SmERdyvrasIB0kIIgLq2suFew+357GIHxA1thYJgU38rCY9x5m&#10;mGt75Q1dtqEUEcI+RwVVCG0upS8qMugHtiWO3sk6gyFKV0rt8BrhppFZkjxLgzXHhQpbWlVUnLff&#10;RsFyMl5+fQx5fd8cD3TYH8+jzCVKPfa71ymIQF34D/+137WCl0mW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wbNAyAAAAN4AAAAPAAAAAAAAAAAAAAAAAJgCAABk&#10;cnMvZG93bnJldi54bWxQSwUGAAAAAAQABAD1AAAAjQMAAAAA&#10;" fillcolor="black" stroked="f"/>
              <v:rect id="Rectangle 1544" o:spid="_x0000_s3461" style="position:absolute;left:2597;top:277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MtN8gA&#10;AADeAAAADwAAAGRycy9kb3ducmV2LnhtbESPQWsCMRSE74X+h/AKvdWsi7a6GkUFwYtQbQ/19tw8&#10;dxc3L2uS6uqvb4SCx2FmvmHG09bU4kzOV5YVdDsJCOLc6ooLBd9fy7cBCB+QNdaWScGVPEwnz09j&#10;zLS98IbO21CICGGfoYIyhCaT0uclGfQd2xBH72CdwRClK6R2eIlwU8s0Sd6lwYrjQokNLUrKj9tf&#10;o2A+HMxPnz1e3zb7He1+9sd+6hKlXl/a2QhEoDY8wv/tlVbwMUy7Kd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Ey03yAAAAN4AAAAPAAAAAAAAAAAAAAAAAJgCAABk&#10;cnMvZG93bnJldi54bWxQSwUGAAAAAAQABAD1AAAAjQMAAAAA&#10;" fillcolor="black" stroked="f"/>
              <v:rect id="Rectangle 1545" o:spid="_x0000_s3462" style="position:absolute;left:2601;top:2777;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rMgA&#10;AADeAAAADwAAAGRycy9kb3ducmV2LnhtbESPQWsCMRSE7wX/Q3hCbzXr1lbdGkULBS8FtR7q7bl5&#10;7i5uXrZJqqu/3giFHoeZ+YaZzFpTixM5X1lW0O8lIIhzqysuFGy/Pp5GIHxA1lhbJgUX8jCbdh4m&#10;mGl75jWdNqEQEcI+QwVlCE0mpc9LMuh7tiGO3sE6gyFKV0jt8BzhppZpkrxKgxXHhRIbei8pP25+&#10;jYLFeLT4WQ3487re72j3vT++pC5R6rHbzt9ABGrDf/ivvdQKhuO0/w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X4isyAAAAN4AAAAPAAAAAAAAAAAAAAAAAJgCAABk&#10;cnMvZG93bnJldi54bWxQSwUGAAAAAAQABAD1AAAAjQMAAAAA&#10;" fillcolor="black" stroked="f"/>
              <v:rect id="Rectangle 1546" o:spid="_x0000_s3463" style="position:absolute;left:2601;top:277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YQ2MgA&#10;AADeAAAADwAAAGRycy9kb3ducmV2LnhtbESPzWsCMRTE74X+D+EVeqtZFz9Xo9RCoRehfhz09ty8&#10;7i5uXrZJqqt/fSMIHoeZ+Q0znbemFidyvrKsoNtJQBDnVldcKNhuPt9GIHxA1lhbJgUX8jCfPT9N&#10;MdP2zCs6rUMhIoR9hgrKEJpMSp+XZNB3bEMcvR/rDIYoXSG1w3OEm1qmSTKQBiuOCyU29FFSflz/&#10;GQWL8Wjx+93j5XV12NN+dzj2U5co9frSvk9ABGrDI3xvf2kFw3Ha7c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thDYyAAAAN4AAAAPAAAAAAAAAAAAAAAAAJgCAABk&#10;cnMvZG93bnJldi54bWxQSwUGAAAAAAQABAD1AAAAjQMAAAAA&#10;" fillcolor="black" stroked="f"/>
              <v:rect id="Rectangle 1547" o:spid="_x0000_s3464" style="position:absolute;left:2605;top:2781;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1Q8gA&#10;AADeAAAADwAAAGRycy9kb3ducmV2LnhtbESPQWvCQBSE74X+h+UVvDUbg1ZNXaUKQi8FtT3U2zP7&#10;mgSzb+Puqml/vSsUPA4z8w0znXemEWdyvrasoJ+kIIgLq2suFXx9rp7HIHxA1thYJgW/5GE+e3yY&#10;Yq7thTd03oZSRAj7HBVUIbS5lL6oyKBPbEscvR/rDIYoXSm1w0uEm0ZmafoiDdYcFypsaVlRcdie&#10;jILFZLw4rgf88bfZ72j3vT8MM5cq1Xvq3l5BBOrCPfzfftcKRpOsP4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rVDyAAAAN4AAAAPAAAAAAAAAAAAAAAAAJgCAABk&#10;cnMvZG93bnJldi54bWxQSwUGAAAAAAQABAD1AAAAjQMAAAAA&#10;" fillcolor="black" stroked="f"/>
              <v:rect id="Rectangle 1548" o:spid="_x0000_s3465" style="position:absolute;left:2608;top:278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rNMgA&#10;AADeAAAADwAAAGRycy9kb3ducmV2LnhtbESPzWsCMRTE7wX/h/AKvdWsS/1ajaKFgpeCXwe9PTev&#10;u4ubl22S6rZ/fSMIHoeZ+Q0znbemFhdyvrKsoNdNQBDnVldcKNjvPl5HIHxA1lhbJgW/5GE+6zxN&#10;MdP2yhu6bEMhIoR9hgrKEJpMSp+XZNB3bUMcvS/rDIYoXSG1w2uEm1qmSTKQBiuOCyU29F5Sft7+&#10;GAXL8Wj5vX7jz7/N6UjHw+ncT12i1Mtzu5iACNSGR/jeXmkFw3HaG8D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Cs0yAAAAN4AAAAPAAAAAAAAAAAAAAAAAJgCAABk&#10;cnMvZG93bnJldi54bWxQSwUGAAAAAAQABAD1AAAAjQMAAAAA&#10;" fillcolor="black" stroked="f"/>
              <v:rect id="Rectangle 1549" o:spid="_x0000_s3466" style="position:absolute;left:2612;top:2785;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SOr8gA&#10;AADeAAAADwAAAGRycy9kb3ducmV2LnhtbESPT2sCMRTE74LfIbxCb5p1aauuRtFCoReh/jno7bl5&#10;3V3cvGyTVNd++kYQPA4z8xtmOm9NLc7kfGVZwaCfgCDOra64ULDbfvRGIHxA1lhbJgVX8jCfdTtT&#10;zLS98JrOm1CICGGfoYIyhCaT0uclGfR92xBH79s6gyFKV0jt8BLhppZpkrxJgxXHhRIbei8pP21+&#10;jYLleLT8+Xrh1d/6eKDD/nh6TV2i1PNTu5iACNSGR/je/tQKhuN0MIT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ZI6vyAAAAN4AAAAPAAAAAAAAAAAAAAAAAJgCAABk&#10;cnMvZG93bnJldi54bWxQSwUGAAAAAAQABAD1AAAAjQMAAAAA&#10;" fillcolor="black" stroked="f"/>
              <v:rect id="Rectangle 1550" o:spid="_x0000_s3467" style="position:absolute;left:2616;top:2785;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sa3cUA&#10;AADeAAAADwAAAGRycy9kb3ducmV2LnhtbERPz2vCMBS+D/wfwht4m6lFp1aj6EDwIky3g96ezVtb&#10;bF66JGrdX78cBI8f3+/ZojW1uJLzlWUF/V4Cgji3uuJCwffX+m0MwgdkjbVlUnAnD4t552WGmbY3&#10;3tF1HwoRQ9hnqKAMocmk9HlJBn3PNsSR+7HOYIjQFVI7vMVwU8s0Sd6lwYpjQ4kNfZSUn/cXo2A1&#10;Ga9+Pwe8/dudjnQ8nM7D1CVKdV/b5RREoDY8xQ/3RisYTdJ+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xrdxQAAAN4AAAAPAAAAAAAAAAAAAAAAAJgCAABkcnMv&#10;ZG93bnJldi54bWxQSwUGAAAAAAQABAD1AAAAigMAAAAA&#10;" fillcolor="black" stroked="f"/>
              <v:rect id="Rectangle 1551" o:spid="_x0000_s3468" style="position:absolute;left:2620;top:278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e/RsgA&#10;AADeAAAADwAAAGRycy9kb3ducmV2LnhtbESPQWvCQBSE7wX/w/KE3urGoK2JrlKFQi9CtR709sw+&#10;k2D2bbq71eiv7xYKPQ4z8w0zW3SmERdyvrasYDhIQBAXVtdcKth9vj1NQPiArLGxTApu5GEx7z3M&#10;MNf2yhu6bEMpIoR9jgqqENpcSl9UZNAPbEscvZN1BkOUrpTa4TXCTSPTJHmWBmuOCxW2tKqoOG+/&#10;jYJlNll+fYx4fd8cD3TYH8/j1CVKPfa71ymIQF34D/+137WClywd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t79GyAAAAN4AAAAPAAAAAAAAAAAAAAAAAJgCAABk&#10;cnMvZG93bnJldi54bWxQSwUGAAAAAAQABAD1AAAAjQMAAAAA&#10;" fillcolor="black" stroked="f"/>
              <v:rect id="Rectangle 1552" o:spid="_x0000_s3469" style="position:absolute;left:2624;top:279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cZsYA&#10;AADeAAAADwAAAGRycy9kb3ducmV2LnhtbESPzWoCMRSF94LvEK7gTjMOWnVqFBUKbgpVu6i76+R2&#10;ZnByMyapTvv0zUJweTh/fItVa2pxI+crywpGwwQEcW51xYWCz+PbYAbCB2SNtWVS8EseVstuZ4GZ&#10;tnfe0+0QChFH2GeooAyhyaT0eUkG/dA2xNH7ts5giNIVUju8x3FTyzRJXqTBiuNDiQ1tS8ovhx+j&#10;YDOfba4fY37/259PdPo6XyapS5Tq99r1K4hAbXiGH+2dVjCdp2kEiDgR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HcZsYAAADeAAAADwAAAAAAAAAAAAAAAACYAgAAZHJz&#10;L2Rvd25yZXYueG1sUEsFBgAAAAAEAAQA9QAAAIsDAAAAAA==&#10;" fillcolor="black" stroked="f"/>
              <v:rect id="Rectangle 1553" o:spid="_x0000_s3470" style="position:absolute;left:2627;top:279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15/cgA&#10;AADeAAAADwAAAGRycy9kb3ducmV2LnhtbESPQWsCMRSE74X+h/AKvdWsi7a6GkUFwYtQbQ/19tw8&#10;dxc3L2uS6uqvb4SCx2FmvmHG09bU4kzOV5YVdDsJCOLc6ooLBd9fy7cBCB+QNdaWScGVPEwnz09j&#10;zLS98IbO21CICGGfoYIyhCaT0uclGfQd2xBH72CdwRClK6R2eIlwU8s0Sd6lwYrjQokNLUrKj9tf&#10;o2A+HMxPnz1e3zb7He1+9sd+6hKlXl/a2QhEoDY8wv/tlVbwMUzT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Xn9yAAAAN4AAAAPAAAAAAAAAAAAAAAAAJgCAABk&#10;cnMvZG93bnJldi54bWxQSwUGAAAAAAQABAD1AAAAjQMAAAAA&#10;" fillcolor="black" stroked="f"/>
              <v:rect id="Rectangle 1554" o:spid="_x0000_s3471" style="position:absolute;left:2631;top:279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isgA&#10;AADeAAAADwAAAGRycy9kb3ducmV2LnhtbESPT2sCMRTE74V+h/AKvdWswba6GqUKhV6E+uegt+fm&#10;ubu4edkmqW799I1Q6HGYmd8wk1lnG3EmH2rHGvq9DARx4UzNpYbt5v1pCCJEZIONY9LwQwFm0/u7&#10;CebGXXhF53UsRYJwyFFDFWObSxmKiiyGnmuJk3d03mJM0pfSeLwkuG2kyrIXabHmtFBhS4uKitP6&#10;22qYj4bzr88BL6+rw572u8PpWflM68eH7m0MIlIX/8N/7Q+j4XWklILbnXQ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f+eKyAAAAN4AAAAPAAAAAAAAAAAAAAAAAJgCAABk&#10;cnMvZG93bnJldi54bWxQSwUGAAAAAAQABAD1AAAAjQMAAAAA&#10;" fillcolor="black" stroked="f"/>
              <v:rect id="Rectangle 1555" o:spid="_x0000_s3472" style="position:absolute;left:2635;top:280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NCEckA&#10;AADeAAAADwAAAGRycy9kb3ducmV2LnhtbESPS2/CMBCE75X4D9YicSsO6QMIGARIlbhUKo8D3JZ4&#10;SSLidWq7EPrr60qVehzNzDea6bw1tbiS85VlBYN+AoI4t7riQsF+9/Y4AuEDssbaMim4k4f5rPMw&#10;xUzbG2/oug2FiBD2GSooQ2gyKX1ekkHftw1x9M7WGQxRukJqh7cIN7VMk+RVGqw4LpTY0Kqk/LL9&#10;MgqW49Hy8+OZ3783pyMdD6fLS+oSpXrddjEBEagN/+G/9lorGI7T9Al+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jNCEckAAADeAAAADwAAAAAAAAAAAAAAAACYAgAA&#10;ZHJzL2Rvd25yZXYueG1sUEsFBgAAAAAEAAQA9QAAAI4DAAAAAA==&#10;" fillcolor="black" stroked="f"/>
              <v:rect id="Rectangle 1556" o:spid="_x0000_s3473" style="position:absolute;left:2639;top:280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raZcgA&#10;AADeAAAADwAAAGRycy9kb3ducmV2LnhtbESPQWvCQBSE7wX/w/IKvTWbBm01uooKhV6Eanuot2f2&#10;mQSzb+PuVqO/visUPA4z8w0zmXWmESdyvras4CVJQRAXVtdcKvj+en8egvABWWNjmRRcyMNs2nuY&#10;YK7tmdd02oRSRAj7HBVUIbS5lL6oyKBPbEscvb11BkOUrpTa4TnCTSOzNH2VBmuOCxW2tKyoOGx+&#10;jYLFaLg4fvZ5dV3vtrT92R0GmUuVenrs5mMQgbpwD/+3P7SCt1GW9eF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2tplyAAAAN4AAAAPAAAAAAAAAAAAAAAAAJgCAABk&#10;cnMvZG93bnJldi54bWxQSwUGAAAAAAQABAD1AAAAjQMAAAAA&#10;" fillcolor="black" stroked="f"/>
              <v:rect id="Rectangle 1557" o:spid="_x0000_s3474" style="position:absolute;left:2642;top:2803;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Z//sgA&#10;AADeAAAADwAAAGRycy9kb3ducmV2LnhtbESPzWsCMRTE7wX/h/AEbzXr4udqFC0UeinUj4Penpvn&#10;7uLmZZukuu1f3xSEHoeZ+Q2zWLWmFjdyvrKsYNBPQBDnVldcKDjsX5+nIHxA1lhbJgXf5GG17Dwt&#10;MNP2zlu67UIhIoR9hgrKEJpMSp+XZND3bUMcvYt1BkOUrpDa4T3CTS3TJBlLgxXHhRIbeikpv+6+&#10;jILNbLr5/Bjy+8/2fKLT8XwdpS5Rqtdt13MQgdrwH36037SCySxNR/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n/+yAAAAN4AAAAPAAAAAAAAAAAAAAAAAJgCAABk&#10;cnMvZG93bnJldi54bWxQSwUGAAAAAAQABAD1AAAAjQMAAAAA&#10;" fillcolor="black" stroked="f"/>
              <v:rect id="Rectangle 1558" o:spid="_x0000_s3475" style="position:absolute;left:2642;top:280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ThickA&#10;AADeAAAADwAAAGRycy9kb3ducmV2LnhtbESPzWsCMRTE7wX/h/AEbzXrYv1YjaKFQi+F+nHQ23Pz&#10;3F3cvGyTVLf+9aZQ6HGYmd8w82VranEl5yvLCgb9BARxbnXFhYL97u15AsIHZI21ZVLwQx6Wi87T&#10;HDNtb7yh6zYUIkLYZ6igDKHJpPR5SQZ93zbE0TtbZzBE6QqpHd4i3NQyTZKRNFhxXCixodeS8sv2&#10;2yhYTyfrr88hf9w3pyMdD6fLS+oSpXrddjUDEagN/+G/9rtWMJ6m6Qh+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kThickAAADeAAAADwAAAAAAAAAAAAAAAACYAgAA&#10;ZHJzL2Rvd25yZXYueG1sUEsFBgAAAAAEAAQA9QAAAI4DAAAAAA==&#10;" fillcolor="black" stroked="f"/>
              <v:rect id="Rectangle 1559" o:spid="_x0000_s3476" style="position:absolute;left:2646;top:281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hEEsgA&#10;AADeAAAADwAAAGRycy9kb3ducmV2LnhtbESPT2sCMRTE7wW/Q3iCt5p1sVVXo2ih0Euh/jno7bl5&#10;7i5uXrZJqls/vSkUPA4z8xtmtmhNLS7kfGVZwaCfgCDOra64ULDbvj+PQfiArLG2TAp+ycNi3nma&#10;Yabtldd02YRCRAj7DBWUITSZlD4vyaDv24Y4eifrDIYoXSG1w2uEm1qmSfIqDVYcF0ps6K2k/Lz5&#10;MQpWk/Hq+2vIn7f18UCH/fH8krpEqV63XU5BBGrDI/zf/tAKRpM0HcH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CEQSyAAAAN4AAAAPAAAAAAAAAAAAAAAAAJgCAABk&#10;cnMvZG93bnJldi54bWxQSwUGAAAAAAQABAD1AAAAjQMAAAAA&#10;" fillcolor="black" stroked="f"/>
              <v:rect id="Rectangle 1560" o:spid="_x0000_s3477" style="position:absolute;left:2650;top:281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fQYMUA&#10;AADeAAAADwAAAGRycy9kb3ducmV2LnhtbERPz2vCMBS+C/4P4QneNLXo1M4oKgy8DKbuMG/P5q0t&#10;Ni81ybTbX78cBI8f3+/FqjW1uJHzlWUFo2ECgji3uuJCwefxbTAD4QOyxtoyKfglD6tlt7PATNs7&#10;7+l2CIWIIewzVFCG0GRS+rwkg35oG+LIfVtnMEToCqkd3mO4qWWaJC/SYMWxocSGtiXll8OPUbCZ&#10;zzbXjzG//+3PJzp9nS+T1CVK9Xvt+hVEoDY8xQ/3TiuYztM07o134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9BgxQAAAN4AAAAPAAAAAAAAAAAAAAAAAJgCAABkcnMv&#10;ZG93bnJldi54bWxQSwUGAAAAAAQABAD1AAAAigMAAAAA&#10;" fillcolor="black" stroked="f"/>
              <v:rect id="Rectangle 1561" o:spid="_x0000_s3478" style="position:absolute;left:2654;top:281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t1+8kA&#10;AADeAAAADwAAAGRycy9kb3ducmV2LnhtbESPT2vCQBTE7wW/w/KE3uqmobUmuooWCr0I9c9Bb8/s&#10;axLMvo27W0399F1B6HGYmd8wk1lnGnEm52vLCp4HCQjiwuqaSwXbzcfTCIQPyBoby6TglzzMpr2H&#10;CebaXnhF53UoRYSwz1FBFUKbS+mLigz6gW2Jo/dtncEQpSuldniJcNPINEmG0mDNcaHClt4rKo7r&#10;H6NgkY0Wp68XXl5Xhz3td4fja+oSpR773XwMIlAX/sP39qdW8Jala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9t1+8kAAADeAAAADwAAAAAAAAAAAAAAAACYAgAA&#10;ZHJzL2Rvd25yZXYueG1sUEsFBgAAAAAEAAQA9QAAAI4DAAAAAA==&#10;" fillcolor="black" stroked="f"/>
              <v:rect id="Rectangle 1562" o:spid="_x0000_s3479" style="position:absolute;left:2658;top:2819;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Ku8cA&#10;AADeAAAADwAAAGRycy9kb3ducmV2LnhtbESPvW7CMBSF90q8g3WRuhWHtKWQYhBUQuqCBJQBtkt8&#10;m0TE16ltIPD0eKjEeHT+9I2nranFmZyvLCvo9xIQxLnVFRcKtj+LlyEIH5A11pZJwZU8TCedpzFm&#10;2l54TedNKEQcYZ+hgjKEJpPS5yUZ9D3bEEfv1zqDIUpXSO3wEsdNLdMkGUiDFceHEhv6Kik/bk5G&#10;wXw0nP+t3nh5Wx/2tN8dju+pS5R67razTxCB2vAI/7e/tYKPUfoa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4SrvHAAAA3gAAAA8AAAAAAAAAAAAAAAAAmAIAAGRy&#10;cy9kb3ducmV2LnhtbFBLBQYAAAAABAAEAPUAAACMAwAAAAA=&#10;" fillcolor="black" stroked="f"/>
              <v:rect id="Rectangle 1563" o:spid="_x0000_s3480" style="position:absolute;left:2703;top:285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vIMgA&#10;AADeAAAADwAAAGRycy9kb3ducmV2LnhtbESPQWsCMRSE7wX/Q3hCbzXr1lbdGkULBS8FtR7q7bl5&#10;7i5uXrZJqqu/3giFHoeZ+YaZzFpTixM5X1lW0O8lIIhzqysuFGy/Pp5GIHxA1lhbJgUX8jCbdh4m&#10;mGl75jWdNqEQEcI+QwVlCE0mpc9LMuh7tiGO3sE6gyFKV0jt8BzhppZpkrxKgxXHhRIbei8pP25+&#10;jYLFeLT4WQ3487re72j3vT++pC5R6rHbzt9ABGrDf/ivvdQKhuP0uQ/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dO8gyAAAAN4AAAAPAAAAAAAAAAAAAAAAAJgCAABk&#10;cnMvZG93bnJldi54bWxQSwUGAAAAAAQABAD1AAAAjQMAAAAA&#10;" fillcolor="black" stroked="f"/>
              <v:rect id="Rectangle 1564" o:spid="_x0000_s3481" style="position:absolute;left:2707;top:285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ZxV8kA&#10;AADeAAAADwAAAGRycy9kb3ducmV2LnhtbESPS2/CMBCE75X4D9YicSsO6QMIGARIlbhUKo8D3JZ4&#10;SSLidWq7EPrr60qVehzNzDea6bw1tbiS85VlBYN+AoI4t7riQsF+9/Y4AuEDssbaMim4k4f5rPMw&#10;xUzbG2/oug2FiBD2GSooQ2gyKX1ekkHftw1x9M7WGQxRukJqh7cIN7VMk+RVGqw4LpTY0Kqk/LL9&#10;MgqW49Hy8+OZ3783pyMdD6fLS+oSpXrddjEBEagN/+G/9lorGI7Tpx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KZxV8kAAADeAAAADwAAAAAAAAAAAAAAAACYAgAA&#10;ZHJzL2Rvd25yZXYueG1sUEsFBgAAAAAEAAQA9QAAAI4DAAAAAA==&#10;" fillcolor="black" stroked="f"/>
              <v:rect id="Rectangle 1565" o:spid="_x0000_s3482" style="position:absolute;left:2711;top:286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UzM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JrN0NI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6tTMyAAAAN4AAAAPAAAAAAAAAAAAAAAAAJgCAABk&#10;cnMvZG93bnJldi54bWxQSwUGAAAAAAQABAD1AAAAjQMAAAAA&#10;" fillcolor="black" stroked="f"/>
              <v:rect id="Rectangle 1566" o:spid="_x0000_s3483" style="position:absolute;left:2715;top:2860;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NMuMkA&#10;AADeAAAADwAAAGRycy9kb3ducmV2LnhtbESPT2sCMRTE7wW/Q3hCbzXr1lZdjVILBS8F/x309tw8&#10;dxc3L9sk1bWfvikUPA4z8xtmOm9NLS7kfGVZQb+XgCDOra64ULDbfjyNQPiArLG2TApu5GE+6zxM&#10;MdP2ymu6bEIhIoR9hgrKEJpMSp+XZND3bEMcvZN1BkOUrpDa4TXCTS3TJHmVBiuOCyU29F5Sft58&#10;GwWL8WjxtRrw58/6eKDD/nh+SV2i1GO3fZuACNSGe/i/vdQKhuP0eQ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ANMuMkAAADeAAAADwAAAAAAAAAAAAAAAACYAgAA&#10;ZHJzL2Rvd25yZXYueG1sUEsFBgAAAAAEAAQA9QAAAI4DAAAAAA==&#10;" fillcolor="black" stroked="f"/>
              <v:rect id="Rectangle 1567" o:spid="_x0000_s3484" style="position:absolute;left:2718;top:286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pI8gA&#10;AADeAAAADwAAAGRycy9kb3ducmV2LnhtbESPQWsCMRSE74L/ITyhN826ra1ujVIFoZeC2h7q7bl5&#10;7i5uXrZJ1LW/3giFHoeZ+YaZzltTizM5X1lWMBwkIIhzqysuFHx9rvpjED4ga6wtk4IreZjPup0p&#10;ZtpeeEPnbShEhLDPUEEZQpNJ6fOSDPqBbYijd7DOYIjSFVI7vES4qWWaJM/SYMVxocSGliXlx+3J&#10;KFhMxouf9RN//G72O9p974+j1CVKPfTat1cQgdrwH/5rv2sFL5P0cQ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T+kjyAAAAN4AAAAPAAAAAAAAAAAAAAAAAJgCAABk&#10;cnMvZG93bnJldi54bWxQSwUGAAAAAAQABAD1AAAAjQMAAAAA&#10;" fillcolor="black" stroked="f"/>
              <v:rect id="Rectangle 1568" o:spid="_x0000_s3485" style="position:absolute;left:2722;top:2864;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13V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MJqkz0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513VMkAAADeAAAADwAAAAAAAAAAAAAAAACYAgAA&#10;ZHJzL2Rvd25yZXYueG1sUEsFBgAAAAAEAAQA9QAAAI4DAAAAAA==&#10;" fillcolor="black" stroked="f"/>
              <v:rect id="Rectangle 1569" o:spid="_x0000_s3486" style="position:absolute;left:2722;top:286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HSz8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YDBKXwf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NHSz8kAAADeAAAADwAAAAAAAAAAAAAAAACYAgAA&#10;ZHJzL2Rvd25yZXYueG1sUEsFBgAAAAAEAAQA9QAAAI4DAAAAAA==&#10;" fillcolor="black" stroked="f"/>
              <v:rect id="Rectangle 1570" o:spid="_x0000_s3487" style="position:absolute;left:2726;top:287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5GvcUA&#10;AADeAAAADwAAAGRycy9kb3ducmV2LnhtbERPPW/CMBDdK/EfrEPqVhzSlkKKQVAJqQsSUAbYjvia&#10;RMTn1DYQ+PV4qMT49L7H09bU4kzOV5YV9HsJCOLc6ooLBdufxcsQhA/IGmvLpOBKHqaTztMYM20v&#10;vKbzJhQihrDPUEEZQpNJ6fOSDPqebYgj92udwRChK6R2eInhppZpkgykwYpjQ4kNfZWUHzcno2A+&#10;Gs7/Vm+8vK0Pe9rvDsf31CVKPXfb2SeIQG14iP/d31rBxyh9jX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ka9xQAAAN4AAAAPAAAAAAAAAAAAAAAAAJgCAABkcnMv&#10;ZG93bnJldi54bWxQSwUGAAAAAAQABAD1AAAAigMAAAAA&#10;" fillcolor="black" stroked="f"/>
              <v:rect id="Rectangle 1571" o:spid="_x0000_s3488" style="position:absolute;left:2730;top:287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jJskA&#10;AADeAAAADwAAAGRycy9kb3ducmV2LnhtbESPQWvCQBSE74L/YXlCb7oxba2JrqKFQi+Fanuot2f2&#10;mQSzb9Pdrab++q5Q8DjMzDfMfNmZRpzI+dqygvEoAUFcWF1zqeDz42U4BeEDssbGMin4JQ/LRb83&#10;x1zbM2/otA2liBD2OSqoQmhzKX1RkUE/si1x9A7WGQxRulJqh+cIN41Mk2QiDdYcFyps6bmi4rj9&#10;MQrW2XT9/f7Ab5fNfke7r/3xMXWJUneDbjUDEagLt/B/+1UreMrS+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gLjJskAAADeAAAADwAAAAAAAAAAAAAAAACYAgAA&#10;ZHJzL2Rvd25yZXYueG1sUEsFBgAAAAAEAAQA9QAAAI4DAAAAAA==&#10;" fillcolor="black" stroked="f"/>
              <v:rect id="Rectangle 1572" o:spid="_x0000_s3489" style="position:absolute;left:2734;top:2876;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5xsYA&#10;AADeAAAADwAAAGRycy9kb3ducmV2LnhtbESPy2rCQBSG94W+w3AK7urE4DU6ShUKbgreFro7Zo5J&#10;MHMmnZlq2qfvLASXP/+Nb7ZoTS1u5HxlWUGvm4Agzq2uuFBw2H++j0H4gKyxtkwKfsnDYv76MsNM&#10;2ztv6bYLhYgj7DNUUIbQZFL6vCSDvmsb4uhdrDMYonSF1A7vcdzUMk2SoTRYcXwosaFVSfl192MU&#10;LCfj5femz19/2/OJTsfzdZC6RKnOW/sxBRGoDc/wo73WCkaTtB8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5xsYAAADeAAAADwAAAAAAAAAAAAAAAACYAgAAZHJz&#10;L2Rvd25yZXYueG1sUEsFBgAAAAAEAAQA9QAAAIsDAAAAAA==&#10;" fillcolor="black" stroked="f"/>
              <v:rect id="Rectangle 1573" o:spid="_x0000_s3490" style="position:absolute;left:2737;top:287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KcXcgA&#10;AADeAAAADwAAAGRycy9kb3ducmV2LnhtbESPzWsCMRTE74X+D+EVeqtZFz9Xo9RCoRehfhz09ty8&#10;7i5uXrZJqqt/fSMIHoeZ+Q0znbemFidyvrKsoNtJQBDnVldcKNhuPt9GIHxA1lhbJgUX8jCfPT9N&#10;MdP2zCs6rUMhIoR9hgrKEJpMSp+XZNB3bEMcvR/rDIYoXSG1w3OEm1qmSTKQBiuOCyU29FFSflz/&#10;GQWL8Wjx+93j5XV12NN+dzj2U5co9frSvk9ABGrDI3xvf2kFw3Ha68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cpxdyAAAAN4AAAAPAAAAAAAAAAAAAAAAAJgCAABk&#10;cnMvZG93bnJldi54bWxQSwUGAAAAAAQABAD1AAAAjQMAAAAA&#10;" fillcolor="black" stroked="f"/>
              <v:rect id="Rectangle 1574" o:spid="_x0000_s3491" style="position:absolute;left:2741;top:288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ACKsgA&#10;AADeAAAADwAAAGRycy9kb3ducmV2LnhtbESPQWvCQBSE7wX/w/IKvTWbBm01uooKhV6Eanuot2f2&#10;mQSzb+PuVqO/visUPA4z8w0zmXWmESdyvras4CVJQRAXVtdcKvj+en8egvABWWNjmRRcyMNs2nuY&#10;YK7tmdd02oRSRAj7HBVUIbS5lL6oyKBPbEscvb11BkOUrpTa4TnCTSOzNH2VBmuOCxW2tKyoOGx+&#10;jYLFaLg4fvZ5dV3vtrT92R0GmUuVenrs5mMQgbpwD/+3P7SCt1HWz+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oAIqyAAAAN4AAAAPAAAAAAAAAAAAAAAAAJgCAABk&#10;cnMvZG93bnJldi54bWxQSwUGAAAAAAQABAD1AAAAjQMAAAAA&#10;" fillcolor="black" stroked="f"/>
              <v:rect id="Rectangle 1575" o:spid="_x0000_s3492" style="position:absolute;left:2745;top:288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nsckA&#10;AADeAAAADwAAAGRycy9kb3ducmV2LnhtbESPT2sCMRTE7wW/Q3hCbzXr1lZdjVILBS8F/x309tw8&#10;dxc3L9sk1bWfvikUPA4z8xtmOm9NLS7kfGVZQb+XgCDOra64ULDbfjyNQPiArLG2TApu5GE+6zxM&#10;MdP2ymu6bEIhIoR9hgrKEJpMSp+XZND3bEMcvZN1BkOUrpDa4TXCTS3TJHmVBiuOCyU29F5Sft58&#10;GwWL8WjxtRrw58/6eKDD/nh+SV2i1GO3fZuACNSGe/i/vdQKhuN08A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ynsckAAADeAAAADwAAAAAAAAAAAAAAAACYAgAA&#10;ZHJzL2Rvd25yZXYueG1sUEsFBgAAAAAEAAQA9QAAAI4DAAAAAA==&#10;" fillcolor="black" stroked="f"/>
              <v:rect id="Rectangle 1576" o:spid="_x0000_s3493" style="position:absolute;left:2749;top:288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U/x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l0ma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BT/FyAAAAN4AAAAPAAAAAAAAAAAAAAAAAJgCAABk&#10;cnMvZG93bnJldi54bWxQSwUGAAAAAAQABAD1AAAAjQMAAAAA&#10;" fillcolor="black" stroked="f"/>
              <v:rect id="Rectangle 1577" o:spid="_x0000_s3494" style="position:absolute;left:2753;top:289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maXsgA&#10;AADeAAAADwAAAGRycy9kb3ducmV2LnhtbESPT2sCMRTE74V+h/AKvdVsF626GkULQi9C/XPQ23Pz&#10;uru4eVmTqFs/fSMUPA4z8xtmPG1NLS7kfGVZwXsnAUGcW11xoWC7WbwNQPiArLG2TAp+ycN08vw0&#10;xkzbK6/osg6FiBD2GSooQ2gyKX1ekkHfsQ1x9H6sMxiidIXUDq8RbmqZJsmHNFhxXCixoc+S8uP6&#10;bBTMh4P56bvLy9vqsKf97nDspS5R6vWlnY1ABGrDI/zf/tIK+sO024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SZpeyAAAAN4AAAAPAAAAAAAAAAAAAAAAAJgCAABk&#10;cnMvZG93bnJldi54bWxQSwUGAAAAAAQABAD1AAAAjQMAAAAA&#10;" fillcolor="black" stroked="f"/>
              <v:rect id="Rectangle 1578" o:spid="_x0000_s3495" style="position:absolute;left:2756;top:2895;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sEKcgA&#10;AADeAAAADwAAAGRycy9kb3ducmV2LnhtbESPT2sCMRTE7wW/Q3hCbzXbxVpdjaKFQi+C/w56e25e&#10;dxc3L2uS6tpP3whCj8PM/IaZzFpTiws5X1lW8NpLQBDnVldcKNhtP1+GIHxA1lhbJgU38jCbdp4m&#10;mGl75TVdNqEQEcI+QwVlCE0mpc9LMuh7tiGO3rd1BkOUrpDa4TXCTS3TJBlIgxXHhRIb+igpP21+&#10;jILFaLg4r/q8/F0fD3TYH09vqUuUeu628zGIQG34Dz/aX1rB+yjtD+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mwQpyAAAAN4AAAAPAAAAAAAAAAAAAAAAAJgCAABk&#10;cnMvZG93bnJldi54bWxQSwUGAAAAAAQABAD1AAAAjQMAAAAA&#10;" fillcolor="black" stroked="f"/>
              <v:rect id="Rectangle 1579" o:spid="_x0000_s3496" style="position:absolute;left:2760;top:289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ehssgA&#10;AADeAAAADwAAAGRycy9kb3ducmV2LnhtbESPT2sCMRTE74LfITyhN812sVVXo2ih0ItQ/xz09ty8&#10;7i5uXtYk1bWfvhEKPQ4z8xtmtmhNLa7kfGVZwfMgAUGcW11xoWC/e++PQfiArLG2TAru5GEx73Zm&#10;mGl74w1dt6EQEcI+QwVlCE0mpc9LMugHtiGO3pd1BkOUrpDa4S3CTS3TJHmVBiuOCyU29FZSft5+&#10;GwWryXh1+Rzy+mdzOtLxcDq/pC5R6qnXLqcgArXhP/zX/tAKRpN0OI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16GyyAAAAN4AAAAPAAAAAAAAAAAAAAAAAJgCAABk&#10;cnMvZG93bnJldi54bWxQSwUGAAAAAAQABAD1AAAAjQMAAAAA&#10;" fillcolor="black" stroked="f"/>
              <v:rect id="Rectangle 1580" o:spid="_x0000_s3497" style="position:absolute;left:2764;top:2898;width:1;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g1wMUA&#10;AADeAAAADwAAAGRycy9kb3ducmV2LnhtbERPyW7CMBC9V+o/WFOJW3GIWAMGFaRKXCqxHeA2xEMS&#10;EY9T24W0X18fkDg+vX22aE0tbuR8ZVlBr5uAIM6trrhQcNh/vo9B+ICssbZMCn7Jw2L++jLDTNs7&#10;b+m2C4WIIewzVFCG0GRS+rwkg75rG+LIXawzGCJ0hdQO7zHc1DJNkqE0WHFsKLGhVUn5dfdjFCwn&#10;4+X3ps9ff9vziU7H83WQukSpzlv7MQURqA1P8cO91gpGk7Qf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DXAxQAAAN4AAAAPAAAAAAAAAAAAAAAAAJgCAABkcnMv&#10;ZG93bnJldi54bWxQSwUGAAAAAAQABAD1AAAAigMAAAAA&#10;" fillcolor="black" stroked="f"/>
              <v:rect id="Rectangle 1581" o:spid="_x0000_s3498" style="position:absolute;left:2764;top:289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SQW8gA&#10;AADeAAAADwAAAGRycy9kb3ducmV2LnhtbESPQWvCQBSE74L/YXmF3nTTYNWkrqKFQi9C1R7q7Zl9&#10;TYLZt+nuVlN/fVcQPA4z8w0zW3SmESdyvras4GmYgCAurK65VPC5extMQfiArLGxTAr+yMNi3u/N&#10;MNf2zBs6bUMpIoR9jgqqENpcSl9UZNAPbUscvW/rDIYoXSm1w3OEm0amSTKWBmuOCxW29FpRcdz+&#10;GgWrbLr6+Rjx+rI57Gn/dTg+py5R6vGhW76ACNSFe/jWftcKJlk6yu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BJBbyAAAAN4AAAAPAAAAAAAAAAAAAAAAAJgCAABk&#10;cnMvZG93bnJldi54bWxQSwUGAAAAAAQABAD1AAAAjQMAAAAA&#10;" fillcolor="black" stroked="f"/>
              <v:rect id="Rectangle 1582" o:spid="_x0000_s3499" style="position:absolute;left:2768;top:290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vG8cA&#10;AADeAAAADwAAAGRycy9kb3ducmV2LnhtbESPzWoCMRSF9wXfIVzBXc100KqjUVQQ3BSq7UJ318nt&#10;zODkZkyiTvv0zUJweTh/fLNFa2pxI+crywre+gkI4tzqigsF31+b1zEIH5A11pZJwS95WMw7LzPM&#10;tL3zjm77UIg4wj5DBWUITSalz0sy6Pu2IY7ej3UGQ5SukNrhPY6bWqZJ8i4NVhwfSmxoXVJ+3l+N&#10;gtVkvLp8Dvjjb3c60vFwOg9TlyjV67bLKYhAbXiGH+2tVjCapM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nrxvHAAAA3gAAAA8AAAAAAAAAAAAAAAAAmAIAAGRy&#10;cy9kb3ducmV2LnhtbFBLBQYAAAAABAAEAPUAAACMAwAAAAA=&#10;" fillcolor="black" stroked="f"/>
              <v:rect id="Rectangle 1583" o:spid="_x0000_s3500" style="position:absolute;left:2772;top:290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sKgMgA&#10;AADeAAAADwAAAGRycy9kb3ducmV2LnhtbESPQWvCQBSE74X+h+UVvDUbg1ZNXaUKQi8FtT3U2zP7&#10;mgSzb+Puqml/vSsUPA4z8w0znXemEWdyvrasoJ+kIIgLq2suFXx9rp7HIHxA1thYJgW/5GE+e3yY&#10;Yq7thTd03oZSRAj7HBVUIbS5lL6oyKBPbEscvR/rDIYoXSm1w0uEm0ZmafoiDdYcFypsaVlRcdie&#10;jILFZLw4rgf88bfZ72j3vT8MM5cq1Xvq3l5BBOrCPfzfftcKRpNs2I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qwqAyAAAAN4AAAAPAAAAAAAAAAAAAAAAAJgCAABk&#10;cnMvZG93bnJldi54bWxQSwUGAAAAAAQABAD1AAAAjQMAAAAA&#10;" fillcolor="black" stroked="f"/>
              <v:rect id="Rectangle 1584" o:spid="_x0000_s3501" style="position:absolute;left:2775;top:290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mU98gA&#10;AADeAAAADwAAAGRycy9kb3ducmV2LnhtbESPzWsCMRTE7wX/h/AEbzXr4udqFC0UeinUj4Penpvn&#10;7uLmZZukuu1f3xSEHoeZ+Q2zWLWmFjdyvrKsYNBPQBDnVldcKDjsX5+nIHxA1lhbJgXf5GG17Dwt&#10;MNP2zlu67UIhIoR9hgrKEJpMSp+XZND3bUMcvYt1BkOUrpDa4T3CTS3TJBlLgxXHhRIbeikpv+6+&#10;jILNbLr5/Bjy+8/2fKLT8XwdpS5Rqtdt13MQgdrwH36037SCySwdpf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eZT3yAAAAN4AAAAPAAAAAAAAAAAAAAAAAJgCAABk&#10;cnMvZG93bnJldi54bWxQSwUGAAAAAAQABAD1AAAAjQMAAAAA&#10;" fillcolor="black" stroked="f"/>
              <v:rect id="Rectangle 1585" o:spid="_x0000_s3502" style="position:absolute;left:2779;top:291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UxbMgA&#10;AADeAAAADwAAAGRycy9kb3ducmV2LnhtbESPQWsCMRSE74L/ITyhN826ra1ujVIFoZeC2h7q7bl5&#10;7i5uXrZJ1LW/3giFHoeZ+YaZzltTizM5X1lWMBwkIIhzqysuFHx9rvpjED4ga6wtk4IreZjPup0p&#10;ZtpeeEPnbShEhLDPUEEZQpNJ6fOSDPqBbYijd7DOYIjSFVI7vES4qWWaJM/SYMVxocSGliXlx+3J&#10;KFhMxouf9RN//G72O9p974+j1CVKPfTat1cQgdrwH/5rv2sFL5N09A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NTFsyAAAAN4AAAAPAAAAAAAAAAAAAAAAAJgCAABk&#10;cnMvZG93bnJldi54bWxQSwUGAAAAAAQABAD1AAAAjQMAAAAA&#10;" fillcolor="black" stroked="f"/>
              <v:rect id="Rectangle 1586" o:spid="_x0000_s3503" style="position:absolute;left:2783;top:2914;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ypGMgA&#10;AADeAAAADwAAAGRycy9kb3ducmV2LnhtbESPT2sCMRTE74V+h/AKvdVsF626GkULQi9C/XPQ23Pz&#10;uru4eVmTqFs/fSMUPA4z8xtmPG1NLS7kfGVZwXsnAUGcW11xoWC7WbwNQPiArLG2TAp+ycN08vw0&#10;xkzbK6/osg6FiBD2GSooQ2gyKX1ekkHfsQ1x9H6sMxiidIXUDq8RbmqZJsmHNFhxXCixoc+S8uP6&#10;bBTMh4P56bvLy9vqsKf97nDspS5R6vWlnY1ABGrDI/zf/tIK+sO01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3KkYyAAAAN4AAAAPAAAAAAAAAAAAAAAAAJgCAABk&#10;cnMvZG93bnJldi54bWxQSwUGAAAAAAQABAD1AAAAjQMAAAAA&#10;" fillcolor="black" stroked="f"/>
              <v:rect id="Rectangle 1587" o:spid="_x0000_s3504" style="position:absolute;left:2787;top:291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AMg8gA&#10;AADeAAAADwAAAGRycy9kb3ducmV2LnhtbESPQWvCQBSE74X+h+UJ3urGYFpNXaUKgpeC2h7q7Zl9&#10;TYLZt3F31dhf7xYKPQ4z8w0znXemERdyvrasYDhIQBAXVtdcKvj8WD2NQfiArLGxTApu5GE+e3yY&#10;Yq7tlbd02YVSRAj7HBVUIbS5lL6oyKAf2JY4et/WGQxRulJqh9cIN41Mk+RZGqw5LlTY0rKi4rg7&#10;GwWLyXhx2oz4/Wd72NP+63DMUpco1e91b68gAnXhP/zXXmsFL5M0y+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kAyDyAAAAN4AAAAPAAAAAAAAAAAAAAAAAJgCAABk&#10;cnMvZG93bnJldi54bWxQSwUGAAAAAAQABAD1AAAAjQMAAAAA&#10;" fillcolor="black" stroked="f"/>
              <v:rect id="Rectangle 1588" o:spid="_x0000_s3505" style="position:absolute;left:2832;top:295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KS9MgA&#10;AADeAAAADwAAAGRycy9kb3ducmV2LnhtbESPT2sCMRTE7wW/Q3hCbzXbRa2uRlGh0Euh/jno7bl5&#10;3V3cvKxJqls/vREKPQ4z8xtmOm9NLS7kfGVZwWsvAUGcW11xoWC3fX8ZgfABWWNtmRT8kof5rPM0&#10;xUzbK6/psgmFiBD2GSooQ2gyKX1ekkHfsw1x9L6tMxiidIXUDq8RbmqZJslQGqw4LpTY0Kqk/LT5&#10;MQqW49Hy/NXnz9v6eKDD/ngapC5R6rnbLiYgArXhP/zX/tAK3sb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QpL0yAAAAN4AAAAPAAAAAAAAAAAAAAAAAJgCAABk&#10;cnMvZG93bnJldi54bWxQSwUGAAAAAAQABAD1AAAAjQMAAAAA&#10;" fillcolor="black" stroked="f"/>
              <v:rect id="Rectangle 1589" o:spid="_x0000_s3506" style="position:absolute;left:2836;top:295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43b8gA&#10;AADeAAAADwAAAGRycy9kb3ducmV2LnhtbESPT2sCMRTE7wW/Q3hCbzXbRauuRlGh0Euh/jno7bl5&#10;3V3cvKxJqls/vREKPQ4z8xtmOm9NLS7kfGVZwWsvAUGcW11xoWC3fX8ZgfABWWNtmRT8kof5rPM0&#10;xUzbK6/psgmFiBD2GSooQ2gyKX1ekkHfsw1x9L6tMxiidIXUDq8RbmqZJsmbNFhxXCixoVVJ+Wnz&#10;YxQsx6Pl+avPn7f18UCH/fE0SF2i1HO3XUxABGrDf/iv/aEVDMfpY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DjdvyAAAAN4AAAAPAAAAAAAAAAAAAAAAAJgCAABk&#10;cnMvZG93bnJldi54bWxQSwUGAAAAAAQABAD1AAAAjQMAAAAA&#10;" fillcolor="black" stroked="f"/>
              <v:rect id="Rectangle 1590" o:spid="_x0000_s3507" style="position:absolute;left:2840;top:295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GjHcUA&#10;AADeAAAADwAAAGRycy9kb3ducmV2LnhtbERPz2vCMBS+D/wfwhO8zXRFp1ajqCB4GUy3g96ezVtb&#10;bF5qErXbX78cBI8f3+/ZojW1uJHzlWUFb/0EBHFudcWFgu+vzesYhA/IGmvLpOCXPCzmnZcZZtre&#10;eUe3fShEDGGfoYIyhCaT0uclGfR92xBH7sc6gyFCV0jt8B7DTS3TJHmXBiuODSU2tC4pP++vRsFq&#10;Ml5dPgf88bc7Hel4OJ2HqUuU6nXb5RREoDY8xQ/3VisYTdJh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kaMdxQAAAN4AAAAPAAAAAAAAAAAAAAAAAJgCAABkcnMv&#10;ZG93bnJldi54bWxQSwUGAAAAAAQABAD1AAAAigMAAAAA&#10;" fillcolor="black" stroked="f"/>
              <v:rect id="Rectangle 1591" o:spid="_x0000_s3508" style="position:absolute;left:2844;top:2963;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0GhsgA&#10;AADeAAAADwAAAGRycy9kb3ducmV2LnhtbESPT2vCQBTE74LfYXmCN90Y/JfUVbRQ6KVQtYd6e2Zf&#10;k2D2bbq71bSfvlsQehxm5jfMatOZRlzJ+dqygsk4AUFcWF1zqeDt+DRagvABWWNjmRR8k4fNut9b&#10;Ya7tjfd0PYRSRAj7HBVUIbS5lL6oyKAf25Y4eh/WGQxRulJqh7cIN41Mk2QuDdYcFyps6bGi4nL4&#10;Mgp22XL3+Trll5/9+USn9/NllrpEqeGg2z6ACNSF//C9/awVLLJ0ls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3QaGyAAAAN4AAAAPAAAAAAAAAAAAAAAAAJgCAABk&#10;cnMvZG93bnJldi54bWxQSwUGAAAAAAQABAD1AAAAjQMAAAAA&#10;" fillcolor="black" stroked="f"/>
              <v:rect id="Rectangle 1592" o:spid="_x0000_s3509" style="position:absolute;left:2844;top:296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tlpscA&#10;AADeAAAADwAAAGRycy9kb3ducmV2LnhtbESPy2rCQBSG94W+w3AK7urE0HqJjqKFQjdCvSx0d8wc&#10;k2DmTJwZNfXpOwvB5c9/45vMWlOLKzlfWVbQ6yYgiHOrKy4UbDff70MQPiBrrC2Tgj/yMJu+vkww&#10;0/bGK7quQyHiCPsMFZQhNJmUPi/JoO/ahjh6R+sMhihdIbXDWxw3tUyTpC8NVhwfSmzoq6T8tL4Y&#10;BYvRcHH+/eDlfXXY0353OH2mLlGq89bOxyACteEZfrR/tILBKO1H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LZabHAAAA3gAAAA8AAAAAAAAAAAAAAAAAmAIAAGRy&#10;cy9kb3ducmV2LnhtbFBLBQYAAAAABAAEAPUAAACMAwAAAAA=&#10;" fillcolor="black" stroked="f"/>
              <v:rect id="Rectangle 1593" o:spid="_x0000_s3510" style="position:absolute;left:2848;top:2967;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fAPcgA&#10;AADeAAAADwAAAGRycy9kb3ducmV2LnhtbESPzWsCMRTE7wX/h/AKvdWsS/1ajaKFgpeCXwe9PTev&#10;u4ubl22S6rZ/fSMIHoeZ+Q0znbemFhdyvrKsoNdNQBDnVldcKNjvPl5HIHxA1lhbJgW/5GE+6zxN&#10;MdP2yhu6bEMhIoR9hgrKEJpMSp+XZNB3bUMcvS/rDIYoXSG1w2uEm1qmSTKQBiuOCyU29F5Sft7+&#10;GAXL8Wj5vX7jz7/N6UjHw+ncT12i1Mtzu5iACNSGR/jeXmkFw3E66M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x8A9yAAAAN4AAAAPAAAAAAAAAAAAAAAAAJgCAABk&#10;cnMvZG93bnJldi54bWxQSwUGAAAAAAQABAD1AAAAjQMAAAAA&#10;" fillcolor="black" stroked="f"/>
              <v:rect id="Rectangle 1594" o:spid="_x0000_s3511" style="position:absolute;left:2851;top:297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VeSskA&#10;AADeAAAADwAAAGRycy9kb3ducmV2LnhtbESPzWsCMRTE7wX/h/AEbzXrYv1YjaKFQi+F+nHQ23Pz&#10;3F3cvGyTVLf+9aZQ6HGYmd8w82VranEl5yvLCgb9BARxbnXFhYL97u15AsIHZI21ZVLwQx6Wi87T&#10;HDNtb7yh6zYUIkLYZ6igDKHJpPR5SQZ93zbE0TtbZzBE6QqpHd4i3NQyTZKRNFhxXCixodeS8sv2&#10;2yhYTyfrr88hf9w3pyMdD6fLS+oSpXrddjUDEagN/+G/9rtWMJ6mox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xVeSskAAADeAAAADwAAAAAAAAAAAAAAAACYAgAA&#10;ZHJzL2Rvd25yZXYueG1sUEsFBgAAAAAEAAQA9QAAAI4DAAAAAA==&#10;" fillcolor="black" stroked="f"/>
              <v:rect id="Rectangle 1595" o:spid="_x0000_s3512" style="position:absolute;left:2855;top:297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70c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MJqkw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Fn70ckAAADeAAAADwAAAAAAAAAAAAAAAACYAgAA&#10;ZHJzL2Rvd25yZXYueG1sUEsFBgAAAAAEAAQA9QAAAI4DAAAAAA==&#10;" fillcolor="black" stroked="f"/>
              <v:rect id="Rectangle 1596" o:spid="_x0000_s3513" style="position:absolute;left:2859;top:297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BjpcgA&#10;AADeAAAADwAAAGRycy9kb3ducmV2LnhtbESPT2sCMRTE7wW/Q3hCbzXbxVpdjaKFQi+C/w56e25e&#10;dxc3L2uS6tpP3whCj8PM/IaZzFpTiws5X1lW8NpLQBDnVldcKNhtP1+GIHxA1lhbJgU38jCbdp4m&#10;mGl75TVdNqEQEcI+QwVlCE0mpc9LMuh7tiGO3rd1BkOUrpDa4TXCTS3TJBlIgxXHhRIb+igpP21+&#10;jILFaLg4r/q8/F0fD3TYH09vqUuUeu628zGIQG34Dz/aX1rB+ygd9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sGOlyAAAAN4AAAAPAAAAAAAAAAAAAAAAAJgCAABk&#10;cnMvZG93bnJldi54bWxQSwUGAAAAAAQABAD1AAAAjQMAAAAA&#10;" fillcolor="black" stroked="f"/>
              <v:rect id="Rectangle 1597" o:spid="_x0000_s3514" style="position:absolute;left:2863;top:2978;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zGPsgA&#10;AADeAAAADwAAAGRycy9kb3ducmV2LnhtbESPT2sCMRTE7wW/Q3hCbzXbRa2uRlGh0Euh/jno7bl5&#10;3V3cvKxJqls/vREKPQ4z8xtmOm9NLS7kfGVZwWsvAUGcW11xoWC3fX8ZgfABWWNtmRT8kof5rPM0&#10;xUzbK6/psgmFiBD2GSooQ2gyKX1ekkHfsw1x9L6tMxiidIXUDq8RbmqZJslQGqw4LpTY0Kqk/LT5&#10;MQqW49Hy/NXnz9v6eKDD/ngapC5R6rnbLiYgArXhP/zX/tAK3sb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MY+yAAAAN4AAAAPAAAAAAAAAAAAAAAAAJgCAABk&#10;cnMvZG93bnJldi54bWxQSwUGAAAAAAQABAD1AAAAjQMAAAAA&#10;" fillcolor="black" stroked="f"/>
              <v:rect id="Rectangle 1598" o:spid="_x0000_s3515" style="position:absolute;left:2866;top:298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5YScgA&#10;AADeAAAADwAAAGRycy9kb3ducmV2LnhtbESPQWvCQBSE70L/w/KE3nRjaFONrlILhV6Eaj3o7Zl9&#10;JsHs23R3q9Ff7xYKPQ4z8w0zW3SmEWdyvrasYDRMQBAXVtdcKth+vQ/GIHxA1thYJgVX8rCYP/Rm&#10;mGt74TWdN6EUEcI+RwVVCG0upS8qMuiHtiWO3tE6gyFKV0rt8BLhppFpkmTSYM1xocKW3ioqTpsf&#10;o2A5GS+/P594dVsf9rTfHU7PqUuUeux3r1MQgbrwH/5rf2gFL5M0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LlhJyAAAAN4AAAAPAAAAAAAAAAAAAAAAAJgCAABk&#10;cnMvZG93bnJldi54bWxQSwUGAAAAAAQABAD1AAAAjQMAAAAA&#10;" fillcolor="black" stroked="f"/>
              <v:rect id="Rectangle 1599" o:spid="_x0000_s3516" style="position:absolute;left:2870;top:298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L90skA&#10;AADeAAAADwAAAGRycy9kb3ducmV2LnhtbESPzWsCMRTE7wX/h/CE3mq2i/VjNYoKhV6E+nHQ23Pz&#10;uru4eVmTVLf+9Y1Q6HGYmd8w03lranEl5yvLCl57CQji3OqKCwX73fvLCIQPyBpry6TghzzMZ52n&#10;KWba3nhD120oRISwz1BBGUKTSenzkgz6nm2Io/dlncEQpSukdniLcFPLNEkG0mDFcaHEhlYl5eft&#10;t1GwHI+Wl88+r++b05GOh9P5LXWJUs/ddjEBEagN/+G/9odWMByngy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2L90skAAADeAAAADwAAAAAAAAAAAAAAAACYAgAA&#10;ZHJzL2Rvd25yZXYueG1sUEsFBgAAAAAEAAQA9QAAAI4DAAAAAA==&#10;" fillcolor="black" stroked="f"/>
              <v:rect id="Rectangle 1600" o:spid="_x0000_s3517" style="position:absolute;left:2874;top:2986;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1poMUA&#10;AADeAAAADwAAAGRycy9kb3ducmV2LnhtbERPyW7CMBC9V+o/WFOJW3GIWpaAQVCpUi9IZTnAbYiH&#10;JCIeB9tAytfXBySOT2+fzFpTiys5X1lW0OsmIIhzqysuFGw33+9DED4ga6wtk4I/8jCbvr5MMNP2&#10;xiu6rkMhYgj7DBWUITSZlD4vyaDv2oY4ckfrDIYIXSG1w1sMN7VMk6QvDVYcG0ps6Kuk/LS+GAWL&#10;0XBx/v3g5X112NN+dzh9pi5RqvPWzscgArXhKX64f7SCwSjtx7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WmgxQAAAN4AAAAPAAAAAAAAAAAAAAAAAJgCAABkcnMv&#10;ZG93bnJldi54bWxQSwUGAAAAAAQABAD1AAAAigMAAAAA&#10;" fillcolor="black" stroked="f"/>
              <v:rect id="Rectangle 1601" o:spid="_x0000_s3518" style="position:absolute;left:2878;top:298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HMO8gA&#10;AADeAAAADwAAAGRycy9kb3ducmV2LnhtbESPQWvCQBSE70L/w/KE3nRjaK2JrlILhV6Eaj3o7Zl9&#10;JsHs23R3q9Ff7xYKPQ4z8w0zW3SmEWdyvrasYDRMQBAXVtdcKth+vQ8mIHxA1thYJgVX8rCYP/Rm&#10;mGt74TWdN6EUEcI+RwVVCG0upS8qMuiHtiWO3tE6gyFKV0rt8BLhppFpkoylwZrjQoUtvVVUnDY/&#10;RsEymyy/P594dVsf9rTfHU7PqUuUeux3r1MQgbrwH/5rf2gFL1k6zu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scw7yAAAAN4AAAAPAAAAAAAAAAAAAAAAAJgCAABk&#10;cnMvZG93bnJldi54bWxQSwUGAAAAAAQABAD1AAAAjQMAAAAA&#10;" fillcolor="black" stroked="f"/>
              <v:rect id="Rectangle 1602" o:spid="_x0000_s3519" style="position:absolute;left:2882;top:299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ze8cA&#10;AADeAAAADwAAAGRycy9kb3ducmV2LnhtbESPy2rCQBSG9wXfYTiCuzox2KrRUbQgdFOol4Xujplj&#10;EsycSWdGTfv0nYXg8ue/8c0WranFjZyvLCsY9BMQxLnVFRcK9rv16xiED8gaa8uk4Jc8LOadlxlm&#10;2t55Q7dtKEQcYZ+hgjKEJpPS5yUZ9H3bEEfvbJ3BEKUrpHZ4j+OmlmmSvEuDFceHEhv6KCm/bK9G&#10;wWoyXv18D/nrb3M60vFwurylLlGq122XUxCB2vAMP9qfWsFoko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S83vHAAAA3gAAAA8AAAAAAAAAAAAAAAAAmAIAAGRy&#10;cy9kb3ducmV2LnhtbFBLBQYAAAAABAAEAPUAAACMAwAAAAA=&#10;" fillcolor="black" stroked="f"/>
              <v:rect id="Rectangle 1603" o:spid="_x0000_s3520" style="position:absolute;left:2885;top:2997;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5W4MgA&#10;AADeAAAADwAAAGRycy9kb3ducmV2LnhtbESPT2sCMRTE74LfIbxCb5p1aauuRtFCoReh/jno7bl5&#10;3V3cvGyTVNd++kYQPA4z8xtmOm9NLc7kfGVZwaCfgCDOra64ULDbfvRGIHxA1lhbJgVX8jCfdTtT&#10;zLS98JrOm1CICGGfoYIyhCaT0uclGfR92xBH79s6gyFKV0jt8BLhppZpkrxJgxXHhRIbei8pP21+&#10;jYLleLT8+Xrh1d/6eKDD/nh6TV2i1PNTu5iACNSGR/je/tQKhuN0OI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HlbgyAAAAN4AAAAPAAAAAAAAAAAAAAAAAJgCAABk&#10;cnMvZG93bnJldi54bWxQSwUGAAAAAAQABAD1AAAAjQMAAAAA&#10;" fillcolor="black" stroked="f"/>
              <v:rect id="Rectangle 1604" o:spid="_x0000_s3521" style="position:absolute;left:2885;top:300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zIl8gA&#10;AADeAAAADwAAAGRycy9kb3ducmV2LnhtbESPT2sCMRTE7wW/Q3iCt5p1sVVXo2ih0Euh/jno7bl5&#10;7i5uXrZJqls/vSkUPA4z8xtmtmhNLS7kfGVZwaCfgCDOra64ULDbvj+PQfiArLG2TAp+ycNi3nma&#10;Yabtldd02YRCRAj7DBWUITSZlD4vyaDv24Y4eifrDIYoXSG1w2uEm1qmSfIqDVYcF0ps6K2k/Lz5&#10;MQpWk/Hq+2vIn7f18UCH/fH8krpEqV63XU5BBGrDI/zf/tAKRpN0lM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zMiXyAAAAN4AAAAPAAAAAAAAAAAAAAAAAJgCAABk&#10;cnMvZG93bnJldi54bWxQSwUGAAAAAAQABAD1AAAAjQMAAAAA&#10;" fillcolor="black" stroked="f"/>
              <v:rect id="Rectangle 1605" o:spid="_x0000_s3522" style="position:absolute;left:2889;top:300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tDM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YDBKB6/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YBtDMkAAADeAAAADwAAAAAAAAAAAAAAAACYAgAA&#10;ZHJzL2Rvd25yZXYueG1sUEsFBgAAAAAEAAQA9QAAAI4DAAAAAA==&#10;" fillcolor="black" stroked="f"/>
              <v:rect id="Rectangle 1606" o:spid="_x0000_s3523" style="position:absolute;left:2893;top:3005;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n1eMgA&#10;AADeAAAADwAAAGRycy9kb3ducmV2LnhtbESPT2sCMRTE74LfITyhN812sVVXo2ih0ItQ/xz09ty8&#10;7i5uXtYk1bWfvhEKPQ4z8xtmtmhNLa7kfGVZwfMgAUGcW11xoWC/e++PQfiArLG2TAru5GEx73Zm&#10;mGl74w1dt6EQEcI+QwVlCE0mpc9LMugHtiGO3pd1BkOUrpDa4S3CTS3TJHmVBiuOCyU29FZSft5+&#10;GwWryXh1+Rzy+mdzOtLxcDq/pC5R6qnXLqcgArXhP/zX/tAKRpN0NI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afV4yAAAAN4AAAAPAAAAAAAAAAAAAAAAAJgCAABk&#10;cnMvZG93bnJldi54bWxQSwUGAAAAAAQABAD1AAAAjQMAAAAA&#10;" fillcolor="black" stroked="f"/>
              <v:rect id="Rectangle 1607" o:spid="_x0000_s3524" style="position:absolute;left:2897;top:300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VQ48gA&#10;AADeAAAADwAAAGRycy9kb3ducmV2LnhtbESPT2sCMRTE7wW/Q3hCbzXbRauuRlGh0Euh/jno7bl5&#10;3V3cvKxJqls/vREKPQ4z8xtmOm9NLS7kfGVZwWsvAUGcW11xoWC3fX8ZgfABWWNtmRT8kof5rPM0&#10;xUzbK6/psgmFiBD2GSooQ2gyKX1ekkHfsw1x9L6tMxiidIXUDq8RbmqZJsmbNFhxXCixoVVJ+Wnz&#10;YxQsx6Pl+avPn7f18UCH/fE0SF2i1HO3XUxABGrDf/iv/aEVDMfpc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JVDjyAAAAN4AAAAPAAAAAAAAAAAAAAAAAJgCAABk&#10;cnMvZG93bnJldi54bWxQSwUGAAAAAAQABAD1AAAAjQMAAAAA&#10;" fillcolor="black" stroked="f"/>
              <v:rect id="Rectangle 1608" o:spid="_x0000_s3525" style="position:absolute;left:2901;top:301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fOlMkA&#10;AADeAAAADwAAAGRycy9kb3ducmV2LnhtbESPzWsCMRTE7wX/h/CE3mq2i/VjNYoKhV6E+nHQ23Pz&#10;uru4eVmTVLf+9Y1Q6HGYmd8w03lranEl5yvLCl57CQji3OqKCwX73fvLCIQPyBpry6TghzzMZ52n&#10;KWba3nhD120oRISwz1BBGUKTSenzkgz6nm2Io/dlncEQpSukdniLcFPLNEkG0mDFcaHEhlYl5eft&#10;t1GwHI+Wl88+r++b05GOh9P5LXWJUs/ddjEBEagN/+G/9odWMBynww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ffOlMkAAADeAAAADwAAAAAAAAAAAAAAAACYAgAA&#10;ZHJzL2Rvd25yZXYueG1sUEsFBgAAAAAEAAQA9QAAAI4DAAAAAA==&#10;" fillcolor="black" stroked="f"/>
              <v:rect id="Rectangle 1609" o:spid="_x0000_s3526" style="position:absolute;left:2904;top:301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trD8gA&#10;AADeAAAADwAAAGRycy9kb3ducmV2LnhtbESPQWvCQBSE70L/w/KE3nRjaBuNrlILhV6Eaj3o7Zl9&#10;JsHs23R3q9Ff7xYKPQ4z8w0zW3SmEWdyvrasYDRMQBAXVtdcKth+vQ/GIHxA1thYJgVX8rCYP/Rm&#10;mGt74TWdN6EUEcI+RwVVCG0upS8qMuiHtiWO3tE6gyFKV0rt8BLhppFpkrxIgzXHhQpbequoOG1+&#10;jILlZLz8/nzi1W192NN+dzg9py5R6rHfvU5BBOrCf/iv/aEVZJM0y+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2sPyAAAAN4AAAAPAAAAAAAAAAAAAAAAAJgCAABk&#10;cnMvZG93bnJldi54bWxQSwUGAAAAAAQABAD1AAAAjQMAAAAA&#10;" fillcolor="black" stroked="f"/>
              <v:rect id="Rectangle 1610" o:spid="_x0000_s3527" style="position:absolute;left:2908;top:302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T/fcUA&#10;AADeAAAADwAAAGRycy9kb3ducmV2LnhtbERPu27CMBTdK/EP1kViKw4RLRAwCCohdalUHgNsl/iS&#10;RMTXqW0g7dfXAxLj0XnPFq2pxY2crywrGPQTEMS51RUXCva79esYhA/IGmvLpOCXPCzmnZcZZtre&#10;eUO3bShEDGGfoYIyhCaT0uclGfR92xBH7mydwRChK6R2eI/hppZpkrxLgxXHhhIb+igpv2yvRsFq&#10;Ml79fA/5629zOtLxcLq8pS5Rqtdtl1MQgdrwFD/cn1rBaJK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P99xQAAAN4AAAAPAAAAAAAAAAAAAAAAAJgCAABkcnMv&#10;ZG93bnJldi54bWxQSwUGAAAAAAQABAD1AAAAigMAAAAA&#10;" fillcolor="black" stroked="f"/>
              <v:rect id="Rectangle 1611" o:spid="_x0000_s3528" style="position:absolute;left:2912;top:302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ha5s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oywdZ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aFrmyAAAAN4AAAAPAAAAAAAAAAAAAAAAAJgCAABk&#10;cnMvZG93bnJldi54bWxQSwUGAAAAAAQABAD1AAAAjQMAAAAA&#10;" fillcolor="black" stroked="f"/>
              <v:rect id="Rectangle 1612" o:spid="_x0000_s3529" style="position:absolute;left:2916;top:302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eDXMcA&#10;AADeAAAADwAAAGRycy9kb3ducmV2LnhtbESPy2rCQBSG9wXfYTiCuzox2Bqjo2hB6KZQLwvdHTPH&#10;JJg5k86MmvbpO4tClz//jW++7Ewj7uR8bVnBaJiAIC6srrlUcNhvnjMQPiBrbCyTgm/ysFz0nuaY&#10;a/vgLd13oRRxhH2OCqoQ2lxKX1Rk0A9tSxy9i3UGQ5SulNrhI46bRqZJ8ioN1hwfKmzpraLiursZ&#10;Betptv76HPPHz/Z8otPxfH1JXaLUoN+tZiACdeE//Nd+1wom0z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Hg1zHAAAA3gAAAA8AAAAAAAAAAAAAAAAAmAIAAGRy&#10;cy9kb3ducmV2LnhtbFBLBQYAAAAABAAEAPUAAACMAwAAAAA=&#10;" fillcolor="black" stroked="f"/>
              <v:rect id="Rectangle 1613" o:spid="_x0000_s3530" style="position:absolute;left:2961;top:305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smx8gA&#10;AADeAAAADwAAAGRycy9kb3ducmV2LnhtbESPQWvCQBSE7wX/w/KE3urGoG2MrlKFQi9CtR709sw+&#10;k2D2bbq71eiv7xYKPQ4z8w0zW3SmERdyvrasYDhIQBAXVtdcKth9vj1lIHxA1thYJgU38rCY9x5m&#10;mGt75Q1dtqEUEcI+RwVVCG0upS8qMugHtiWO3sk6gyFKV0rt8BrhppFpkjxLgzXHhQpbWlVUnLff&#10;RsFyki2/Pka8vm+OBzrsj+dx6hKlHvvd6xREoC78h//a71rByyT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yybHyAAAAN4AAAAPAAAAAAAAAAAAAAAAAJgCAABk&#10;cnMvZG93bnJldi54bWxQSwUGAAAAAAQABAD1AAAAjQMAAAAA&#10;" fillcolor="black" stroked="f"/>
              <v:rect id="Rectangle 1614" o:spid="_x0000_s3531" style="position:absolute;left:2965;top:3061;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m4sM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13GapX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GbiwyAAAAN4AAAAPAAAAAAAAAAAAAAAAAJgCAABk&#10;cnMvZG93bnJldi54bWxQSwUGAAAAAAQABAD1AAAAjQMAAAAA&#10;" fillcolor="black" stroked="f"/>
              <v:rect id="Rectangle 1615" o:spid="_x0000_s3532" style="position:absolute;left:2965;top:30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UdK8kA&#10;AADeAAAADwAAAGRycy9kb3ducmV2LnhtbESPQWvCQBSE74L/YXlCb7oxbW2MrqKFQi+Fanuot2f2&#10;mQSzb9Pdrab++q5Q8DjMzDfMfNmZRpzI+dqygvEoAUFcWF1zqeDz42WYgfABWWNjmRT8koflot+b&#10;Y67tmTd02oZSRAj7HBVUIbS5lL6oyKAf2ZY4egfrDIYoXSm1w3OEm0amSTKRBmuOCxW29FxRcdz+&#10;GAXrabb+fn/gt8tmv6Pd1/74mLpEqbtBt5qBCNSFW/i//aoVPE3T7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FUdK8kAAADeAAAADwAAAAAAAAAAAAAAAACYAgAA&#10;ZHJzL2Rvd25yZXYueG1sUEsFBgAAAAAEAAQA9QAAAI4DAAAAAA==&#10;" fillcolor="black" stroked="f"/>
              <v:rect id="Rectangle 1616" o:spid="_x0000_s3533" style="position:absolute;left:2969;top:306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yFX8gA&#10;AADeAAAADwAAAGRycy9kb3ducmV2LnhtbESPQWvCQBSE70L/w/KE3nRj0DZGV6mFQi+Faj3o7Zl9&#10;JsHs23R3q7G/visUPA4z8w0zX3amEWdyvrasYDRMQBAXVtdcKth+vQ0yED4ga2wsk4IreVguHnpz&#10;zLW98JrOm1CKCGGfo4IqhDaX0hcVGfRD2xJH72idwRClK6V2eIlw08g0SZ6kwZrjQoUtvVZUnDY/&#10;RsFqmq2+P8f88bs+7Gm/O5wmqUuUeux3LzMQgbpwD/+337WC52maj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vIVfyAAAAN4AAAAPAAAAAAAAAAAAAAAAAJgCAABk&#10;cnMvZG93bnJldi54bWxQSwUGAAAAAAQABAD1AAAAjQMAAAAA&#10;" fillcolor="black" stroked="f"/>
              <v:rect id="Rectangle 1617" o:spid="_x0000_s3534" style="position:absolute;left:2973;top:306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AgxMgA&#10;AADeAAAADwAAAGRycy9kb3ducmV2LnhtbESPQWvCQBSE74X+h+UJ3urGoG1MXaUKgpeC2h7q7Zl9&#10;TYLZt3F31dhf7xYKPQ4z8w0znXemERdyvrasYDhIQBAXVtdcKvj8WD1lIHxA1thYJgU38jCfPT5M&#10;Mdf2ylu67EIpIoR9jgqqENpcSl9UZNAPbEscvW/rDIYoXSm1w2uEm0amSfIsDdYcFypsaVlRcdyd&#10;jYLFJFucNiN+/9ke9rT/OhzHqUuU6ve6t1cQgbrwH/5rr7WCl0maje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8CDEyAAAAN4AAAAPAAAAAAAAAAAAAAAAAJgCAABk&#10;cnMvZG93bnJldi54bWxQSwUGAAAAAAQABAD1AAAAjQMAAAAA&#10;" fillcolor="black" stroked="f"/>
              <v:rect id="Rectangle 1618" o:spid="_x0000_s3535" style="position:absolute;left:2977;top:307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K+s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l0ma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Ir6zyAAAAN4AAAAPAAAAAAAAAAAAAAAAAJgCAABk&#10;cnMvZG93bnJldi54bWxQSwUGAAAAAAQABAD1AAAAjQMAAAAA&#10;" fillcolor="black" stroked="f"/>
              <v:rect id="Rectangle 1619" o:spid="_x0000_s3536" style="position:absolute;left:2980;top:307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4bKM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w1GaDe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bhsoyAAAAN4AAAAPAAAAAAAAAAAAAAAAAJgCAABk&#10;cnMvZG93bnJldi54bWxQSwUGAAAAAAQABAD1AAAAjQMAAAAA&#10;" fillcolor="black" stroked="f"/>
              <v:rect id="Rectangle 1620" o:spid="_x0000_s3537" style="position:absolute;left:2984;top:308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PWsUA&#10;AADeAAAADwAAAGRycy9kb3ducmV2LnhtbERPu27CMBTdK/EP1kViKw4RLSFgEFRC6lKpPAbYLvEl&#10;iYivU9tA2q+vh0odj857vuxMI+7kfG1ZwWiYgCAurK65VHDYb54zED4ga2wsk4Jv8rBc9J7mmGv7&#10;4C3dd6EUMYR9jgqqENpcSl9UZNAPbUscuYt1BkOErpTa4SOGm0amSfIqDdYcGyps6a2i4rq7GQXr&#10;abb++hzzx8/2fKLT8Xx9SV2i1KDfrWYgAnXhX/znftcKJtM0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8Y9axQAAAN4AAAAPAAAAAAAAAAAAAAAAAJgCAABkcnMv&#10;ZG93bnJldi54bWxQSwUGAAAAAAQABAD1AAAAigMAAAAA&#10;" fillcolor="black" stroked="f"/>
              <v:rect id="Rectangle 1621" o:spid="_x0000_s3538" style="position:absolute;left:2988;top:308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0qwckA&#10;AADeAAAADwAAAGRycy9kb3ducmV2LnhtbESPT2vCQBTE74V+h+UVeqsbQ1uT6CpaKPRSqH8Oentm&#10;n0kw+zbubjXtp+8KBY/DzPyGmcx604ozOd9YVjAcJCCIS6sbrhRs1u9PGQgfkDW2lknBD3mYTe/v&#10;Jlhoe+ElnVehEhHCvkAFdQhdIaUvazLoB7Yjjt7BOoMhSldJ7fAS4aaVaZK8SoMNx4UaO3qrqTyu&#10;vo2CRZ4tTl/P/Pm73O9ot90fX1KXKPX40M/HIAL14Rb+b39oBaM8zX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b0qwckAAADeAAAADwAAAAAAAAAAAAAAAACYAgAA&#10;ZHJzL2Rvd25yZXYueG1sUEsFBgAAAAAEAAQA9QAAAI4DAAAAAA==&#10;" fillcolor="black" stroked="f"/>
              <v:rect id="Rectangle 1622" o:spid="_x0000_s3539" style="position:absolute;left:2992;top:308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4VgccA&#10;AADeAAAADwAAAGRycy9kb3ducmV2LnhtbESPy2rCQBSG9wXfYTiCuzox2Gqio2hB6KZQLwvdHTPH&#10;JJg5k86MmvbpO4tClz//jW++7Ewj7uR8bVnBaJiAIC6srrlUcNhvnqcgfEDW2FgmBd/kYbnoPc0x&#10;1/bBW7rvQiniCPscFVQhtLmUvqjIoB/aljh6F+sMhihdKbXDRxw3jUyT5FUarDk+VNjSW0XFdXcz&#10;CtbZdP31OeaPn+35RKfj+fqSukSpQb9bzUAE6sJ/+K/9rhVMsj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eFYHHAAAA3gAAAA8AAAAAAAAAAAAAAAAAmAIAAGRy&#10;cy9kb3ducmV2LnhtbFBLBQYAAAAABAAEAPUAAACMAwAAAAA=&#10;" fillcolor="black" stroked="f"/>
              <v:rect id="Rectangle 1623" o:spid="_x0000_s3540" style="position:absolute;left:2996;top:309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KwGsgA&#10;AADeAAAADwAAAGRycy9kb3ducmV2LnhtbESPQWvCQBSE7wX/w/KE3urGoK2JrlKFQi9CtR709sw+&#10;k2D2bbq71eiv7xYKPQ4z8w0zW3SmERdyvrasYDhIQBAXVtdcKth9vj1NQPiArLGxTApu5GEx7z3M&#10;MNf2yhu6bEMpIoR9jgqqENpcSl9UZNAPbEscvZN1BkOUrpTa4TXCTSPTJHmWBmuOCxW2tKqoOG+/&#10;jYJlNll+fYx4fd8cD3TYH8/j1CVKPfa71ymIQF34D/+137WClyz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ErAayAAAAN4AAAAPAAAAAAAAAAAAAAAAAJgCAABk&#10;cnMvZG93bnJldi54bWxQSwUGAAAAAAQABAD1AAAAjQMAAAAA&#10;" fillcolor="black" stroked="f"/>
              <v:rect id="Rectangle 1624" o:spid="_x0000_s3541" style="position:absolute;left:2999;top:3096;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AubckA&#10;AADeAAAADwAAAGRycy9kb3ducmV2LnhtbESPT2vCQBTE7wW/w/KE3uqmobUmuooWCr0I9c9Bb8/s&#10;axLMvo27W0399F1B6HGYmd8wk1lnGnEm52vLCp4HCQjiwuqaSwXbzcfTCIQPyBoby6TglzzMpr2H&#10;CebaXnhF53UoRYSwz1FBFUKbS+mLigz6gW2Jo/dtncEQpSuldniJcNPINEmG0mDNcaHClt4rKo7r&#10;H6NgkY0Wp68XXl5Xhz3td4fja+oSpR773XwMIlAX/sP39qdW8JalWQq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sAubckAAADeAAAADwAAAAAAAAAAAAAAAACYAgAA&#10;ZHJzL2Rvd25yZXYueG1sUEsFBgAAAAAEAAQA9QAAAI4DAAAAAA==&#10;" fillcolor="black" stroked="f"/>
              <v:rect id="Rectangle 1625" o:spid="_x0000_s3542" style="position:absolute;left:3003;top:3099;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L9skA&#10;AADeAAAADwAAAGRycy9kb3ducmV2LnhtbESPQWvCQBSE74L/YXlCb7oxba2JrqKFQi+Fanuot2f2&#10;mQSzb9Pdrab++q5Q8DjMzDfMfNmZRpzI+dqygvEoAUFcWF1zqeDz42U4BeEDssbGMin4JQ/LRb83&#10;x1zbM2/otA2liBD2OSqoQmhzKX1RkUE/si1x9A7WGQxRulJqh+cIN41Mk2QiDdYcFyps6bmi4rj9&#10;MQrW2XT9/f7Ab5fNfke7r/3xMXWJUneDbjUDEagLt/B/+1UreMrS7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YyL9skAAADeAAAADwAAAAAAAAAAAAAAAACYAgAA&#10;ZHJzL2Rvd25yZXYueG1sUEsFBgAAAAAEAAQA9QAAAI4DAAAAAA==&#10;" fillcolor="black" stroked="f"/>
              <v:rect id="Rectangle 1626" o:spid="_x0000_s3543" style="position:absolute;left:3007;top:3099;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TgsgA&#10;AADeAAAADwAAAGRycy9kb3ducmV2LnhtbESPQWvCQBSE74L/YXmF3nTTYNWkrqKFQi9C1R7q7Zl9&#10;TYLZt+nuVlN/fVcQPA4z8w0zW3SmESdyvras4GmYgCAurK65VPC5extMQfiArLGxTAr+yMNi3u/N&#10;MNf2zBs6bUMpIoR9jgqqENpcSl9UZNAPbUscvW/rDIYoXSm1w3OEm0amSTKWBmuOCxW29FpRcdz+&#10;GgWrbLr6+Rjx+rI57Gn/dTg+py5R6vGhW76ACNSFe/jWftcKJlmaj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ROCyAAAAN4AAAAPAAAAAAAAAAAAAAAAAJgCAABk&#10;cnMvZG93bnJldi54bWxQSwUGAAAAAAQABAD1AAAAjQMAAAAA&#10;" fillcolor="black" stroked="f"/>
              <v:rect id="Rectangle 1627" o:spid="_x0000_s3544" style="position:absolute;left:3007;top:309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m2GcgA&#10;AADeAAAADwAAAGRycy9kb3ducmV2LnhtbESPT2vCQBTE74LfYXmCN90Y/JfUVbRQ6KVQtYd6e2Zf&#10;k2D2bbq71bSfvlsQehxm5jfMatOZRlzJ+dqygsk4AUFcWF1zqeDt+DRagvABWWNjmRR8k4fNut9b&#10;Ya7tjfd0PYRSRAj7HBVUIbS5lL6oyKAf25Y4eh/WGQxRulJqh7cIN41Mk2QuDdYcFyps6bGi4nL4&#10;Mgp22XL3+Trll5/9+USn9/NllrpEqeGg2z6ACNSF//C9/awVLLI0m8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KbYZyAAAAN4AAAAPAAAAAAAAAAAAAAAAAJgCAABk&#10;cnMvZG93bnJldi54bWxQSwUGAAAAAAQABAD1AAAAjQMAAAAA&#10;" fillcolor="black" stroked="f"/>
              <v:rect id="Rectangle 1628" o:spid="_x0000_s3545" style="position:absolute;left:3011;top:310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sobsgA&#10;AADeAAAADwAAAGRycy9kb3ducmV2LnhtbESPQWvCQBSE70L/w/KE3nRjaK2JrlILhV6Eaj3o7Zl9&#10;JsHs23R3q9Ff7xYKPQ4z8w0zW3SmEWdyvrasYDRMQBAXVtdcKth+vQ8mIHxA1thYJgVX8rCYP/Rm&#10;mGt74TWdN6EUEcI+RwVVCG0upS8qMuiHtiWO3tE6gyFKV0rt8BLhppFpkoylwZrjQoUtvVVUnDY/&#10;RsEymyy/P594dVsf9rTfHU7PqUuUeux3r1MQgbrwH/5rf2gFL1maj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yhuyAAAAN4AAAAPAAAAAAAAAAAAAAAAAJgCAABk&#10;cnMvZG93bnJldi54bWxQSwUGAAAAAAQABAD1AAAAjQMAAAAA&#10;" fillcolor="black" stroked="f"/>
              <v:rect id="Rectangle 1629" o:spid="_x0000_s3546" style="position:absolute;left:3015;top:310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eN9c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oyzNR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t431yAAAAN4AAAAPAAAAAAAAAAAAAAAAAJgCAABk&#10;cnMvZG93bnJldi54bWxQSwUGAAAAAAQABAD1AAAAjQMAAAAA&#10;" fillcolor="black" stroked="f"/>
              <v:rect id="Rectangle 1630" o:spid="_x0000_s3547" style="position:absolute;left:3018;top:311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gZh8UA&#10;AADeAAAADwAAAGRycy9kb3ducmV2LnhtbERPu27CMBTdK/EP1kViKw4RLSRgEFRC6lKpPAbYLvEl&#10;iYivU9tA2q+vh0odj857vuxMI+7kfG1ZwWiYgCAurK65VHDYb56nIHxA1thYJgXf5GG56D3NMdf2&#10;wVu670IpYgj7HBVUIbS5lL6oyKAf2pY4chfrDIYIXSm1w0cMN41Mk+RVGqw5NlTY0ltFxXV3MwrW&#10;2XT99Tnmj5/t+USn4/n6krpEqUG/W81ABOrCv/jP/a4VTLI0i3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mHxQAAAN4AAAAPAAAAAAAAAAAAAAAAAJgCAABkcnMv&#10;ZG93bnJldi54bWxQSwUGAAAAAAQABAD1AAAAigMAAAAA&#10;" fillcolor="black" stroked="f"/>
              <v:rect id="Rectangle 1631" o:spid="_x0000_s3548" style="position:absolute;left:5949;top:200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S8HMkA&#10;AADeAAAADwAAAGRycy9kb3ducmV2LnhtbESPT2vCQBTE7wW/w/KE3uqmobUmuooWCr0I9c9Bb8/s&#10;axLMvo27W0399F1B6HGYmd8wk1lnGnEm52vLCp4HCQjiwuqaSwXbzcfTCIQPyBoby6TglzzMpr2H&#10;CebaXnhF53UoRYSwz1FBFUKbS+mLigz6gW2Jo/dtncEQpSuldniJcNPINEmG0mDNcaHClt4rKo7r&#10;H6NgkY0Wp68XXl5Xhz3td4fja+oSpR773XwMIlAX/sP39qdW8JalWQa3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GS8HMkAAADeAAAADwAAAAAAAAAAAAAAAACYAgAA&#10;ZHJzL2Rvd25yZXYueG1sUEsFBgAAAAAEAAQA9QAAAI4DAAAAAA==&#10;" fillcolor="black" stroked="f"/>
              <v:rect id="Rectangle 1632" o:spid="_x0000_s3549" style="position:absolute;left:5953;top:200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WPm8YA&#10;AADeAAAADwAAAGRycy9kb3ducmV2LnhtbESPy2oCMRSG94W+QziF7mpS63VqlFoouCl4W+juODmd&#10;GZycTJNUxz69WQguf/4b32TW2lqcyIfKsYbXjgJBnDtTcaFhu/l6GYEIEdlg7Zg0XCjAbPr4MMHM&#10;uDOv6LSOhUgjHDLUUMbYZFKGvCSLoeMa4uT9OG8xJukLaTye07itZVepgbRYcXoosaHPkvLj+s9q&#10;mI9H899lj7//V4c97XeHY7/rldbPT+3HO4hIbbyHb+2F0TAcv6kEkHASCs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7WPm8YAAADeAAAADwAAAAAAAAAAAAAAAACYAgAAZHJz&#10;L2Rvd25yZXYueG1sUEsFBgAAAAAEAAQA9QAAAIsDAAAAAA==&#10;" fillcolor="black" stroked="f"/>
              <v:rect id="Rectangle 1633" o:spid="_x0000_s3550" style="position:absolute;left:5957;top:2007;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kqAMkA&#10;AADeAAAADwAAAGRycy9kb3ducmV2LnhtbESPzWsCMRTE7wX/h/CE3mqibf3YGkULhV4Kfh3q7bl5&#10;7i5uXrZJqtv+9U1B8DjMzG+Y6by1tTiTD5VjDf2eAkGcO1NxoWG3fXsYgwgR2WDtmDT8UID5rHM3&#10;xcy4C6/pvImFSBAOGWooY2wyKUNeksXQcw1x8o7OW4xJ+kIaj5cEt7UcKDWUFitOCyU29FpSftp8&#10;Ww3LyXj5tXrij9/1YU/7z8PpeeCV1vfddvECIlIbb+Fr+91oGE0eVR/+76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PkqAMkAAADeAAAADwAAAAAAAAAAAAAAAACYAgAA&#10;ZHJzL2Rvd25yZXYueG1sUEsFBgAAAAAEAAQA9QAAAI4DAAAAAA==&#10;" fillcolor="black" stroked="f"/>
              <v:rect id="Rectangle 1634" o:spid="_x0000_s3551" style="position:absolute;left:5957;top:200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u0d8kA&#10;AADeAAAADwAAAGRycy9kb3ducmV2LnhtbESPzWsCMRTE70L/h/AKvWnS7Ye6GqUWhF4K9eOgt+fm&#10;ubu4edkmUbf965tCocdhZn7DTOedbcSFfKgda7gfKBDEhTM1lxq2m2V/BCJEZIONY9LwRQHms5ve&#10;FHPjrryiyzqWIkE45KihirHNpQxFRRbDwLXEyTs6bzEm6UtpPF4T3DYyU+pZWqw5LVTY0mtFxWl9&#10;thoW49Hi8+OR379Xhz3td4fTU+aV1ne33csERKQu/of/2m9Gw3D8oDL4vZOu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Cu0d8kAAADeAAAADwAAAAAAAAAAAAAAAACYAgAA&#10;ZHJzL2Rvd25yZXYueG1sUEsFBgAAAAAEAAQA9QAAAI4DAAAAAA==&#10;" fillcolor="black" stroked="f"/>
              <v:rect id="Rectangle 1635" o:spid="_x0000_s3552" style="position:absolute;left:5961;top:200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cR7MkA&#10;AADeAAAADwAAAGRycy9kb3ducmV2LnhtbESPzWsCMRTE7wX/h/CE3mqitn5sjVILhV4Kfh3q7bl5&#10;7i5uXrZJqtv+9U1B8DjMzG+Y2aK1tTiTD5VjDf2eAkGcO1NxoWG3fXuYgAgR2WDtmDT8UIDFvHM3&#10;w8y4C6/pvImFSBAOGWooY2wyKUNeksXQcw1x8o7OW4xJ+kIaj5cEt7UcKDWSFitOCyU29FpSftp8&#10;Ww3L6WT5tXrkj9/1YU/7z8PpaeCV1vfd9uUZRKQ23sLX9rvRMJ4O1RD+76Qr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2cR7MkAAADeAAAADwAAAAAAAAAAAAAAAACYAgAA&#10;ZHJzL2Rvd25yZXYueG1sUEsFBgAAAAAEAAQA9QAAAI4DAAAAAA==&#10;" fillcolor="black" stroked="f"/>
              <v:rect id="Rectangle 1636" o:spid="_x0000_s3553" style="position:absolute;left:5965;top:200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6JmMgA&#10;AADeAAAADwAAAGRycy9kb3ducmV2LnhtbESPQWsCMRSE74X+h/AK3mpStVVXo9SC4KWg1oPenpvX&#10;3cXNyzZJde2vN4VCj8PMfMNM562txZl8qBxreOoqEMS5MxUXGnYfy8cRiBCRDdaOScOVAsxn93dT&#10;zIy78IbO21iIBOGQoYYyxiaTMuQlWQxd1xAn79N5izFJX0jj8ZLgtpY9pV6kxYrTQokNvZWUn7bf&#10;VsNiPFp8rQf8/rM5HuiwP56ee15p3XloXycgIrXxP/zXXhkNw3FfDeD3Tro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jomYyAAAAN4AAAAPAAAAAAAAAAAAAAAAAJgCAABk&#10;cnMvZG93bnJldi54bWxQSwUGAAAAAAQABAD1AAAAjQMAAAAA&#10;" fillcolor="black" stroked="f"/>
              <v:rect id="Rectangle 1637" o:spid="_x0000_s3554" style="position:absolute;left:5968;top:200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IsA8gA&#10;AADeAAAADwAAAGRycy9kb3ducmV2LnhtbESPT2sCMRTE74V+h/AKvdVEW6tujVKFQi8F/x3q7bl5&#10;7i5uXrZJ1LWfvhEKHoeZ+Q0znra2FifyoXKsodtRIIhzZyouNGzWH09DECEiG6wdk4YLBZhO7u/G&#10;mBl35iWdVrEQCcIhQw1ljE0mZchLshg6riFO3t55izFJX0jj8ZzgtpY9pV6lxYrTQokNzUvKD6uj&#10;1TAbDWc/ixf++l3utrT93h36Pa+0fnxo399ARGrjLfzf/jQaBqNn1YfrnXQ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wiwDyAAAAN4AAAAPAAAAAAAAAAAAAAAAAJgCAABk&#10;cnMvZG93bnJldi54bWxQSwUGAAAAAAQABAD1AAAAjQMAAAAA&#10;" fillcolor="black" stroked="f"/>
              <v:rect id="Rectangle 1638" o:spid="_x0000_s3555" style="position:absolute;left:5972;top:200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ydMkA&#10;AADeAAAADwAAAGRycy9kb3ducmV2LnhtbESPT2sCMRTE74V+h/AK3mpStf5ZjVILgpeCWg96e25e&#10;dxc3L9sk1W0/vSkUehxm5jfMbNHaWlzIh8qxhqeuAkGcO1NxoWH/vnocgwgR2WDtmDR8U4DF/P5u&#10;hplxV97SZRcLkSAcMtRQxthkUoa8JIuh6xri5H04bzEm6QtpPF4T3Nayp9RQWqw4LZTY0GtJ+Xn3&#10;ZTUsJ+Pl52bAbz/b05GOh9P5ueeV1p2H9mUKIlIb/8N/7bXRMJr01RB+76Qr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CydMkAAADeAAAADwAAAAAAAAAAAAAAAACYAgAA&#10;ZHJzL2Rvd25yZXYueG1sUEsFBgAAAAAEAAQA9QAAAI4DAAAAAA==&#10;" fillcolor="black" stroked="f"/>
              <v:rect id="Rectangle 1639" o:spid="_x0000_s3556" style="position:absolute;left:5896;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wX78gA&#10;AADeAAAADwAAAGRycy9kb3ducmV2LnhtbESPQWsCMRSE74X+h/AK3mpStVW3RqlCwUtBrQe9PTev&#10;u4ublzVJde2vN4VCj8PMfMNMZq2txZl8qBxreOoqEMS5MxUXGraf748jECEiG6wdk4YrBZhN7+8m&#10;mBl34TWdN7EQCcIhQw1ljE0mZchLshi6riFO3pfzFmOSvpDG4yXBbS17Sr1IixWnhRIbWpSUHzff&#10;VsN8PJqfVgP++Fkf9rTfHY7PPa+07jy0b68gIrXxP/zXXhoNw3FfDeH3Tro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XBfvyAAAAN4AAAAPAAAAAAAAAAAAAAAAAJgCAABk&#10;cnMvZG93bnJldi54bWxQSwUGAAAAAAQABAD1AAAAjQMAAAAA&#10;" fillcolor="black" stroked="f"/>
              <v:rect id="Rectangle 1640" o:spid="_x0000_s3557" style="position:absolute;left:5900;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ODncUA&#10;AADeAAAADwAAAGRycy9kb3ducmV2LnhtbERPy04CMRTdm/gPzTVxJ63Ic6QQMTFhY8JrAbvL9Doz&#10;YXo7thUGv54uSFienPdk1tpanMiHyrGG144CQZw7U3GhYbv5ehmBCBHZYO2YNFwowGz6+DDBzLgz&#10;r+i0joVIIRwy1FDG2GRShrwki6HjGuLE/ThvMSboC2k8nlO4rWVXqYG0WHFqKLGhz5Ly4/rPapiP&#10;R/PfZY+//1eHPe13h2O/65XWz0/txzuISG28i2/uhdEwHL+ptDfdSVdAT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4OdxQAAAN4AAAAPAAAAAAAAAAAAAAAAAJgCAABkcnMv&#10;ZG93bnJldi54bWxQSwUGAAAAAAQABAD1AAAAigMAAAAA&#10;" fillcolor="black" stroked="f"/>
              <v:rect id="Rectangle 1641" o:spid="_x0000_s3558" style="position:absolute;left:5904;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8mBsgA&#10;AADeAAAADwAAAGRycy9kb3ducmV2LnhtbESPQU8CMRSE7yb8h+aReJMWVGRXCgETEy8mghzg9tg+&#10;dzdsX9e2wsqvtyQmHCcz801mOu9sI47kQ+1Yw3CgQBAXztRcath8vt5NQISIbLBxTBp+KcB81ruZ&#10;Ym7ciVd0XMdSJAiHHDVUMba5lKGoyGIYuJY4eV/OW4xJ+lIaj6cEt40cKTWWFmtOCxW29FJRcVj/&#10;WA3LbLL8/njg9/Nqv6Pddn94HHml9W2/WzyDiNTFa/i//WY0PGX3KoP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jyYGyAAAAN4AAAAPAAAAAAAAAAAAAAAAAJgCAABk&#10;cnMvZG93bnJldi54bWxQSwUGAAAAAAQABAD1AAAAjQMAAAAA&#10;" fillcolor="black" stroked="f"/>
              <v:rect id="Rectangle 1642" o:spid="_x0000_s3559" style="position:absolute;left:5908;top:2011;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wZRscA&#10;AADeAAAADwAAAGRycy9kb3ducmV2LnhtbESPy2oCMRSG94LvEI7QnWbUanVqFC0Uuil46aLujpPj&#10;zODkZExSHfv0ZiG4/PlvfLNFYypxIedLywr6vQQEcWZ1ybmCn91ndwLCB2SNlWVScCMPi3m7NcNU&#10;2ytv6LINuYgj7FNUUIRQp1L6rCCDvmdr4ugdrTMYonS51A6vcdxUcpAkY2mw5PhQYE0fBWWn7Z9R&#10;sJpOVuf1K3//bw572v8eTqOBS5R66TTLdxCBmvAMP9pfWsHbdNiPABEno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sGUbHAAAA3gAAAA8AAAAAAAAAAAAAAAAAmAIAAGRy&#10;cy9kb3ducmV2LnhtbFBLBQYAAAAABAAEAPUAAACMAwAAAAA=&#10;" fillcolor="black" stroked="f"/>
              <v:rect id="Rectangle 1643" o:spid="_x0000_s3560" style="position:absolute;left:5911;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C83cgA&#10;AADeAAAADwAAAGRycy9kb3ducmV2LnhtbESPQWsCMRSE7wX/Q3hCbzW71lbdGkULBS8FtR7q7bl5&#10;7i5uXrZJqqu/3giFHoeZ+YaZzFpTixM5X1lWkPYSEMS51RUXCrZfH08jED4ga6wtk4ILeZhNOw8T&#10;zLQ985pOm1CICGGfoYIyhCaT0uclGfQ92xBH72CdwRClK6R2eI5wU8t+krxKgxXHhRIbei8pP25+&#10;jYLFeLT4WQ3487re72j3vT++9F2i1GO3nb+BCNSG//Bfe6kVDMfPaQr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ILzdyAAAAN4AAAAPAAAAAAAAAAAAAAAAAJgCAABk&#10;cnMvZG93bnJldi54bWxQSwUGAAAAAAQABAD1AAAAjQMAAAAA&#10;" fillcolor="black" stroked="f"/>
              <v:rect id="Rectangle 1644" o:spid="_x0000_s3561" style="position:absolute;left:5915;top:2011;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iqsgA&#10;AADeAAAADwAAAGRycy9kb3ducmV2LnhtbESPQWsCMRSE7wX/Q3hCbzXr1lbdGkULBS8FtR7q7bl5&#10;7i5uXrZJqqu/3giFHoeZ+YaZzFpTixM5X1lW0O8lIIhzqysuFGy/Pp5GIHxA1lhbJgUX8jCbdh4m&#10;mGl75jWdNqEQEcI+QwVlCE0mpc9LMuh7tiGO3sE6gyFKV0jt8BzhppZpkrxKgxXHhRIbei8pP25+&#10;jYLFeLT4WQ3487re72j3vT++pC5R6rHbzt9ABGrDf/ivvdQKhuPnfgr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8iKqyAAAAN4AAAAPAAAAAAAAAAAAAAAAAJgCAABk&#10;cnMvZG93bnJldi54bWxQSwUGAAAAAAQABAD1AAAAjQMAAAAA&#10;" fillcolor="black" stroked="f"/>
              <v:rect id="Rectangle 1645" o:spid="_x0000_s3562" style="position:absolute;left:5915;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6HMckA&#10;AADeAAAADwAAAGRycy9kb3ducmV2LnhtbESPzWsCMRTE7wX/h/CE3mrWj1ZdjaKFgpdC/Tjo7bl5&#10;7i5uXtYk1bV/vSkUehxm5jfMdN6YSlzJ+dKygm4nAUGcWV1yrmC3/XgZgfABWWNlmRTcycN81nqa&#10;Yqrtjdd03YRcRAj7FBUUIdSplD4ryKDv2Jo4eifrDIYoXS61w1uEm0r2kuRNGiw5LhRY03tB2Xnz&#10;bRQsx6Pl5WvAnz/r44EO++P5tecSpZ7bzWICIlAT/sN/7ZVWMBz3u334vROvgJw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r6HMckAAADeAAAADwAAAAAAAAAAAAAAAACYAgAA&#10;ZHJzL2Rvd25yZXYueG1sUEsFBgAAAAAEAAQA9QAAAI4DAAAAAA==&#10;" fillcolor="black" stroked="f"/>
              <v:rect id="Rectangle 1646" o:spid="_x0000_s3563" style="position:absolute;left:5919;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cfRcgA&#10;AADeAAAADwAAAGRycy9kb3ducmV2LnhtbESPzWsCMRTE74X+D+EVeqtZrZ+rUbQg9CLUj4Penpvn&#10;7uLmZU1S3favN4WCx2FmfsNMZo2pxJWcLy0raLcSEMSZ1SXnCnbb5dsQhA/IGivLpOCHPMymz08T&#10;TLW98Zqum5CLCGGfooIihDqV0mcFGfQtWxNH72SdwRCly6V2eItwU8lOkvSlwZLjQoE1fRSUnTff&#10;RsFiNFxcvrq8+l0fD3TYH8+9jkuUen1p5mMQgZrwCP+3P7WCwei93YW/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Vx9FyAAAAN4AAAAPAAAAAAAAAAAAAAAAAJgCAABk&#10;cnMvZG93bnJldi54bWxQSwUGAAAAAAQABAD1AAAAjQMAAAAA&#10;" fillcolor="black" stroked="f"/>
              <v:rect id="Rectangle 1647" o:spid="_x0000_s3564" style="position:absolute;left:5923;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u63skA&#10;AADeAAAADwAAAGRycy9kb3ducmV2LnhtbESPzWsCMRTE70L/h/AKvWlWW79Wo1RB6KVQPw56e26e&#10;u4ubl20Sddu/3hQKHoeZ+Q0znTemEldyvrSsoNtJQBBnVpecK9htV+0RCB+QNVaWScEPeZjPnlpT&#10;TLW98Zqum5CLCGGfooIihDqV0mcFGfQdWxNH72SdwRCly6V2eItwU8lekgykwZLjQoE1LQvKzpuL&#10;UbAYjxbfX2/8+bs+HuiwP577PZco9fLcvE9ABGrCI/zf/tAKhuPXbh/+7s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hu63skAAADeAAAADwAAAAAAAAAAAAAAAACYAgAA&#10;ZHJzL2Rvd25yZXYueG1sUEsFBgAAAAAEAAQA9QAAAI4DAAAAAA==&#10;" fillcolor="black" stroked="f"/>
              <v:rect id="Rectangle 1648" o:spid="_x0000_s3565" style="position:absolute;left:5927;top:2011;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kkqckA&#10;AADeAAAADwAAAGRycy9kb3ducmV2LnhtbESPzWsCMRTE74X+D+EVeqtZbf1ajaIFoRehfhz09tw8&#10;dxc3L2uS6rZ/vSkIHoeZ+Q0znjamEhdyvrSsoN1KQBBnVpecK9huFm8DED4ga6wsk4Jf8jCdPD+N&#10;MdX2yiu6rEMuIoR9igqKEOpUSp8VZNC3bE0cvaN1BkOULpfa4TXCTSU7SdKTBkuOCwXW9FlQdlr/&#10;GAXz4WB+/v7g5d/qsKf97nDqdlyi1OtLMxuBCNSER/je/tIK+sP3dg/+78QrIC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skkqckAAADeAAAADwAAAAAAAAAAAAAAAACYAgAA&#10;ZHJzL2Rvd25yZXYueG1sUEsFBgAAAAAEAAQA9QAAAI4DAAAAAA==&#10;" fillcolor="black" stroked="f"/>
              <v:rect id="Rectangle 1649" o:spid="_x0000_s3566" style="position:absolute;left:5930;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WBMskA&#10;AADeAAAADwAAAGRycy9kb3ducmV2LnhtbESPzWsCMRTE74L/Q3hCb5rVtn6sRtFCoZdC/Tjo7bl5&#10;7i5uXrZJqlv/+kYoeBxm5jfMbNGYSlzI+dKygn4vAUGcWV1yrmC3fe+OQfiArLGyTAp+ycNi3m7N&#10;MNX2ymu6bEIuIoR9igqKEOpUSp8VZND3bE0cvZN1BkOULpfa4TXCTSUHSTKUBkuOCwXW9FZQdt78&#10;GAWryXj1/fXCn7f18UCH/fH8OnCJUk+dZjkFEagJj/B/+0MrGE2e+yO4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YWBMskAAADeAAAADwAAAAAAAAAAAAAAAACYAgAA&#10;ZHJzL2Rvd25yZXYueG1sUEsFBgAAAAAEAAQA9QAAAI4DAAAAAA==&#10;" fillcolor="black" stroked="f"/>
              <v:rect id="Rectangle 1650" o:spid="_x0000_s3567" style="position:absolute;left:5934;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VQMUA&#10;AADeAAAADwAAAGRycy9kb3ducmV2LnhtbERPu27CMBTdkfgH6yJ1AwcoFFIMgkqVulTi0aFsl/iS&#10;RMTXwXYh9OvxgMR4dN6zRWMqcSHnS8sK+r0EBHFmdcm5gp/dZ3cCwgdkjZVlUnAjD4t5uzXDVNsr&#10;b+iyDbmIIexTVFCEUKdS+qwgg75na+LIHa0zGCJ0udQOrzHcVHKQJGNpsOTYUGBNHwVlp+2fUbCa&#10;Tlbn9St//28Oe9r/Hk6jgUuUeuk0y3cQgZrwFD/cX1rB23TYj3vj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GhVAxQAAAN4AAAAPAAAAAAAAAAAAAAAAAJgCAABkcnMv&#10;ZG93bnJldi54bWxQSwUGAAAAAAQABAD1AAAAigMAAAAA&#10;" fillcolor="black" stroked="f"/>
              <v:rect id="Rectangle 1651" o:spid="_x0000_s3568" style="position:absolute;left:5938;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aw28kA&#10;AADeAAAADwAAAGRycy9kb3ducmV2LnhtbESPT2sCMRTE74LfITyhN81qW+uuRtFCoZeCf3rQ23Pz&#10;3F3cvGyTVLf99E1B8DjMzG+Y2aI1tbiQ85VlBcNBAoI4t7riQsHn7q0/AeEDssbaMin4IQ+Lebcz&#10;w0zbK2/osg2FiBD2GSooQ2gyKX1ekkE/sA1x9E7WGQxRukJqh9cIN7UcJclYGqw4LpTY0GtJ+Xn7&#10;bRSs0snqa/3EH7+b44EO++P5eeQSpR567XIKIlAb7uFb+10reEkfhyn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1aw28kAAADeAAAADwAAAAAAAAAAAAAAAACYAgAA&#10;ZHJzL2Rvd25yZXYueG1sUEsFBgAAAAAEAAQA9QAAAI4DAAAAAA==&#10;" fillcolor="black" stroked="f"/>
              <v:rect id="Rectangle 1652" o:spid="_x0000_s3569" style="position:absolute;left:5942;top:201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T+8cA&#10;AADeAAAADwAAAGRycy9kb3ducmV2LnhtbESPvW7CMBSF90q8g3WRuhWHtKWQYhBUQuqCBJQBtkt8&#10;m0TE16ltIPD0eKjEeHT+9I2nranFmZyvLCvo9xIQxLnVFRcKtj+LlyEIH5A11pZJwZU8TCedpzFm&#10;2l54TedNKEQcYZ+hgjKEJpPS5yUZ9D3bEEfv1zqDIUpXSO3wEsdNLdMkGUiDFceHEhv6Kik/bk5G&#10;wXw0nP+t3nh5Wx/2tN8dju+pS5R67razTxCB2vAI/7e/tYKP0Wsa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A0/vHAAAA3gAAAA8AAAAAAAAAAAAAAAAAmAIAAGRy&#10;cy9kb3ducmV2LnhtbFBLBQYAAAAABAAEAPUAAACMAwAAAAA=&#10;" fillcolor="black" stroked="f"/>
              <v:rect id="Rectangle 1653" o:spid="_x0000_s3570" style="position:absolute;left:5946;top:2011;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x2YMgA&#10;AADeAAAADwAAAGRycy9kb3ducmV2LnhtbESPQWsCMRSE7wX/Q3hCbzXr1lbdGkULBS8FtR7q7bl5&#10;7i5uXrZJqqu/3giFHoeZ+YaZzFpTixM5X1lW0O8lIIhzqysuFGy/Pp5GIHxA1lhbJgUX8jCbdh4m&#10;mGl75jWdNqEQEcI+QwVlCE0mpc9LMuh7tiGO3sE6gyFKV0jt8BzhppZpkrxKgxXHhRIbei8pP25+&#10;jYLFeLT4WQ3487re72j3vT++pC5R6rHbzt9ABGrDf/ivvdQKhuPnt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THZgyAAAAN4AAAAPAAAAAAAAAAAAAAAAAJgCAABk&#10;cnMvZG93bnJldi54bWxQSwUGAAAAAAQABAD1AAAAjQMAAAAA&#10;" fillcolor="black" stroked="f"/>
              <v:rect id="Rectangle 1654" o:spid="_x0000_s3571" style="position:absolute;left:5870;top:201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7oF8kA&#10;AADeAAAADwAAAGRycy9kb3ducmV2LnhtbESPS2/CMBCE75X4D9YicSsO6QMIGARIlbhUKo8D3JZ4&#10;SSLidWq7EPrr60qVehzNzDea6bw1tbiS85VlBYN+AoI4t7riQsF+9/Y4AuEDssbaMim4k4f5rPMw&#10;xUzbG2/oug2FiBD2GSooQ2gyKX1ekkHftw1x9M7WGQxRukJqh7cIN7VMk+RVGqw4LpTY0Kqk/LL9&#10;MgqW49Hy8+OZ3783pyMdD6fLS+oSpXrddjEBEagN/+G/9lorGI6f0h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57oF8kAAADeAAAADwAAAAAAAAAAAAAAAACYAgAA&#10;ZHJzL2Rvd25yZXYueG1sUEsFBgAAAAAEAAQA9QAAAI4DAAAAAA==&#10;" fillcolor="black" stroked="f"/>
              <v:rect id="Rectangle 1655" o:spid="_x0000_s3572" style="position:absolute;left:5873;top:2014;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NjM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JrNROoL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0k2MyAAAAN4AAAAPAAAAAAAAAAAAAAAAAJgCAABk&#10;cnMvZG93bnJldi54bWxQSwUGAAAAAAQABAD1AAAAjQMAAAAA&#10;" fillcolor="black" stroked="f"/>
              <v:rect id="Rectangle 1656" o:spid="_x0000_s3573" style="position:absolute;left:5866;top:20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V+MkA&#10;AADeAAAADwAAAGRycy9kb3ducmV2LnhtbESPT2sCMRTE7wW/Q3hCbzXr1lZdjVILBS8F/x309tw8&#10;dxc3L9sk1bWfvikUPA4z8xtmOm9NLS7kfGVZQb+XgCDOra64ULDbfjyNQPiArLG2TApu5GE+6zxM&#10;MdP2ymu6bEIhIoR9hgrKEJpMSp+XZND3bEMcvZN1BkOUrpDa4TXCTS3TJHmVBiuOCyU29F5Sft58&#10;GwWL8WjxtRrw58/6eKDD/nh+SV2i1GO3fZuACNSGe/i/vdQKhuPndAB/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zvV+MkAAADeAAAADwAAAAAAAAAAAAAAAACYAgAA&#10;ZHJzL2Rvd25yZXYueG1sUEsFBgAAAAAEAAQA9QAAAI4DAAAAAA==&#10;" fillcolor="black" stroked="f"/>
              <v:rect id="Rectangle 1657" o:spid="_x0000_s3574" style="position:absolute;left:5870;top:201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dwY8gA&#10;AADeAAAADwAAAGRycy9kb3ducmV2LnhtbESPQWsCMRSE74L/ITyhN826ra1ujVIFoZeC2h7q7bl5&#10;7i5uXrZJ1LW/3giFHoeZ+YaZzltTizM5X1lWMBwkIIhzqysuFHx9rvpjED4ga6wtk4IreZjPup0p&#10;ZtpeeEPnbShEhLDPUEEZQpNJ6fOSDPqBbYijd7DOYIjSFVI7vES4qWWaJM/SYMVxocSGliXlx+3J&#10;KFhMxouf9RN//G72O9p974+j1CVKPfTat1cQgdrwH/5rv2sFL5PHdAT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d3BjyAAAAN4AAAAPAAAAAAAAAAAAAAAAAJgCAABk&#10;cnMvZG93bnJldi54bWxQSwUGAAAAAAQABAD1AAAAjQMAAAAA&#10;" fillcolor="black" stroked="f"/>
              <v:rect id="Rectangle 1658" o:spid="_x0000_s3575" style="position:absolute;left:5794;top:2018;width:1;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XuF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MJo8p0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KXuFMkAAADeAAAADwAAAAAAAAAAAAAAAACYAgAA&#10;ZHJzL2Rvd25yZXYueG1sUEsFBgAAAAAEAAQA9QAAAI4DAAAAAA==&#10;" fillcolor="black" stroked="f"/>
              <v:rect id="Rectangle 1659" o:spid="_x0000_s3576" style="position:absolute;left:5794;top:20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Lj8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YDB6TQf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lLj8kAAADeAAAADwAAAAAAAAAAAAAAAACYAgAA&#10;ZHJzL2Rvd25yZXYueG1sUEsFBgAAAAAEAAQA9QAAAI4DAAAAAA==&#10;" fillcolor="black" stroked="f"/>
              <v:rect id="Rectangle 1660" o:spid="_x0000_s3577" style="position:absolute;left:5798;top:2018;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bf/cUA&#10;AADeAAAADwAAAGRycy9kb3ducmV2LnhtbERPPW/CMBDdK/EfrEPqVhzSlkKKQVAJqQsSUAbYjvia&#10;RMTn1DYQ+PV4qMT49L7H09bU4kzOV5YV9HsJCOLc6ooLBdufxcsQhA/IGmvLpOBKHqaTztMYM20v&#10;vKbzJhQihrDPUEEZQpNJ6fOSDPqebYgj92udwRChK6R2eInhppZpkgykwYpjQ4kNfZWUHzcno2A+&#10;Gs7/Vm+8vK0Pe9rvDsf31CVKPXfb2SeIQG14iP/d31rBx+g1jX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t/9xQAAAN4AAAAPAAAAAAAAAAAAAAAAAJgCAABkcnMv&#10;ZG93bnJldi54bWxQSwUGAAAAAAQABAD1AAAAigMAAAAA&#10;" fillcolor="black" stroked="f"/>
              <v:rect id="Rectangle 1661" o:spid="_x0000_s3578" style="position:absolute;left:5801;top:20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p6ZskA&#10;AADeAAAADwAAAGRycy9kb3ducmV2LnhtbESPQWvCQBSE74L/YXlCb7oxba2JrqKFQi+Fanuot2f2&#10;mQSzb9Pdrab++q5Q8DjMzDfMfNmZRpzI+dqygvEoAUFcWF1zqeDz42U4BeEDssbGMin4JQ/LRb83&#10;x1zbM2/otA2liBD2OSqoQmhzKX1RkUE/si1x9A7WGQxRulJqh+cIN41Mk2QiDdYcFyps6bmi4rj9&#10;MQrW2XT9/f7Ab5fNfke7r/3xMXWJUneDbjUDEagLt/B/+1UreMru0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Tp6ZskAAADeAAAADwAAAAAAAAAAAAAAAACYAgAA&#10;ZHJzL2Rvd25yZXYueG1sUEsFBgAAAAAEAAQA9QAAAI4DAAAAAA==&#10;" fillcolor="black" stroked="f"/>
              <v:rect id="Rectangle 1662" o:spid="_x0000_s3579" style="position:absolute;left:5805;top:20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lFJscA&#10;AADeAAAADwAAAGRycy9kb3ducmV2LnhtbESPzWoCMRSF94W+Q7gFdzVTtVVHo1RBcCOodaG76+R2&#10;ZnByM02ijj69WRRcHs4f33jamEpcyPnSsoKPdgKCOLO65FzB7mfxPgDhA7LGyjIpuJGH6eT1ZYyp&#10;tlfe0GUbchFH2KeooAihTqX0WUEGfdvWxNH7tc5giNLlUju8xnFTyU6SfEmDJceHAmuaF5Sdtmej&#10;YDYczP7WPV7dN8cDHfbH02fHJUq13prvEYhATXiG/9tLraA/7HYjQMSJKC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ZRSbHAAAA3gAAAA8AAAAAAAAAAAAAAAAAmAIAAGRy&#10;cy9kb3ducmV2LnhtbFBLBQYAAAAABAAEAPUAAACMAwAAAAA=&#10;" fillcolor="black" stroked="f"/>
              <v:rect id="Rectangle 1663" o:spid="_x0000_s3580" style="position:absolute;left:5809;top:20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XgvckA&#10;AADeAAAADwAAAGRycy9kb3ducmV2LnhtbESPzWsCMRTE7wX/h/CE3mrWj1ZdjaKFgpdC/Tjo7bl5&#10;7i5uXtYk1bV/vSkUehxm5jfMdN6YSlzJ+dKygm4nAUGcWV1yrmC3/XgZgfABWWNlmRTcycN81nqa&#10;Yqrtjdd03YRcRAj7FBUUIdSplD4ryKDv2Jo4eifrDIYoXS61w1uEm0r2kuRNGiw5LhRY03tB2Xnz&#10;bRQsx6Pl5WvAnz/r44EO++P5tecSpZ7bzWICIlAT/sN/7ZVWMBz3+134vROvgJw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pXgvckAAADeAAAADwAAAAAAAAAAAAAAAACYAgAA&#10;ZHJzL2Rvd25yZXYueG1sUEsFBgAAAAAEAAQA9QAAAI4DAAAAAA==&#10;" fillcolor="black" stroked="f"/>
              <v:rect id="Rectangle 1664" o:spid="_x0000_s3581" style="position:absolute;left:5813;top:20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d+ysgA&#10;AADeAAAADwAAAGRycy9kb3ducmV2LnhtbESPQWsCMRSE74L/ITyhN8261qpbo9RCoRdBrYd6e26e&#10;u4ubl22S6tZf3wiFHoeZ+YaZL1tTiws5X1lWMBwkIIhzqysuFOw/3vpTED4ga6wtk4If8rBcdDtz&#10;zLS98pYuu1CICGGfoYIyhCaT0uclGfQD2xBH72SdwRClK6R2eI1wU8s0SZ6kwYrjQokNvZaUn3ff&#10;RsFqNl19bR55fdseD3T4PJ7HqUuUeui1L88gArXhP/zXftcKJrPRKIX7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R37KyAAAAN4AAAAPAAAAAAAAAAAAAAAAAJgCAABk&#10;cnMvZG93bnJldi54bWxQSwUGAAAAAAQABAD1AAAAjQMAAAAA&#10;" fillcolor="black" stroked="f"/>
              <v:rect id="Rectangle 1665" o:spid="_x0000_s3582" style="position:absolute;left:5817;top:2018;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vbUckA&#10;AADeAAAADwAAAGRycy9kb3ducmV2LnhtbESPT2sCMRTE74LfITzBm2Z1+0e3RqmC4KWgtod6e26e&#10;u4ubl20Sde2nbwqFHoeZ+Q0zW7SmFldyvrKsYDRMQBDnVldcKPh4Xw8mIHxA1lhbJgV38rCYdzsz&#10;zLS98Y6u+1CICGGfoYIyhCaT0uclGfRD2xBH72SdwRClK6R2eItwU8txkjxJgxXHhRIbWpWUn/cX&#10;o2A5nSy/tg/89r07HujweTw/jl2iVL/Xvr6ACNSG//Bfe6MVPE/TNIXfO/EKyP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QvbUckAAADeAAAADwAAAAAAAAAAAAAAAACYAgAA&#10;ZHJzL2Rvd25yZXYueG1sUEsFBgAAAAAEAAQA9QAAAI4DAAAAAA==&#10;" fillcolor="black" stroked="f"/>
              <v:rect id="Rectangle 1666" o:spid="_x0000_s3583" style="position:absolute;left:5820;top:20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JDJckA&#10;AADeAAAADwAAAGRycy9kb3ducmV2LnhtbESPS2/CMBCE75X4D9Yi9VYcHuURMAgqIfVSqTwOcFvi&#10;JYmI16ntQtpfjytV4jiamW80s0VjKnEl50vLCrqdBARxZnXJuYL9bv0yBuEDssbKMin4IQ+Leetp&#10;hqm2N97QdRtyESHsU1RQhFCnUvqsIIO+Y2vi6J2tMxiidLnUDm8RbirZS5KhNFhyXCiwpreCssv2&#10;2yhYTcarr88Bf/xuTkc6Hk6X155LlHpuN8spiEBNeIT/2+9awWjS7w/g7068AnJ+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uJDJckAAADeAAAADwAAAAAAAAAAAAAAAACYAgAA&#10;ZHJzL2Rvd25yZXYueG1sUEsFBgAAAAAEAAQA9QAAAI4DAAAAAA==&#10;" fillcolor="black" stroked="f"/>
              <v:rect id="Rectangle 1667" o:spid="_x0000_s3584" style="position:absolute;left:5824;top:20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7mvskA&#10;AADeAAAADwAAAGRycy9kb3ducmV2LnhtbESPzWsCMRTE74L/Q3hCb5pV69dqFC0UeinUj4Penpvn&#10;7uLmZZukuu1f3xQKHoeZ+Q2zWDWmEjdyvrSsoN9LQBBnVpecKzjsX7tTED4ga6wsk4Jv8rBatlsL&#10;TLW985Zuu5CLCGGfooIihDqV0mcFGfQ9WxNH72KdwRCly6V2eI9wU8lBkoylwZLjQoE1vRSUXXdf&#10;RsFmNt18fjzz+8/2fKLT8XwdDVyi1FOnWc9BBGrCI/zfftMKJrPhcAR/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a7mvskAAADeAAAADwAAAAAAAAAAAAAAAACYAgAA&#10;ZHJzL2Rvd25yZXYueG1sUEsFBgAAAAAEAAQA9QAAAI4DAAAAAA==&#10;" fillcolor="black" stroked="f"/>
              <v:rect id="Rectangle 1668" o:spid="_x0000_s3585" style="position:absolute;left:5828;top:20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x4yckA&#10;AADeAAAADwAAAGRycy9kb3ducmV2LnhtbESPzWsCMRTE7wX/h/CE3mpWbf1YjaIFoZdC/Tjo7bl5&#10;7i5uXrZJqtv+9aYgeBxm5jfMdN6YSlzI+dKygm4nAUGcWV1yrmC3Xb2MQPiArLGyTAp+ycN81nqa&#10;Yqrtldd02YRcRAj7FBUUIdSplD4ryKDv2Jo4eifrDIYoXS61w2uEm0r2kmQgDZYcFwqs6b2g7Lz5&#10;MQqW49Hy++uVP//WxwMd9sfzW88lSj23m8UERKAmPML39odWMBz3+wP4vxOvgJz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Xx4yckAAADeAAAADwAAAAAAAAAAAAAAAACYAgAA&#10;ZHJzL2Rvd25yZXYueG1sUEsFBgAAAAAEAAQA9QAAAI4DAAAAAA==&#10;" fillcolor="black" stroked="f"/>
              <v:rect id="Rectangle 1669" o:spid="_x0000_s3586" style="position:absolute;left:5832;top:2018;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dUskA&#10;AADeAAAADwAAAGRycy9kb3ducmV2LnhtbESPT2sCMRTE7wW/Q3hCbzVbtVVXo2ih4KVQ/xz09ty8&#10;7i5uXtYk1dVPb4RCj8PM/IaZzBpTiTM5X1pW8NpJQBBnVpecK9huPl+GIHxA1lhZJgVX8jCbtp4m&#10;mGp74RWd1yEXEcI+RQVFCHUqpc8KMug7tiaO3o91BkOULpfa4SXCTSW7SfIuDZYcFwqs6aOg7Lj+&#10;NQoWo+Hi9N3nr9vqsKf97nB867pEqed2Mx+DCNSE//Bfe6kVDEa93gAed+IVkN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jDdUskAAADeAAAADwAAAAAAAAAAAAAAAACYAgAA&#10;ZHJzL2Rvd25yZXYueG1sUEsFBgAAAAAEAAQA9QAAAI4DAAAAAA==&#10;" fillcolor="black" stroked="f"/>
              <v:rect id="Rectangle 1670" o:spid="_x0000_s3587" style="position:absolute;left:5835;top:2018;width:1;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9JIMUA&#10;AADeAAAADwAAAGRycy9kb3ducmV2LnhtbERPPW/CMBDdK/U/WFeJrTgFWiBgUEFCYkECygDbEV+T&#10;iPic2gYCvx4PlRif3vd42phKXMj50rKCj3YCgjizuuRcwe5n8T4A4QOyxsoyKbiRh+nk9WWMqbZX&#10;3tBlG3IRQ9inqKAIoU6l9FlBBn3b1sSR+7XOYIjQ5VI7vMZwU8lOknxJgyXHhgJrmheUnbZno2A2&#10;HMz+1j1e3TfHAx32x9NnxyVKtd6a7xGIQE14iv/dS62gP+x24954J14BO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r0kgxQAAAN4AAAAPAAAAAAAAAAAAAAAAAJgCAABkcnMv&#10;ZG93bnJldi54bWxQSwUGAAAAAAQABAD1AAAAigMAAAAA&#10;" fillcolor="black" stroked="f"/>
              <v:rect id="Rectangle 1671" o:spid="_x0000_s3588" style="position:absolute;left:5835;top:20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Psu8kA&#10;AADeAAAADwAAAGRycy9kb3ducmV2LnhtbESPT2sCMRTE7wW/Q3iCt5r1T1t3a5QqCF4Kanuot+fm&#10;ubu4edkmUdd+elMo9DjMzG+Y6bw1tbiQ85VlBYN+AoI4t7riQsHnx+pxAsIHZI21ZVJwIw/zWedh&#10;ipm2V97SZRcKESHsM1RQhtBkUvq8JIO+bxvi6B2tMxiidIXUDq8Rbmo5TJJnabDiuFBiQ8uS8tPu&#10;bBQs0sniezPm95/tYU/7r8PpaegSpXrd9u0VRKA2/If/2mut4CUdjVL4vROvgJz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OPsu8kAAADeAAAADwAAAAAAAAAAAAAAAACYAgAA&#10;ZHJzL2Rvd25yZXYueG1sUEsFBgAAAAAEAAQA9QAAAI4DAAAAAA==&#10;" fillcolor="black" stroked="f"/>
              <v:rect id="Rectangle 1672" o:spid="_x0000_s3589" style="position:absolute;left:5839;top:201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82W8gA&#10;AADeAAAADwAAAGRycy9kb3ducmV2LnhtbESPvW7CMBSF90p9B+tWYitOgRYSMKggVeqCVCgDbDfx&#10;bRIRX6e2gcDT46FSx6Pzp2+26EwjzuR8bVnBSz8BQVxYXXOpYPf98TwB4QOyxsYyKbiSh8X88WGG&#10;mbYX3tB5G0oRR9hnqKAKoc2k9EVFBn3ftsTR+7HOYIjSlVI7vMRx08hBkrxJgzXHhwpbWlVUHLcn&#10;o2CZTpa/XyNe3zb5gQ77/Pg6cIlSvafufQoiUBf+w3/tT61gnA5HESDiRBS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3zZbyAAAAN4AAAAPAAAAAAAAAAAAAAAAAJgCAABk&#10;cnMvZG93bnJldi54bWxQSwUGAAAAAAQABAD1AAAAjQMAAAAA&#10;" fillcolor="black" stroked="f"/>
              <v:rect id="Rectangle 1673" o:spid="_x0000_s3590" style="position:absolute;left:5760;top:2018;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OTwMgA&#10;AADeAAAADwAAAGRycy9kb3ducmV2LnhtbESPzWsCMRTE74X+D+EVeqtZrZ+rUbQg9CLUj4Penpvn&#10;7uLmZU1S3favN4WCx2FmfsNMZo2pxJWcLy0raLcSEMSZ1SXnCnbb5dsQhA/IGivLpOCHPMymz08T&#10;TLW98Zqum5CLCGGfooIihDqV0mcFGfQtWxNH72SdwRCly6V2eItwU8lOkvSlwZLjQoE1fRSUnTff&#10;RsFiNFxcvrq8+l0fD3TYH8+9jkuUen1p5mMQgZrwCP+3P7WCwei924a/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k5PAyAAAAN4AAAAPAAAAAAAAAAAAAAAAAJgCAABk&#10;cnMvZG93bnJldi54bWxQSwUGAAAAAAQABAD1AAAAjQMAAAAA&#10;" fillcolor="black" stroked="f"/>
              <v:rect id="Rectangle 1674" o:spid="_x0000_s3591" style="position:absolute;left:5763;top:201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ENt8kA&#10;AADeAAAADwAAAGRycy9kb3ducmV2LnhtbESPT2sCMRTE7wW/Q3hCbzXr1lZdjVILBS8F/x309tw8&#10;dxc3L9sk1bWfvikUPA4z8xtmOm9NLS7kfGVZQb+XgCDOra64ULDbfjyNQPiArLG2TApu5GE+6zxM&#10;MdP2ymu6bEIhIoR9hgrKEJpMSp+XZND3bEMcvZN1BkOUrpDa4TXCTS3TJHmVBiuOCyU29F5Sft58&#10;GwWL8WjxtRrw58/6eKDD/nh+SV2i1GO3fZuACNSGe/i/vdQKhuPnQQp/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kENt8kAAADeAAAADwAAAAAAAAAAAAAAAACYAgAA&#10;ZHJzL2Rvd25yZXYueG1sUEsFBgAAAAAEAAQA9QAAAI4DAAAAAA==&#10;" fillcolor="black" stroked="f"/>
              <v:rect id="Rectangle 1675" o:spid="_x0000_s3592" style="position:absolute;left:5767;top:201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2oLMkA&#10;AADeAAAADwAAAGRycy9kb3ducmV2LnhtbESPS2/CMBCE75X4D9Yi9VYcHuURMAgqIfVSqTwOcFvi&#10;JYmI16ntQtpfjytV4jiamW80s0VjKnEl50vLCrqdBARxZnXJuYL9bv0yBuEDssbKMin4IQ+Leetp&#10;hqm2N97QdRtyESHsU1RQhFCnUvqsIIO+Y2vi6J2tMxiidLnUDm8RbirZS5KhNFhyXCiwpreCssv2&#10;2yhYTcarr88Bf/xuTkc6Hk6X155LlHpuN8spiEBNeIT/2+9awWjSH/Th7068AnJ+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Q2oLMkAAADeAAAADwAAAAAAAAAAAAAAAACYAgAA&#10;ZHJzL2Rvd25yZXYueG1sUEsFBgAAAAAEAAQA9QAAAI4DAAAAAA==&#10;" fillcolor="black" stroked="f"/>
            </v:group>
            <v:group id="Group 1877" o:spid="_x0000_s3593" style="position:absolute;left:32973;top:15199;width:6388;height:1111" coordorigin="4784,2018" coordsize="1006,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mHaMXIAAAA&#10;3gAAAA8AAAAAAAAAAAAAAAAAqgIAAGRycy9kb3ducmV2LnhtbFBLBQYAAAAABAAEAPoAAACfAwAA&#10;AAA=&#10;">
              <v:rect id="Rectangle 1677" o:spid="_x0000_s3594" style="position:absolute;left:5771;top:201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Vw8gA&#10;AADeAAAADwAAAGRycy9kb3ducmV2LnhtbESPT2sCMRTE74LfIbxCb5qt1aqrUbRQ6KXgv4Penpvn&#10;7uLmZZukuvbTN4LQ4zAzv2Gm88ZU4kLOl5YVvHQTEMSZ1SXnCnbbj84IhA/IGivLpOBGHuazdmuK&#10;qbZXXtNlE3IRIexTVFCEUKdS+qwgg75ra+LonawzGKJ0udQOrxFuKtlLkjdpsOS4UGBN7wVl582P&#10;UbAcj5bfqz5//a6PBzrsj+dBzyVKPT81iwmIQE34Dz/an1rBcPzaH8D9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qJXDyAAAAN4AAAAPAAAAAAAAAAAAAAAAAJgCAABk&#10;cnMvZG93bnJldi54bWxQSwUGAAAAAAQABAD1AAAAjQMAAAAA&#10;" fillcolor="black" stroked="f"/>
              <v:rect id="Rectangle 1678" o:spid="_x0000_s3595" style="position:absolute;left:5775;top:201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oLtMkA&#10;AADeAAAADwAAAGRycy9kb3ducmV2LnhtbESPzWsCMRTE7wX/h/CE3mpWa/1YjaKFQi+F+nHQ23Pz&#10;3F3cvGyTqKt/vSkUehxm5jfMdN6YSlzI+dKygm4nAUGcWV1yrmC7+XgZgfABWWNlmRTcyMN81nqa&#10;YqrtlVd0WYdcRAj7FBUUIdSplD4ryKDv2Jo4ekfrDIYoXS61w2uEm0r2kmQgDZYcFwqs6b2g7LQ+&#10;GwXL8Wj5893nr/vqsKf97nB667lEqed2s5iACNSE//Bf+1MrGI5f+wP4vROvgJw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XoLtMkAAADeAAAADwAAAAAAAAAAAAAAAACYAgAA&#10;ZHJzL2Rvd25yZXYueG1sUEsFBgAAAAAEAAQA9QAAAI4DAAAAAA==&#10;" fillcolor="black" stroked="f"/>
              <v:rect id="Rectangle 1679" o:spid="_x0000_s3596" style="position:absolute;left:5779;top:2018;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auL8kA&#10;AADeAAAADwAAAGRycy9kb3ducmV2LnhtbESPT2sCMRTE7wW/Q3hCbzVbq1VXo2hB8CLUPwe9PTev&#10;u4ublzVJde2nN4VCj8PM/IaZzBpTiSs5X1pW8NpJQBBnVpecK9jvli9DED4ga6wsk4I7eZhNW08T&#10;TLW98Yau25CLCGGfooIihDqV0mcFGfQdWxNH78s6gyFKl0vt8BbhppLdJHmXBkuOCwXW9FFQdt5+&#10;GwWL0XBx+ezx+mdzOtLxcDr3uy5R6rndzMcgAjXhP/zXXmkFg9FbbwC/d+IVkN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jauL8kAAADeAAAADwAAAAAAAAAAAAAAAACYAgAA&#10;ZHJzL2Rvd25yZXYueG1sUEsFBgAAAAAEAAQA9QAAAI4DAAAAAA==&#10;" fillcolor="black" stroked="f"/>
              <v:rect id="Rectangle 1680" o:spid="_x0000_s3597" style="position:absolute;left:5782;top:201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6XcYA&#10;AADeAAAADwAAAGRycy9kb3ducmV2LnhtbERPPW/CMBDdK/U/WFeJrTgFWkjAoIJUqQtSoQywXeJr&#10;EhGfU9tA4NfjoVLHp/c9W3SmEWdyvras4KWfgCAurK65VLD7/niegPABWWNjmRRcycNi/vgww0zb&#10;C2/ovA2liCHsM1RQhdBmUvqiIoO+b1viyP1YZzBE6EqpHV5iuGnkIEnepMGaY0OFLa0qKo7bk1Gw&#10;TCfL368Rr2+b/ECHfX58HbhEqd5T9z4FEagL/+I/96dWME6Ho7g33olX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6k6XcYAAADeAAAADwAAAAAAAAAAAAAAAACYAgAAZHJz&#10;L2Rvd25yZXYueG1sUEsFBgAAAAAEAAQA9QAAAIsDAAAAAA==&#10;" fillcolor="black" stroked="f"/>
              <v:rect id="Rectangle 1681" o:spid="_x0000_s3598" style="position:absolute;left:5786;top:201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WfxsgA&#10;AADeAAAADwAAAGRycy9kb3ducmV2LnhtbESPQWsCMRSE7wX/Q3hCbzWr1epujVILghdBrYd6e26e&#10;u4ubl22S6tpfbwqFHoeZ+YaZzltTiws5X1lW0O8lIIhzqysuFOw/lk8TED4ga6wtk4IbeZjPOg9T&#10;zLS98pYuu1CICGGfoYIyhCaT0uclGfQ92xBH72SdwRClK6R2eI1wU8tBkrxIgxXHhRIbei8pP+++&#10;jYJFOll8bYa8/tkeD3T4PJ5HA5co9dht315BBGrDf/ivvdIKxunzMIX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5Z/GyAAAAN4AAAAPAAAAAAAAAAAAAAAAAJgCAABk&#10;cnMvZG93bnJldi54bWxQSwUGAAAAAAQABAD1AAAAjQMAAAAA&#10;" fillcolor="black" stroked="f"/>
              <v:rect id="Rectangle 1682" o:spid="_x0000_s3599" style="position:absolute;left:5703;top:202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ghscA&#10;AADeAAAADwAAAGRycy9kb3ducmV2LnhtbESPy2oCMRSG94LvEI7QnWa0anVqFC0I3Qheuqi74+Q4&#10;Mzg5GZNUp336ZiG4/PlvfLNFYypxI+dLywr6vQQEcWZ1ybmCr8O6OwHhA7LGyjIp+CUPi3m7NcNU&#10;2zvv6LYPuYgj7FNUUIRQp1L6rCCDvmdr4uidrTMYonS51A7vcdxUcpAkY2mw5PhQYE0fBWWX/Y9R&#10;sJpOVtftkDd/u9ORjt+ny2jgEqVeOs3yHUSgJjzDj/anVvA2fR1FgIgTUU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GoIbHAAAA3gAAAA8AAAAAAAAAAAAAAAAAmAIAAGRy&#10;cy9kb3ducmV2LnhtbFBLBQYAAAAABAAEAPUAAACMAwAAAAA=&#10;" fillcolor="black" stroked="f"/>
              <v:rect id="Rectangle 1683" o:spid="_x0000_s3600" style="position:absolute;left:5706;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oFHckA&#10;AADeAAAADwAAAGRycy9kb3ducmV2LnhtbESPzWsCMRTE70L/h/AKvWlWW79Wo1RB6KVQPw56e26e&#10;u4ubl20Sddu/3hQKHoeZ+Q0znTemEldyvrSsoNtJQBBnVpecK9htV+0RCB+QNVaWScEPeZjPnlpT&#10;TLW98Zqum5CLCGGfooIihDqV0mcFGfQdWxNH72SdwRCly6V2eItwU8lekgykwZLjQoE1LQvKzpuL&#10;UbAYjxbfX2/8+bs+HuiwP577PZco9fLcvE9ABGrCI/zf/tAKhuPXfhf+7s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0oFHckAAADeAAAADwAAAAAAAAAAAAAAAACYAgAA&#10;ZHJzL2Rvd25yZXYueG1sUEsFBgAAAAAEAAQA9QAAAI4DAAAAAA==&#10;" fillcolor="black" stroked="f"/>
              <v:rect id="Rectangle 1684" o:spid="_x0000_s3601" style="position:absolute;left:5710;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ibasgA&#10;AADeAAAADwAAAGRycy9kb3ducmV2LnhtbESPQWsCMRSE74L/ITyhN826ra1ujVIFoZeC2h7q7bl5&#10;7i5uXrZJ1LW/3giFHoeZ+YaZzltTizM5X1lWMBwkIIhzqysuFHx9rvpjED4ga6wtk4IreZjPup0p&#10;ZtpeeEPnbShEhLDPUEEZQpNJ6fOSDPqBbYijd7DOYIjSFVI7vES4qWWaJM/SYMVxocSGliXlx+3J&#10;KFhMxouf9RN//G72O9p974+j1CVKPfTat1cQgdrwH/5rv2sFL5PHUQr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mJtqyAAAAN4AAAAPAAAAAAAAAAAAAAAAAJgCAABk&#10;cnMvZG93bnJldi54bWxQSwUGAAAAAAQABAD1AAAAjQMAAAAA&#10;" fillcolor="black" stroked="f"/>
              <v:rect id="Rectangle 1685" o:spid="_x0000_s3602" style="position:absolute;left:5714;top:2022;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8ckA&#10;AADeAAAADwAAAGRycy9kb3ducmV2LnhtbESPzWsCMRTE74L/Q3hCb5pV69dqFC0UeinUj4Penpvn&#10;7uLmZZukuu1f3xQKHoeZ+Q2zWDWmEjdyvrSsoN9LQBBnVpecKzjsX7tTED4ga6wsk4Jv8rBatlsL&#10;TLW985Zuu5CLCGGfooIihDqV0mcFGfQ9WxNH72KdwRCly6V2eI9wU8lBkoylwZLjQoE1vRSUXXdf&#10;RsFmNt18fjzz+8/2fKLT8XwdDVyi1FOnWc9BBGrCI/zfftMKJrPhaAh/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Q+8ckAAADeAAAADwAAAAAAAAAAAAAAAACYAgAA&#10;ZHJzL2Rvd25yZXYueG1sUEsFBgAAAAAEAAQA9QAAAI4DAAAAAA==&#10;" fillcolor="black" stroked="f"/>
              <v:rect id="Rectangle 1686" o:spid="_x0000_s3603" style="position:absolute;left:5714;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2mhcgA&#10;AADeAAAADwAAAGRycy9kb3ducmV2LnhtbESPT2sCMRTE74LfIbxCb5qt1aqrUbRQ6KXgv4Penpvn&#10;7uLmZZukuvbTN4LQ4zAzv2Gm88ZU4kLOl5YVvHQTEMSZ1SXnCnbbj84IhA/IGivLpOBGHuazdmuK&#10;qbZXXtNlE3IRIexTVFCEUKdS+qwgg75ra+LonawzGKJ0udQOrxFuKtlLkjdpsOS4UGBN7wVl582P&#10;UbAcj5bfqz5//a6PBzrsj+dBzyVKPT81iwmIQE34Dz/an1rBcPw66MP9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PaaFyAAAAN4AAAAPAAAAAAAAAAAAAAAAAJgCAABk&#10;cnMvZG93bnJldi54bWxQSwUGAAAAAAQABAD1AAAAjQMAAAAA&#10;" fillcolor="black" stroked="f"/>
              <v:rect id="Rectangle 1687" o:spid="_x0000_s3604" style="position:absolute;left:5718;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DHskA&#10;AADeAAAADwAAAGRycy9kb3ducmV2LnhtbESPT2sCMRTE7wW/Q3hCbzWr7VZdjVILhV4E/x309tw8&#10;dxc3L9sk1a2fvikUPA4z8xtmOm9NLS7kfGVZQb+XgCDOra64ULDbfjyNQPiArLG2TAp+yMN81nmY&#10;Yqbtldd02YRCRAj7DBWUITSZlD4vyaDv2YY4eifrDIYoXSG1w2uEm1oOkuRVGqw4LpTY0HtJ+Xnz&#10;bRQsxqPF1+qFl7f18UCH/fGcDlyi1GO3fZuACNSGe/i//akVDMfPaQp/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HEDHskAAADeAAAADwAAAAAAAAAAAAAAAACYAgAA&#10;ZHJzL2Rvd25yZXYueG1sUEsFBgAAAAAEAAQA9QAAAI4DAAAAAA==&#10;" fillcolor="black" stroked="f"/>
              <v:rect id="Rectangle 1688" o:spid="_x0000_s3605" style="position:absolute;left:5722;top:202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OdacgA&#10;AADeAAAADwAAAGRycy9kb3ducmV2LnhtbESPzWsCMRTE74L/Q3iF3jRbW79Wo2ih4KXg10Fvz81z&#10;d3Hzsk1SXfvXN0Khx2FmfsNM542pxJWcLy0reOkmIIgzq0vOFex3H50RCB+QNVaWScGdPMxn7dYU&#10;U21vvKHrNuQiQtinqKAIoU6l9FlBBn3X1sTRO1tnMETpcqkd3iLcVLKXJANpsOS4UGBN7wVll+23&#10;UbAcj5Zf6zf+/NmcjnQ8nC79nkuUen5qFhMQgZrwH/5rr7SC4fi1P4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o51pyAAAAN4AAAAPAAAAAAAAAAAAAAAAAJgCAABk&#10;cnMvZG93bnJldi54bWxQSwUGAAAAAAQABAD1AAAAjQMAAAAA&#10;" fillcolor="black" stroked="f"/>
              <v:rect id="Rectangle 1689" o:spid="_x0000_s3606" style="position:absolute;left:5725;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48skA&#10;AADeAAAADwAAAGRycy9kb3ducmV2LnhtbESPT2sCMRTE7wW/Q3hCbzVbW6uuRlFB6EWofw56e25e&#10;dxc3L2sSdeunN4VCj8PM/IYZTxtTiSs5X1pW8NpJQBBnVpecK9htly8DED4ga6wsk4If8jCdtJ7G&#10;mGp74zVdNyEXEcI+RQVFCHUqpc8KMug7tiaO3rd1BkOULpfa4S3CTSW7SfIhDZYcFwqsaVFQdtpc&#10;jIL5cDA/f73z6r4+HuiwP556XZco9dxuZiMQgZrwH/5rf2oF/eFbrw+/d+IVkJ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848skAAADeAAAADwAAAAAAAAAAAAAAAACYAgAA&#10;ZHJzL2Rvd25yZXYueG1sUEsFBgAAAAAEAAQA9QAAAI4DAAAAAA==&#10;" fillcolor="black" stroked="f"/>
              <v:rect id="Rectangle 1690" o:spid="_x0000_s3607" style="position:absolute;left:5729;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CsgMUA&#10;AADeAAAADwAAAGRycy9kb3ducmV2LnhtbERPu27CMBTdkfgH6yJ1AwcKFFIMgkpIXZB4dCjbJb4k&#10;EfF1sF1I+/X1gMR4dN6zRWMqcSPnS8sK+r0EBHFmdcm5gq/DujsB4QOyxsoyKfglD4t5uzXDVNs7&#10;7+i2D7mIIexTVFCEUKdS+qwgg75na+LIna0zGCJ0udQO7zHcVHKQJGNpsOTYUGBNHwVll/2PUbCa&#10;TlbX7ZA3f7vTkY7fp8to4BKlXjrN8h1EoCY8xQ/3p1bwNn0dxb3xTrw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KyAxQAAAN4AAAAPAAAAAAAAAAAAAAAAAJgCAABkcnMv&#10;ZG93bnJldi54bWxQSwUGAAAAAAQABAD1AAAAigMAAAAA&#10;" fillcolor="black" stroked="f"/>
              <v:rect id="Rectangle 1691" o:spid="_x0000_s3608" style="position:absolute;left:5733;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JG8kA&#10;AADeAAAADwAAAGRycy9kb3ducmV2LnhtbESPT2sCMRTE7wW/Q3hCbzWrrdZdjaKFQi8F//Sgt+fm&#10;ubu4eVmTVLf99E1B8DjMzG+Y6bw1tbiQ85VlBf1eAoI4t7riQsHX9v1pDMIHZI21ZVLwQx7ms87D&#10;FDNtr7ymyyYUIkLYZ6igDKHJpPR5SQZ9zzbE0TtaZzBE6QqpHV4j3NRykCQjabDiuFBiQ28l5afN&#10;t1GwTMfL8+qFP3/Xhz3td4fTcOASpR677WICIlAb7uFb+0MreE2fhyn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TwJG8kAAADeAAAADwAAAAAAAAAAAAAAAACYAgAA&#10;ZHJzL2Rvd25yZXYueG1sUEsFBgAAAAAEAAQA9QAAAI4DAAAAAA==&#10;" fillcolor="black" stroked="f"/>
              <v:rect id="Rectangle 1692" o:spid="_x0000_s3609" style="position:absolute;left:5737;top:20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qO8gA&#10;AADeAAAADwAAAGRycy9kb3ducmV2LnhtbESPvW7CMBSFd6S+g3UrsYFTKJSkGFSQKrEgAe1Qtpv4&#10;NomIr1PbQNqnxwNSx6Pzp2++7EwjLuR8bVnB0zABQVxYXXOp4PPjfTAD4QOyxsYyKfglD8vFQ2+O&#10;mbZX3tPlEEoRR9hnqKAKoc2k9EVFBv3QtsTR+7bOYIjSlVI7vMZx08hRkkylwZrjQ4UtrSsqToez&#10;UbBKZ6uf3TNv//b5kY5f+WkycolS/cfu7RVEoC78h+/tjVbwko6nESDiRBS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amo7yAAAAN4AAAAPAAAAAAAAAAAAAAAAAJgCAABk&#10;cnMvZG93bnJldi54bWxQSwUGAAAAAAQABAD1AAAAjQMAAAAA&#10;" fillcolor="black" stroked="f"/>
              <v:rect id="Rectangle 1693" o:spid="_x0000_s3610" style="position:absolute;left:5661;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bPoMkA&#10;AADeAAAADwAAAGRycy9kb3ducmV2LnhtbESPzWsCMRTE74X+D+EVeqtZbf1ajaIFoRehfhz09tw8&#10;dxc3L2uS6rZ/vSkIHoeZ+Q0znjamEhdyvrSsoN1KQBBnVpecK9huFm8DED4ga6wsk4Jf8jCdPD+N&#10;MdX2yiu6rEMuIoR9igqKEOpUSp8VZNC3bE0cvaN1BkOULpfa4TXCTSU7SdKTBkuOCwXW9FlQdlr/&#10;GAXz4WB+/v7g5d/qsKf97nDqdlyi1OtLMxuBCNSER/je/tIK+sP3Xhv+78QrIC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SbPoMkAAADeAAAADwAAAAAAAAAAAAAAAACYAgAA&#10;ZHJzL2Rvd25yZXYueG1sUEsFBgAAAAAEAAQA9QAAAI4DAAAAAA==&#10;" fillcolor="black" stroked="f"/>
              <v:rect id="Rectangle 1694" o:spid="_x0000_s3611" style="position:absolute;left:5665;top:202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R18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MJo8D1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fRR18kAAADeAAAADwAAAAAAAAAAAAAAAACYAgAA&#10;ZHJzL2Rvd25yZXYueG1sUEsFBgAAAAAEAAQA9QAAAI4DAAAAAA==&#10;" fillcolor="black" stroked="f"/>
              <v:rect id="Rectangle 1695" o:spid="_x0000_s3612" style="position:absolute;left:5668;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j0TMkA&#10;AADeAAAADwAAAGRycy9kb3ducmV2LnhtbESPzWsCMRTE7wX/h/CE3mpWbf1YjaIFoZdC/Tjo7bl5&#10;7i5uXrZJqtv+9aYgeBxm5jfMdN6YSlzI+dKygm4nAUGcWV1yrmC3Xb2MQPiArLGyTAp+ycN81nqa&#10;Yqrtldd02YRcRAj7FBUUIdSplD4ryKDv2Jo4eifrDIYoXS61w2uEm0r2kmQgDZYcFwqs6b2g7Lz5&#10;MQqW49Hy++uVP//WxwMd9sfzW88lSj23m8UERKAmPML39odWMBz3B334vxOvgJz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rj0TMkAAADeAAAADwAAAAAAAAAAAAAAAACYAgAA&#10;ZHJzL2Rvd25yZXYueG1sUEsFBgAAAAAEAAQA9QAAAI4DAAAAAA==&#10;" fillcolor="black" stroked="f"/>
              <v:rect id="Rectangle 1696" o:spid="_x0000_s3613" style="position:absolute;left:5672;top:2026;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FsOMkA&#10;AADeAAAADwAAAGRycy9kb3ducmV2LnhtbESPzWsCMRTE7wX/h/CE3mpWa/1YjaKFQi+F+nHQ23Pz&#10;3F3cvGyTqKt/vSkUehxm5jfMdN6YSlzI+dKygm4nAUGcWV1yrmC7+XgZgfABWWNlmRTcyMN81nqa&#10;YqrtlVd0WYdcRAj7FBUUIdSplD4ryKDv2Jo4ekfrDIYoXS61w2uEm0r2kmQgDZYcFwqs6b2g7LQ+&#10;GwXL8Wj5893nr/vqsKf97nB667lEqed2s5iACNSE//Bf+1MrGI5fB334vROvgJw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VFsOMkAAADeAAAADwAAAAAAAAAAAAAAAACYAgAA&#10;ZHJzL2Rvd25yZXYueG1sUEsFBgAAAAAEAAQA9QAAAI4DAAAAAA==&#10;" fillcolor="black" stroked="f"/>
              <v:rect id="Rectangle 1697" o:spid="_x0000_s3614" style="position:absolute;left:5672;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3Jo8gA&#10;AADeAAAADwAAAGRycy9kb3ducmV2LnhtbESPzWsCMRTE74L/Q3iF3jRbW79Wo2ih4KXg10Fvz81z&#10;d3Hzsk1SXfvXN0Khx2FmfsNM542pxJWcLy0reOkmIIgzq0vOFex3H50RCB+QNVaWScGdPMxn7dYU&#10;U21vvKHrNuQiQtinqKAIoU6l9FlBBn3X1sTRO1tnMETpcqkd3iLcVLKXJANpsOS4UGBN7wVll+23&#10;UbAcj5Zf6zf+/NmcjnQ8nC79nkuUen5qFhMQgZrwH/5rr7SC4fh10I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HcmjyAAAAN4AAAAPAAAAAAAAAAAAAAAAAJgCAABk&#10;cnMvZG93bnJldi54bWxQSwUGAAAAAAQABAD1AAAAjQMAAAAA&#10;" fillcolor="black" stroked="f"/>
              <v:rect id="Rectangle 1698" o:spid="_x0000_s3615" style="position:absolute;left:5676;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9X1MgA&#10;AADeAAAADwAAAGRycy9kb3ducmV2LnhtbESPQWsCMRSE7wX/Q3iCt5qt2q1ujaKFgpeC2h7q7bl5&#10;3V3cvKxJqqu/vhGEHoeZ+YaZzltTixM5X1lW8NRPQBDnVldcKPj6fH8cg/ABWWNtmRRcyMN81nmY&#10;YqbtmTd02oZCRAj7DBWUITSZlD4vyaDv24Y4ej/WGQxRukJqh+cIN7UcJEkqDVYcF0ps6K2k/LD9&#10;NQqWk/HyuB7xx3Wz39Hue394HrhEqV63XbyCCNSG//C9vdIKXibDNIXb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z1fUyAAAAN4AAAAPAAAAAAAAAAAAAAAAAJgCAABk&#10;cnMvZG93bnJldi54bWxQSwUGAAAAAAQABAD1AAAAjQMAAAAA&#10;" fillcolor="black" stroked="f"/>
              <v:rect id="Rectangle 1699" o:spid="_x0000_s3616" style="position:absolute;left:5680;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PyT8gA&#10;AADeAAAADwAAAGRycy9kb3ducmV2LnhtbESPzWsCMRTE7wX/h/CE3mq21s/VKFoQvAj146C35+Z1&#10;d3HzsiapbvvXm0Khx2FmfsNM542pxI2cLy0reO0kIIgzq0vOFRz2q5cRCB+QNVaWScE3eZjPWk9T&#10;TLW985Zuu5CLCGGfooIihDqV0mcFGfQdWxNH79M6gyFKl0vt8B7hppLdJBlIgyXHhQJrei8ou+y+&#10;jILleLS8fvR487M9n+h0PF/6XZco9dxuFhMQgZrwH/5rr7WC4fhtMIT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JPyAAAAN4AAAAPAAAAAAAAAAAAAAAAAJgCAABk&#10;cnMvZG93bnJldi54bWxQSwUGAAAAAAQABAD1AAAAjQMAAAAA&#10;" fillcolor="black" stroked="f"/>
              <v:rect id="Rectangle 1700" o:spid="_x0000_s3617" style="position:absolute;left:5684;top:202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xmPcYA&#10;AADeAAAADwAAAGRycy9kb3ducmV2LnhtbERPPW/CMBDdkfofrKvEBk6hUJJiUEGqxIIEtEPZLvE1&#10;iYjPqW0g7a/HA1LHp/c9X3amERdyvras4GmYgCAurK65VPD58T6YgfABWWNjmRT8kofl4qE3x0zb&#10;K+/pcgiliCHsM1RQhdBmUvqiIoN+aFviyH1bZzBE6EqpHV5juGnkKEmm0mDNsaHCltYVFafD2ShY&#10;pbPVz+6Zt3/7/EjHr/w0GblEqf5j9/YKIlAX/sV390YreEnH07g33olX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xmPcYAAADeAAAADwAAAAAAAAAAAAAAAACYAgAAZHJz&#10;L2Rvd25yZXYueG1sUEsFBgAAAAAEAAQA9QAAAIsDAAAAAA==&#10;" fillcolor="black" stroked="f"/>
              <v:rect id="Rectangle 1701" o:spid="_x0000_s3618" style="position:absolute;left:5649;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DDpskA&#10;AADeAAAADwAAAGRycy9kb3ducmV2LnhtbESPT2sCMRTE7wW/Q3hCbzWr9d9ujVILghdBrYd6e26e&#10;u4ubl22S6raf3hQKPQ4z8xtmtmhNLa7kfGVZQb+XgCDOra64UHB4Xz1NQfiArLG2TAq+ycNi3nmY&#10;YabtjXd03YdCRAj7DBWUITSZlD4vyaDv2YY4emfrDIYoXSG1w1uEm1oOkmQsDVYcF0ps6K2k/LL/&#10;MgqW6XT5uR3y5md3OtLx43QZDVyi1GO3fX0BEagN/+G/9lormKTP4xR+78QrIO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1DDpskAAADeAAAADwAAAAAAAAAAAAAAAACYAgAA&#10;ZHJzL2Rvd25yZXYueG1sUEsFBgAAAAAEAAQA9QAAAI4DAAAAAA==&#10;" fillcolor="black" stroked="f"/>
              <v:rect id="Rectangle 1702" o:spid="_x0000_s3619" style="position:absolute;left:5653;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P85sgA&#10;AADeAAAADwAAAGRycy9kb3ducmV2LnhtbESPvW7CMBSF90q8g3WR2IoDpYWkGARISCyVCu3QbJf4&#10;NomIr1PbQOjT46FSx6Pzp2++7EwjLuR8bVnBaJiAIC6srrlU8PmxfZyB8AFZY2OZFNzIw3LRe5hj&#10;pu2V93Q5hFLEEfYZKqhCaDMpfVGRQT+0LXH0vq0zGKJ0pdQOr3HcNHKcJC/SYM3xocKWNhUVp8PZ&#10;KFins/XP+4TffvfHnPKv4+l57BKlBv1u9QoiUBf+w3/tnVYwTZ+mESDiRBS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s/zmyAAAAN4AAAAPAAAAAAAAAAAAAAAAAJgCAABk&#10;cnMvZG93bnJldi54bWxQSwUGAAAAAAQABAD1AAAAjQMAAAAA&#10;" fillcolor="black" stroked="f"/>
              <v:rect id="Rectangle 1703" o:spid="_x0000_s3620" style="position:absolute;left:5657;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9ZfckA&#10;AADeAAAADwAAAGRycy9kb3ducmV2LnhtbESPzWsCMRTE74L/Q3hCb5rVtn6sRtFCoZdC/Tjo7bl5&#10;7i5uXrZJqlv/+kYoeBxm5jfMbNGYSlzI+dKygn4vAUGcWV1yrmC3fe+OQfiArLGyTAp+ycNi3m7N&#10;MNX2ymu6bEIuIoR9igqKEOpUSp8VZND3bE0cvZN1BkOULpfa4TXCTSUHSTKUBkuOCwXW9FZQdt78&#10;GAWryXj1/fXCn7f18UCH/fH8OnCJUk+dZjkFEagJj/B/+0MrGE2eR324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P9ZfckAAADeAAAADwAAAAAAAAAAAAAAAACYAgAA&#10;ZHJzL2Rvd25yZXYueG1sUEsFBgAAAAAEAAQA9QAAAI4DAAAAAA==&#10;" fillcolor="black" stroked="f"/>
              <v:rect id="Rectangle 1704" o:spid="_x0000_s3621" style="position:absolute;left:5661;top:20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3HCs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YDB6HaT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C3HCskAAADeAAAADwAAAAAAAAAAAAAAAACYAgAA&#10;ZHJzL2Rvd25yZXYueG1sUEsFBgAAAAAEAAQA9QAAAI4DAAAAAA==&#10;" fillcolor="black" stroked="f"/>
              <v:rect id="Rectangle 1705" o:spid="_x0000_s3622" style="position:absolute;left:5623;top:203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FikckA&#10;AADeAAAADwAAAGRycy9kb3ducmV2LnhtbESPT2sCMRTE7wW/Q3hCbzVbtVVXo2ih4KVQ/xz09ty8&#10;7i5uXtYk1dVPb4RCj8PM/IaZzBpTiTM5X1pW8NpJQBBnVpecK9huPl+GIHxA1lhZJgVX8jCbtp4m&#10;mGp74RWd1yEXEcI+RQVFCHUqpc8KMug7tiaO3o91BkOULpfa4SXCTSW7SfIuDZYcFwqs6aOg7Lj+&#10;NQoWo+Hi9N3nr9vqsKf97nB867pEqed2Mx+DCNSE//Bfe6kVDEa9QQ8ed+IVkN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2FikckAAADeAAAADwAAAAAAAAAAAAAAAACYAgAA&#10;ZHJzL2Rvd25yZXYueG1sUEsFBgAAAAAEAAQA9QAAAI4DAAAAAA==&#10;" fillcolor="black" stroked="f"/>
              <v:rect id="Rectangle 1706" o:spid="_x0000_s3623" style="position:absolute;left:5627;top:2030;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65ckA&#10;AADeAAAADwAAAGRycy9kb3ducmV2LnhtbESPT2sCMRTE7wW/Q3hCbzVbq1VXo2hB8CLUPwe9PTev&#10;u4ublzVJde2nN4VCj8PM/IaZzBpTiSs5X1pW8NpJQBBnVpecK9jvli9DED4ga6wsk4I7eZhNW08T&#10;TLW98Yau25CLCGGfooIihDqV0mcFGfQdWxNH78s6gyFKl0vt8BbhppLdJHmXBkuOCwXW9FFQdt5+&#10;GwWL0XBx+ezx+mdzOtLxcDr3uy5R6rndzMcgAjXhP/zXXmkFg9HboAe/d+IVkN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Ij65ckAAADeAAAADwAAAAAAAAAAAAAAAACYAgAA&#10;ZHJzL2Rvd25yZXYueG1sUEsFBgAAAAAEAAQA9QAAAI4DAAAAAA==&#10;" fillcolor="black" stroked="f"/>
              <v:rect id="Rectangle 1707" o:spid="_x0000_s3624" style="position:absolute;left:5619;top:203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RffskA&#10;AADeAAAADwAAAGRycy9kb3ducmV2LnhtbESPT2sCMRTE7wW/Q3hCbzVbW6uuRlFB6EWofw56e25e&#10;dxc3L2sSdeunN4VCj8PM/IYZTxtTiSs5X1pW8NpJQBBnVpecK9htly8DED4ga6wsk4If8jCdtJ7G&#10;mGp74zVdNyEXEcI+RQVFCHUqpc8KMug7tiaO3rd1BkOULpfa4S3CTSW7SfIhDZYcFwqsaVFQdtpc&#10;jIL5cDA/f73z6r4+HuiwP556XZco9dxuZiMQgZrwH/5rf2oF/eFbvwe/d+IVkJ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8RffskAAADeAAAADwAAAAAAAAAAAAAAAACYAgAA&#10;ZHJzL2Rvd25yZXYueG1sUEsFBgAAAAAEAAQA9QAAAI4DAAAAAA==&#10;" fillcolor="black" stroked="f"/>
              <v:rect id="Rectangle 1708" o:spid="_x0000_s3625" style="position:absolute;left:5570;top:203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bBCcgA&#10;AADeAAAADwAAAGRycy9kb3ducmV2LnhtbESPzWsCMRTE7wX/h/CE3mq21s/VKFoQvAj146C35+Z1&#10;d3HzsiapbvvXm0Khx2FmfsNM542pxI2cLy0reO0kIIgzq0vOFRz2q5cRCB+QNVaWScE3eZjPWk9T&#10;TLW985Zuu5CLCGGfooIihDqV0mcFGfQdWxNH79M6gyFKl0vt8B7hppLdJBlIgyXHhQJrei8ou+y+&#10;jILleLS8fvR487M9n+h0PF/6XZco9dxuFhMQgZrwH/5rr7WC4fhtOID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FsEJyAAAAN4AAAAPAAAAAAAAAAAAAAAAAJgCAABk&#10;cnMvZG93bnJldi54bWxQSwUGAAAAAAQABAD1AAAAjQMAAAAA&#10;" fillcolor="black" stroked="f"/>
              <v:rect id="Rectangle 1709" o:spid="_x0000_s3626" style="position:absolute;left:5574;top:203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pkksgA&#10;AADeAAAADwAAAGRycy9kb3ducmV2LnhtbESPQWsCMRSE7wX/Q3iF3mq21rq6GkULBS8FtR709tw8&#10;dxc3L9sk1bW/3hSEHoeZ+YaZzFpTizM5X1lW8NJNQBDnVldcKNh+fTwPQfiArLG2TAqu5GE27TxM&#10;MNP2wms6b0IhIoR9hgrKEJpMSp+XZNB3bUMcvaN1BkOUrpDa4SXCTS17STKQBiuOCyU29F5Sftr8&#10;GAWL0XDxverz5+/6sKf97nB667lEqafHdj4GEagN/+F7e6kVpKPXNIW/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WmSSyAAAAN4AAAAPAAAAAAAAAAAAAAAAAJgCAABk&#10;cnMvZG93bnJldi54bWxQSwUGAAAAAAQABAD1AAAAjQMAAAAA&#10;" fillcolor="black" stroked="f"/>
              <v:rect id="Rectangle 1710" o:spid="_x0000_s3627" style="position:absolute;left:5577;top:203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Xw4MYA&#10;AADeAAAADwAAAGRycy9kb3ducmV2LnhtbERPPW/CMBDdK/EfrENiKw6UFpJiECAhsVQqtEOzHfE1&#10;iYjPqW0g9NfjoVLHp/c9X3amERdyvrasYDRMQBAXVtdcKvj82D7OQPiArLGxTApu5GG56D3MMdP2&#10;ynu6HEIpYgj7DBVUIbSZlL6oyKAf2pY4ct/WGQwRulJqh9cYbho5TpIXabDm2FBhS5uKitPhbBSs&#10;09n6533Cb7/7Y0751/H0PHaJUoN+t3oFEagL/+I/904rmKZP07g33olX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Xw4MYAAADeAAAADwAAAAAAAAAAAAAAAACYAgAAZHJz&#10;L2Rvd25yZXYueG1sUEsFBgAAAAAEAAQA9QAAAIsDAAAAAA==&#10;" fillcolor="black" stroked="f"/>
              <v:rect id="Rectangle 1711" o:spid="_x0000_s3628" style="position:absolute;left:5581;top:203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lVe8gA&#10;AADeAAAADwAAAGRycy9kb3ducmV2LnhtbESPQWsCMRSE74L/ITyhN81qW3VXo2ih0EtBbQ/19tw8&#10;dxc3L9sk1a2/vhGEHoeZ+YaZL1tTizM5X1lWMBwkIIhzqysuFHx+vPanIHxA1lhbJgW/5GG56Hbm&#10;mGl74S2dd6EQEcI+QwVlCE0mpc9LMugHtiGO3tE6gyFKV0jt8BLhppajJBlLgxXHhRIbeikpP+1+&#10;jIJ1Ol1/b574/bo97Gn/dTg9j1yi1EOvXc1ABGrDf/jeftMKJunjJIXb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iVV7yAAAAN4AAAAPAAAAAAAAAAAAAAAAAJgCAABk&#10;cnMvZG93bnJldi54bWxQSwUGAAAAAAQABAD1AAAAjQMAAAAA&#10;" fillcolor="black" stroked="f"/>
              <v:rect id="Rectangle 1712" o:spid="_x0000_s3629" style="position:absolute;left:5585;top:203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aMwccA&#10;AADeAAAADwAAAGRycy9kb3ducmV2LnhtbESPvW7CMBSF90q8g3WRuhUH2tKQYhBUQuqCBJQBtkt8&#10;m0TE16ltIPD0eKjEeHT+9I2nranFmZyvLCvo9xIQxLnVFRcKtj+LlxSED8gaa8uk4EoeppPO0xgz&#10;bS+8pvMmFCKOsM9QQRlCk0np85IM+p5tiKP3a53BEKUrpHZ4ieOmloMkGUqDFceHEhv6Kik/bk5G&#10;wXyUzv9Wb7y8rQ972u8Ox/eBS5R67razTxCB2vAI/7e/tYKP0Wsa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mjMHHAAAA3gAAAA8AAAAAAAAAAAAAAAAAmAIAAGRy&#10;cy9kb3ducmV2LnhtbFBLBQYAAAAABAAEAPUAAACMAwAAAAA=&#10;" fillcolor="black" stroked="f"/>
              <v:rect id="Rectangle 1713" o:spid="_x0000_s3630" style="position:absolute;left:5589;top:203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pWsgA&#10;AADeAAAADwAAAGRycy9kb3ducmV2LnhtbESPQWsCMRSE7wX/Q3hCbzWrtXXdGkULBS8FtR7q7bl5&#10;7i5uXrZJqqu/3giFHoeZ+YaZzFpTixM5X1lW0O8lIIhzqysuFGy/Pp5SED4ga6wtk4ILeZhNOw8T&#10;zLQ985pOm1CICGGfoYIyhCaT0uclGfQ92xBH72CdwRClK6R2eI5wU8tBkrxKgxXHhRIbei8pP25+&#10;jYLFOF38rIb8eV3vd7T73h9fBi5R6rHbzt9ABGrDf/ivvdQKRuPntA/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KilayAAAAN4AAAAPAAAAAAAAAAAAAAAAAJgCAABk&#10;cnMvZG93bnJldi54bWxQSwUGAAAAAAQABAD1AAAAjQMAAAAA&#10;" fillcolor="black" stroked="f"/>
              <v:rect id="Rectangle 1714" o:spid="_x0000_s3631" style="position:absolute;left:5593;top:2037;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3LckA&#10;AADeAAAADwAAAGRycy9kb3ducmV2LnhtbESPQWvCQBSE74L/YXlCb7oxbW2MrqKFQi+Fanuot2f2&#10;mQSzb9Pdrab++q5Q8DjMzDfMfNmZRpzI+dqygvEoAUFcWF1zqeDz42WYgfABWWNjmRT8koflot+b&#10;Y67tmTd02oZSRAj7HBVUIbS5lL6oyKAf2ZY4egfrDIYoXSm1w3OEm0amSTKRBmuOCxW29FxRcdz+&#10;GAXrabb+fn/gt8tmv6Pd1/74mLpEqbtBt5qBCNSFW/i//aoVPE3vsx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fi3LckAAADeAAAADwAAAAAAAAAAAAAAAACYAgAA&#10;ZHJzL2Rvd25yZXYueG1sUEsFBgAAAAAEAAQA9QAAAI4DAAAAAA==&#10;" fillcolor="black" stroked="f"/>
              <v:rect id="Rectangle 1715" o:spid="_x0000_s3632" style="position:absolute;left:5593;top:203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QStskA&#10;AADeAAAADwAAAGRycy9kb3ducmV2LnhtbESPT2sCMRTE7wW/Q3iCt5r1T9t1a5QqCF4Kanuot+fm&#10;ubu4edkmUdd+elMo9DjMzG+Y6bw1tbiQ85VlBYN+AoI4t7riQsHnx+oxBeEDssbaMim4kYf5rPMw&#10;xUzbK2/psguFiBD2GSooQ2gyKX1ekkHftw1x9I7WGQxRukJqh9cIN7UcJsmzNFhxXCixoWVJ+Wl3&#10;NgoWk3TxvRnz+8/2sKf91+H0NHSJUr1u+/YKIlAb/sN/7bVW8DIZpSP4vROvgJz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rQStskAAADeAAAADwAAAAAAAAAAAAAAAACYAgAA&#10;ZHJzL2Rvd25yZXYueG1sUEsFBgAAAAAEAAQA9QAAAI4DAAAAAA==&#10;" fillcolor="black" stroked="f"/>
              <v:rect id="Rectangle 1716" o:spid="_x0000_s3633" style="position:absolute;left:5555;top:204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2KwsgA&#10;AADeAAAADwAAAGRycy9kb3ducmV2LnhtbESPQWsCMRSE7wX/Q3hCbzWr1bpujVILghdBrYd6e26e&#10;u4ubl22S6tpfbwqFHoeZ+YaZzltTiws5X1lW0O8lIIhzqysuFOw/lk8pCB+QNdaWScGNPMxnnYcp&#10;ZtpeeUuXXShEhLDPUEEZQpNJ6fOSDPqebYijd7LOYIjSFVI7vEa4qeUgSV6kwYrjQokNvZeUn3ff&#10;RsFiki6+NkNe/2yPBzp8Hs+jgUuUeuy2b68gArXhP/zXXmkF48lzOoT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XYrCyAAAAN4AAAAPAAAAAAAAAAAAAAAAAJgCAABk&#10;cnMvZG93bnJldi54bWxQSwUGAAAAAAQABAD1AAAAjQMAAAAA&#10;" fillcolor="black" stroked="f"/>
              <v:rect id="Rectangle 1717" o:spid="_x0000_s3634" style="position:absolute;left:5558;top:204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EvWcgA&#10;AADeAAAADwAAAGRycy9kb3ducmV2LnhtbESPQWsCMRSE74L/ITyhN81qa7tujVIFoZeC2h7q7bl5&#10;7i5uXrZJ1LW/3giFHoeZ+YaZzltTizM5X1lWMBwkIIhzqysuFHx9rvopCB+QNdaWScGVPMxn3c4U&#10;M20vvKHzNhQiQthnqKAMocmk9HlJBv3ANsTRO1hnMETpCqkdXiLc1HKUJM/SYMVxocSGliXlx+3J&#10;KFhM0sXP+ok/fjf7He2+98fxyCVKPfTat1cQgdrwH/5rv2sFL5PHdAz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ES9ZyAAAAN4AAAAPAAAAAAAAAAAAAAAAAJgCAABk&#10;cnMvZG93bnJldi54bWxQSwUGAAAAAAQABAD1AAAAjQMAAAAA&#10;" fillcolor="black" stroked="f"/>
              <v:rect id="Rectangle 1718" o:spid="_x0000_s3635" style="position:absolute;left:5562;top:204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OxLskA&#10;AADeAAAADwAAAGRycy9kb3ducmV2LnhtbESPT2sCMRTE7wW/Q3hCbzWr9c+6NUotCF4EtR7q7bl5&#10;7i5uXrZJqtt+elMo9DjMzG+Y2aI1tbiS85VlBf1eAoI4t7riQsHhffWUgvABWWNtmRR8k4fFvPMw&#10;w0zbG+/oug+FiBD2GSooQ2gyKX1ekkHfsw1x9M7WGQxRukJqh7cIN7UcJMlYGqw4LpTY0FtJ+WX/&#10;ZRQsp+nyczvkzc/udKTjx+kyGrhEqcdu+/oCIlAb/sN/7bVWMJk+p2P4vROvgJz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sOxLskAAADeAAAADwAAAAAAAAAAAAAAAACYAgAA&#10;ZHJzL2Rvd25yZXYueG1sUEsFBgAAAAAEAAQA9QAAAI4DAAAAAA==&#10;" fillcolor="black" stroked="f"/>
              <v:rect id="Rectangle 1719" o:spid="_x0000_s3636" style="position:absolute;left:5566;top:204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UtcgA&#10;AADeAAAADwAAAGRycy9kb3ducmV2LnhtbESPQWsCMRSE74L/ITyhN81qW11Xo2ih0EtBbQ/19tw8&#10;dxc3L9sk1a2/vhGEHoeZ+YaZL1tTizM5X1lWMBwkIIhzqysuFHx+vPZTED4ga6wtk4Jf8rBcdDtz&#10;zLS98JbOu1CICGGfoYIyhCaT0uclGfQD2xBH72idwRClK6R2eIlwU8tRkoylwYrjQokNvZSUn3Y/&#10;RsF6mq6/N0/8ft0e9rT/OpyeRy5R6qHXrmYgArXhP3xvv2kFk+ljOoHb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jxS1yAAAAN4AAAAPAAAAAAAAAAAAAAAAAJgCAABk&#10;cnMvZG93bnJldi54bWxQSwUGAAAAAAQABAD1AAAAjQMAAAAA&#10;" fillcolor="black" stroked="f"/>
              <v:rect id="Rectangle 1720" o:spid="_x0000_s3637" style="position:absolute;left:5543;top:204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Ax8UA&#10;AADeAAAADwAAAGRycy9kb3ducmV2LnhtbERPPW/CMBDdK/EfrEPqVhxoS0OKQVAJqQsSUAbYjvia&#10;RMTn1DYQ+PV4qMT49L7H09bU4kzOV5YV9HsJCOLc6ooLBdufxUsKwgdkjbVlUnAlD9NJ52mMmbYX&#10;XtN5EwoRQ9hnqKAMocmk9HlJBn3PNsSR+7XOYIjQFVI7vMRwU8tBkgylwYpjQ4kNfZWUHzcno2A+&#10;Sud/qzde3taHPe13h+P7wCVKPXfb2SeIQG14iP/d31rBx+g1jX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IDHxQAAAN4AAAAPAAAAAAAAAAAAAAAAAJgCAABkcnMv&#10;ZG93bnJldi54bWxQSwUGAAAAAAQABAD1AAAAigMAAAAA&#10;" fillcolor="black" stroked="f"/>
              <v:rect id="Rectangle 1721" o:spid="_x0000_s3638" style="position:absolute;left:5547;top:204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wlXMkA&#10;AADeAAAADwAAAGRycy9kb3ducmV2LnhtbESPQWvCQBSE74L/YXlCb7rRtjaJrqKFQi+Fanuot2f2&#10;mQSzb9Pdrab++q5Q8DjMzDfMfNmZRpzI+dqygvEoAUFcWF1zqeDz42WYgvABWWNjmRT8koflot+b&#10;Y67tmTd02oZSRAj7HBVUIbS5lL6oyKAf2ZY4egfrDIYoXSm1w3OEm0ZOkmQqDdYcFyps6bmi4rj9&#10;MQrWWbr+fn/gt8tmv6Pd1/74OHGJUneDbjUDEagLt/B/+1UreMru0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1wlXMkAAADeAAAADwAAAAAAAAAAAAAAAACYAgAA&#10;ZHJzL2Rvd25yZXYueG1sUEsFBgAAAAAEAAQA9QAAAI4DAAAAAA==&#10;" fillcolor="black" stroked="f"/>
              <v:rect id="Rectangle 1722" o:spid="_x0000_s3639" style="position:absolute;left:5551;top:2041;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8aHMcA&#10;AADeAAAADwAAAGRycy9kb3ducmV2LnhtbESPvW7CMBSF90q8g3WRuhUH2lKSYhBUQuqCBJQBtkt8&#10;m0TE16ltIPD0eKjEeHT+9I2nranFmZyvLCvo9xIQxLnVFRcKtj+LlxEIH5A11pZJwZU8TCedpzFm&#10;2l54TedNKEQcYZ+hgjKEJpPS5yUZ9D3bEEfv1zqDIUpXSO3wEsdNLQdJMpQGK44PJTb0VVJ+3JyM&#10;gnk6mv+t3nh5Wx/2tN8dju8Dlyj13G1nnyACteER/m9/awUf6Wsa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GhzHAAAA3gAAAA8AAAAAAAAAAAAAAAAAmAIAAGRy&#10;cy9kb3ducmV2LnhtbFBLBQYAAAAABAAEAPUAAACMAwAAAAA=&#10;" fillcolor="black" stroked="f"/>
              <v:rect id="Rectangle 1723" o:spid="_x0000_s3640" style="position:absolute;left:5551;top:204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h8kA&#10;AADeAAAADwAAAGRycy9kb3ducmV2LnhtbESPT2sCMRTE74LfITyhN81qW+uuRtFCoZeCf3rQ23Pz&#10;3F3cvGyTVLf99E1B8DjMzG+Y2aI1tbiQ85VlBcNBAoI4t7riQsHn7q0/AeEDssbaMin4IQ+Lebcz&#10;w0zbK2/osg2FiBD2GSooQ2gyKX1ekkE/sA1x9E7WGQxRukJqh9cIN7UcJclYGqw4LpTY0GtJ+Xn7&#10;bRSs0snqa/3EH7+b44EO++P5eeQSpR567XIKIlAb7uFb+10reEkf0yH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PO/h8kAAADeAAAADwAAAAAAAAAAAAAAAACYAgAA&#10;ZHJzL2Rvd25yZXYueG1sUEsFBgAAAAAEAAQA9QAAAI4DAAAAAA==&#10;" fillcolor="black" stroked="f"/>
              <v:rect id="Rectangle 1724" o:spid="_x0000_s3641" style="position:absolute;left:5555;top:204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Eh8MkA&#10;AADeAAAADwAAAGRycy9kb3ducmV2LnhtbESPQWvCQBSE74L/YXlCb7oxba2JrqKFQi+Fanuot2f2&#10;mQSzb9Pdrab++q5Q8DjMzDfMfNmZRpzI+dqygvEoAUFcWF1zqeDz42U4BeEDssbGMin4JQ/LRb83&#10;x1zbM2/otA2liBD2OSqoQmhzKX1RkUE/si1x9A7WGQxRulJqh+cIN41Mk2QiDdYcFyps6bmi4rj9&#10;MQrW2XT9/f7Ab5fNfke7r/3xMXWJUneDbjUDEagLt/B/+1UreMrusx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CEh8MkAAADeAAAADwAAAAAAAAAAAAAAAACYAgAA&#10;ZHJzL2Rvd25yZXYueG1sUEsFBgAAAAAEAAQA9QAAAI4DAAAAAA==&#10;" fillcolor="black" stroked="f"/>
              <v:rect id="Rectangle 1725" o:spid="_x0000_s3642" style="position:absolute;left:5509;top:204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2Ea8kA&#10;AADeAAAADwAAAGRycy9kb3ducmV2LnhtbESPT2sCMRTE7wW/Q3iCt5r1T1t3a5QqCF4Kanuot+fm&#10;ubu4edkmUdd+elMo9DjMzG+Y6bw1tbiQ85VlBYN+AoI4t7riQsHnx+pxAsIHZI21ZVJwIw/zWedh&#10;ipm2V97SZRcKESHsM1RQhtBkUvq8JIO+bxvi6B2tMxiidIXUDq8Rbmo5TJJnabDiuFBiQ8uS8tPu&#10;bBQs0sniezPm95/tYU/7r8PpaegSpXrd9u0VRKA2/If/2mut4CUdpSP4vROvgJz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22Ea8kAAADeAAAADwAAAAAAAAAAAAAAAACYAgAA&#10;ZHJzL2Rvd25yZXYueG1sUEsFBgAAAAAEAAQA9QAAAI4DAAAAAA==&#10;" fillcolor="black" stroked="f"/>
              <v:rect id="Rectangle 1726" o:spid="_x0000_s3643" style="position:absolute;left:5509;top:204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QcH8gA&#10;AADeAAAADwAAAGRycy9kb3ducmV2LnhtbESPQWsCMRSE7wX/Q3hCbzWr1epujVILghdBrYd6e26e&#10;u4ubl22S6tpfbwqFHoeZ+YaZzltTiws5X1lW0O8lIIhzqysuFOw/lk8TED4ga6wtk4IbeZjPOg9T&#10;zLS98pYuu1CICGGfoYIyhCaT0uclGfQ92xBH72SdwRClK6R2eI1wU8tBkrxIgxXHhRIbei8pP+++&#10;jYJFOll8bYa8/tkeD3T4PJ5HA5co9dht315BBGrDf/ivvdIKxulzOoT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hBwfyAAAAN4AAAAPAAAAAAAAAAAAAAAAAJgCAABk&#10;cnMvZG93bnJldi54bWxQSwUGAAAAAAQABAD1AAAAjQMAAAAA&#10;" fillcolor="black" stroked="f"/>
              <v:rect id="Rectangle 1727" o:spid="_x0000_s3644" style="position:absolute;left:5513;top:204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i5hMkA&#10;AADeAAAADwAAAGRycy9kb3ducmV2LnhtbESPT2sCMRTE7wW/Q3hCbzWrrdZdjaKFQi8F//Sgt+fm&#10;ubu4eVmTVLf99E1B8DjMzG+Y6bw1tbiQ85VlBf1eAoI4t7riQsHX9v1pDMIHZI21ZVLwQx7ms87D&#10;FDNtr7ymyyYUIkLYZ6igDKHJpPR5SQZ9zzbE0TtaZzBE6QqpHV4j3NRykCQjabDiuFBiQ28l5afN&#10;t1GwTMfL8+qFP3/Xhz3td4fTcOASpR677WICIlAb7uFb+0MreE2f0yH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8i5hMkAAADeAAAADwAAAAAAAAAAAAAAAACYAgAA&#10;ZHJzL2Rvd25yZXYueG1sUEsFBgAAAAAEAAQA9QAAAI4DAAAAAA==&#10;" fillcolor="black" stroked="f"/>
              <v:rect id="Rectangle 1728" o:spid="_x0000_s3645" style="position:absolute;left:5517;top:2045;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on88kA&#10;AADeAAAADwAAAGRycy9kb3ducmV2LnhtbESPT2sCMRTE7wW/Q3hCbzWr9d9ujVILghdBrYd6e26e&#10;u4ubl22S6raf3hQKPQ4z8xtmtmhNLa7kfGVZQb+XgCDOra64UHB4Xz1NQfiArLG2TAq+ycNi3nmY&#10;YabtjXd03YdCRAj7DBWUITSZlD4vyaDv2YY4emfrDIYoXSG1w1uEm1oOkmQsDVYcF0ps6K2k/LL/&#10;MgqW6XT5uR3y5md3OtLx43QZDVyi1GO3fX0BEagN/+G/9lormKTP6Rh+78QrIO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xon88kAAADeAAAADwAAAAAAAAAAAAAAAACYAgAA&#10;ZHJzL2Rvd25yZXYueG1sUEsFBgAAAAAEAAQA9QAAAI4DAAAAAA==&#10;" fillcolor="black" stroked="f"/>
              <v:rect id="Rectangle 1729" o:spid="_x0000_s3646" style="position:absolute;left:5520;top:204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aCaMgA&#10;AADeAAAADwAAAGRycy9kb3ducmV2LnhtbESPQWsCMRSE74L/ITyhN81qW3VXo2ih0EtBbQ/19tw8&#10;dxc3L9sk1a2/vhGEHoeZ+YaZL1tTizM5X1lWMBwkIIhzqysuFHx+vPanIHxA1lhbJgW/5GG56Hbm&#10;mGl74S2dd6EQEcI+QwVlCE0mpc9LMugHtiGO3tE6gyFKV0jt8BLhppajJBlLgxXHhRIbeikpP+1+&#10;jIJ1Ol1/b574/bo97Gn/dTg9j1yi1EOvXc1ABGrDf/jeftMKJuljOoHb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VoJoyAAAAN4AAAAPAAAAAAAAAAAAAAAAAJgCAABk&#10;cnMvZG93bnJldi54bWxQSwUGAAAAAAQABAD1AAAAjQMAAAAA&#10;" fillcolor="black" stroked="f"/>
              <v:rect id="Rectangle 1730" o:spid="_x0000_s3647" style="position:absolute;left:5524;top:204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WGsUA&#10;AADeAAAADwAAAGRycy9kb3ducmV2LnhtbERPPW/CMBDdK/EfrEPqVhxoS0mKQVAJqQsSUAbYjvia&#10;RMTn1DYQ+PV4qMT49L7H09bU4kzOV5YV9HsJCOLc6ooLBdufxcsIhA/IGmvLpOBKHqaTztMYM20v&#10;vKbzJhQihrDPUEEZQpNJ6fOSDPqebYgj92udwRChK6R2eInhppaDJBlKgxXHhhIb+iopP25ORsE8&#10;Hc3/Vm+8vK0Pe9rvDsf3gUuUeu62s08QgdrwEP+7v7WCj/Q1jX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yRYaxQAAAN4AAAAPAAAAAAAAAAAAAAAAAJgCAABkcnMv&#10;ZG93bnJldi54bWxQSwUGAAAAAAQABAD1AAAAigMAAAAA&#10;" fillcolor="black" stroked="f"/>
              <v:rect id="Rectangle 1731" o:spid="_x0000_s3648" style="position:absolute;left:5528;top:204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WzgckA&#10;AADeAAAADwAAAGRycy9kb3ducmV2LnhtbESPS2/CMBCE75X4D9YicSsO9AEJGARIlbhUKo8D3JZ4&#10;SSLidWq7EPrr60qVehzNzDea6bw1tbiS85VlBYN+AoI4t7riQsF+9/Y4BuEDssbaMim4k4f5rPMw&#10;xUzbG2/oug2FiBD2GSooQ2gyKX1ekkHftw1x9M7WGQxRukJqh7cIN7UcJsmrNFhxXCixoVVJ+WX7&#10;ZRQs0/Hy8+OZ3783pyMdD6fLy9AlSvW67WICIlAb/sN/7bVWMEqf0hR+78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oWzgckAAADeAAAADwAAAAAAAAAAAAAAAACYAgAA&#10;ZHJzL2Rvd25yZXYueG1sUEsFBgAAAAAEAAQA9QAAAI4DAAAAAA==&#10;" fillcolor="black" stroked="f"/>
              <v:rect id="Rectangle 1732" o:spid="_x0000_s3649" style="position:absolute;left:5456;top:205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9C/sYA&#10;AADeAAAADwAAAGRycy9kb3ducmV2LnhtbESPy2oCMRSG94W+QziF7mpSsV5Go2ih0I3gbaG74+R0&#10;ZnByMiapjn36ZiG4/PlvfJNZa2txIR8qxxreOwoEce5MxYWG3fbrbQgiRGSDtWPScKMAs+nz0wQz&#10;4668pssmFiKNcMhQQxljk0kZ8pIsho5riJP347zFmKQvpPF4TeO2ll2l+tJixemhxIY+S8pPm1+r&#10;YTEaLs6rHi//1scDHfbH00fXK61fX9r5GESkNj7C9/a30TAY9VQCSDgJBeT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x9C/sYAAADeAAAADwAAAAAAAAAAAAAAAACYAgAAZHJz&#10;L2Rvd25yZXYueG1sUEsFBgAAAAAEAAQA9QAAAIsDAAAAAA==&#10;" fillcolor="black" stroked="f"/>
              <v:rect id="Rectangle 1733" o:spid="_x0000_s3650" style="position:absolute;left:5460;top:205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PnZcgA&#10;AADeAAAADwAAAGRycy9kb3ducmV2LnhtbESPQWsCMRSE70L/Q3iF3jRRrNXVKLUgeBGq7UFvz83r&#10;7uLmZZukuvXXN4LQ4zAz3zCzRWtrcSYfKsca+j0Fgjh3puJCw+fHqjsGESKywdoxafilAIv5Q2eG&#10;mXEX3tJ5FwuRIBwy1FDG2GRShrwki6HnGuLkfTlvMSbpC2k8XhLc1nKg1EharDgtlNjQW0n5afdj&#10;NSwn4+X3+5A31+3xQIf98fQ88Errp8f2dQoiUhv/w/f22mh4mQxVH2530hW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U+dlyAAAAN4AAAAPAAAAAAAAAAAAAAAAAJgCAABk&#10;cnMvZG93bnJldi54bWxQSwUGAAAAAAQABAD1AAAAjQMAAAAA&#10;" fillcolor="black" stroked="f"/>
              <v:rect id="Rectangle 1734" o:spid="_x0000_s3651" style="position:absolute;left:5463;top:205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F5EskA&#10;AADeAAAADwAAAGRycy9kb3ducmV2LnhtbESPT2sCMRTE74V+h/AKvdWki626GqUWCr0I9c9Bb8/N&#10;c3dx87JNUt366Ruh4HGYmd8wk1lnG3EiH2rHGp57CgRx4UzNpYbN+uNpCCJEZIONY9LwSwFm0/u7&#10;CebGnXlJp1UsRYJwyFFDFWObSxmKiiyGnmuJk3dw3mJM0pfSeDwnuG1kptSrtFhzWqiwpfeKiuPq&#10;x2qYj4bz768+Ly7L/Y522/3xJfNK68eH7m0MIlIXb+H/9qfRMBj1VQb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IF5EskAAADeAAAADwAAAAAAAAAAAAAAAACYAgAA&#10;ZHJzL2Rvd25yZXYueG1sUEsFBgAAAAAEAAQA9QAAAI4DAAAAAA==&#10;" fillcolor="black" stroked="f"/>
              <v:rect id="Rectangle 1735" o:spid="_x0000_s3652" style="position:absolute;left:5467;top:205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3cicgA&#10;AADeAAAADwAAAGRycy9kb3ducmV2LnhtbESPQWsCMRSE74X+h/AK3mpStVVXo9SC4KWg1oPenpvX&#10;3cXNyzZJde2vN4VCj8PMfMNM562txZl8qBxreOoqEMS5MxUXGnYfy8cRiBCRDdaOScOVAsxn93dT&#10;zIy78IbO21iIBOGQoYYyxiaTMuQlWQxd1xAn79N5izFJX0jj8ZLgtpY9pV6kxYrTQokNvZWUn7bf&#10;VsNiPFp8rQf8/rM5HuiwP56ee15p3XloXycgIrXxP/zXXhkNw/FA9eH3Tro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zdyJyAAAAN4AAAAPAAAAAAAAAAAAAAAAAJgCAABk&#10;cnMvZG93bnJldi54bWxQSwUGAAAAAAQABAD1AAAAjQMAAAAA&#10;" fillcolor="black" stroked="f"/>
              <v:rect id="Rectangle 1736" o:spid="_x0000_s3653" style="position:absolute;left:5471;top:2052;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RE/ckA&#10;AADeAAAADwAAAGRycy9kb3ducmV2LnhtbESPT2sCMRTE74V+h/AKvdWksq26GqUWCr0I9c9Bb8/N&#10;c3dx87JNUt366Ruh4HGYmd8wk1lnG3EiH2rHGp57CgRx4UzNpYbN+uNpCCJEZIONY9LwSwFm0/u7&#10;CebGnXlJp1UsRYJwyFFDFWObSxmKiiyGnmuJk3dw3mJM0pfSeDwnuG1kX6lXabHmtFBhS+8VFcfV&#10;j9UwHw3n318ZLy7L/Y522/3xpe+V1o8P3dsYRKQu3sL/7U+jYTDKVAb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CRE/ckAAADeAAAADwAAAAAAAAAAAAAAAACYAgAA&#10;ZHJzL2Rvd25yZXYueG1sUEsFBgAAAAAEAAQA9QAAAI4DAAAAAA==&#10;" fillcolor="black" stroked="f"/>
              <v:rect id="Rectangle 1737" o:spid="_x0000_s3654" style="position:absolute;left:5471;top:205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jhZsgA&#10;AADeAAAADwAAAGRycy9kb3ducmV2LnhtbESPQWsCMRSE74X+h/AK3mpS0VZXo1RB8CJU24PenpvX&#10;3cXNyzaJuvrrG6HQ4zAz3zCTWWtrcSYfKscaXroKBHHuTMWFhq/P5fMQRIjIBmvHpOFKAWbTx4cJ&#10;ZsZdeEPnbSxEgnDIUEMZY5NJGfKSLIaua4iT9+28xZikL6TxeElwW8ueUq/SYsVpocSGFiXlx+3J&#10;apiPhvOfjz6vb5vDnva7w3HQ80rrzlP7PgYRqY3/4b/2ymh4G/XVAO530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aOFmyAAAAN4AAAAPAAAAAAAAAAAAAAAAAJgCAABk&#10;cnMvZG93bnJldi54bWxQSwUGAAAAAAQABAD1AAAAjQMAAAAA&#10;" fillcolor="black" stroked="f"/>
              <v:rect id="Rectangle 1738" o:spid="_x0000_s3655" style="position:absolute;left:5448;top:205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p/EcgA&#10;AADeAAAADwAAAGRycy9kb3ducmV2LnhtbESPQWsCMRSE7wX/Q3hCbzWpqNXVKLVQ8FJQ24PenpvX&#10;3cXNyzZJdeuvN4LQ4zAz3zCzRWtrcSIfKscannsKBHHuTMWFhq/P96cxiBCRDdaOScMfBVjMOw8z&#10;zIw784ZO21iIBOGQoYYyxiaTMuQlWQw91xAn79t5izFJX0jj8ZzgtpZ9pUbSYsVpocSG3krKj9tf&#10;q2E5GS9/1gP+uGwOe9rvDsdh3yutH7vt6xREpDb+h+/tldHwMhmoEdzupCs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n8RyAAAAN4AAAAPAAAAAAAAAAAAAAAAAJgCAABk&#10;cnMvZG93bnJldi54bWxQSwUGAAAAAAQABAD1AAAAjQMAAAAA&#10;" fillcolor="black" stroked="f"/>
              <v:rect id="Rectangle 1739" o:spid="_x0000_s3656" style="position:absolute;left:5452;top:205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baisgA&#10;AADeAAAADwAAAGRycy9kb3ducmV2LnhtbESPQWsCMRSE74L/ITyhN00qWnU1Si0UvBSq7UFvz83r&#10;7uLmZZukuvXXG6HQ4zAz3zCLVWtrcSYfKscaHgcKBHHuTMWFhs+P1/4URIjIBmvHpOGXAqyW3c4C&#10;M+MuvKXzLhYiQThkqKGMscmkDHlJFsPANcTJ+3LeYkzSF9J4vCS4reVQqSdpseK0UGJDLyXlp92P&#10;1bCeTdff7yN+u26PBzrsj6fx0CutH3rt8xxEpDb+h//aG6NhMhupCdzvpCs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9tqKyAAAAN4AAAAPAAAAAAAAAAAAAAAAAJgCAABk&#10;cnMvZG93bnJldi54bWxQSwUGAAAAAAQABAD1AAAAjQMAAAAA&#10;" fillcolor="black" stroked="f"/>
              <v:rect id="Rectangle 1740" o:spid="_x0000_s3657" style="position:absolute;left:5456;top:205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lO+MUA&#10;AADeAAAADwAAAGRycy9kb3ducmV2LnhtbERPy2oCMRTdF/oP4Ra6q0nF+hiNooVCN4Kvhe6uk9uZ&#10;wcnNmKQ69uubheDycN6TWWtrcSEfKsca3jsKBHHuTMWFht32620IIkRkg7Vj0nCjALPp89MEM+Ou&#10;vKbLJhYihXDIUEMZY5NJGfKSLIaOa4gT9+O8xZigL6TxeE3htpZdpfrSYsWpocSGPkvKT5tfq2Ex&#10;Gi7Oqx4v/9bHAx32x9NH1yutX1/a+RhEpDY+xHf3t9EwGPVU2pvupCsg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U74xQAAAN4AAAAPAAAAAAAAAAAAAAAAAJgCAABkcnMv&#10;ZG93bnJldi54bWxQSwUGAAAAAAQABAD1AAAAigMAAAAA&#10;" fillcolor="black" stroked="f"/>
              <v:rect id="Rectangle 1741" o:spid="_x0000_s3658" style="position:absolute;left:5429;top:2056;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XrY8kA&#10;AADeAAAADwAAAGRycy9kb3ducmV2LnhtbESPT2sCMRTE74V+h/AKvdWkYqu7GqUWCr0I9c9Bb8/N&#10;c3dx87JNUt366Ruh4HGYmd8wk1lnG3EiH2rHGp57CgRx4UzNpYbN+uNpBCJEZIONY9LwSwFm0/u7&#10;CebGnXlJp1UsRYJwyFFDFWObSxmKiiyGnmuJk3dw3mJM0pfSeDwnuG1kX6lXabHmtFBhS+8VFcfV&#10;j9Uwz0bz768BLy7L/Y522/3xpe+V1o8P3dsYRKQu3sL/7U+jYZgNVAb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iXrY8kAAADeAAAADwAAAAAAAAAAAAAAAACYAgAA&#10;ZHJzL2Rvd25yZXYueG1sUEsFBgAAAAAEAAQA9QAAAI4DAAAAAA==&#10;" fillcolor="black" stroked="f"/>
              <v:rect id="Rectangle 1742" o:spid="_x0000_s3659" style="position:absolute;left:5429;top:205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bUI8cA&#10;AADeAAAADwAAAGRycy9kb3ducmV2LnhtbESPy2rCQBSG9wXfYTiCu2aiWC+po6hQ6KbgpYu6O2ZO&#10;k2DmTJyZaurTOwvB5c9/45stWlOLCzlfWVbQT1IQxLnVFRcKvvcfrxMQPiBrrC2Tgn/ysJh3XmaY&#10;aXvlLV12oRBxhH2GCsoQmkxKn5dk0Ce2IY7er3UGQ5SukNrhNY6bWg7SdCQNVhwfSmxoXVJ+2v0Z&#10;BavpZHXeDPnrtj0e6PBzPL0NXKpUr9su30EEasMz/Gh/agXj6bAfASJOR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G1CPHAAAA3gAAAA8AAAAAAAAAAAAAAAAAmAIAAGRy&#10;cy9kb3ducmV2LnhtbFBLBQYAAAAABAAEAPUAAACMAwAAAAA=&#10;" fillcolor="black" stroked="f"/>
              <v:rect id="Rectangle 1743" o:spid="_x0000_s3660" style="position:absolute;left:5433;top:205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xuMgA&#10;AADeAAAADwAAAGRycy9kb3ducmV2LnhtbESPT2sCMRTE70K/Q3iF3jS74t+tUWqh0Iugtod6e25e&#10;dxc3L9sk1dVPbwTB4zAzv2Fmi9bU4kjOV5YVpL0EBHFudcWFgu+vj+4EhA/IGmvLpOBMHhbzp84M&#10;M21PvKHjNhQiQthnqKAMocmk9HlJBn3PNsTR+7XOYIjSFVI7PEW4qWU/SUbSYMVxocSG3kvKD9t/&#10;o2A5nSz/1gNeXTb7He1+9odh3yVKvTy3b68gArXhEb63P7WC8XSQpnC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inG4yAAAAN4AAAAPAAAAAAAAAAAAAAAAAJgCAABk&#10;cnMvZG93bnJldi54bWxQSwUGAAAAAAQABAD1AAAAjQMAAAAA&#10;" fillcolor="black" stroked="f"/>
              <v:rect id="Rectangle 1744" o:spid="_x0000_s3661" style="position:absolute;left:5437;top:205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jvz8gA&#10;AADeAAAADwAAAGRycy9kb3ducmV2LnhtbESPzWsCMRTE74X+D+EVeqtZFz9Xo9RCoRehfhz09ty8&#10;7i5uXrZJqqt/fSMIHoeZ+Q0znbemFidyvrKsoNtJQBDnVldcKNhuPt9GIHxA1lhbJgUX8jCfPT9N&#10;MdP2zCs6rUMhIoR9hgrKEJpMSp+XZNB3bEMcvR/rDIYoXSG1w3OEm1qmSTKQBiuOCyU29FFSflz/&#10;GQWL8Wjx+93j5XV12NN+dzj2U5co9frSvk9ABGrDI3xvf2kFw3Gvm8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WO/PyAAAAN4AAAAPAAAAAAAAAAAAAAAAAJgCAABk&#10;cnMvZG93bnJldi54bWxQSwUGAAAAAAQABAD1AAAAjQMAAAAA&#10;" fillcolor="black" stroked="f"/>
              <v:rect id="Rectangle 1745" o:spid="_x0000_s3662" style="position:absolute;left:5441;top:205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RKVMgA&#10;AADeAAAADwAAAGRycy9kb3ducmV2LnhtbESPzWsCMRTE74X+D+EVeqtZrZ+rUbQg9CLUj4Penpvn&#10;7uLmZU1S3favN4WCx2FmfsNMZo2pxJWcLy0raLcSEMSZ1SXnCnbb5dsQhA/IGivLpOCHPMymz08T&#10;TLW98Zqum5CLCGGfooIihDqV0mcFGfQtWxNH72SdwRCly6V2eItwU8lOkvSlwZLjQoE1fRSUnTff&#10;RsFiNFxcvrq8+l0fD3TYH8+9jkuUen1p5mMQgZrwCP+3P7WCwajbfoe/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FEpUyAAAAN4AAAAPAAAAAAAAAAAAAAAAAJgCAABk&#10;cnMvZG93bnJldi54bWxQSwUGAAAAAAQABAD1AAAAjQMAAAAA&#10;" fillcolor="black" stroked="f"/>
              <v:rect id="Rectangle 1746" o:spid="_x0000_s3663" style="position:absolute;left:5444;top:205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3SIMkA&#10;AADeAAAADwAAAGRycy9kb3ducmV2LnhtbESPzWsCMRTE74X+D+EVeqtZZf1ajVILhV6E+nHQ23Pz&#10;uru4edkmqa7+9Y0geBxm5jfMdN6aWpzI+cqygm4nAUGcW11xoWC7+XwbgfABWWNtmRRcyMN89vw0&#10;xUzbM6/otA6FiBD2GSooQ2gyKX1ekkHfsQ1x9H6sMxiidIXUDs8RbmrZS5KBNFhxXCixoY+S8uP6&#10;zyhYjEeL3++Ul9fVYU/73eHY77lEqdeX9n0CIlAbHuF7+0srGI7Tbgq3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f3SIMkAAADeAAAADwAAAAAAAAAAAAAAAACYAgAA&#10;ZHJzL2Rvd25yZXYueG1sUEsFBgAAAAAEAAQA9QAAAI4DAAAAAA==&#10;" fillcolor="black" stroked="f"/>
              <v:rect id="Rectangle 1747" o:spid="_x0000_s3664" style="position:absolute;left:5406;top:206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F3u8gA&#10;AADeAAAADwAAAGRycy9kb3ducmV2LnhtbESPzWsCMRTE70L/h/AK3jSr+LkapQpCL4X6cdDbc/Pc&#10;Xdy8bJOo2/71TUHocZiZ3zDzZWMqcSfnS8sKet0EBHFmdcm5gsN+05mA8AFZY2WZFHyTh+XipTXH&#10;VNsHb+m+C7mIEPYpKihCqFMpfVaQQd+1NXH0LtYZDFG6XGqHjwg3lewnyUgaLDkuFFjTuqDsursZ&#10;BavpZPX1OeCPn+35RKfj+Trsu0Sp9mvzNgMRqAn/4Wf7XSsYTwe9Ifzd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sXe7yAAAAN4AAAAPAAAAAAAAAAAAAAAAAJgCAABk&#10;cnMvZG93bnJldi54bWxQSwUGAAAAAAQABAD1AAAAjQMAAAAA&#10;" fillcolor="black" stroked="f"/>
              <v:rect id="Rectangle 1748" o:spid="_x0000_s3665" style="position:absolute;left:5410;top:206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PpzMgA&#10;AADeAAAADwAAAGRycy9kb3ducmV2LnhtbESPzWsCMRTE74L/Q3hCb5pVrB+rUWqh0ItQPw56e26e&#10;u4ubl22S6tq/vhEKHoeZ+Q0zXzamEldyvrSsoN9LQBBnVpecK9jvProTED4ga6wsk4I7eVgu2q05&#10;ptreeEPXbchFhLBPUUERQp1K6bOCDPqerYmjd7bOYIjS5VI7vEW4qeQgSUbSYMlxocCa3gvKLtsf&#10;o2A1nay+v4a8/t2cjnQ8nC6vA5co9dJp3mYgAjXhGf5vf2oF4+mwP4LH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Y+nMyAAAAN4AAAAPAAAAAAAAAAAAAAAAAJgCAABk&#10;cnMvZG93bnJldi54bWxQSwUGAAAAAAQABAD1AAAAjQMAAAAA&#10;" fillcolor="black" stroked="f"/>
              <v:rect id="Rectangle 1749" o:spid="_x0000_s3666" style="position:absolute;left:5414;top:206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9MV8gA&#10;AADeAAAADwAAAGRycy9kb3ducmV2LnhtbESPQWsCMRSE74X+h/AK3mpW0aqrUVQQvAjV9lBvz81z&#10;d3HzsiZRV3+9KRR6HGbmG2Yya0wlruR8aVlBp52AIM6sLjlX8P21eh+C8AFZY2WZFNzJw2z6+jLB&#10;VNsbb+m6C7mIEPYpKihCqFMpfVaQQd+2NXH0jtYZDFG6XGqHtwg3lewmyYc0WHJcKLCmZUHZaXcx&#10;Chaj4eL82ePNY3vY0/7ncOp3XaJU662Zj0EEasJ/+K+91goGo15nAL934hWQ0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L0xXyAAAAN4AAAAPAAAAAAAAAAAAAAAAAJgCAABk&#10;cnMvZG93bnJldi54bWxQSwUGAAAAAAQABAD1AAAAjQMAAAAA&#10;" fillcolor="black" stroked="f"/>
              <v:rect id="Rectangle 1750" o:spid="_x0000_s3667" style="position:absolute;left:5418;top:206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DYJcUA&#10;AADeAAAADwAAAGRycy9kb3ducmV2LnhtbERPyW7CMBC9V+IfrEHi1jggypJiECBV6qUSSw/lNsTT&#10;JCIeB9uFlK/HBySOT2+fLVpTiws5X1lW0E9SEMS51RUXCr73H68TED4ga6wtk4J/8rCYd15mmGl7&#10;5S1ddqEQMYR9hgrKEJpMSp+XZNAntiGO3K91BkOErpDa4TWGm1oO0nQkDVYcG0psaF1Sftr9GQWr&#10;6WR13gz567Y9Hujwczy9DVyqVK/bLt9BBGrDU/xwf2oF4+mwH/fGO/EK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NglxQAAAN4AAAAPAAAAAAAAAAAAAAAAAJgCAABkcnMv&#10;ZG93bnJldi54bWxQSwUGAAAAAAQABAD1AAAAigMAAAAA&#10;" fillcolor="black" stroked="f"/>
              <v:rect id="Rectangle 1751" o:spid="_x0000_s3668" style="position:absolute;left:5422;top:2060;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9vsgA&#10;AADeAAAADwAAAGRycy9kb3ducmV2LnhtbESPT2sCMRTE70K/Q3iF3jSr+G+3RqmFQi+C2h7q7bl5&#10;3V3cvGyTVFc/vREEj8PM/IaZLVpTiyM5X1lW0O8lIIhzqysuFHx/fXSnIHxA1lhbJgVn8rCYP3Vm&#10;mGl74g0dt6EQEcI+QwVlCE0mpc9LMuh7tiGO3q91BkOUrpDa4SnCTS0HSTKWBiuOCyU29F5Sftj+&#10;GwXLdLr8Ww95ddnsd7T72R9GA5co9fLcvr2CCNSGR/je/tQKJumwn8L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H2+yAAAAN4AAAAPAAAAAAAAAAAAAAAAAJgCAABk&#10;cnMvZG93bnJldi54bWxQSwUGAAAAAAQABAD1AAAAjQMAAAAA&#10;" fillcolor="black" stroked="f"/>
              <v:rect id="Rectangle 1752" o:spid="_x0000_s3669" style="position:absolute;left:5425;top:206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oensYA&#10;AADeAAAADwAAAGRycy9kb3ducmV2LnhtbESPy2rCQBSG94W+w3AK7urE4DU6ShUKbgreFro7Zo5J&#10;MHMmnZlq2qfvLASXP/+Nb7ZoTS1u5HxlWUGvm4Agzq2uuFBw2H++j0H4gKyxtkwKfsnDYv76MsNM&#10;2ztv6bYLhYgj7DNUUIbQZFL6vCSDvmsb4uhdrDMYonSF1A7vcdzUMk2SoTRYcXwosaFVSfl192MU&#10;LCfj5femz19/2/OJTsfzdZC6RKnOW/sxBRGoDc/wo73WCkaTfhoBIk5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oensYAAADeAAAADwAAAAAAAAAAAAAAAACYAgAAZHJz&#10;L2Rvd25yZXYueG1sUEsFBgAAAAAEAAQA9QAAAIsDAAAAAA==&#10;" fillcolor="black" stroked="f"/>
              <v:rect id="Rectangle 1753" o:spid="_x0000_s3670" style="position:absolute;left:5387;top:206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BcgA&#10;AADeAAAADwAAAGRycy9kb3ducmV2LnhtbESPzWsCMRTE74X+D+EVeqtZFz9Xo9RCoRehfhz09ty8&#10;7i5uXrZJqqt/fSMIHoeZ+Q0znbemFidyvrKsoNtJQBDnVldcKNhuPt9GIHxA1lhbJgUX8jCfPT9N&#10;MdP2zCs6rUMhIoR9hgrKEJpMSp+XZNB3bEMcvR/rDIYoXSG1w3OEm1qmSTKQBiuOCyU29FFSflz/&#10;GQWL8Wjx+93j5XV12NN+dzj2U5co9frSvk9ABGrDI3xvf2kFw3Ev7c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5rsFyAAAAN4AAAAPAAAAAAAAAAAAAAAAAJgCAABk&#10;cnMvZG93bnJldi54bWxQSwUGAAAAAAQABAD1AAAAjQMAAAAA&#10;" fillcolor="black" stroked="f"/>
              <v:rect id="Rectangle 1754" o:spid="_x0000_s3671" style="position:absolute;left:5391;top:2060;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QlcsgA&#10;AADeAAAADwAAAGRycy9kb3ducmV2LnhtbESPQWvCQBSE7wX/w/IKvTWbBm01uooKhV6Eanuot2f2&#10;mQSzb+PuVqO/visUPA4z8w0zmXWmESdyvras4CVJQRAXVtdcKvj+en8egvABWWNjmRRcyMNs2nuY&#10;YK7tmdd02oRSRAj7HBVUIbS5lL6oyKBPbEscvb11BkOUrpTa4TnCTSOzNH2VBmuOCxW2tKyoOGx+&#10;jYLFaLg4fvZ5dV3vtrT92R0GmUuVenrs5mMQgbpwD/+3P7SCt1E/y+B2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NCVyyAAAAN4AAAAPAAAAAAAAAAAAAAAAAJgCAABk&#10;cnMvZG93bnJldi54bWxQSwUGAAAAAAQABAD1AAAAjQMAAAAA&#10;" fillcolor="black" stroked="f"/>
              <v:rect id="Rectangle 1755" o:spid="_x0000_s3672" style="position:absolute;left:5391;top:206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iA6ckA&#10;AADeAAAADwAAAGRycy9kb3ducmV2LnhtbESPT2sCMRTE7wW/Q3hCbzXr1lZdjVILBS8F/x309tw8&#10;dxc3L9sk1bWfvikUPA4z8xtmOm9NLS7kfGVZQb+XgCDOra64ULDbfjyNQPiArLG2TApu5GE+6zxM&#10;MdP2ymu6bEIhIoR9hgrKEJpMSp+XZND3bEMcvZN1BkOUrpDa4TXCTS3TJHmVBiuOCyU29F5Sft58&#10;GwWL8WjxtRrw58/6eKDD/nh+SV2i1GO3fZuACNSGe/i/vdQKhuNB+g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HiA6ckAAADeAAAADwAAAAAAAAAAAAAAAACYAgAA&#10;ZHJzL2Rvd25yZXYueG1sUEsFBgAAAAAEAAQA9QAAAI4DAAAAAA==&#10;" fillcolor="black" stroked="f"/>
              <v:rect id="Rectangle 1756" o:spid="_x0000_s3673" style="position:absolute;left:5395;top:206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EYncgA&#10;AADeAAAADwAAAGRycy9kb3ducmV2LnhtbESPQWvCQBSE74X+h+UJvdWNIVqNrlILhV6Eaj3o7Zl9&#10;JsHs23R3q9Ff3y0IPQ4z8w0zW3SmEWdyvrasYNBPQBAXVtdcKth+vT+PQfiArLGxTAqu5GExf3yY&#10;Ya7thdd03oRSRAj7HBVUIbS5lL6oyKDv25Y4ekfrDIYoXSm1w0uEm0amSTKSBmuOCxW29FZRcdr8&#10;GAXLyXj5/Znx6rY+7Gm/O5yGqUuUeup1r1MQgbrwH763P7SCl0mWZ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kRidyAAAAN4AAAAPAAAAAAAAAAAAAAAAAJgCAABk&#10;cnMvZG93bnJldi54bWxQSwUGAAAAAAQABAD1AAAAjQMAAAAA&#10;" fillcolor="black" stroked="f"/>
              <v:rect id="Rectangle 1757" o:spid="_x0000_s3674" style="position:absolute;left:5350;top:2068;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29BsgA&#10;AADeAAAADwAAAGRycy9kb3ducmV2LnhtbESPT2sCMRTE74V+h/AKvdVsF626GkULQi9C/XPQ23Pz&#10;uru4eVmTqFs/fSMUPA4z8xtmPG1NLS7kfGVZwXsnAUGcW11xoWC7WbwNQPiArLG2TAp+ycN08vw0&#10;xkzbK6/osg6FiBD2GSooQ2gyKX1ekkHfsQ1x9H6sMxiidIXUDq8RbmqZJsmHNFhxXCixoc+S8uP6&#10;bBTMh4P56bvLy9vqsKf97nDspS5R6vWlnY1ABGrDI/zf/tIK+sNu2oP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3b0GyAAAAN4AAAAPAAAAAAAAAAAAAAAAAJgCAABk&#10;cnMvZG93bnJldi54bWxQSwUGAAAAAAQABAD1AAAAjQMAAAAA&#10;" fillcolor="black" stroked="f"/>
              <v:rect id="Rectangle 1758" o:spid="_x0000_s3675" style="position:absolute;left:5350;top:2068;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8jccgA&#10;AADeAAAADwAAAGRycy9kb3ducmV2LnhtbESPT2sCMRTE7wW/Q3hCbzXbxVpdjaKFQi+C/w56e25e&#10;dxc3L2uS6tpP3whCj8PM/IaZzFpTiws5X1lW8NpLQBDnVldcKNhtP1+GIHxA1lhbJgU38jCbdp4m&#10;mGl75TVdNqEQEcI+QwVlCE0mpc9LMuh7tiGO3rd1BkOUrpDa4TXCTS3TJBlIgxXHhRIb+igpP21+&#10;jILFaLg4r/q8/F0fD3TYH09vqUuUeu628zGIQG34Dz/aX1rB+6ifDu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DyNxyAAAAN4AAAAPAAAAAAAAAAAAAAAAAJgCAABk&#10;cnMvZG93bnJldi54bWxQSwUGAAAAAAQABAD1AAAAjQMAAAAA&#10;" fillcolor="black" stroked="f"/>
              <v:rect id="Rectangle 1759" o:spid="_x0000_s3676" style="position:absolute;left:5353;top:206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OG6sgA&#10;AADeAAAADwAAAGRycy9kb3ducmV2LnhtbESPT2sCMRTE74LfITyhN812sVVXo2ih0ItQ/xz09ty8&#10;7i5uXtYk1bWfvhEKPQ4z8xtmtmhNLa7kfGVZwfMgAUGcW11xoWC/e++PQfiArLG2TAru5GEx73Zm&#10;mGl74w1dt6EQEcI+QwVlCE0mpc9LMugHtiGO3pd1BkOUrpDa4S3CTS3TJHmVBiuOCyU29FZSft5+&#10;GwWryXh1+Rzy+mdzOtLxcDq/pC5R6qnXLqcgArXhP/zX/tAKRpNhOo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Q4bqyAAAAN4AAAAPAAAAAAAAAAAAAAAAAJgCAABk&#10;cnMvZG93bnJldi54bWxQSwUGAAAAAAQABAD1AAAAjQMAAAAA&#10;" fillcolor="black" stroked="f"/>
              <v:rect id="Rectangle 1760" o:spid="_x0000_s3677" style="position:absolute;left:5319;top:207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wSmMUA&#10;AADeAAAADwAAAGRycy9kb3ducmV2LnhtbERPyW7CMBC9V+o/WFOJW3GIWAMGFaRKXCqxHeA2xEMS&#10;EY9T24W0X18fkDg+vX22aE0tbuR8ZVlBr5uAIM6trrhQcNh/vo9B+ICssbZMCn7Jw2L++jLDTNs7&#10;b+m2C4WIIewzVFCG0GRS+rwkg75rG+LIXawzGCJ0hdQO7zHc1DJNkqE0WHFsKLGhVUn5dfdjFCwn&#10;4+X3ps9ff9vziU7H83WQukSpzlv7MQURqA1P8cO91gpGk34a98Y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3BKYxQAAAN4AAAAPAAAAAAAAAAAAAAAAAJgCAABkcnMv&#10;ZG93bnJldi54bWxQSwUGAAAAAAQABAD1AAAAigMAAAAA&#10;" fillcolor="black" stroked="f"/>
              <v:rect id="Rectangle 1761" o:spid="_x0000_s3678" style="position:absolute;left:5323;top:207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C3A8gA&#10;AADeAAAADwAAAGRycy9kb3ducmV2LnhtbESPQWvCQBSE74L/YXmF3nTTYNWkrqKFQi9C1R7q7Zl9&#10;TYLZt+nuVlN/fVcQPA4z8w0zW3SmESdyvras4GmYgCAurK65VPC5extMQfiArLGxTAr+yMNi3u/N&#10;MNf2zBs6bUMpIoR9jgqqENpcSl9UZNAPbUscvW/rDIYoXSm1w3OEm0amSTKWBmuOCxW29FpRcdz+&#10;GgWrbLr6+Rjx+rI57Gn/dTg+py5R6vGhW76ACNSFe/jWftcKJtkozeB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kLcDyAAAAN4AAAAPAAAAAAAAAAAAAAAAAJgCAABk&#10;cnMvZG93bnJldi54bWxQSwUGAAAAAAQABAD1AAAAjQMAAAAA&#10;" fillcolor="black" stroked="f"/>
              <v:rect id="Rectangle 1762" o:spid="_x0000_s3679" style="position:absolute;left:5327;top:207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OIQ8gA&#10;AADeAAAADwAAAGRycy9kb3ducmV2LnhtbESPvW7CMBSF90p9B+tWYitOgRYSMKggVeqCVCgDbDfx&#10;bRIRX6e2gcDT46FSx6Pzp2+26EwjzuR8bVnBSz8BQVxYXXOpYPf98TwB4QOyxsYyKbiSh8X88WGG&#10;mbYX3tB5G0oRR9hnqKAKoc2k9EVFBn3ftsTR+7HOYIjSlVI7vMRx08hBkrxJgzXHhwpbWlVUHLcn&#10;o2CZTpa/XyNe3zb5gQ77/Pg6cIlSvafufQoiUBf+w3/tT61gnI6GESDiRBS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c4hDyAAAAN4AAAAPAAAAAAAAAAAAAAAAAJgCAABk&#10;cnMvZG93bnJldi54bWxQSwUGAAAAAAQABAD1AAAAjQMAAAAA&#10;" fillcolor="black" stroked="f"/>
              <v:rect id="Rectangle 1763" o:spid="_x0000_s3680" style="position:absolute;left:5331;top:207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8t2MgA&#10;AADeAAAADwAAAGRycy9kb3ducmV2LnhtbESPzWsCMRTE74X+D+EVeqtZrZ+rUbQg9CLUj4Penpvn&#10;7uLmZU1S3favN4WCx2FmfsNMZo2pxJWcLy0raLcSEMSZ1SXnCnbb5dsQhA/IGivLpOCHPMymz08T&#10;TLW98Zqum5CLCGGfooIihDqV0mcFGfQtWxNH72SdwRCly6V2eItwU8lOkvSlwZLjQoE1fRSUnTff&#10;RsFiNFxcvrq8+l0fD3TYH8+9jkuUen1p5mMQgZrwCP+3P7WCwaj73oa/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y3YyAAAAN4AAAAPAAAAAAAAAAAAAAAAAJgCAABk&#10;cnMvZG93bnJldi54bWxQSwUGAAAAAAQABAD1AAAAjQMAAAAA&#10;" fillcolor="black" stroked="f"/>
              <v:rect id="Rectangle 1764" o:spid="_x0000_s3681" style="position:absolute;left:5334;top:207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2zr8kA&#10;AADeAAAADwAAAGRycy9kb3ducmV2LnhtbESPT2sCMRTE7wW/Q3hCbzXr1lZdjVILBS8F/x309tw8&#10;dxc3L9sk1bWfvikUPA4z8xtmOm9NLS7kfGVZQb+XgCDOra64ULDbfjyNQPiArLG2TApu5GE+6zxM&#10;MdP2ymu6bEIhIoR9hgrKEJpMSp+XZND3bEMcvZN1BkOUrpDa4TXCTS3TJHmVBiuOCyU29F5Sft58&#10;GwWL8WjxtRrw58/6eKDD/nh+SV2i1GO3fZuACNSGe/i/vdQKhuPBcwp/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u2zr8kAAADeAAAADwAAAAAAAAAAAAAAAACYAgAA&#10;ZHJzL2Rvd25yZXYueG1sUEsFBgAAAAAEAAQA9QAAAI4DAAAAAA==&#10;" fillcolor="black" stroked="f"/>
              <v:rect id="Rectangle 1765" o:spid="_x0000_s3682" style="position:absolute;left:5338;top:207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EWNMkA&#10;AADeAAAADwAAAGRycy9kb3ducmV2LnhtbESPS2/CMBCE75X4D9Yi9VYcHuURMAgqIfVSqTwOcFvi&#10;JYmI16ntQtpfjytV4jiamW80s0VjKnEl50vLCrqdBARxZnXJuYL9bv0yBuEDssbKMin4IQ+Leetp&#10;hqm2N97QdRtyESHsU1RQhFCnUvqsIIO+Y2vi6J2tMxiidLnUDm8RbirZS5KhNFhyXCiwpreCssv2&#10;2yhYTcarr88Bf/xuTkc6Hk6X155LlHpuN8spiEBNeIT/2+9awWgy6Pfh7068AnJ+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aEWNMkAAADeAAAADwAAAAAAAAAAAAAAAACYAgAA&#10;ZHJzL2Rvd25yZXYueG1sUEsFBgAAAAAEAAQA9QAAAI4DAAAAAA==&#10;" fillcolor="black" stroked="f"/>
              <v:rect id="Rectangle 1766" o:spid="_x0000_s3683" style="position:absolute;left:5342;top:207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iOQMgA&#10;AADeAAAADwAAAGRycy9kb3ducmV2LnhtbESPQWsCMRSE7wX/Q3iCt5qtbq1ujaKFgpeC2h7q7bl5&#10;3V3cvKxJqqu/vhGEHoeZ+YaZzltTixM5X1lW8NRPQBDnVldcKPj6fH8cg/ABWWNtmRRcyMN81nmY&#10;YqbtmTd02oZCRAj7DBWUITSZlD4vyaDv24Y4ej/WGQxRukJqh+cIN7UcJMlIGqw4LpTY0FtJ+WH7&#10;axQsJ+PlcZ3yx3Wz39Hue394HrhEqV63XbyCCNSG//C9vdIKXibpMIXb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SI5AyAAAAN4AAAAPAAAAAAAAAAAAAAAAAJgCAABk&#10;cnMvZG93bnJldi54bWxQSwUGAAAAAAQABAD1AAAAjQMAAAAA&#10;" fillcolor="black" stroked="f"/>
              <v:rect id="Rectangle 1767" o:spid="_x0000_s3684" style="position:absolute;left:5296;top:207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Qr28gA&#10;AADeAAAADwAAAGRycy9kb3ducmV2LnhtbESPT2sCMRTE74LfIbxCb5qt1aqrUbRQ6KXgv4Penpvn&#10;7uLmZZukuvbTN4LQ4zAzv2Gm88ZU4kLOl5YVvHQTEMSZ1SXnCnbbj84IhA/IGivLpOBGHuazdmuK&#10;qbZXXtNlE3IRIexTVFCEUKdS+qwgg75ra+LonawzGKJ0udQOrxFuKtlLkjdpsOS4UGBN7wVl582P&#10;UbAcj5bfqz5//a6PBzrsj+dBzyVKPT81iwmIQE34Dz/an1rBcNx/HcD9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BCvbyAAAAN4AAAAPAAAAAAAAAAAAAAAAAJgCAABk&#10;cnMvZG93bnJldi54bWxQSwUGAAAAAAQABAD1AAAAjQMAAAAA&#10;" fillcolor="black" stroked="f"/>
              <v:rect id="Rectangle 1768" o:spid="_x0000_s3685" style="position:absolute;left:5300;top:207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a1rMkA&#10;AADeAAAADwAAAGRycy9kb3ducmV2LnhtbESPzWsCMRTE7wX/h/CE3mpWa/1YjaKFQi+F+nHQ23Pz&#10;3F3cvGyTqKt/vSkUehxm5jfMdN6YSlzI+dKygm4nAUGcWV1yrmC7+XgZgfABWWNlmRTcyMN81nqa&#10;YqrtlVd0WYdcRAj7FBUUIdSplD4ryKDv2Jo4ekfrDIYoXS61w2uEm0r2kmQgDZYcFwqs6b2g7LQ+&#10;GwXL8Wj5893nr/vqsKf97nB667lEqed2s5iACNSE//Bf+1MrGI77rwP4vROvgJw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da1rMkAAADeAAAADwAAAAAAAAAAAAAAAACYAgAA&#10;ZHJzL2Rvd25yZXYueG1sUEsFBgAAAAAEAAQA9QAAAI4DAAAAAA==&#10;" fillcolor="black" stroked="f"/>
              <v:rect id="Rectangle 1769" o:spid="_x0000_s3686" style="position:absolute;left:5304;top:207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oQN8kA&#10;AADeAAAADwAAAGRycy9kb3ducmV2LnhtbESPT2sCMRTE7wW/Q3hCbzVbq1VXo2hB8CLUPwe9PTev&#10;u4ublzVJde2nN4VCj8PM/IaZzBpTiSs5X1pW8NpJQBBnVpecK9jvli9DED4ga6wsk4I7eZhNW08T&#10;TLW98Yau25CLCGGfooIihDqV0mcFGfQdWxNH78s6gyFKl0vt8BbhppLdJHmXBkuOCwXW9FFQdt5+&#10;GwWL0XBx+ezx+mdzOtLxcDr3uy5R6rndzMcgAjXhP/zXXmkFg1HvbQC/d+IVkN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poQN8kAAADeAAAADwAAAAAAAAAAAAAAAACYAgAA&#10;ZHJzL2Rvd25yZXYueG1sUEsFBgAAAAAEAAQA9QAAAI4DAAAAAA==&#10;" fillcolor="black" stroked="f"/>
              <v:rect id="Rectangle 1770" o:spid="_x0000_s3687" style="position:absolute;left:5308;top:207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WERcYA&#10;AADeAAAADwAAAGRycy9kb3ducmV2LnhtbERPPW/CMBDdK/U/WFeJrTgFWkjAoIJUqQtSoQywXeJr&#10;EhGfU9tA4NfjoVLHp/c9W3SmEWdyvras4KWfgCAurK65VLD7/niegPABWWNjmRRcycNi/vgww0zb&#10;C2/ovA2liCHsM1RQhdBmUvqiIoO+b1viyP1YZzBE6EqpHV5iuGnkIEnepMGaY0OFLa0qKo7bk1Gw&#10;TCfL368Rr2+b/ECHfX58HbhEqd5T9z4FEagL/+I/96dWME5Hw7g33olX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wWERcYAAADeAAAADwAAAAAAAAAAAAAAAACYAgAAZHJz&#10;L2Rvd25yZXYueG1sUEsFBgAAAAAEAAQA9QAAAIsDAAAAAA==&#10;" fillcolor="black" stroked="f"/>
              <v:rect id="Rectangle 1771" o:spid="_x0000_s3688" style="position:absolute;left:5308;top:207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kh3sgA&#10;AADeAAAADwAAAGRycy9kb3ducmV2LnhtbESPQWsCMRSE7wX/Q3hCbzWr1epujVILghdBrYd6e26e&#10;u4ubl22S6tpfbwqFHoeZ+YaZzltTiws5X1lW0O8lIIhzqysuFOw/lk8TED4ga6wtk4IbeZjPOg9T&#10;zLS98pYuu1CICGGfoYIyhCaT0uclGfQ92xBH72SdwRClK6R2eI1wU8tBkrxIgxXHhRIbei8pP+++&#10;jYJFOll8bYa8/tkeD3T4PJ5HA5co9dht315BBGrDf/ivvdIKxunwOYX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SSHeyAAAAN4AAAAPAAAAAAAAAAAAAAAAAJgCAABk&#10;cnMvZG93bnJldi54bWxQSwUGAAAAAAQABAD1AAAAjQMAAAAA&#10;" fillcolor="black" stroked="f"/>
              <v:rect id="Rectangle 1772" o:spid="_x0000_s3689" style="position:absolute;left:5312;top:2075;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X7PscA&#10;AADeAAAADwAAAGRycy9kb3ducmV2LnhtbESPzWrCQBSF9wXfYbhCd3VSSavGjKIFoZtCtV3o7iZz&#10;mwQzd+LMqGmfvrMQXB7OH1++7E0rLuR8Y1nB8ygBQVxa3XCl4Ptr8zQF4QOyxtYyKfglD8vF4CHH&#10;TNsrb+myC5WII+wzVFCH0GVS+rImg35kO+Lo/VhnMETpKqkdXuO4aeU4SV6lwYbjQ40dvdVUHndn&#10;o2A9m65Pnyl//G2LAx32xfFl7BKlHof9ag4iUB/u4Vv7XSuYzNI0AkSciAJy8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1+z7HAAAA3gAAAA8AAAAAAAAAAAAAAAAAmAIAAGRy&#10;cy9kb3ducmV2LnhtbFBLBQYAAAAABAAEAPUAAACMAwAAAAA=&#10;" fillcolor="black" stroked="f"/>
              <v:rect id="Rectangle 1773" o:spid="_x0000_s3690" style="position:absolute;left:5315;top:207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lepckA&#10;AADeAAAADwAAAGRycy9kb3ducmV2LnhtbESPzWsCMRTE74X+D+EVeqtZZf1ajVILhV6E+nHQ23Pz&#10;uru4edkmqa7+9Y0geBxm5jfMdN6aWpzI+cqygm4nAUGcW11xoWC7+XwbgfABWWNtmRRcyMN89vw0&#10;xUzbM6/otA6FiBD2GSooQ2gyKX1ekkHfsQ1x9H6sMxiidIXUDs8RbmrZS5KBNFhxXCixoY+S8uP6&#10;zyhYjEeL3++Ul9fVYU/73eHY77lEqdeX9n0CIlAbHuF7+0srGI7TtAu3O/EKyN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jlepckAAADeAAAADwAAAAAAAAAAAAAAAACYAgAA&#10;ZHJzL2Rvd25yZXYueG1sUEsFBgAAAAAEAAQA9QAAAI4DAAAAAA==&#10;" fillcolor="black" stroked="f"/>
              <v:rect id="Rectangle 1774" o:spid="_x0000_s3691" style="position:absolute;left:5270;top:207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vA0sgA&#10;AADeAAAADwAAAGRycy9kb3ducmV2LnhtbESPQWvCQBSE74X+h+UJvdWNIVqNrlILhV6Eaj3o7Zl9&#10;JsHs23R3q9Ff3y0IPQ4z8w0zW3SmEWdyvrasYNBPQBAXVtdcKth+vT+PQfiArLGxTAqu5GExf3yY&#10;Ya7thdd03oRSRAj7HBVUIbS5lL6oyKDv25Y4ekfrDIYoXSm1w0uEm0amSTKSBmuOCxW29FZRcdr8&#10;GAXLyXj5/Znx6rY+7Gm/O5yGqUuUeup1r1MQgbrwH763P7SCl0mWp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68DSyAAAAN4AAAAPAAAAAAAAAAAAAAAAAJgCAABk&#10;cnMvZG93bnJldi54bWxQSwUGAAAAAAQABAD1AAAAjQMAAAAA&#10;" fillcolor="black" stroked="f"/>
              <v:rect id="Rectangle 1775" o:spid="_x0000_s3692" style="position:absolute;left:5274;top:2079;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dlScgA&#10;AADeAAAADwAAAGRycy9kb3ducmV2LnhtbESPQWsCMRSE7wX/Q3iCt5qtbq1ujaKFgpeC2h7q7bl5&#10;3V3cvKxJqqu/vhGEHoeZ+YaZzltTixM5X1lW8NRPQBDnVldcKPj6fH8cg/ABWWNtmRRcyMN81nmY&#10;YqbtmTd02oZCRAj7DBWUITSZlD4vyaDv24Y4ej/WGQxRukJqh+cIN7UcJMlIGqw4LpTY0FtJ+WH7&#10;axQsJ+PlcZ3yx3Wz39Hue394HrhEqV63XbyCCNSG//C9vdIKXiZpOoTb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p2VJyAAAAN4AAAAPAAAAAAAAAAAAAAAAAJgCAABk&#10;cnMvZG93bnJldi54bWxQSwUGAAAAAAQABAD1AAAAjQMAAAAA&#10;" fillcolor="black" stroked="f"/>
              <v:rect id="Rectangle 1776" o:spid="_x0000_s3693" style="position:absolute;left:5277;top:207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79PcgA&#10;AADeAAAADwAAAGRycy9kb3ducmV2LnhtbESPT2sCMRTE7wW/Q3iCt5pV1qqrUbRQ6KVQ/xz09tw8&#10;dxc3L9sk6tpP3xQKPQ4z8xtmvmxNLW7kfGVZwaCfgCDOra64ULDfvT1PQPiArLG2TAoe5GG56DzN&#10;MdP2zhu6bUMhIoR9hgrKEJpMSp+XZND3bUMcvbN1BkOUrpDa4T3CTS2HSfIiDVYcF0ps6LWk/LK9&#10;GgXr6WT99Znyx/fmdKTj4XQZDV2iVK/brmYgArXhP/zXftcKxtM0TeH3Trw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Tv09yAAAAN4AAAAPAAAAAAAAAAAAAAAAAJgCAABk&#10;cnMvZG93bnJldi54bWxQSwUGAAAAAAQABAD1AAAAjQMAAAAA&#10;" fillcolor="black" stroked="f"/>
              <v:rect id="Rectangle 1777" o:spid="_x0000_s3694" style="position:absolute;left:5281;top:207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JYpsgA&#10;AADeAAAADwAAAGRycy9kb3ducmV2LnhtbESPT2sCMRTE74V+h/AK3mq2slZdjaJCoReh/jno7bl5&#10;3V3cvKxJqls/fSMUPA4z8xtmMmtNLS7kfGVZwVs3AUGcW11xoWC3/XgdgvABWWNtmRT8kofZ9Plp&#10;gpm2V17TZRMKESHsM1RQhtBkUvq8JIO+axvi6H1bZzBE6QqpHV4j3NSylyTv0mDFcaHEhpYl5afN&#10;j1GwGA0X56+UV7f18UCH/fHU77lEqc5LOx+DCNSGR/i//akVDEZp2of7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AlimyAAAAN4AAAAPAAAAAAAAAAAAAAAAAJgCAABk&#10;cnMvZG93bnJldi54bWxQSwUGAAAAAAQABAD1AAAAjQMAAAAA&#10;" fillcolor="black" stroked="f"/>
              <v:rect id="Rectangle 1778" o:spid="_x0000_s3695" style="position:absolute;left:5285;top:207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DG0cgA&#10;AADeAAAADwAAAGRycy9kb3ducmV2LnhtbESPT2sCMRTE7wW/Q3hCbzVb2VpdjaKFQi+C/w56e25e&#10;dxc3L2uS6tpP3whCj8PM/IaZzFpTiws5X1lW8NpLQBDnVldcKNhtP1+GIHxA1lhbJgU38jCbdp4m&#10;mGl75TVdNqEQEcI+QwVlCE0mpc9LMuh7tiGO3rd1BkOUrpDa4TXCTS37STKQBiuOCyU29FFSftr8&#10;GAWL0XBxXqW8/F0fD3TYH09vfZco9dxt52MQgdrwH360v7SC91GaDu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0MbRyAAAAN4AAAAPAAAAAAAAAAAAAAAAAJgCAABk&#10;cnMvZG93bnJldi54bWxQSwUGAAAAAAQABAD1AAAAjQMAAAAA&#10;" fillcolor="black" stroked="f"/>
              <v:rect id="Rectangle 1779" o:spid="_x0000_s3696" style="position:absolute;left:5289;top:207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xjSsgA&#10;AADeAAAADwAAAGRycy9kb3ducmV2LnhtbESPT2sCMRTE74LfITyhN81WtlVXo2ih0ItQ/xz09ty8&#10;7i5uXtYk1bWfvhEKPQ4z8xtmtmhNLa7kfGVZwfMgAUGcW11xoWC/e++PQfiArLG2TAru5GEx73Zm&#10;mGl74w1dt6EQEcI+QwVlCE0mpc9LMugHtiGO3pd1BkOUrpDa4S3CTS2HSfIqDVYcF0ps6K2k/Lz9&#10;NgpWk/Hq8pny+mdzOtLxcDq/DF2i1FOvXU5BBGrDf/iv/aEVjCZpOo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nGNKyAAAAN4AAAAPAAAAAAAAAAAAAAAAAJgCAABk&#10;cnMvZG93bnJldi54bWxQSwUGAAAAAAQABAD1AAAAjQMAAAAA&#10;" fillcolor="black" stroked="f"/>
              <v:rect id="Rectangle 1780" o:spid="_x0000_s3697" style="position:absolute;left:5293;top:2079;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P3OMYA&#10;AADeAAAADwAAAGRycy9kb3ducmV2LnhtbERPz2vCMBS+D/wfwhN2m+mkm1obRQfCLoPpdtDba/PW&#10;FpuXmkTt9tcvB8Hjx/c7X/amFRdyvrGs4HmUgCAurW64UvD9tXmagvABWWNrmRT8koflYvCQY6bt&#10;lbd02YVKxBD2GSqoQ+gyKX1Zk0E/sh1x5H6sMxgidJXUDq8x3LRynCSv0mDDsaHGjt5qKo+7s1Gw&#10;nk3Xp8+UP/62xYEO++L4MnaJUo/DfjUHEagPd/HN/a4VTGZpGvfGO/EK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P3OMYAAADeAAAADwAAAAAAAAAAAAAAAACYAgAAZHJz&#10;L2Rvd25yZXYueG1sUEsFBgAAAAAEAAQA9QAAAIsDAAAAAA==&#10;" fillcolor="black" stroked="f"/>
              <v:rect id="Rectangle 1781" o:spid="_x0000_s3698" style="position:absolute;left:5258;top:208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9So8gA&#10;AADeAAAADwAAAGRycy9kb3ducmV2LnhtbESPQWvCQBSE70L/w/KE3nSjxNZEV6mFQi+Faj3o7Zl9&#10;JsHs23R3q7G/visUPA4z8w0zX3amEWdyvrasYDRMQBAXVtdcKth+vQ2mIHxA1thYJgVX8rBcPPTm&#10;mGt74TWdN6EUEcI+RwVVCG0upS8qMuiHtiWO3tE6gyFKV0rt8BLhppHjJHmSBmuOCxW29FpRcdr8&#10;GAWrbLr6/kz543d92NN+dzhNxi5R6rHfvcxABOrCPfzfftcKnrM0ze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T1KjyAAAAN4AAAAPAAAAAAAAAAAAAAAAAJgCAABk&#10;cnMvZG93bnJldi54bWxQSwUGAAAAAAQABAD1AAAAjQMAAAAA&#10;" fillcolor="black" stroked="f"/>
              <v:rect id="Rectangle 1782" o:spid="_x0000_s3699" style="position:absolute;left:5209;top:209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t48cA&#10;AADeAAAADwAAAGRycy9kb3ducmV2LnhtbESPzWrCQBSF90LfYbgFdzqpqNXoKLUguCmodWF2N5lr&#10;EszcSWdGTfv0nUWhy8P541uuO9OIOzlfW1bwMkxAEBdW11wqOH1uBzMQPiBrbCyTgm/ysF499ZaY&#10;avvgA92PoRRxhH2KCqoQ2lRKX1Rk0A9tSxy9i3UGQ5SulNrhI46bRo6SZCoN1hwfKmzpvaLierwZ&#10;BZv5bPO1H/PHzyHPKDvn18nIJUr1n7u3BYhAXfgP/7V3WsHrfDyJABEno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sbePHAAAA3gAAAA8AAAAAAAAAAAAAAAAAmAIAAGRy&#10;cy9kb3ducmV2LnhtbFBLBQYAAAAABAAEAPUAAACMAwAAAAA=&#10;" fillcolor="black" stroked="f"/>
              <v:rect id="Rectangle 1783" o:spid="_x0000_s3700" style="position:absolute;left:5213;top:209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eMgA&#10;AADeAAAADwAAAGRycy9kb3ducmV2LnhtbESPzWsCMRTE70L/h/AK3jSr+LkapQpCL4X6cdDbc/Pc&#10;Xdy8bJOo2/71TUHocZiZ3zDzZWMqcSfnS8sKet0EBHFmdcm5gsN+05mA8AFZY2WZFHyTh+XipTXH&#10;VNsHb+m+C7mIEPYpKihCqFMpfVaQQd+1NXH0LtYZDFG6XGqHjwg3lewnyUgaLDkuFFjTuqDsursZ&#10;BavpZPX1OeCPn+35RKfj+Trsu0Sp9mvzNgMRqAn/4Wf7XSsYTwfDHvzd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4Mh4yAAAAN4AAAAPAAAAAAAAAAAAAAAAAJgCAABk&#10;cnMvZG93bnJldi54bWxQSwUGAAAAAAQABAD1AAAAjQMAAAAA&#10;" fillcolor="black" stroked="f"/>
              <v:rect id="Rectangle 1784" o:spid="_x0000_s3701" style="position:absolute;left:5217;top:2090;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JWD8gA&#10;AADeAAAADwAAAGRycy9kb3ducmV2LnhtbESPT2sCMRTE74V+h/AKvdVsF626GkULQi9C/XPQ23Pz&#10;uru4eVmTqFs/fSMUPA4z8xtmPG1NLS7kfGVZwXsnAUGcW11xoWC7WbwNQPiArLG2TAp+ycN08vw0&#10;xkzbK6/osg6FiBD2GSooQ2gyKX1ekkHfsQ1x9H6sMxiidIXUDq8RbmqZJsmHNFhxXCixoc+S8uP6&#10;bBTMh4P56bvLy9vqsKf97nDspS5R6vWlnY1ABGrDI/zf/tIK+sNuL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MlYPyAAAAN4AAAAPAAAAAAAAAAAAAAAAAJgCAABk&#10;cnMvZG93bnJldi54bWxQSwUGAAAAAAQABAD1AAAAjQMAAAAA&#10;" fillcolor="black" stroked="f"/>
              <v:rect id="Rectangle 1785" o:spid="_x0000_s3702" style="position:absolute;left:5220;top:209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7zlMgA&#10;AADeAAAADwAAAGRycy9kb3ducmV2LnhtbESPT2sCMRTE74LfIbxCb5qt1aqrUbRQ6KXgv4Penpvn&#10;7uLmZZukuvbTN4LQ4zAzv2Gm88ZU4kLOl5YVvHQTEMSZ1SXnCnbbj84IhA/IGivLpOBGHuazdmuK&#10;qbZXXtNlE3IRIexTVFCEUKdS+qwgg75ra+LonawzGKJ0udQOrxFuKtlLkjdpsOS4UGBN7wVl582P&#10;UbAcj5bfqz5//a6PBzrsj+dBzyVKPT81iwmIQE34Dz/an1rBcNwfvML9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fvOUyAAAAN4AAAAPAAAAAAAAAAAAAAAAAJgCAABk&#10;cnMvZG93bnJldi54bWxQSwUGAAAAAAQABAD1AAAAjQMAAAAA&#10;" fillcolor="black" stroked="f"/>
              <v:rect id="Rectangle 1786" o:spid="_x0000_s3703" style="position:absolute;left:5224;top:209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r4MgA&#10;AADeAAAADwAAAGRycy9kb3ducmV2LnhtbESPT2sCMRTE74V+h/AK3mq2slZdjaJCoReh/jno7bl5&#10;3V3cvKxJqls/fSMUPA4z8xtmMmtNLS7kfGVZwVs3AUGcW11xoWC3/XgdgvABWWNtmRT8kofZ9Plp&#10;gpm2V17TZRMKESHsM1RQhtBkUvq8JIO+axvi6H1bZzBE6QqpHV4j3NSylyTv0mDFcaHEhpYl5afN&#10;j1GwGA0X56+UV7f18UCH/fHU77lEqc5LOx+DCNSGR/i//akVDEZpP4X7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l2vgyAAAAN4AAAAPAAAAAAAAAAAAAAAAAJgCAABk&#10;cnMvZG93bnJldi54bWxQSwUGAAAAAAQABAD1AAAAjQMAAAAA&#10;" fillcolor="black" stroked="f"/>
              <v:rect id="Rectangle 1787" o:spid="_x0000_s3704" style="position:absolute;left:5228;top:2090;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vOe8gA&#10;AADeAAAADwAAAGRycy9kb3ducmV2LnhtbESPQWsCMRSE74X+h/AKvdVsxa26NYoWBC+C2h7q7bl5&#10;3V3cvKxJ1NVfb4SCx2FmvmFGk9bU4kTOV5YVvHcSEMS51RUXCn6+528DED4ga6wtk4ILeZiMn59G&#10;mGl75jWdNqEQEcI+QwVlCE0mpc9LMug7tiGO3p91BkOUrpDa4TnCTS27SfIhDVYcF0ps6KukfL85&#10;GgWz4WB2WPV4eV3vtrT93e3TrkuUen1pp58gArXhEf5vL7SC/rCXpnC/E6+AH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2857yAAAAN4AAAAPAAAAAAAAAAAAAAAAAJgCAABk&#10;cnMvZG93bnJldi54bWxQSwUGAAAAAAQABAD1AAAAjQMAAAAA&#10;" fillcolor="black" stroked="f"/>
              <v:rect id="Rectangle 1788" o:spid="_x0000_s3705" style="position:absolute;left:5186;top:209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lQDMgA&#10;AADeAAAADwAAAGRycy9kb3ducmV2LnhtbESPzWsCMRTE74X+D+EJ3mpW8XM1ShUKvRT8OujtuXnu&#10;Lm5e1iTqtn99UxB6HGbmN8xs0ZhK3Mn50rKCbicBQZxZXXKuYL/7eBuD8AFZY2WZFHyTh8X89WWG&#10;qbYP3tB9G3IRIexTVFCEUKdS+qwgg75ja+Lona0zGKJ0udQOHxFuKtlLkqE0WHJcKLCmVUHZZXsz&#10;CpaT8fK67vPXz+Z0pOPhdBn0XKJUu9W8T0EEasJ/+Nn+1ApGk/5gCH9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CVAMyAAAAN4AAAAPAAAAAAAAAAAAAAAAAJgCAABk&#10;cnMvZG93bnJldi54bWxQSwUGAAAAAAQABAD1AAAAjQMAAAAA&#10;" fillcolor="black" stroked="f"/>
              <v:rect id="Rectangle 1789" o:spid="_x0000_s3706" style="position:absolute;left:5190;top:209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X1l8gA&#10;AADeAAAADwAAAGRycy9kb3ducmV2LnhtbESPT2sCMRTE70K/Q3iCN80qWnU1ShUKvRTqn4Penpvn&#10;7uLmZU2ibvvpm0LB4zAzv2Hmy8ZU4k7Ol5YV9HsJCOLM6pJzBfvde3cCwgdkjZVlUvBNHpaLl9Yc&#10;U20fvKH7NuQiQtinqKAIoU6l9FlBBn3P1sTRO1tnMETpcqkdPiLcVHKQJK/SYMlxocCa1gVll+3N&#10;KFhNJ6vr15A/fzanIx0Pp8to4BKlOu3mbQYiUBOe4f/2h1Ywng5HY/i7E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fWXyAAAAN4AAAAPAAAAAAAAAAAAAAAAAJgCAABk&#10;cnMvZG93bnJldi54bWxQSwUGAAAAAAQABAD1AAAAjQMAAAAA&#10;" fillcolor="black" stroked="f"/>
              <v:rect id="Rectangle 1790" o:spid="_x0000_s3707" style="position:absolute;left:5194;top:209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ph5cUA&#10;AADeAAAADwAAAGRycy9kb3ducmV2LnhtbERPz2vCMBS+C/sfwht403SiTqtR5kDwMlDnwd5em2db&#10;bF66JGq3v345DHb8+H4v151pxJ2cry0reBkmIIgLq2suFZw+t4MZCB+QNTaWScE3eVivnnpLTLV9&#10;8IHux1CKGMI+RQVVCG0qpS8qMuiHtiWO3MU6gyFCV0rt8BHDTSNHSTKVBmuODRW29F5RcT3ejILN&#10;fLb52o/54+eQZ5Sd8+tk5BKl+s/d2wJEoC78i//cO63gdT6exL3xTr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2mHlxQAAAN4AAAAPAAAAAAAAAAAAAAAAAJgCAABkcnMv&#10;ZG93bnJldi54bWxQSwUGAAAAAAQABAD1AAAAigMAAAAA&#10;" fillcolor="black" stroked="f"/>
              <v:rect id="Rectangle 1791" o:spid="_x0000_s3708" style="position:absolute;left:5198;top:209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bEfsgA&#10;AADeAAAADwAAAGRycy9kb3ducmV2LnhtbESPQWsCMRSE74X+h/AKvdVsRau7NYoWBC+C2h7q7bl5&#10;3V3cvKxJ1NVfb4SCx2FmvmFGk9bU4kTOV5YVvHcSEMS51RUXCn6+529DED4ga6wtk4ILeZiMn59G&#10;mGl75jWdNqEQEcI+QwVlCE0mpc9LMug7tiGO3p91BkOUrpDa4TnCTS27SfIhDVYcF0ps6KukfL85&#10;GgWzdDg7rHq8vK53W9r+7vb9rkuUen1pp58gArXhEf5vL7SCQdrrp3C/E6+AH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lsR+yAAAAN4AAAAPAAAAAAAAAAAAAAAAAJgCAABk&#10;cnMvZG93bnJldi54bWxQSwUGAAAAAAQABAD1AAAAjQMAAAAA&#10;" fillcolor="black" stroked="f"/>
              <v:rect id="Rectangle 1792" o:spid="_x0000_s3709" style="position:absolute;left:5201;top:209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CnXscA&#10;AADeAAAADwAAAGRycy9kb3ducmV2LnhtbESPy2rCQBSG9wXfYTiF7ppJxWvqKFoodCNU7aLZnWRO&#10;k2DmTDoz1ejTdxaCy5//xrdY9aYVJ3K+sazgJUlBEJdWN1wp+Dq8P89A+ICssbVMCi7kYbUcPCww&#10;0/bMOzrtQyXiCPsMFdQhdJmUvqzJoE9sRxy9H+sMhihdJbXDcxw3rRym6UQabDg+1NjRW03lcf9n&#10;FGzms83v54i3112RU/5dHMdDlyr19NivX0EE6sM9fGt/aAXT+WgSASJOR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Ap17HAAAA3gAAAA8AAAAAAAAAAAAAAAAAmAIAAGRy&#10;cy9kb3ducmV2LnhtbFBLBQYAAAAABAAEAPUAAACMAwAAAAA=&#10;" fillcolor="black" stroked="f"/>
              <v:rect id="Rectangle 1793" o:spid="_x0000_s3710" style="position:absolute;left:5205;top:209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wCxcgA&#10;AADeAAAADwAAAGRycy9kb3ducmV2LnhtbESPzWsCMRTE74L/Q3hCb5pVrB+rUWqh0ItQPw56e26e&#10;u4ubl22S6tq/vhEKHoeZ+Q0zXzamEldyvrSsoN9LQBBnVpecK9jvProTED4ga6wsk4I7eVgu2q05&#10;ptreeEPXbchFhLBPUUERQp1K6bOCDPqerYmjd7bOYIjS5VI7vEW4qeQgSUbSYMlxocCa3gvKLtsf&#10;o2A1nay+v4a8/t2cjnQ8nC6vA5co9dJp3mYgAjXhGf5vf2oF4+lw1IfH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jALFyAAAAN4AAAAPAAAAAAAAAAAAAAAAAJgCAABk&#10;cnMvZG93bnJldi54bWxQSwUGAAAAAAQABAD1AAAAjQMAAAAA&#10;" fillcolor="black" stroked="f"/>
              <v:rect id="Rectangle 1794" o:spid="_x0000_s3711" style="position:absolute;left:5171;top:209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6cssgA&#10;AADeAAAADwAAAGRycy9kb3ducmV2LnhtbESPT2sCMRTE7wW/Q3hCbzXbxVpdjaKFQi+C/w56e25e&#10;dxc3L2uS6tpP3whCj8PM/IaZzFpTiws5X1lW8NpLQBDnVldcKNhtP1+GIHxA1lhbJgU38jCbdp4m&#10;mGl75TVdNqEQEcI+QwVlCE0mpc9LMuh7tiGO3rd1BkOUrpDa4TXCTS3TJBlIgxXHhRIb+igpP21+&#10;jILFaLg4r/q8/F0fD3TYH09vqUuUeu628zGIQG34Dz/aX1rB+6g/S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XpyyyAAAAN4AAAAPAAAAAAAAAAAAAAAAAJgCAABk&#10;cnMvZG93bnJldi54bWxQSwUGAAAAAAQABAD1AAAAjQMAAAAA&#10;" fillcolor="black" stroked="f"/>
              <v:rect id="Rectangle 1795" o:spid="_x0000_s3712" style="position:absolute;left:5175;top:209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I5KckA&#10;AADeAAAADwAAAGRycy9kb3ducmV2LnhtbESPzWsCMRTE7wX/h/CE3mpWa/1YjaKFQi+F+nHQ23Pz&#10;3F3cvGyTqKt/vSkUehxm5jfMdN6YSlzI+dKygm4nAUGcWV1yrmC7+XgZgfABWWNlmRTcyMN81nqa&#10;YqrtlVd0WYdcRAj7FBUUIdSplD4ryKDv2Jo4ekfrDIYoXS61w2uEm0r2kmQgDZYcFwqs6b2g7LQ+&#10;GwXL8Wj5893nr/vqsKf97nB667lEqed2s5iACNSE//Bf+1MrGI77g1f4vROvgJw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hI5KckAAADeAAAADwAAAAAAAAAAAAAAAACYAgAA&#10;ZHJzL2Rvd25yZXYueG1sUEsFBgAAAAAEAAQA9QAAAI4DAAAAAA==&#10;" fillcolor="black" stroked="f"/>
              <v:rect id="Rectangle 1796" o:spid="_x0000_s3713" style="position:absolute;left:5179;top:2098;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uhXcgA&#10;AADeAAAADwAAAGRycy9kb3ducmV2LnhtbESPT2sCMRTE7wW/Q3hCbzVb2VpdjaKFQi+C/w56e25e&#10;dxc3L2uS6tpP3whCj8PM/IaZzFpTiws5X1lW8NpLQBDnVldcKNhtP1+GIHxA1lhbJgU38jCbdp4m&#10;mGl75TVdNqEQEcI+QwVlCE0mpc9LMuh7tiGO3rd1BkOUrpDa4TXCTS37STKQBiuOCyU29FFSftr8&#10;GAWL0XBxXqW8/F0fD3TYH09vfZco9dxt52MQgdrwH360v7SC91E6S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6FdyAAAAN4AAAAPAAAAAAAAAAAAAAAAAJgCAABk&#10;cnMvZG93bnJldi54bWxQSwUGAAAAAAQABAD1AAAAjQMAAAAA&#10;" fillcolor="black" stroked="f"/>
              <v:rect id="Rectangle 1797" o:spid="_x0000_s3714" style="position:absolute;left:5182;top:209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cExsgA&#10;AADeAAAADwAAAGRycy9kb3ducmV2LnhtbESPzWsCMRTE74X+D+EJ3mpW8XM1ShUKvRT8OujtuXnu&#10;Lm5e1iTqtn99UxB6HGbmN8xs0ZhK3Mn50rKCbicBQZxZXXKuYL/7eBuD8AFZY2WZFHyTh8X89WWG&#10;qbYP3tB9G3IRIexTVFCEUKdS+qwgg75ja+Lona0zGKJ0udQOHxFuKtlLkqE0WHJcKLCmVUHZZXsz&#10;CpaT8fK67vPXz+Z0pOPhdBn0XKJUu9W8T0EEasJ/+Nn+1ApGk/5wAH9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twTGyAAAAN4AAAAPAAAAAAAAAAAAAAAAAJgCAABk&#10;cnMvZG93bnJldi54bWxQSwUGAAAAAAQABAD1AAAAjQMAAAAA&#10;" fillcolor="black" stroked="f"/>
              <v:rect id="Rectangle 1798" o:spid="_x0000_s3715" style="position:absolute;left:5186;top:2098;width:1;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WascgA&#10;AADeAAAADwAAAGRycy9kb3ducmV2LnhtbESPT2sCMRTE7wW/Q3hCbzVbsVtdjaKFQi+C/w56e25e&#10;dxc3L2uS6tpP3whCj8PM/IaZzFpTiws5X1lW8NpLQBDnVldcKNhtP1+GIHxA1lhbJgU38jCbdp4m&#10;mGl75TVdNqEQEcI+QwVlCE0mpc9LMuh7tiGO3rd1BkOUrpDa4TXCTS37SZJKgxXHhRIb+igpP21+&#10;jILFaLg4rwa8/F0fD3TYH09vfZco9dxt52MQgdrwH360v7SC99EgTe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ZZqxyAAAAN4AAAAPAAAAAAAAAAAAAAAAAJgCAABk&#10;cnMvZG93bnJldi54bWxQSwUGAAAAAAQABAD1AAAAjQMAAAAA&#10;" fillcolor="black" stroked="f"/>
              <v:rect id="Rectangle 1799" o:spid="_x0000_s3716" style="position:absolute;left:5156;top:209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k/KsgA&#10;AADeAAAADwAAAGRycy9kb3ducmV2LnhtbESPzWsCMRTE74X+D+EJ3mpWsX6sRqlCoZeCXwe9PTfP&#10;3cXNy5pE3favN4WCx2FmfsNM542pxI2cLy0r6HYSEMSZ1SXnCnbbz7cRCB+QNVaWScEPeZjPXl+m&#10;mGp75zXdNiEXEcI+RQVFCHUqpc8KMug7tiaO3sk6gyFKl0vt8B7hppK9JBlIgyXHhQJrWhaUnTdX&#10;o2AxHi0uqz5//66PBzrsj+f3nkuUareajwmIQE14hv/bX1rBcNwfDOHvTrwCcvY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KT8qyAAAAN4AAAAPAAAAAAAAAAAAAAAAAJgCAABk&#10;cnMvZG93bnJldi54bWxQSwUGAAAAAAQABAD1AAAAjQMAAAAA&#10;" fillcolor="black" stroked="f"/>
              <v:rect id="Rectangle 1800" o:spid="_x0000_s3717" style="position:absolute;left:5160;top:2098;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rWMYA&#10;AADeAAAADwAAAGRycy9kb3ducmV2LnhtbERPu27CMBTdK/EP1q3UrXGKeKYYBJUqdUEq0KHZbuLb&#10;JCK+Tm0XAl9fD0iMR+e9WPWmFSdyvrGs4CVJQRCXVjdcKfg6vD/PQPiArLG1TAou5GG1HDwsMNP2&#10;zDs67UMlYgj7DBXUIXSZlL6syaBPbEccuR/rDIYIXSW1w3MMN60cpulEGmw4NtTY0VtN5XH/ZxRs&#10;5rPN7+eIt9ddkVP+XRzHQ5cq9fTYr19BBOrDXXxzf2gF0/loEvfGO/EK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rWMYAAADeAAAADwAAAAAAAAAAAAAAAACYAgAAZHJz&#10;L2Rvd25yZXYueG1sUEsFBgAAAAAEAAQA9QAAAIsDAAAAAA==&#10;" fillcolor="black" stroked="f"/>
              <v:rect id="Rectangle 1801" o:spid="_x0000_s3718" style="position:absolute;left:5163;top:209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Ow8gA&#10;AADeAAAADwAAAGRycy9kb3ducmV2LnhtbESPT2sCMRTE7wW/Q3hCbzVbsdZdjaKFQi+C/w56e25e&#10;dxc3L2uS6tpP3whCj8PM/IaZzFpTiws5X1lW8NpLQBDnVldcKNhtP19GIHxA1lhbJgU38jCbdp4m&#10;mGl75TVdNqEQEcI+QwVlCE0mpc9LMuh7tiGO3rd1BkOUrpDa4TXCTS37STKUBiuOCyU29FFSftr8&#10;GAWLdLQ4rwa8/F0fD3TYH09vfZco9dxt52MQgdrwH360v7SC93QwT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g7DyAAAAN4AAAAPAAAAAAAAAAAAAAAAAJgCAABk&#10;cnMvZG93bnJldi54bWxQSwUGAAAAAAQABAD1AAAAjQMAAAAA&#10;" fillcolor="black" stroked="f"/>
              <v:rect id="Rectangle 1802" o:spid="_x0000_s3719" style="position:absolute;left:5167;top:209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kxg8YA&#10;AADeAAAADwAAAGRycy9kb3ducmV2LnhtbESPy2oCMRSG9wXfIRzBXc0otupoFBWEboR6WejuODnO&#10;DE5OxiTq2KdvFoUuf/4b33TemEo8yPnSsoJeNwFBnFldcq7gsF+/j0D4gKyxskwKXuRhPmu9TTHV&#10;9slbeuxCLuII+xQVFCHUqZQ+K8ig79qaOHoX6wyGKF0utcNnHDeV7CfJpzRYcnwosKZVQdl1dzcK&#10;luPR8vY94M3P9nyi0/F8/ei7RKlOu1lMQARqwn/4r/2lFQzHg2EEiDgRBe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kxg8YAAADeAAAADwAAAAAAAAAAAAAAAACYAgAAZHJz&#10;L2Rvd25yZXYueG1sUEsFBgAAAAAEAAQA9QAAAIsDAAAAAA==&#10;" fillcolor="black" stroked="f"/>
              <v:rect id="Rectangle 1803" o:spid="_x0000_s3720" style="position:absolute;left:5148;top:209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WUGMgA&#10;AADeAAAADwAAAGRycy9kb3ducmV2LnhtbESPQWsCMRSE74X+h/AK3mpW0aqrUVQQvAjV9lBvz81z&#10;d3HzsiZRV3+9KRR6HGbmG2Yya0wlruR8aVlBp52AIM6sLjlX8P21eh+C8AFZY2WZFNzJw2z6+jLB&#10;VNsbb+m6C7mIEPYpKihCqFMpfVaQQd+2NXH0jtYZDFG6XGqHtwg3lewmyYc0WHJcKLCmZUHZaXcx&#10;Chaj4eL82ePNY3vY0/7ncOp3XaJU662Zj0EEasJ/+K+91goGo96gA7934hWQ0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VZQYyAAAAN4AAAAPAAAAAAAAAAAAAAAAAJgCAABk&#10;cnMvZG93bnJldi54bWxQSwUGAAAAAAQABAD1AAAAjQMAAAAA&#10;" fillcolor="black" stroked="f"/>
              <v:rect id="Rectangle 1804" o:spid="_x0000_s3721" style="position:absolute;left:5152;top:209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cKb8gA&#10;AADeAAAADwAAAGRycy9kb3ducmV2LnhtbESPT2sCMRTE74LfITyhN812sVVXo2ih0ItQ/xz09ty8&#10;7i5uXtYk1bWfvhEKPQ4z8xtmtmhNLa7kfGVZwfMgAUGcW11xoWC/e++PQfiArLG2TAru5GEx73Zm&#10;mGl74w1dt6EQEcI+QwVlCE0mpc9LMugHtiGO3pd1BkOUrpDa4S3CTS3TJHmVBiuOCyU29FZSft5+&#10;GwWryXh1+Rzy+mdzOtLxcDq/pC5R6qnXLqcgArXhP/zX/tAKRpPhKIX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hwpvyAAAAN4AAAAPAAAAAAAAAAAAAAAAAJgCAABk&#10;cnMvZG93bnJldi54bWxQSwUGAAAAAAQABAD1AAAAjQMAAAAA&#10;" fillcolor="black" stroked="f"/>
              <v:rect id="Rectangle 1805" o:spid="_x0000_s3722" style="position:absolute;left:5156;top:209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uv9MkA&#10;AADeAAAADwAAAGRycy9kb3ducmV2LnhtbESPT2sCMRTE7wW/Q3hCbzVbq1VXo2hB8CLUPwe9PTev&#10;u4ublzVJde2nN4VCj8PM/IaZzBpTiSs5X1pW8NpJQBBnVpecK9jvli9DED4ga6wsk4I7eZhNW08T&#10;TLW98Yau25CLCGGfooIihDqV0mcFGfQdWxNH78s6gyFKl0vt8BbhppLdJHmXBkuOCwXW9FFQdt5+&#10;GwWL0XBx+ezx+mdzOtLxcDr3uy5R6rndzMcgAjXhP/zXXmkFg1Fv8Aa/d+IVkN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8uv9MkAAADeAAAADwAAAAAAAAAAAAAAAACYAgAA&#10;ZHJzL2Rvd25yZXYueG1sUEsFBgAAAAAEAAQA9QAAAI4DAAAAAA==&#10;" fillcolor="black" stroked="f"/>
              <v:rect id="Rectangle 1806" o:spid="_x0000_s3723" style="position:absolute;left:5137;top:2102;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3gMgA&#10;AADeAAAADwAAAGRycy9kb3ducmV2LnhtbESPT2sCMRTE74LfITyhN81WtlVXo2ih0ItQ/xz09ty8&#10;7i5uXtYk1bWfvhEKPQ4z8xtmtmhNLa7kfGVZwfMgAUGcW11xoWC/e++PQfiArLG2TAru5GEx73Zm&#10;mGl74w1dt6EQEcI+QwVlCE0mpc9LMugHtiGO3pd1BkOUrpDa4S3CTS2HSfIqDVYcF0ps6K2k/Lz9&#10;NgpWk/Hq8pny+mdzOtLxcDq/DF2i1FOvXU5BBGrDf/iv/aEVjCbpKIX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IjeAyAAAAN4AAAAPAAAAAAAAAAAAAAAAAJgCAABk&#10;cnMvZG93bnJldi54bWxQSwUGAAAAAAQABAD1AAAAjQMAAAAA&#10;" fillcolor="black" stroked="f"/>
              <v:rect id="Rectangle 1807" o:spid="_x0000_s3724" style="position:absolute;left:5114;top:210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6SG8gA&#10;AADeAAAADwAAAGRycy9kb3ducmV2LnhtbESPT2sCMRTE70K/Q3iCN80qWnU1ShUKvRTqn4Penpvn&#10;7uLmZU2ibvvpm0LB4zAzv2Hmy8ZU4k7Ol5YV9HsJCOLM6pJzBfvde3cCwgdkjZVlUvBNHpaLl9Yc&#10;U20fvKH7NuQiQtinqKAIoU6l9FlBBn3P1sTRO1tnMETpcqkdPiLcVHKQJK/SYMlxocCa1gVll+3N&#10;KFhNJ6vr15A/fzanIx0Pp8to4BKlOu3mbQYiUBOe4f/2h1Ywng7HI/i7E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bpIbyAAAAN4AAAAPAAAAAAAAAAAAAAAAAJgCAABk&#10;cnMvZG93bnJldi54bWxQSwUGAAAAAAQABAD1AAAAjQMAAAAA&#10;" fillcolor="black" stroked="f"/>
              <v:rect id="Rectangle 1808" o:spid="_x0000_s3725" style="position:absolute;left:5088;top:211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wMbMgA&#10;AADeAAAADwAAAGRycy9kb3ducmV2LnhtbESPzWsCMRTE74X+D+EJ3mpWsX6sRqlCoZeCXwe9PTfP&#10;3cXNy5pE3favN4WCx2FmfsNM542pxI2cLy0r6HYSEMSZ1SXnCnbbz7cRCB+QNVaWScEPeZjPXl+m&#10;mGp75zXdNiEXEcI+RQVFCHUqpc8KMug7tiaO3sk6gyFKl0vt8B7hppK9JBlIgyXHhQJrWhaUnTdX&#10;o2AxHi0uqz5//66PBzrsj+f3nkuUareajwmIQE14hv/bX1rBcNwfDuDvTrwCcvY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vAxsyAAAAN4AAAAPAAAAAAAAAAAAAAAAAJgCAABk&#10;cnMvZG93bnJldi54bWxQSwUGAAAAAAQABAD1AAAAjQMAAAAA&#10;" fillcolor="black" stroked="f"/>
              <v:rect id="Rectangle 1809" o:spid="_x0000_s3726" style="position:absolute;left:5091;top:211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Cp98gA&#10;AADeAAAADwAAAGRycy9kb3ducmV2LnhtbESPT2sCMRTE7wW/Q3hCbzVbUVdXo2ih4KXgv4PenpvX&#10;3cXNy5qkuu2nb4RCj8PM/IaZLVpTixs5X1lW8NpLQBDnVldcKDjs31/GIHxA1lhbJgXf5GEx7zzN&#10;MNP2zlu67UIhIoR9hgrKEJpMSp+XZND3bEMcvU/rDIYoXSG1w3uEm1r2k2QkDVYcF0ps6K2k/LL7&#10;MgpWk/Hquhnwx8/2fKLT8XwZ9l2i1HO3XU5BBGrDf/ivvdYK0skgTe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8Kn3yAAAAN4AAAAPAAAAAAAAAAAAAAAAAJgCAABk&#10;cnMvZG93bnJldi54bWxQSwUGAAAAAAQABAD1AAAAjQMAAAAA&#10;" fillcolor="black" stroked="f"/>
              <v:rect id="Rectangle 1810" o:spid="_x0000_s3727" style="position:absolute;left:5095;top:211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89hcUA&#10;AADeAAAADwAAAGRycy9kb3ducmV2LnhtbERPy2oCMRTdF/yHcAV3NaPYqqNRVBC6Eepjobvr5Doz&#10;OLkZk6hjv75ZFLo8nPd03phKPMj50rKCXjcBQZxZXXKu4LBfv49A+ICssbJMCl7kYT5rvU0x1fbJ&#10;W3rsQi5iCPsUFRQh1KmUPivIoO/amjhyF+sMhghdLrXDZww3lewnyac0WHJsKLCmVUHZdXc3Cpbj&#10;0fL2PeDNz/Z8otPxfP3ou0SpTrtZTEAEasK/+M/9pRUMx4Nh3BvvxCs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bz2FxQAAAN4AAAAPAAAAAAAAAAAAAAAAAJgCAABkcnMv&#10;ZG93bnJldi54bWxQSwUGAAAAAAQABAD1AAAAigMAAAAA&#10;" fillcolor="black" stroked="f"/>
              <v:rect id="Rectangle 1811" o:spid="_x0000_s3728" style="position:absolute;left:5099;top:211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OYHsgA&#10;AADeAAAADwAAAGRycy9kb3ducmV2LnhtbESPT2sCMRTE74LfITyhN81WbHVXo2ih0ItQ/xz09ty8&#10;7i5uXtYk1bWfvhEKPQ4z8xtmtmhNLa7kfGVZwfMgAUGcW11xoWC/e+9PQPiArLG2TAru5GEx73Zm&#10;mGl74w1dt6EQEcI+QwVlCE0mpc9LMugHtiGO3pd1BkOUrpDa4S3CTS2HSfIqDVYcF0ps6K2k/Lz9&#10;NgpW6WR1+Rzx+mdzOtLxcDq/DF2i1FOvXU5BBGrDf/iv/aEVjNPROIX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I5geyAAAAN4AAAAPAAAAAAAAAAAAAAAAAJgCAABk&#10;cnMvZG93bnJldi54bWxQSwUGAAAAAAQABAD1AAAAjQMAAAAA&#10;" fillcolor="black" stroked="f"/>
              <v:rect id="Rectangle 1812" o:spid="_x0000_s3729" style="position:absolute;left:5069;top:211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xBpMcA&#10;AADeAAAADwAAAGRycy9kb3ducmV2LnhtbESPzWrCQBSF94LvMFyhO51UbBujo2ih0E2h2i7M7iZz&#10;mwQzd+LMVFOf3lkIXR7OH99y3ZtWnMn5xrKCx0kCgri0uuFKwffX2zgF4QOyxtYyKfgjD+vVcLDE&#10;TNsL7+i8D5WII+wzVFCH0GVS+rImg35iO+Lo/VhnMETpKqkdXuK4aeU0SZ6lwYbjQ40dvdZUHve/&#10;RsF2nm5PnzP+uO6KnPJDcXyaukSph1G/WYAI1If/8L39rhW8zGdp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MQaTHAAAA3gAAAA8AAAAAAAAAAAAAAAAAmAIAAGRy&#10;cy9kb3ducmV2LnhtbFBLBQYAAAAABAAEAPUAAACMAwAAAAA=&#10;" fillcolor="black" stroked="f"/>
              <v:rect id="Rectangle 1813" o:spid="_x0000_s3730" style="position:absolute;left:5072;top:211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DkP8gA&#10;AADeAAAADwAAAGRycy9kb3ducmV2LnhtbESPT2sCMRTE70K/Q3iF3jSr+GfdGqUWCr0Ianuot+fm&#10;dXdx87JNUl399EYQPA4z8xtmtmhNLY7kfGVZQb+XgCDOra64UPD99dFNQfiArLG2TArO5GExf+rM&#10;MNP2xBs6bkMhIoR9hgrKEJpMSp+XZND3bEMcvV/rDIYoXSG1w1OEm1oOkmQsDVYcF0ps6L2k/LD9&#10;NwqW03T5tx7y6rLZ72j3sz+MBi5R6uW5fXsFEagNj/C9/akVTKbDtA+3O/EK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gOQ/yAAAAN4AAAAPAAAAAAAAAAAAAAAAAJgCAABk&#10;cnMvZG93bnJldi54bWxQSwUGAAAAAAQABAD1AAAAjQMAAAAA&#10;" fillcolor="black" stroked="f"/>
              <v:rect id="Rectangle 1814" o:spid="_x0000_s3731" style="position:absolute;left:5076;top:211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J6SMgA&#10;AADeAAAADwAAAGRycy9kb3ducmV2LnhtbESPQWvCQBSE70L/w/KE3nRj0DZGV6mFQi+Faj3o7Zl9&#10;JsHs23R3q7G/visUPA4z8w0zX3amEWdyvrasYDRMQBAXVtdcKth+vQ0yED4ga2wsk4IreVguHnpz&#10;zLW98JrOm1CKCGGfo4IqhDaX0hcVGfRD2xJH72idwRClK6V2eIlw08g0SZ6kwZrjQoUtvVZUnDY/&#10;RsFqmq2+P8f88bs+7Gm/O5wmqUuUeux3LzMQgbpwD/+337WC5+k4S+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UnpIyAAAAN4AAAAPAAAAAAAAAAAAAAAAAJgCAABk&#10;cnMvZG93bnJldi54bWxQSwUGAAAAAAQABAD1AAAAjQMAAAAA&#10;" fillcolor="black" stroked="f"/>
              <v:rect id="Rectangle 1815" o:spid="_x0000_s3732" style="position:absolute;left:5080;top:211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7f08gA&#10;AADeAAAADwAAAGRycy9kb3ducmV2LnhtbESPQWsCMRSE7wX/Q3hCbzWr1bpujVILghdBrYd6e26e&#10;u4ubl22S6tpfbwqFHoeZ+YaZzltTiws5X1lW0O8lIIhzqysuFOw/lk8pCB+QNdaWScGNPMxnnYcp&#10;ZtpeeUuXXShEhLDPUEEZQpNJ6fOSDPqebYijd7LOYIjSFVI7vEa4qeUgSV6kwYrjQokNvZeUn3ff&#10;RsFiki6+NkNe/2yPBzp8Hs+jgUuUeuy2b68gArXhP/zXXmkF48kwfYb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Ht/TyAAAAN4AAAAPAAAAAAAAAAAAAAAAAJgCAABk&#10;cnMvZG93bnJldi54bWxQSwUGAAAAAAQABAD1AAAAjQMAAAAA&#10;" fillcolor="black" stroked="f"/>
              <v:rect id="Rectangle 1816" o:spid="_x0000_s3733" style="position:absolute;left:5084;top:211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dHp8gA&#10;AADeAAAADwAAAGRycy9kb3ducmV2LnhtbESPQWvCQBSE70L/w/KE3nSjxDZGV6mFQi+Faj3o7Zl9&#10;JsHs23R3q7G/visUPA4z8w0zX3amEWdyvrasYDRMQBAXVtdcKth+vQ0yED4ga2wsk4IreVguHnpz&#10;zLW98JrOm1CKCGGfo4IqhDaX0hcVGfRD2xJH72idwRClK6V2eIlw08hxkjxJgzXHhQpbeq2oOG1+&#10;jILVNFt9f6b88bs+7Gm/O5wmY5co9djvXmYgAnXhHv5vv2sFz9M0S+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90enyAAAAN4AAAAPAAAAAAAAAAAAAAAAAJgCAABk&#10;cnMvZG93bnJldi54bWxQSwUGAAAAAAQABAD1AAAAjQMAAAAA&#10;" fillcolor="black" stroked="f"/>
              <v:rect id="Rectangle 1817" o:spid="_x0000_s3734" style="position:absolute;left:5061;top:212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viPMgA&#10;AADeAAAADwAAAGRycy9kb3ducmV2LnhtbESPQWsCMRSE74X+h/AKvdVsReu6NYoWBC+C2h7q7bl5&#10;3V3cvKxJ1NVfb4SCx2FmvmFGk9bU4kTOV5YVvHcSEMS51RUXCn6+528pCB+QNdaWScGFPEzGz08j&#10;zLQ985pOm1CICGGfoYIyhCaT0uclGfQd2xBH7886gyFKV0jt8BzhppbdJPmQBiuOCyU29FVSvt8c&#10;jYLZMJ0dVj1eXte7LW1/d/t+1yVKvb60008QgdrwCP+3F1rBYNhL+3C/E6+AH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u+I8yAAAAN4AAAAPAAAAAAAAAAAAAAAAAJgCAABk&#10;cnMvZG93bnJldi54bWxQSwUGAAAAAAQABAD1AAAAjQMAAAAA&#10;" fillcolor="black" stroked="f"/>
              <v:rect id="Rectangle 1818" o:spid="_x0000_s3735" style="position:absolute;left:5065;top:2121;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l8S8gA&#10;AADeAAAADwAAAGRycy9kb3ducmV2LnhtbESPQWsCMRSE7wX/Q3hCbzWrWLuuRtFCoRdBbQ96e26e&#10;u4ublzVJde2vbwShx2FmvmGm89bU4kLOV5YV9HsJCOLc6ooLBd9fHy8pCB+QNdaWScGNPMxnnacp&#10;ZtpeeUOXbShEhLDPUEEZQpNJ6fOSDPqebYijd7TOYIjSFVI7vEa4qeUgSUbSYMVxocSG3kvKT9sf&#10;o2A5Tpfn9ZBXv5vDnva7w+l14BKlnrvtYgIiUBv+w4/2p1bwNh6mI7j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aXxLyAAAAN4AAAAPAAAAAAAAAAAAAAAAAJgCAABk&#10;cnMvZG93bnJldi54bWxQSwUGAAAAAAQABAD1AAAAjQMAAAAA&#10;" fillcolor="black" stroked="f"/>
              <v:rect id="Rectangle 1819" o:spid="_x0000_s3736" style="position:absolute;left:5065;top:212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XZ0MgA&#10;AADeAAAADwAAAGRycy9kb3ducmV2LnhtbESPQWsCMRSE74L/ITyhN80qtq6rUbRQ6EWotge9PTfP&#10;3cXNy5qkuvbXN0Khx2FmvmHmy9bU4krOV5YVDAcJCOLc6ooLBV+fb/0UhA/IGmvLpOBOHpaLbmeO&#10;mbY33tJ1FwoRIewzVFCG0GRS+rwkg35gG+LonawzGKJ0hdQObxFuajlKkhdpsOK4UGJDryXl5923&#10;UbCepuvLx5g3P9vjgQ774/l55BKlnnrtagYiUBv+w3/td61gMh2n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JdnQyAAAAN4AAAAPAAAAAAAAAAAAAAAAAJgCAABk&#10;cnMvZG93bnJldi54bWxQSwUGAAAAAAQABAD1AAAAjQMAAAAA&#10;" fillcolor="black" stroked="f"/>
              <v:rect id="Rectangle 1820" o:spid="_x0000_s3737" style="position:absolute;left:5057;top:212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pNosYA&#10;AADeAAAADwAAAGRycy9kb3ducmV2LnhtbERPz2vCMBS+C/4P4Qm7aTpxW61G0cFgl8F0O9jba/PW&#10;FpuXmmTa+debg7Djx/d7ue5NK87kfGNZweMkAUFcWt1wpeD7622cgvABWWNrmRT8kYf1ajhYYqbt&#10;hXd03odKxBD2GSqoQ+gyKX1Zk0E/sR1x5H6sMxgidJXUDi8x3LRymiTP0mDDsaHGjl5rKo/7X6Ng&#10;O0+3p88Zf1x3RU75oTg+TV2i1MOo3yxABOrDv/juftcKXuazNO6Nd+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pNosYAAADeAAAADwAAAAAAAAAAAAAAAACYAgAAZHJz&#10;L2Rvd25yZXYueG1sUEsFBgAAAAAEAAQA9QAAAIsDAAAAAA==&#10;" fillcolor="black" stroked="f"/>
              <v:rect id="Rectangle 1821" o:spid="_x0000_s3738" style="position:absolute;left:5061;top:212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oOcgA&#10;AADeAAAADwAAAGRycy9kb3ducmV2LnhtbESPQWvCQBSE74X+h+UJvdWNojaJrlILhV6Eaj3o7Zl9&#10;JsHs23R3q9Ff3y0IPQ4z8w0zW3SmEWdyvrasYNBPQBAXVtdcKth+vT+nIHxA1thYJgVX8rCYPz7M&#10;MNf2wms6b0IpIoR9jgqqENpcSl9UZND3bUscvaN1BkOUrpTa4SXCTSOHSTKRBmuOCxW29FZRcdr8&#10;GAXLLF1+f454dVsf9rTfHU7joUuUeup1r1MQgbrwH763P7SCl2yUZ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9ug5yAAAAN4AAAAPAAAAAAAAAAAAAAAAAJgCAABk&#10;cnMvZG93bnJldi54bWxQSwUGAAAAAAQABAD1AAAAjQMAAAAA&#10;" fillcolor="black" stroked="f"/>
              <v:rect id="Rectangle 1822" o:spid="_x0000_s3739" style="position:absolute;left:5042;top:212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XXeccA&#10;AADeAAAADwAAAGRycy9kb3ducmV2LnhtbESPzWrCQBSF94LvMFyhO51UbGtiRtFCoZtCtV3o7pq5&#10;TUIyd+LMVFOf3lkIXR7OH1++6k0rzuR8bVnB4yQBQVxYXXOp4PvrbTwH4QOyxtYyKfgjD6vlcJBj&#10;pu2Ft3TehVLEEfYZKqhC6DIpfVGRQT+xHXH0fqwzGKJ0pdQOL3HctHKaJM/SYM3xocKOXisqmt2v&#10;UbBJ55vT54w/rtvjgQ77Y/M0dYlSD6N+vQARqA//4Xv7XSt4SWdpBIg4EQXk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V13nHAAAA3gAAAA8AAAAAAAAAAAAAAAAAmAIAAGRy&#10;cy9kb3ducmV2LnhtbFBLBQYAAAAABAAEAPUAAACMAwAAAAA=&#10;" fillcolor="black" stroked="f"/>
              <v:rect id="Rectangle 1823" o:spid="_x0000_s3740" style="position:absolute;left:5046;top:212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y4sgA&#10;AADeAAAADwAAAGRycy9kb3ducmV2LnhtbESPT2sCMRTE70K/Q3iF3jSr+G+3RqmFQi+C2h7q7bl5&#10;3V3cvGyTVFc/vREEj8PM/IaZLVpTiyM5X1lW0O8lIIhzqysuFHx/fXSnIHxA1lhbJgVn8rCYP3Vm&#10;mGl74g0dt6EQEcI+QwVlCE0mpc9LMuh7tiGO3q91BkOUrpDa4SnCTS0HSTKWBiuOCyU29F5Sftj+&#10;GwXLdLr8Ww95ddnsd7T72R9GA5co9fLcvr2CCNSGR/je/tQKJukw7cPtTrw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WXLiyAAAAN4AAAAPAAAAAAAAAAAAAAAAAJgCAABk&#10;cnMvZG93bnJldi54bWxQSwUGAAAAAAQABAD1AAAAjQMAAAAA&#10;" fillcolor="black" stroked="f"/>
              <v:rect id="Rectangle 1824" o:spid="_x0000_s3741" style="position:absolute;left:5050;top:212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vslcgA&#10;AADeAAAADwAAAGRycy9kb3ducmV2LnhtbESPQWvCQBSE74L/YXmF3nTTYNWkrqKFQi9C1R7q7Zl9&#10;TYLZt+nuVlN/fVcQPA4z8w0zW3SmESdyvras4GmYgCAurK65VPC5extMQfiArLGxTAr+yMNi3u/N&#10;MNf2zBs6bUMpIoR9jgqqENpcSl9UZNAPbUscvW/rDIYoXSm1w3OEm0amSTKWBmuOCxW29FpRcdz+&#10;GgWrbLr6+Rjx+rI57Gn/dTg+py5R6vGhW76ACNSFe/jWftcKJtkoS+F6J14BOf8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i+yVyAAAAN4AAAAPAAAAAAAAAAAAAAAAAJgCAABk&#10;cnMvZG93bnJldi54bWxQSwUGAAAAAAQABAD1AAAAjQMAAAAA&#10;" fillcolor="black" stroked="f"/>
              <v:rect id="Rectangle 1825" o:spid="_x0000_s3742" style="position:absolute;left:5053;top:212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dJDsgA&#10;AADeAAAADwAAAGRycy9kb3ducmV2LnhtbESPQWsCMRSE7wX/Q3hCbzWr1epujVILghdBrYd6e26e&#10;u4ubl22S6tpfbwqFHoeZ+YaZzltTiws5X1lW0O8lIIhzqysuFOw/lk8TED4ga6wtk4IbeZjPOg9T&#10;zLS98pYuu1CICGGfoYIyhCaT0uclGfQ92xBH72SdwRClK6R2eI1wU8tBkrxIgxXHhRIbei8pP+++&#10;jYJFOll8bYa8/tkeD3T4PJ5HA5co9dht315BBGrDf/ivvdIKxukwfYb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x0kOyAAAAN4AAAAPAAAAAAAAAAAAAAAAAJgCAABk&#10;cnMvZG93bnJldi54bWxQSwUGAAAAAAQABAD1AAAAjQMAAAAA&#10;" fillcolor="black" stroked="f"/>
              <v:rect id="Rectangle 1826" o:spid="_x0000_s3743" style="position:absolute;left:5027;top:212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7ResgA&#10;AADeAAAADwAAAGRycy9kb3ducmV2LnhtbESPQWvCQBSE70L/w/KE3nSjxNZEV6mFQi+Faj3o7Zl9&#10;JsHs23R3q7G/visUPA4z8w0zX3amEWdyvrasYDRMQBAXVtdcKth+vQ2mIHxA1thYJgVX8rBcPPTm&#10;mGt74TWdN6EUEcI+RwVVCG0upS8qMuiHtiWO3tE6gyFKV0rt8BLhppHjJHmSBmuOCxW29FpRcdr8&#10;GAWrbLr6/kz543d92NN+dzhNxi5R6rHfvcxABOrCPfzfftcKnrM0S+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LtF6yAAAAN4AAAAPAAAAAAAAAAAAAAAAAJgCAABk&#10;cnMvZG93bnJldi54bWxQSwUGAAAAAAQABAD1AAAAjQMAAAAA&#10;" fillcolor="black" stroked="f"/>
              <v:rect id="Rectangle 1827" o:spid="_x0000_s3744" style="position:absolute;left:5031;top:2128;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J04cgA&#10;AADeAAAADwAAAGRycy9kb3ducmV2LnhtbESPQWsCMRSE74X+h/AKvdVsRau7NYoWBC+C2h7q7bl5&#10;3V3cvKxJ1NVfb4SCx2FmvmFGk9bU4kTOV5YVvHcSEMS51RUXCn6+529DED4ga6wtk4ILeZiMn59G&#10;mGl75jWdNqEQEcI+QwVlCE0mpc9LMug7tiGO3p91BkOUrpDa4TnCTS27SfIhDVYcF0ps6KukfL85&#10;GgWzdDg7rHq8vK53W9r+7vb9rkuUen1pp58gArXhEf5vL7SCQdpL+3C/E6+AH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YnThyAAAAN4AAAAPAAAAAAAAAAAAAAAAAJgCAABk&#10;cnMvZG93bnJldi54bWxQSwUGAAAAAAQABAD1AAAAjQMAAAAA&#10;" fillcolor="black" stroked="f"/>
              <v:rect id="Rectangle 1828" o:spid="_x0000_s3745" style="position:absolute;left:5034;top:212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DqlsgA&#10;AADeAAAADwAAAGRycy9kb3ducmV2LnhtbESPT2sCMRTE7wW/Q3hCbzVbsdZdjaKFQi+C/w56e25e&#10;dxc3L2uS6tpP3whCj8PM/IaZzFpTiws5X1lW8NpLQBDnVldcKNhtP19GIHxA1lhbJgU38jCbdp4m&#10;mGl75TVdNqEQEcI+QwVlCE0mpc9LMuh7tiGO3rd1BkOUrpDa4TXCTS37STKUBiuOCyU29FFSftr8&#10;GAWLdLQ4rwa8/F0fD3TYH09vfZco9dxt52MQgdrwH360v7SC93SQD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sOqWyAAAAN4AAAAPAAAAAAAAAAAAAAAAAJgCAABk&#10;cnMvZG93bnJldi54bWxQSwUGAAAAAAQABAD1AAAAjQMAAAAA&#10;" fillcolor="black" stroked="f"/>
              <v:rect id="Rectangle 1829" o:spid="_x0000_s3746" style="position:absolute;left:5038;top:212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xPDcgA&#10;AADeAAAADwAAAGRycy9kb3ducmV2LnhtbESPT2sCMRTE74LfITyhN81WbHVXo2ih0ItQ/xz09ty8&#10;7i5uXtYk1bWfvhEKPQ4z8xtmtmhNLa7kfGVZwfMgAUGcW11xoWC/e+9PQPiArLG2TAru5GEx73Zm&#10;mGl74w1dt6EQEcI+QwVlCE0mpc9LMugHtiGO3pd1BkOUrpDa4S3CTS2HSfIqDVYcF0ps6K2k/Lz9&#10;NgpW6WR1+Rzx+mdzOtLxcDq/DF2i1FOvXU5BBGrDf/iv/aEVjNNROob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E8NyAAAAN4AAAAPAAAAAAAAAAAAAAAAAJgCAABk&#10;cnMvZG93bnJldi54bWxQSwUGAAAAAAQABAD1AAAAjQMAAAAA&#10;" fillcolor="black" stroked="f"/>
              <v:rect id="Rectangle 1830" o:spid="_x0000_s3747" style="position:absolute;left:5015;top:213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Pbf8YA&#10;AADeAAAADwAAAGRycy9kb3ducmV2LnhtbERPz2vCMBS+C/4P4Qm7aTpxm62NooPBLoPpdtDbs3lr&#10;S5uXmmTa+debg7Djx/c7X/WmFWdyvras4HGSgCAurK65VPD99Taeg/ABWWNrmRT8kYfVcjjIMdP2&#10;wls670IpYgj7DBVUIXSZlL6oyKCf2I44cj/WGQwRulJqh5cYblo5TZJnabDm2FBhR68VFc3u1yjY&#10;pPPN6XPGH9ft8UCH/bF5mrpEqYdRv16ACNSHf/Hd/a4VvKSzNO6Nd+IV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Pbf8YAAADeAAAADwAAAAAAAAAAAAAAAACYAgAAZHJz&#10;L2Rvd25yZXYueG1sUEsFBgAAAAAEAAQA9QAAAIsDAAAAAA==&#10;" fillcolor="black" stroked="f"/>
              <v:rect id="Rectangle 1831" o:spid="_x0000_s3748" style="position:absolute;left:5019;top:213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9+5MgA&#10;AADeAAAADwAAAGRycy9kb3ducmV2LnhtbESPQWsCMRSE74L/IbxCb5qtqHVXo2hB8FJQ20O9PTfP&#10;3cXNyzZJde2vNwWhx2FmvmFmi9bU4kLOV5YVvPQTEMS51RUXCj4/1r0JCB+QNdaWScGNPCzm3c4M&#10;M22vvKPLPhQiQthnqKAMocmk9HlJBn3fNsTRO1lnMETpCqkdXiPc1HKQJGNpsOK4UGJDbyXl5/2P&#10;UbBKJ6vv7ZDff3fHAx2+jufRwCVKPT+1yymIQG34Dz/aG63gNR2mKfzdiVdAz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L37kyAAAAN4AAAAPAAAAAAAAAAAAAAAAAJgCAABk&#10;cnMvZG93bnJldi54bWxQSwUGAAAAAAQABAD1AAAAjQMAAAAA&#10;" fillcolor="black" stroked="f"/>
              <v:rect id="Rectangle 1832" o:spid="_x0000_s3749" style="position:absolute;left:4985;top:2140;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5NY8YA&#10;AADeAAAADwAAAGRycy9kb3ducmV2LnhtbESPzWoCMRSF9wXfIVyhu5ooWnVqFBUK3RSq7aLurpPr&#10;zODkZkxSnfr0ZiG4PJw/vtmitbU4kw+VYw39ngJBnDtTcaHh5/v9ZQIiRGSDtWPS8E8BFvPO0wwz&#10;4y68ofM2FiKNcMhQQxljk0kZ8pIshp5riJN3cN5iTNIX0ni8pHFby4FSr9JixemhxIbWJeXH7Z/V&#10;sJpOVqevIX9eN/sd7X73x9HAK62fu+3yDUSkNj7C9/aH0TCejlQCSDgJBe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5NY8YAAADeAAAADwAAAAAAAAAAAAAAAACYAgAAZHJz&#10;L2Rvd25yZXYueG1sUEsFBgAAAAAEAAQA9QAAAIsDAAAAAA==&#10;" fillcolor="black" stroked="f"/>
              <v:rect id="Rectangle 1833" o:spid="_x0000_s3750" style="position:absolute;left:4966;top:214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Lo+MgA&#10;AADeAAAADwAAAGRycy9kb3ducmV2LnhtbESPQWsCMRSE70L/Q3iF3jRRaqurUWqh4EVQ24PenpvX&#10;3cXNyzZJdfXXG6HQ4zAz3zDTeWtrcSIfKsca+j0Fgjh3puJCw9fnR3cEIkRkg7Vj0nChAPPZQ2eK&#10;mXFn3tBpGwuRIBwy1FDG2GRShrwki6HnGuLkfTtvMSbpC2k8nhPc1nKg1Iu0WHFaKLGh95Ly4/bX&#10;aliMR4uf9TOvrpvDnva7w3E48Errp8f2bQIiUhv/w3/tpdHwOh6qPtzvpCs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suj4yAAAAN4AAAAPAAAAAAAAAAAAAAAAAJgCAABk&#10;cnMvZG93bnJldi54bWxQSwUGAAAAAAQABAD1AAAAjQMAAAAA&#10;" fillcolor="black" stroked="f"/>
              <v:rect id="Rectangle 1834" o:spid="_x0000_s3751" style="position:absolute;left:4970;top:214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B2j8gA&#10;AADeAAAADwAAAGRycy9kb3ducmV2LnhtbESPQWsCMRSE7wX/Q3iCt5q4qNXVKFoo9FKotod6e26e&#10;u4ubl22S6ra/vikIPQ4z8w2zXHe2ERfyoXasYTRUIIgLZ2ouNby/Pd3PQISIbLBxTBq+KcB61btb&#10;Ym7clXd02cdSJAiHHDVUMba5lKGoyGIYupY4eSfnLcYkfSmNx2uC20ZmSk2lxZrTQoUtPVZUnPdf&#10;VsN2Ptt+vo755Wd3PNDh43ieZF5pPeh3mwWISF38D9/az0bDw3yiMv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YHaPyAAAAN4AAAAPAAAAAAAAAAAAAAAAAJgCAABk&#10;cnMvZG93bnJldi54bWxQSwUGAAAAAAQABAD1AAAAjQMAAAAA&#10;" fillcolor="black" stroked="f"/>
              <v:rect id="Rectangle 1835" o:spid="_x0000_s3752" style="position:absolute;left:4974;top:214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zTFMgA&#10;AADeAAAADwAAAGRycy9kb3ducmV2LnhtbESPT2sCMRTE74V+h/AKvdVEW6tujVKFQi8F/x3q7bl5&#10;7i5uXrZJ1LWfvhEKHoeZ+Q0znra2FifyoXKsodtRIIhzZyouNGzWH09DECEiG6wdk4YLBZhO7u/G&#10;mBl35iWdVrEQCcIhQw1ljE0mZchLshg6riFO3t55izFJX0jj8ZzgtpY9pV6lxYrTQokNzUvKD6uj&#10;1TAbDWc/ixf++l3utrT93h36Pa+0fnxo399ARGrjLfzf/jQaBqO+eobrnXQ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LNMUyAAAAN4AAAAPAAAAAAAAAAAAAAAAAJgCAABk&#10;cnMvZG93bnJldi54bWxQSwUGAAAAAAQABAD1AAAAjQMAAAAA&#10;" fillcolor="black" stroked="f"/>
              <v:rect id="Rectangle 1836" o:spid="_x0000_s3753" style="position:absolute;left:4958;top:214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VLYMgA&#10;AADeAAAADwAAAGRycy9kb3ducmV2LnhtbESPQWsCMRSE74X+h/AK3mpS0VZXo1RB8CJU24PenpvX&#10;3cXNyzaJuvrrG6HQ4zAz3zCTWWtrcSYfKscaXroKBHHuTMWFhq/P5fMQRIjIBmvHpOFKAWbTx4cJ&#10;ZsZdeEPnbSxEgnDIUEMZY5NJGfKSLIaua4iT9+28xZikL6TxeElwW8ueUq/SYsVpocSGFiXlx+3J&#10;apiPhvOfjz6vb5vDnva7w3HQ80rrzlP7PgYRqY3/4b/2ymh4Gw1UH+530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xUtgyAAAAN4AAAAPAAAAAAAAAAAAAAAAAJgCAABk&#10;cnMvZG93bnJldi54bWxQSwUGAAAAAAQABAD1AAAAjQMAAAAA&#10;" fillcolor="black" stroked="f"/>
              <v:rect id="Rectangle 1837" o:spid="_x0000_s3754" style="position:absolute;left:4962;top:214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u+8gA&#10;AADeAAAADwAAAGRycy9kb3ducmV2LnhtbESPQWsCMRSE70L/Q3iF3jSpdFtdjVILBS+C2h7q7bl5&#10;7i5uXrZJqqu/3hQKPQ4z8w0znXe2ESfyoXas4XGgQBAXztRcavj8eO+PQISIbLBxTBouFGA+u+tN&#10;MTfuzBs6bWMpEoRDjhqqGNtcylBUZDEMXEucvIPzFmOSvpTG4znBbSOHSj1LizWnhQpbequoOG5/&#10;rIbFeLT4Xj/x6rrZ72j3tT9mQ6+0frjvXicgInXxP/zXXhoNL+NMZfB7J10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ie77yAAAAN4AAAAPAAAAAAAAAAAAAAAAAJgCAABk&#10;cnMvZG93bnJldi54bWxQSwUGAAAAAAQABAD1AAAAjQMAAAAA&#10;" fillcolor="black" stroked="f"/>
              <v:rect id="Rectangle 1838" o:spid="_x0000_s3755" style="position:absolute;left:4966;top:214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twjMgA&#10;AADeAAAADwAAAGRycy9kb3ducmV2LnhtbESPQWsCMRSE7wX/Q3hCbzWpVKurUWqh0Iugtge9PTev&#10;u4ubl22S6uqvN4LQ4zAz3zDTeWtrcSQfKscannsKBHHuTMWFhu+vj6cRiBCRDdaOScOZAsxnnYcp&#10;ZsadeE3HTSxEgnDIUEMZY5NJGfKSLIaea4iT9+O8xZikL6TxeEpwW8u+UkNpseK0UGJD7yXlh82f&#10;1bAYjxa/qxdeXtb7He22+8Og75XWj932bQIiUhv/w/f2p9HwOh6oIdzup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W3CMyAAAAN4AAAAPAAAAAAAAAAAAAAAAAJgCAABk&#10;cnMvZG93bnJldi54bWxQSwUGAAAAAAQABAD1AAAAjQMAAAAA&#10;" fillcolor="black" stroked="f"/>
              <v:rect id="Rectangle 1839" o:spid="_x0000_s3756" style="position:absolute;left:4947;top:2147;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fVF8gA&#10;AADeAAAADwAAAGRycy9kb3ducmV2LnhtbESPQWsCMRSE74L/ITyhN00qtepqlFoo9CJU24PenpvX&#10;3cXNyzZJdfXXG6HQ4zAz3zDzZWtrcSIfKscaHgcKBHHuTMWFhq/Pt/4ERIjIBmvHpOFCAZaLbmeO&#10;mXFn3tBpGwuRIBwy1FDG2GRShrwki2HgGuLkfTtvMSbpC2k8nhPc1nKo1LO0WHFaKLGh15Ly4/bX&#10;alhNJ6ufjydeXzeHPe13h+No6JXWD732ZQYiUhv/w3/td6NhPB2pMdzvpCs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F9UXyAAAAN4AAAAPAAAAAAAAAAAAAAAAAJgCAABk&#10;cnMvZG93bnJldi54bWxQSwUGAAAAAAQABAD1AAAAjQMAAAAA&#10;" fillcolor="black" stroked="f"/>
              <v:rect id="Rectangle 1840" o:spid="_x0000_s3757" style="position:absolute;left:4947;top:214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hBZcUA&#10;AADeAAAADwAAAGRycy9kb3ducmV2LnhtbERPTWsCMRC9F/wPYYTeaqJo1a1RVCj0Uqi2h3obN+Pu&#10;4mayJqlu/fXmIHh8vO/ZorW1OJMPlWMN/Z4CQZw7U3Gh4ef7/WUCIkRkg7Vj0vBPARbzztMMM+Mu&#10;vKHzNhYihXDIUEMZY5NJGfKSLIaea4gTd3DeYkzQF9J4vKRwW8uBUq/SYsWpocSG1iXlx+2f1bCa&#10;TlanryF/Xjf7He1+98fRwCutn7vt8g1EpDY+xHf3h9Ewno5U2pvupCs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iEFlxQAAAN4AAAAPAAAAAAAAAAAAAAAAAJgCAABkcnMv&#10;ZG93bnJldi54bWxQSwUGAAAAAAQABAD1AAAAigMAAAAA&#10;" fillcolor="black" stroked="f"/>
              <v:rect id="Rectangle 1841" o:spid="_x0000_s3758" style="position:absolute;left:4951;top:214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k/skA&#10;AADeAAAADwAAAGRycy9kb3ducmV2LnhtbESPT2sCMRTE74V+h/AKvdWkUqu7GqUWhF4K9c9Bb8/N&#10;c3dx87JNom776Ruh4HGYmd8wk1lnG3EmH2rHGp57CgRx4UzNpYbNevE0AhEissHGMWn4oQCz6f3d&#10;BHPjLryk8yqWIkE45KihirHNpQxFRRZDz7XEyTs4bzEm6UtpPF4S3Dayr9SrtFhzWqiwpfeKiuPq&#10;ZDXMs9H8++uFP3+X+x3ttvvjoO+V1o8P3dsYRKQu3sL/7Q+jYZgNVAb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MTk/skAAADeAAAADwAAAAAAAAAAAAAAAACYAgAA&#10;ZHJzL2Rvd25yZXYueG1sUEsFBgAAAAAEAAQA9QAAAI4DAAAAAA==&#10;" fillcolor="black" stroked="f"/>
              <v:rect id="Rectangle 1842" o:spid="_x0000_s3759" style="position:absolute;left:4955;top:214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fbvscA&#10;AADeAAAADwAAAGRycy9kb3ducmV2LnhtbESPzWoCMRSF94W+Q7iF7joZRVsdjVIFwY1QrQvdXSfX&#10;mcHJzTRJdfTpzUJweTh/fONpa2pxJucrywo6SQqCOLe64kLB9nfxMQDhA7LG2jIpuJKH6eT1ZYyZ&#10;thde03kTChFH2GeooAyhyaT0eUkGfWIb4ugdrTMYonSF1A4vcdzUspumn9JgxfGhxIbmJeWnzb9R&#10;MBsOZn8/PV7d1oc97XeHU7/rUqXe39rvEYhAbXiGH+2lVvA17HciQMSJKC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n277HAAAA3gAAAA8AAAAAAAAAAAAAAAAAmAIAAGRy&#10;cy9kb3ducmV2LnhtbFBLBQYAAAAABAAEAPUAAACMAwAAAAA=&#10;" fillcolor="black" stroked="f"/>
              <v:rect id="Rectangle 1843" o:spid="_x0000_s3760" style="position:absolute;left:4928;top:215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t+JcgA&#10;AADeAAAADwAAAGRycy9kb3ducmV2LnhtbESPT2sCMRTE74V+h/AK3mp2RauuRqmFgheh/jno7bl5&#10;3V3cvGyTVFc/fSMUPA4z8xtmOm9NLc7kfGVZQdpNQBDnVldcKNhtP19HIHxA1lhbJgVX8jCfPT9N&#10;MdP2wms6b0IhIoR9hgrKEJpMSp+XZNB3bUMcvW/rDIYoXSG1w0uEm1r2kuRNGqw4LpTY0EdJ+Wnz&#10;axQsxqPFz1efV7f18UCH/fE06LlEqc5L+z4BEagNj/B/e6kVDMeDNIX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a34lyAAAAN4AAAAPAAAAAAAAAAAAAAAAAJgCAABk&#10;cnMvZG93bnJldi54bWxQSwUGAAAAAAQABAD1AAAAjQMAAAAA&#10;" fillcolor="black" stroked="f"/>
              <v:rect id="Rectangle 1844" o:spid="_x0000_s3761" style="position:absolute;left:4932;top:215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ngUsgA&#10;AADeAAAADwAAAGRycy9kb3ducmV2LnhtbESPQWvCQBSE74X+h+UVvDUbg1ZNXaUKQi8FtT3U2zP7&#10;mgSzb+Puqml/vSsUPA4z8w0znXemEWdyvrasoJ+kIIgLq2suFXx9rp7HIHxA1thYJgW/5GE+e3yY&#10;Yq7thTd03oZSRAj7HBVUIbS5lL6oyKBPbEscvR/rDIYoXSm1w0uEm0ZmafoiDdYcFypsaVlRcdie&#10;jILFZLw4rgf88bfZ72j3vT8MM5cq1Xvq3l5BBOrCPfzfftcKRpNhP4P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ueBSyAAAAN4AAAAPAAAAAAAAAAAAAAAAAJgCAABk&#10;cnMvZG93bnJldi54bWxQSwUGAAAAAAQABAD1AAAAjQMAAAAA&#10;" fillcolor="black" stroked="f"/>
              <v:rect id="Rectangle 1845" o:spid="_x0000_s3762" style="position:absolute;left:4936;top:215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VFyckA&#10;AADeAAAADwAAAGRycy9kb3ducmV2LnhtbESPzWsCMRTE70L/h/AKvWlWW79Wo1RB6KVQPw56e26e&#10;u4ubl20Sddu/3hQKHoeZ+Q0znTemEldyvrSsoNtJQBBnVpecK9htV+0RCB+QNVaWScEPeZjPnlpT&#10;TLW98Zqum5CLCGGfooIihDqV0mcFGfQdWxNH72SdwRCly6V2eItwU8lekgykwZLjQoE1LQvKzpuL&#10;UbAYjxbfX2/8+bs+HuiwP577PZco9fLcvE9ABGrCI/zf/tAKhuN+9xX+7s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PVFyckAAADeAAAADwAAAAAAAAAAAAAAAACYAgAA&#10;ZHJzL2Rvd25yZXYueG1sUEsFBgAAAAAEAAQA9QAAAI4DAAAAAA==&#10;" fillcolor="black" stroked="f"/>
              <v:rect id="Rectangle 1846" o:spid="_x0000_s3763" style="position:absolute;left:4939;top:215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zdvcgA&#10;AADeAAAADwAAAGRycy9kb3ducmV2LnhtbESPzWsCMRTE70L/h/AK3jSr+LkapQpCL4X6cdDbc/Pc&#10;Xdy8bJOo2/71TUHocZiZ3zDzZWMqcSfnS8sKet0EBHFmdcm5gsN+05mA8AFZY2WZFHyTh+XipTXH&#10;VNsHb+m+C7mIEPYpKihCqFMpfVaQQd+1NXH0LtYZDFG6XGqHjwg3lewnyUgaLDkuFFjTuqDsursZ&#10;BavpZPX1OeCPn+35RKfj+Trsu0Sp9mvzNgMRqAn/4Wf7XSsYT4e9Afzd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HN29yAAAAN4AAAAPAAAAAAAAAAAAAAAAAJgCAABk&#10;cnMvZG93bnJldi54bWxQSwUGAAAAAAQABAD1AAAAjQMAAAAA&#10;" fillcolor="black" stroked="f"/>
              <v:rect id="Rectangle 1847" o:spid="_x0000_s3764" style="position:absolute;left:4943;top:215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B4JsgA&#10;AADeAAAADwAAAGRycy9kb3ducmV2LnhtbESPT2sCMRTE74V+h/AK3mpWcauuRqmFgheh/jno7bl5&#10;3V3cvGyTVFc/fSMUPA4z8xtmOm9NLc7kfGVZQa+bgCDOra64ULDbfr6OQPiArLG2TAqu5GE+e36a&#10;Yqbthdd03oRCRAj7DBWUITSZlD4vyaDv2oY4et/WGQxRukJqh5cIN7XsJ8mbNFhxXCixoY+S8tPm&#10;1yhYjEeLn68Br27r44EO++Mp7btEqc5L+z4BEagNj/B/e6kVDMdpL4X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UHgmyAAAAN4AAAAPAAAAAAAAAAAAAAAAAJgCAABk&#10;cnMvZG93bnJldi54bWxQSwUGAAAAAAQABAD1AAAAjQMAAAAA&#10;" fillcolor="black" stroked="f"/>
              <v:rect id="Rectangle 1848" o:spid="_x0000_s3765" style="position:absolute;left:4909;top:215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LmUcgA&#10;AADeAAAADwAAAGRycy9kb3ducmV2LnhtbESPzWsCMRTE74L/Q3hCb5pV/FyNUoVCL4X6cdDbc/Pc&#10;Xdy8bJNUt/71plDocZiZ3zCLVWMqcSPnS8sK+r0EBHFmdcm5gsP+rTsF4QOyxsoyKfghD6tlu7XA&#10;VNs7b+m2C7mIEPYpKihCqFMpfVaQQd+zNXH0LtYZDFG6XGqH9wg3lRwkyVgaLDkuFFjTpqDsuvs2&#10;Ctaz6frrc8gfj+35RKfj+ToauESpl07zOgcRqAn/4b/2u1YwmY36Y/i9E6+AXD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guZRyAAAAN4AAAAPAAAAAAAAAAAAAAAAAJgCAABk&#10;cnMvZG93bnJldi54bWxQSwUGAAAAAAQABAD1AAAAjQMAAAAA&#10;" fillcolor="black" stroked="f"/>
              <v:rect id="Rectangle 1849" o:spid="_x0000_s3766" style="position:absolute;left:4913;top:215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5DysgA&#10;AADeAAAADwAAAGRycy9kb3ducmV2LnhtbESPzWsCMRTE7wX/h/CE3mpW8XM1ShUKvRT8OujtuXnu&#10;Lm5etkmqW/96Uyh4HGbmN8xs0ZhKXMn50rKCbicBQZxZXXKuYL/7eBuD8AFZY2WZFPySh8W89TLD&#10;VNsbb+i6DbmIEPYpKihCqFMpfVaQQd+xNXH0ztYZDFG6XGqHtwg3lewlyVAaLDkuFFjTqqDssv0x&#10;CpaT8fJ73eev++Z0pOPhdBn0XKLUa7t5n4II1IRn+L/9qRWMJoPuCP7u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zkPKyAAAAN4AAAAPAAAAAAAAAAAAAAAAAJgCAABk&#10;cnMvZG93bnJldi54bWxQSwUGAAAAAAQABAD1AAAAjQMAAAAA&#10;" fillcolor="black" stroked="f"/>
              <v:rect id="Rectangle 1850" o:spid="_x0000_s3767" style="position:absolute;left:4917;top:2155;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HXuMUA&#10;AADeAAAADwAAAGRycy9kb3ducmV2LnhtbERPz2vCMBS+D/Y/hDfYbU0V3bQaZQqCF2E6D3p7Ns+2&#10;2Lx0SabVv94cBI8f3+/xtDW1OJPzlWUFnSQFQZxbXXGhYPu7+BiA8AFZY22ZFFzJw3Ty+jLGTNsL&#10;r+m8CYWIIewzVFCG0GRS+rwkgz6xDXHkjtYZDBG6QmqHlxhuatlN009psOLYUGJD85Ly0+bfKJgN&#10;B7O/nx6vbuvDnva7w6nfdalS72/t9whEoDY8xQ/3Uiv4GvY7cW+8E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Ude4xQAAAN4AAAAPAAAAAAAAAAAAAAAAAJgCAABkcnMv&#10;ZG93bnJldi54bWxQSwUGAAAAAAQABAD1AAAAigMAAAAA&#10;" fillcolor="black" stroked="f"/>
              <v:rect id="Rectangle 1851" o:spid="_x0000_s3768" style="position:absolute;left:4920;top:215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1yI8gA&#10;AADeAAAADwAAAGRycy9kb3ducmV2LnhtbESPT2sCMRTE74LfITzBm2YV/+3WKFoo9FKotod6e26e&#10;u4ubl22S6rafvhEEj8PM/IZZrltTiws5X1lWMBomIIhzqysuFHx+vAwWIHxA1lhbJgW/5GG96naW&#10;mGl75R1d9qEQEcI+QwVlCE0mpc9LMuiHtiGO3sk6gyFKV0jt8BrhppbjJJlJgxXHhRIbei4pP+9/&#10;jIJtuth+v0/47W93PNDh63iejl2iVL/Xbp5ABGrDI3xvv2oF83Q6SuF2J14Buf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HXIjyAAAAN4AAAAPAAAAAAAAAAAAAAAAAJgCAABk&#10;cnMvZG93bnJldi54bWxQSwUGAAAAAAQABAD1AAAAjQMAAAAA&#10;" fillcolor="black" stroked="f"/>
              <v:rect id="Rectangle 1852" o:spid="_x0000_s3769" style="position:absolute;left:4924;top:215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sRA8cA&#10;AADeAAAADwAAAGRycy9kb3ducmV2LnhtbESPzWoCMRSF9wXfIVzBXc100KqjUVQQ3BSq7UJ318nt&#10;zODkZkyiTvv0zUJweTh/fLNFa2pxI+crywre+gkI4tzqigsF31+b1zEIH5A11pZJwS95WMw7LzPM&#10;tL3zjm77UIg4wj5DBWUITSalz0sy6Pu2IY7ej3UGQ5SukNrhPY6bWqZJ8i4NVhwfSmxoXVJ+3l+N&#10;gtVkvLp8Dvjjb3c60vFwOg9TlyjV67bLKYhAbXiGH+2tVjCaDNMIEHEiC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LEQPHAAAA3gAAAA8AAAAAAAAAAAAAAAAAmAIAAGRy&#10;cy9kb3ducmV2LnhtbFBLBQYAAAAABAAEAPUAAACMAwAAAAA=&#10;" fillcolor="black" stroked="f"/>
              <v:rect id="Rectangle 1853" o:spid="_x0000_s3770" style="position:absolute;left:4898;top:215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e0mMgA&#10;AADeAAAADwAAAGRycy9kb3ducmV2LnhtbESPQWvCQBSE74X+h+UVvDUbg1ZNXaUKQi8FtT3U2zP7&#10;mgSzb+Puqml/vSsUPA4z8w0znXemEWdyvrasoJ+kIIgLq2suFXx9rp7HIHxA1thYJgW/5GE+e3yY&#10;Yq7thTd03oZSRAj7HBVUIbS5lL6oyKBPbEscvR/rDIYoXSm1w0uEm0ZmafoiDdYcFypsaVlRcdie&#10;jILFZLw4rgf88bfZ72j3vT8MM5cq1Xvq3l5BBOrCPfzfftcKRpNh1o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B7SYyAAAAN4AAAAPAAAAAAAAAAAAAAAAAJgCAABk&#10;cnMvZG93bnJldi54bWxQSwUGAAAAAAQABAD1AAAAjQMAAAAA&#10;" fillcolor="black" stroked="f"/>
              <v:rect id="Rectangle 1854" o:spid="_x0000_s3771" style="position:absolute;left:4902;top:2159;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q78gA&#10;AADeAAAADwAAAGRycy9kb3ducmV2LnhtbESPzWsCMRTE7wX/h/AEbzXr4udqFC0UeinUj4Penpvn&#10;7uLmZZukuu1f3xSEHoeZ+Q2zWLWmFjdyvrKsYNBPQBDnVldcKDjsX5+nIHxA1lhbJgXf5GG17Dwt&#10;MNP2zlu67UIhIoR9hgrKEJpMSp+XZND3bUMcvYt1BkOUrpDa4T3CTS3TJBlLgxXHhRIbeikpv+6+&#10;jILNbLr5/Bjy+8/2fKLT8XwdpS5Rqtdt13MQgdrwH36037SCyWyUpv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1SrvyAAAAN4AAAAPAAAAAAAAAAAAAAAAAJgCAABk&#10;cnMvZG93bnJldi54bWxQSwUGAAAAAAQABAD1AAAAjQMAAAAA&#10;" fillcolor="black" stroked="f"/>
              <v:rect id="Rectangle 1855" o:spid="_x0000_s3772" style="position:absolute;left:4905;top:2159;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mPdMgA&#10;AADeAAAADwAAAGRycy9kb3ducmV2LnhtbESPQWsCMRSE74L/ITyhN826ra1ujVIFoZeC2h7q7bl5&#10;7i5uXrZJ1LW/3giFHoeZ+YaZzltTizM5X1lWMBwkIIhzqysuFHx9rvpjED4ga6wtk4IreZjPup0p&#10;ZtpeeEPnbShEhLDPUEEZQpNJ6fOSDPqBbYijd7DOYIjSFVI7vES4qWWaJM/SYMVxocSGliXlx+3J&#10;KFhMxouf9RN//G72O9p974+j1CVKPfTat1cQgdrwH/5rv2sFL5NR+g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mY90yAAAAN4AAAAPAAAAAAAAAAAAAAAAAJgCAABk&#10;cnMvZG93bnJldi54bWxQSwUGAAAAAAQABAD1AAAAjQMAAAAA&#10;" fillcolor="black" stroked="f"/>
              <v:rect id="Rectangle 1856" o:spid="_x0000_s3773" style="position:absolute;left:4905;top:215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AXAMgA&#10;AADeAAAADwAAAGRycy9kb3ducmV2LnhtbESPT2sCMRTE74V+h/AKvdVsF626GkULQi9C/XPQ23Pz&#10;uru4eVmTqFs/fSMUPA4z8xtmPG1NLS7kfGVZwXsnAUGcW11xoWC7WbwNQPiArLG2TAp+ycN08vw0&#10;xkzbK6/osg6FiBD2GSooQ2gyKX1ekkHfsQ1x9H6sMxiidIXUDq8RbmqZJsmHNFhxXCixoc+S8uP6&#10;bBTMh4P56bvLy9vqsKf97nDspS5R6vWlnY1ABGrDI/zf/tIK+sNe2o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cBcAyAAAAN4AAAAPAAAAAAAAAAAAAAAAAJgCAABk&#10;cnMvZG93bnJldi54bWxQSwUGAAAAAAQABAD1AAAAjQMAAAAA&#10;" fillcolor="black" stroked="f"/>
              <v:rect id="Rectangle 1857" o:spid="_x0000_s3774" style="position:absolute;left:4864;top:2170;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yym8gA&#10;AADeAAAADwAAAGRycy9kb3ducmV2LnhtbESPQWvCQBSE74X+h+UJ3urGYFpNXaUKgpeC2h7q7Zl9&#10;TYLZt3F31dhf7xYKPQ4z8w0znXemERdyvrasYDhIQBAXVtdcKvj8WD2NQfiArLGxTApu5GE+e3yY&#10;Yq7tlbd02YVSRAj7HBVUIbS5lL6oyKAf2JY4et/WGQxRulJqh9cIN41Mk+RZGqw5LlTY0rKi4rg7&#10;GwWLyXhx2oz4/Wd72NP+63DMUpco1e91b68gAnXhP/zXXmsFL5Msz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PLKbyAAAAN4AAAAPAAAAAAAAAAAAAAAAAJgCAABk&#10;cnMvZG93bnJldi54bWxQSwUGAAAAAAQABAD1AAAAjQMAAAAA&#10;" fillcolor="black" stroked="f"/>
              <v:rect id="Rectangle 1858" o:spid="_x0000_s3775" style="position:absolute;left:4841;top:217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4s7MgA&#10;AADeAAAADwAAAGRycy9kb3ducmV2LnhtbESPT2sCMRTE7wW/Q3hCbzXbRa2uRlGh0Euh/jno7bl5&#10;3V3cvKxJqls/vREKPQ4z8xtmOm9NLS7kfGVZwWsvAUGcW11xoWC3fX8ZgfABWWNtmRT8kof5rPM0&#10;xUzbK6/psgmFiBD2GSooQ2gyKX1ekkHfsw1x9L6tMxiidIXUDq8RbmqZJslQGqw4LpTY0Kqk/LT5&#10;MQqW49Hy/NXnz9v6eKDD/ngapC5R6rnbLiYgArXhP/zX/tAK3saDd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7izsyAAAAN4AAAAPAAAAAAAAAAAAAAAAAJgCAABk&#10;cnMvZG93bnJldi54bWxQSwUGAAAAAAQABAD1AAAAjQMAAAAA&#10;" fillcolor="black" stroked="f"/>
              <v:rect id="Rectangle 1859" o:spid="_x0000_s3776" style="position:absolute;left:4845;top:217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KJd8gA&#10;AADeAAAADwAAAGRycy9kb3ducmV2LnhtbESPT2sCMRTE7wW/Q3hCbzXbRauuRlGh0Euh/jno7bl5&#10;3V3cvKxJqls/vREKPQ4z8xtmOm9NLS7kfGVZwWsvAUGcW11xoWC3fX8ZgfABWWNtmRT8kof5rPM0&#10;xUzbK6/psgmFiBD2GSooQ2gyKX1ekkHfsw1x9L6tMxiidIXUDq8RbmqZJsmbNFhxXCixoVVJ+Wnz&#10;YxQsx6Pl+avPn7f18UCH/fE0SF2i1HO3XUxABGrDf/iv/aEVDMeDdAi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ool3yAAAAN4AAAAPAAAAAAAAAAAAAAAAAJgCAABk&#10;cnMvZG93bnJldi54bWxQSwUGAAAAAAQABAD1AAAAjQMAAAAA&#10;" fillcolor="black" stroked="f"/>
              <v:rect id="Rectangle 1860" o:spid="_x0000_s3777" style="position:absolute;left:4848;top:217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0dBcUA&#10;AADeAAAADwAAAGRycy9kb3ducmV2LnhtbERPz2vCMBS+D/wfwhO8zXRFp1ajqCB4GUy3g96ezVtb&#10;bF5qErXbX78cBI8f3+/ZojW1uJHzlWUFb/0EBHFudcWFgu+vzesYhA/IGmvLpOCXPCzmnZcZZtre&#10;eUe3fShEDGGfoYIyhCaT0uclGfR92xBH7sc6gyFCV0jt8B7DTS3TJHmXBiuODSU2tC4pP++vRsFq&#10;Ml5dPgf88bc7Hel4OJ2HqUuU6nXb5RREoDY8xQ/3VisYTYZp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R0FxQAAAN4AAAAPAAAAAAAAAAAAAAAAAJgCAABkcnMv&#10;ZG93bnJldi54bWxQSwUGAAAAAAQABAD1AAAAigMAAAAA&#10;" fillcolor="black" stroked="f"/>
              <v:rect id="Rectangle 1861" o:spid="_x0000_s3778" style="position:absolute;left:4852;top:217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G4nsgA&#10;AADeAAAADwAAAGRycy9kb3ducmV2LnhtbESPT2vCQBTE74LfYXmCN90Y/JfUVbRQ6KVQtYd6e2Zf&#10;k2D2bbq71bSfvlsQehxm5jfMatOZRlzJ+dqygsk4AUFcWF1zqeDt+DRagvABWWNjmRR8k4fNut9b&#10;Ya7tjfd0PYRSRAj7HBVUIbS5lL6oyKAf25Y4eh/WGQxRulJqh7cIN41Mk2QuDdYcFyps6bGi4nL4&#10;Mgp22XL3+Trll5/9+USn9/NllrpEqeGg2z6ACNSF//C9/awVLLJZms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cbieyAAAAN4AAAAPAAAAAAAAAAAAAAAAAJgCAABk&#10;cnMvZG93bnJldi54bWxQSwUGAAAAAAQABAD1AAAAjQMAAAAA&#10;" fillcolor="black" stroked="f"/>
              <v:rect id="Rectangle 1862" o:spid="_x0000_s3779" style="position:absolute;left:4829;top:217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KH3scA&#10;AADeAAAADwAAAGRycy9kb3ducmV2LnhtbESPy2oCMRSG94LvEI7QnWa0anVqFC0I3Qheuqi74+Q4&#10;Mzg5GZNUp336ZiG4/PlvfLNFYypxI+dLywr6vQQEcWZ1ybmCr8O6OwHhA7LGyjIp+CUPi3m7NcNU&#10;2zvv6LYPuYgj7FNUUIRQp1L6rCCDvmdr4uidrTMYonS51A7vcdxUcpAkY2mw5PhQYE0fBWWX/Y9R&#10;sJpOVtftkDd/u9ORjt+ny2jgEqVeOs3yHUSgJjzDj/anVvA2Hb1GgIgTUU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Sh97HAAAA3gAAAA8AAAAAAAAAAAAAAAAAmAIAAGRy&#10;cy9kb3ducmV2LnhtbFBLBQYAAAAABAAEAPUAAACMAwAAAAA=&#10;" fillcolor="black" stroked="f"/>
              <v:rect id="Rectangle 1863" o:spid="_x0000_s3780" style="position:absolute;left:4833;top:217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4iRckA&#10;AADeAAAADwAAAGRycy9kb3ducmV2LnhtbESPzWsCMRTE70L/h/AKvWlWW79Wo1RB6KVQPw56e26e&#10;u4ubl20Sddu/3hQKHoeZ+Q0znTemEldyvrSsoNtJQBBnVpecK9htV+0RCB+QNVaWScEPeZjPnlpT&#10;TLW98Zqum5CLCGGfooIihDqV0mcFGfQdWxNH72SdwRCly6V2eItwU8lekgykwZLjQoE1LQvKzpuL&#10;UbAYjxbfX2/8+bs+HuiwP577PZco9fLcvE9ABGrCI/zf/tAKhuP+axf+7sQrIG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N4iRckAAADeAAAADwAAAAAAAAAAAAAAAACYAgAA&#10;ZHJzL2Rvd25yZXYueG1sUEsFBgAAAAAEAAQA9QAAAI4DAAAAAA==&#10;" fillcolor="black" stroked="f"/>
              <v:rect id="Rectangle 1864" o:spid="_x0000_s3781" style="position:absolute;left:4837;top:217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8MsgA&#10;AADeAAAADwAAAGRycy9kb3ducmV2LnhtbESPQWsCMRSE74L/ITyhN826ra1ujVIFoZeC2h7q7bl5&#10;7i5uXrZJ1LW/3giFHoeZ+YaZzltTizM5X1lWMBwkIIhzqysuFHx9rvpjED4ga6wtk4IreZjPup0p&#10;ZtpeeEPnbShEhLDPUEEZQpNJ6fOSDPqBbYijd7DOYIjSFVI7vES4qWWaJM/SYMVxocSGliXlx+3J&#10;KFhMxouf9RN//G72O9p974+j1CVKPfTat1cQgdrwH/5rv2sFL5PRYwr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DLwyyAAAAN4AAAAPAAAAAAAAAAAAAAAAAJgCAABk&#10;cnMvZG93bnJldi54bWxQSwUGAAAAAAQABAD1AAAAjQMAAAAA&#10;" fillcolor="black" stroked="f"/>
              <v:rect id="Rectangle 1865" o:spid="_x0000_s3782" style="position:absolute;left:4818;top:217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AZqckA&#10;AADeAAAADwAAAGRycy9kb3ducmV2LnhtbESPzWsCMRTE74L/Q3hCb5pV69dqFC0UeinUj4Penpvn&#10;7uLmZZukuu1f3xQKHoeZ+Q2zWDWmEjdyvrSsoN9LQBBnVpecKzjsX7tTED4ga6wsk4Jv8rBatlsL&#10;TLW985Zuu5CLCGGfooIihDqV0mcFGfQ9WxNH72KdwRCly6V2eI9wU8lBkoylwZLjQoE1vRSUXXdf&#10;RsFmNt18fjzz+8/2fKLT8XwdDVyi1FOnWc9BBGrCI/zfftMKJrPRcAh/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0AZqckAAADeAAAADwAAAAAAAAAAAAAAAACYAgAA&#10;ZHJzL2Rvd25yZXYueG1sUEsFBgAAAAAEAAQA9QAAAI4DAAAAAA==&#10;" fillcolor="black" stroked="f"/>
              <v:rect id="Rectangle 1866" o:spid="_x0000_s3783" style="position:absolute;left:4822;top:217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mB3cgA&#10;AADeAAAADwAAAGRycy9kb3ducmV2LnhtbESPT2sCMRTE74LfIbxCb5qt1aqrUbRQ6KXgv4Penpvn&#10;7uLmZZukuvbTN4LQ4zAzv2Gm88ZU4kLOl5YVvHQTEMSZ1SXnCnbbj84IhA/IGivLpOBGHuazdmuK&#10;qbZXXtNlE3IRIexTVFCEUKdS+qwgg75ra+LonawzGKJ0udQOrxFuKtlLkjdpsOS4UGBN7wVl582P&#10;UbAcj5bfqz5//a6PBzrsj+dBzyVKPT81iwmIQE34Dz/an1rBcDx47cP9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qYHdyAAAAN4AAAAPAAAAAAAAAAAAAAAAAJgCAABk&#10;cnMvZG93bnJldi54bWxQSwUGAAAAAAQABAD1AAAAjQMAAAAA&#10;" fillcolor="black" stroked="f"/>
              <v:rect id="Rectangle 1867" o:spid="_x0000_s3784" style="position:absolute;left:4826;top:2178;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kRskA&#10;AADeAAAADwAAAGRycy9kb3ducmV2LnhtbESPT2sCMRTE7wW/Q3hCbzWr7VZdjVILhV4E/x309tw8&#10;dxc3L9sk1a2fvikUPA4z8xtmOm9NLS7kfGVZQb+XgCDOra64ULDbfjyNQPiArLG2TAp+yMN81nmY&#10;Yqbtldd02YRCRAj7DBWUITSZlD4vyaDv2YY4eifrDIYoXSG1w2uEm1oOkuRVGqw4LpTY0HtJ+Xnz&#10;bRQsxqPF1+qFl7f18UCH/fGcDlyi1GO3fZuACNSGe/i//akVDMfpcwp/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UkRskAAADeAAAADwAAAAAAAAAAAAAAAACYAgAA&#10;ZHJzL2Rvd25yZXYueG1sUEsFBgAAAAAEAAQA9QAAAI4DAAAAAA==&#10;" fillcolor="black" stroked="f"/>
              <v:rect id="Rectangle 1868" o:spid="_x0000_s3785" style="position:absolute;left:4826;top:2178;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e6McgA&#10;AADeAAAADwAAAGRycy9kb3ducmV2LnhtbESPzWsCMRTE74L/Q3iF3jRbW79Wo2ih4KXg10Fvz81z&#10;d3Hzsk1SXfvXN0Khx2FmfsNM542pxJWcLy0reOkmIIgzq0vOFex3H50RCB+QNVaWScGdPMxn7dYU&#10;U21vvKHrNuQiQtinqKAIoU6l9FlBBn3X1sTRO1tnMETpcqkd3iLcVLKXJANpsOS4UGBN7wVll+23&#10;UbAcj5Zf6zf+/NmcjnQ8nC79nkuUen5qFhMQgZrwH/5rr7SC4bj/OoD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N7oxyAAAAN4AAAAPAAAAAAAAAAAAAAAAAJgCAABk&#10;cnMvZG93bnJldi54bWxQSwUGAAAAAAQABAD1AAAAjQMAAAAA&#10;" fillcolor="black" stroked="f"/>
              <v:rect id="Rectangle 1869" o:spid="_x0000_s3786" style="position:absolute;left:4807;top:218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sfqskA&#10;AADeAAAADwAAAGRycy9kb3ducmV2LnhtbESPT2sCMRTE7wW/Q3hCbzVbW6uuRlFB6EWofw56e25e&#10;dxc3L2sSdeunN4VCj8PM/IYZTxtTiSs5X1pW8NpJQBBnVpecK9htly8DED4ga6wsk4If8jCdtJ7G&#10;mGp74zVdNyEXEcI+RQVFCHUqpc8KMug7tiaO3rd1BkOULpfa4S3CTSW7SfIhDZYcFwqsaVFQdtpc&#10;jIL5cDA/f73z6r4+HuiwP556XZco9dxuZiMQgZrwH/5rf2oF/WHvrQ+/d+IVkJ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HsfqskAAADeAAAADwAAAAAAAAAAAAAAAACYAgAA&#10;ZHJzL2Rvd25yZXYueG1sUEsFBgAAAAAEAAQA9QAAAI4DAAAAAA==&#10;" fillcolor="black" stroked="f"/>
              <v:rect id="Rectangle 1870" o:spid="_x0000_s3787" style="position:absolute;left:4810;top:218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SL2MUA&#10;AADeAAAADwAAAGRycy9kb3ducmV2LnhtbERPu27CMBTdkfgH6yJ1AwcKFFIMgkpIXZB4dCjbJb4k&#10;EfF1sF1I+/X1gMR4dN6zRWMqcSPnS8sK+r0EBHFmdcm5gq/DujsB4QOyxsoyKfglD4t5uzXDVNs7&#10;7+i2D7mIIexTVFCEUKdS+qwgg75na+LIna0zGCJ0udQO7zHcVHKQJGNpsOTYUGBNHwVll/2PUbCa&#10;TlbX7ZA3f7vTkY7fp8to4BKlXjrN8h1EoCY8xQ/3p1bwNh29xr3xTrw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5IvYxQAAAN4AAAAPAAAAAAAAAAAAAAAAAJgCAABkcnMv&#10;ZG93bnJldi54bWxQSwUGAAAAAAQABAD1AAAAigMAAAAA&#10;" fillcolor="black" stroked="f"/>
              <v:rect id="Rectangle 1871" o:spid="_x0000_s3788" style="position:absolute;left:4814;top:218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guQ8kA&#10;AADeAAAADwAAAGRycy9kb3ducmV2LnhtbESPT2sCMRTE7wW/Q3hCbzWrrdZdjaKFQi8F//Sgt+fm&#10;ubu4eVmTVLf99E1B8DjMzG+Y6bw1tbiQ85VlBf1eAoI4t7riQsHX9v1pDMIHZI21ZVLwQx7ms87D&#10;FDNtr7ymyyYUIkLYZ6igDKHJpPR5SQZ9zzbE0TtaZzBE6QqpHV4j3NRykCQjabDiuFBiQ28l5afN&#10;t1GwTMfL8+qFP3/Xhz3td4fTcOASpR677WICIlAb7uFb+0MreE2Hzyn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qguQ8kAAADeAAAADwAAAAAAAAAAAAAAAACYAgAA&#10;ZHJzL2Rvd25yZXYueG1sUEsFBgAAAAAEAAQA9QAAAI4DAAAAAA==&#10;" fillcolor="black" stroked="f"/>
              <v:rect id="Rectangle 1872" o:spid="_x0000_s3789" style="position:absolute;left:4795;top:218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T0o8cA&#10;AADeAAAADwAAAGRycy9kb3ducmV2LnhtbESPzWrCQBSF90LfYbgFdzqpqNXoKLUguCmodWF2N5lr&#10;EszcSWdGTfv0nUWhy8P541uuO9OIOzlfW1bwMkxAEBdW11wqOH1uBzMQPiBrbCyTgm/ysF499ZaY&#10;avvgA92PoRRxhH2KCqoQ2lRKX1Rk0A9tSxy9i3UGQ5SulNrhI46bRo6SZCoN1hwfKmzpvaLierwZ&#10;BZv5bPO1H/PHzyHPKDvn18nIJUr1n7u3BYhAXfgP/7V3WsHrfDKOABEno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9KPHAAAA3gAAAA8AAAAAAAAAAAAAAAAAmAIAAGRy&#10;cy9kb3ducmV2LnhtbFBLBQYAAAAABAAEAPUAAACMAwAAAAA=&#10;" fillcolor="black" stroked="f"/>
              <v:rect id="Rectangle 1873" o:spid="_x0000_s3790" style="position:absolute;left:4799;top:218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hROMgA&#10;AADeAAAADwAAAGRycy9kb3ducmV2LnhtbESPzWsCMRTE70L/h/AK3jSr+LkapQpCL4X6cdDbc/Pc&#10;Xdy8bJOo2/71TUHocZiZ3zDzZWMqcSfnS8sKet0EBHFmdcm5gsN+05mA8AFZY2WZFHyTh+XipTXH&#10;VNsHb+m+C7mIEPYpKihCqFMpfVaQQd+1NXH0LtYZDFG6XGqHjwg3lewnyUgaLDkuFFjTuqDsursZ&#10;BavpZPX1OeCPn+35RKfj+Trsu0Sp9mvzNgMRqAn/4Wf7XSsYT4eDHvzd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2FE4yAAAAN4AAAAPAAAAAAAAAAAAAAAAAJgCAABk&#10;cnMvZG93bnJldi54bWxQSwUGAAAAAAQABAD1AAAAjQMAAAAA&#10;" fillcolor="black" stroked="f"/>
              <v:rect id="Rectangle 1874" o:spid="_x0000_s3791" style="position:absolute;left:4803;top:218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PT8gA&#10;AADeAAAADwAAAGRycy9kb3ducmV2LnhtbESPT2sCMRTE74V+h/AKvdVsF626GkULQi9C/XPQ23Pz&#10;uru4eVmTqFs/fSMUPA4z8xtmPG1NLS7kfGVZwXsnAUGcW11xoWC7WbwNQPiArLG2TAp+ycN08vw0&#10;xkzbK6/osg6FiBD2GSooQ2gyKX1ekkHfsQ1x9H6sMxiidIXUDq8RbmqZJsmHNFhxXCixoc+S8uP6&#10;bBTMh4P56bvLy9vqsKf97nDspS5R6vWlnY1ABGrDI/zf/tIK+sNeN4X7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Cs9PyAAAAN4AAAAPAAAAAAAAAAAAAAAAAJgCAABk&#10;cnMvZG93bnJldi54bWxQSwUGAAAAAAQABAD1AAAAjQMAAAAA&#10;" fillcolor="black" stroked="f"/>
              <v:rect id="Rectangle 1875" o:spid="_x0000_s3792" style="position:absolute;left:4784;top:2189;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Zq1MgA&#10;AADeAAAADwAAAGRycy9kb3ducmV2LnhtbESPT2sCMRTE74LfIbxCb5qt1aqrUbRQ6KXgv4Penpvn&#10;7uLmZZukuvbTN4LQ4zAzv2Gm88ZU4kLOl5YVvHQTEMSZ1SXnCnbbj84IhA/IGivLpOBGHuazdmuK&#10;qbZXXtNlE3IRIexTVFCEUKdS+qwgg75ra+LonawzGKJ0udQOrxFuKtlLkjdpsOS4UGBN7wVl582P&#10;UbAcj5bfqz5//a6PBzrsj+dBzyVKPT81iwmIQE34Dz/an1rBcDzov8L9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RmrUyAAAAN4AAAAPAAAAAAAAAAAAAAAAAJgCAABk&#10;cnMvZG93bnJldi54bWxQSwUGAAAAAAQABAD1AAAAjQMAAAAA&#10;" fillcolor="black" stroked="f"/>
              <v:rect id="Rectangle 1876" o:spid="_x0000_s3793" style="position:absolute;left:4784;top:218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yoMgA&#10;AADeAAAADwAAAGRycy9kb3ducmV2LnhtbESPT2sCMRTE74V+h/AK3mq2slZdjaJCoReh/jno7bl5&#10;3V3cvKxJqls/fSMUPA4z8xtmMmtNLS7kfGVZwVs3AUGcW11xoWC3/XgdgvABWWNtmRT8kofZ9Plp&#10;gpm2V17TZRMKESHsM1RQhtBkUvq8JIO+axvi6H1bZzBE6QqpHV4j3NSylyTv0mDFcaHEhpYl5afN&#10;j1GwGA0X56+UV7f18UCH/fHU77lEqc5LOx+DCNSGR/i//akVDEb9NIX7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r/KgyAAAAN4AAAAPAAAAAAAAAAAAAAAAAJgCAABk&#10;cnMvZG93bnJldi54bWxQSwUGAAAAAAQABAD1AAAAjQMAAAAA&#10;" fillcolor="black" stroked="f"/>
            </v:group>
            <v:group id="Group 2078" o:spid="_x0000_s3794" style="position:absolute;left:26705;top:16285;width:6338;height:2578" coordorigin="3797,2189" coordsize="998,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CAD6bIAAAA&#10;3gAAAA8AAAAAAAAAAAAAAAAAqgIAAGRycy9kb3ducmV2LnhtbFBLBQYAAAAABAAEAPoAAACfAwAA&#10;AAA=&#10;">
              <v:rect id="Rectangle 1878" o:spid="_x0000_s3795" style="position:absolute;left:4788;top:2189;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HJTMgA&#10;AADeAAAADwAAAGRycy9kb3ducmV2LnhtbESPzWsCMRTE74X+D+EJ3mpW8XM1ShUKvRT8OujtuXnu&#10;Lm5e1iTqtn99UxB6HGbmN8xs0ZhK3Mn50rKCbicBQZxZXXKuYL/7eBuD8AFZY2WZFHyTh8X89WWG&#10;qbYP3tB9G3IRIexTVFCEUKdS+qwgg75ja+Lona0zGKJ0udQOHxFuKtlLkqE0WHJcKLCmVUHZZXsz&#10;CpaT8fK67vPXz+Z0pOPhdBn0XKJUu9W8T0EEasJ/+Nn+1ApGk0F/CH9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MclMyAAAAN4AAAAPAAAAAAAAAAAAAAAAAJgCAABk&#10;cnMvZG93bnJldi54bWxQSwUGAAAAAAQABAD1AAAAjQMAAAAA&#10;" fillcolor="black" stroked="f"/>
              <v:rect id="Rectangle 1879" o:spid="_x0000_s3796" style="position:absolute;left:4791;top:218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1s18gA&#10;AADeAAAADwAAAGRycy9kb3ducmV2LnhtbESPT2sCMRTE70K/Q3iCN80qWnU1ShUKvRTqn4Penpvn&#10;7uLmZU2ibvvpm0LB4zAzv2Hmy8ZU4k7Ol5YV9HsJCOLM6pJzBfvde3cCwgdkjZVlUvBNHpaLl9Yc&#10;U20fvKH7NuQiQtinqKAIoU6l9FlBBn3P1sTRO1tnMETpcqkdPiLcVHKQJK/SYMlxocCa1gVll+3N&#10;KFhNJ6vr15A/fzanIx0Pp8to4BKlOu3mbQYiUBOe4f/2h1Ywno6GY/i7E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fWzXyAAAAN4AAAAPAAAAAAAAAAAAAAAAAJgCAABk&#10;cnMvZG93bnJldi54bWxQSwUGAAAAAAQABAD1AAAAjQMAAAAA&#10;" fillcolor="black" stroked="f"/>
              <v:rect id="Rectangle 1880" o:spid="_x0000_s3797" style="position:absolute;left:4776;top:219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L4pcUA&#10;AADeAAAADwAAAGRycy9kb3ducmV2LnhtbERPz2vCMBS+C/sfwht403SiTqtR5kDwMlDnwd5em2db&#10;bF66JGq3v345DHb8+H4v151pxJ2cry0reBkmIIgLq2suFZw+t4MZCB+QNTaWScE3eVivnnpLTLV9&#10;8IHux1CKGMI+RQVVCG0qpS8qMuiHtiWO3MU6gyFCV0rt8BHDTSNHSTKVBmuODRW29F5RcT3ejILN&#10;fLb52o/54+eQZ5Sd8+tk5BKl+s/d2wJEoC78i//cO63gdT4Zx73xTr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4vilxQAAAN4AAAAPAAAAAAAAAAAAAAAAAJgCAABkcnMv&#10;ZG93bnJldi54bWxQSwUGAAAAAAQABAD1AAAAigMAAAAA&#10;" fillcolor="black" stroked="f"/>
              <v:rect id="Rectangle 1881" o:spid="_x0000_s3798" style="position:absolute;left:4780;top:219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5dPsgA&#10;AADeAAAADwAAAGRycy9kb3ducmV2LnhtbESPQWsCMRSE74X+h/AKvdVsRau7NYoWBC+C2h7q7bl5&#10;3V3cvKxJ1NVfb4SCx2FmvmFGk9bU4kTOV5YVvHcSEMS51RUXCn6+529DED4ga6wtk4ILeZiMn59G&#10;mGl75jWdNqEQEcI+QwVlCE0mpc9LMug7tiGO3p91BkOUrpDa4TnCTS27SfIhDVYcF0ps6KukfL85&#10;GgWzdDg7rHq8vK53W9r+7vb9rkuUen1pp58gArXhEf5vL7SCQdrvpXC/E6+AH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rl0+yAAAAN4AAAAPAAAAAAAAAAAAAAAAAJgCAABk&#10;cnMvZG93bnJldi54bWxQSwUGAAAAAAQABAD1AAAAjQMAAAAA&#10;" fillcolor="black" stroked="f"/>
              <v:rect id="Rectangle 1882" o:spid="_x0000_s3799" style="position:absolute;left:4772;top:219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1ifscA&#10;AADeAAAADwAAAGRycy9kb3ducmV2LnhtbESPy2rCQBSG94W+w3AK7upEaapGR9GC4KZQLwvdHTPH&#10;JJg5E2dGTfv0nYXg8ue/8U1mranFjZyvLCvodRMQxLnVFRcKdtvl+xCED8gaa8uk4Jc8zKavLxPM&#10;tL3zmm6bUIg4wj5DBWUITSalz0sy6Lu2IY7eyTqDIUpXSO3wHsdNLftJ8ikNVhwfSmzoq6T8vLka&#10;BYvRcHH5+eDvv/XxQIf98Zz2XaJU562dj0EEasMz/GivtILBKE0j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NYn7HAAAA3gAAAA8AAAAAAAAAAAAAAAAAmAIAAGRy&#10;cy9kb3ducmV2LnhtbFBLBQYAAAAABAAEAPUAAACMAwAAAAA=&#10;" fillcolor="black" stroked="f"/>
              <v:rect id="Rectangle 1883" o:spid="_x0000_s3800" style="position:absolute;left:4727;top:220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H5cgA&#10;AADeAAAADwAAAGRycy9kb3ducmV2LnhtbESPT2sCMRTE74V+h/AK3mpWcauuRqmFgheh/jno7bl5&#10;3V3cvGyTVFc/fSMUPA4z8xtmOm9NLc7kfGVZQa+bgCDOra64ULDbfr6OQPiArLG2TAqu5GE+e36a&#10;Yqbthdd03oRCRAj7DBWUITSZlD4vyaDv2oY4et/WGQxRukJqh5cIN7XsJ8mbNFhxXCixoY+S8tPm&#10;1yhYjEeLn68Br27r44EO++Mp7btEqc5L+z4BEagNj/B/e6kVDMdp2oP7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AcflyAAAAN4AAAAPAAAAAAAAAAAAAAAAAJgCAABk&#10;cnMvZG93bnJldi54bWxQSwUGAAAAAAQABAD1AAAAjQMAAAAA&#10;" fillcolor="black" stroked="f"/>
              <v:rect id="Rectangle 1884" o:spid="_x0000_s3801" style="position:absolute;left:4731;top:2208;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NZksgA&#10;AADeAAAADwAAAGRycy9kb3ducmV2LnhtbESPQWvCQBSE74X+h+UJ3urGYFpNXaUKgpeC2h7q7Zl9&#10;TYLZt3F31dhf7xYKPQ4z8w0znXemERdyvrasYDhIQBAXVtdcKvj8WD2NQfiArLGxTApu5GE+e3yY&#10;Yq7tlbd02YVSRAj7HBVUIbS5lL6oyKAf2JY4et/WGQxRulJqh9cIN41Mk+RZGqw5LlTY0rKi4rg7&#10;GwWLyXhx2oz4/Wd72NP+63DMUpco1e91b68gAnXhP/zXXmsFL5MsS+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01mSyAAAAN4AAAAPAAAAAAAAAAAAAAAAAJgCAABk&#10;cnMvZG93bnJldi54bWxQSwUGAAAAAAQABAD1AAAAjQMAAAAA&#10;" fillcolor="black" stroked="f"/>
              <v:rect id="Rectangle 1885" o:spid="_x0000_s3802" style="position:absolute;left:4734;top:220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8CckA&#10;AADeAAAADwAAAGRycy9kb3ducmV2LnhtbESPT2sCMRTE7wW/Q3hCbzWr7VZdjVILhV4E/x309tw8&#10;dxc3L9sk1a2fvikUPA4z8xtmOm9NLS7kfGVZQb+XgCDOra64ULDbfjyNQPiArLG2TAp+yMN81nmY&#10;Yqbtldd02YRCRAj7DBWUITSZlD4vyaDv2YY4eifrDIYoXSG1w2uEm1oOkuRVGqw4LpTY0HtJ+Xnz&#10;bRQsxqPF1+qFl7f18UCH/fGcDlyi1GO3fZuACNSGe/i//akVDMdp+gx/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p/8CckAAADeAAAADwAAAAAAAAAAAAAAAACYAgAA&#10;ZHJzL2Rvd25yZXYueG1sUEsFBgAAAAAEAAQA9QAAAI4DAAAAAA==&#10;" fillcolor="black" stroked="f"/>
              <v:rect id="Rectangle 1886" o:spid="_x0000_s3803" style="position:absolute;left:4712;top:2212;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kfcgA&#10;AADeAAAADwAAAGRycy9kb3ducmV2LnhtbESPQWsCMRSE74X+h/AKvdVsxa26NYoWBC+C2h7q7bl5&#10;3V3cvKxJ1NVfb4SCx2FmvmFGk9bU4kTOV5YVvHcSEMS51RUXCn6+528DED4ga6wtk4ILeZiMn59G&#10;mGl75jWdNqEQEcI+QwVlCE0mpc9LMug7tiGO3p91BkOUrpDa4TnCTS27SfIhDVYcF0ps6KukfL85&#10;GgWz4WB2WPV4eV3vtrT93e3TrkuUen1pp58gArXhEf5vL7SC/jBNe3C/E6+AH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dmR9yAAAAN4AAAAPAAAAAAAAAAAAAAAAAJgCAABk&#10;cnMvZG93bnJldi54bWxQSwUGAAAAAAQABAD1AAAAjQMAAAAA&#10;" fillcolor="black" stroked="f"/>
              <v:rect id="Rectangle 1887" o:spid="_x0000_s3804" style="position:absolute;left:4715;top:2212;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B5skA&#10;AADeAAAADwAAAGRycy9kb3ducmV2LnhtbESPzWsCMRTE7wX/h/AEbzWruH6sRtFCoZdC/Tjo7bl5&#10;7i5uXrZJqtv+9U1B6HGYmd8wi1VranEj5yvLCgb9BARxbnXFhYLD/vV5CsIHZI21ZVLwTR5Wy87T&#10;AjNt77yl2y4UIkLYZ6igDKHJpPR5SQZ93zbE0btYZzBE6QqpHd4j3NRymCRjabDiuFBiQy8l5dfd&#10;l1GwmU03nx8jfv/Znk90Op6v6dAlSvW67XoOIlAb/sOP9ptWMJmlaQp/d+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jrB5skAAADeAAAADwAAAAAAAAAAAAAAAACYAgAA&#10;ZHJzL2Rvd25yZXYueG1sUEsFBgAAAAAEAAQA9QAAAI4DAAAAAA==&#10;" fillcolor="black" stroked="f"/>
              <v:rect id="Rectangle 1888" o:spid="_x0000_s3805" style="position:absolute;left:4719;top:2212;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fkcgA&#10;AADeAAAADwAAAGRycy9kb3ducmV2LnhtbESPQWvCQBSE74X+h+UVems2FWM1dRUVCr0Ianuot2f2&#10;NQlm38bdrUZ/vSsIPQ4z8w0znnamEUdyvras4DVJQRAXVtdcKvj++ngZgvABWWNjmRScycN08vgw&#10;xlzbE6/puAmliBD2OSqoQmhzKX1RkUGf2JY4er/WGQxRulJqh6cIN43spelAGqw5LlTY0qKiYr/5&#10;Mwrmo+H8sOrz8rLebWn7s9tnPZcq9fzUzd5BBOrCf/je/tQK3kZZNoDbnXgF5O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6F+RyAAAAN4AAAAPAAAAAAAAAAAAAAAAAJgCAABk&#10;cnMvZG93bnJldi54bWxQSwUGAAAAAAQABAD1AAAAjQMAAAAA&#10;" fillcolor="black" stroked="f"/>
              <v:rect id="Rectangle 1889" o:spid="_x0000_s3806" style="position:absolute;left:4704;top:221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6CsgA&#10;AADeAAAADwAAAGRycy9kb3ducmV2LnhtbESPQWvCQBSE70L/w/IKvZlNxVRNXUWFQi9CtT3U2zP7&#10;mgSzb+PuVqO/3hUKPQ4z8w0znXemESdyvras4DlJQRAXVtdcKvj6fOuPQfiArLGxTAou5GE+e+hN&#10;Mdf2zBs6bUMpIoR9jgqqENpcSl9UZNAntiWO3o91BkOUrpTa4TnCTSMHafoiDdYcFypsaVVRcdj+&#10;GgXLyXh5/Bjy+rrZ72j3vT9kA5cq9fTYLV5BBOrCf/iv/a4VjCZZNoL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pPoKyAAAAN4AAAAPAAAAAAAAAAAAAAAAAJgCAABk&#10;cnMvZG93bnJldi54bWxQSwUGAAAAAAQABAD1AAAAjQMAAAAA&#10;" fillcolor="black" stroked="f"/>
              <v:rect id="Rectangle 1890" o:spid="_x0000_s3807" style="position:absolute;left:4704;top:221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ueMUA&#10;AADeAAAADwAAAGRycy9kb3ducmV2LnhtbERPu27CMBTdK/UfrFuJrTigpkDAIKiExFKpPAbYLvEl&#10;iYivg20g7dfXAxLj0XlPZq2pxY2crywr6HUTEMS51RUXCnbb5fsQhA/IGmvLpOCXPMymry8TzLS9&#10;85pum1CIGMI+QwVlCE0mpc9LMui7tiGO3Mk6gyFCV0jt8B7DTS37SfIpDVYcG0ps6Kuk/Ly5GgWL&#10;0XBx+fng77/18UCH/fGc9l2iVOetnY9BBGrDU/xwr7SCwShN49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254xQAAAN4AAAAPAAAAAAAAAAAAAAAAAJgCAABkcnMv&#10;ZG93bnJldi54bWxQSwUGAAAAAAQABAD1AAAAigMAAAAA&#10;" fillcolor="black" stroked="f"/>
              <v:rect id="Rectangle 1891" o:spid="_x0000_s3808" style="position:absolute;left:4708;top:221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fL48gA&#10;AADeAAAADwAAAGRycy9kb3ducmV2LnhtbESPQWvCQBSE7wX/w/IEb3WjmGpSV9FCoRehag/19sy+&#10;JsHs23R3q6m/visUPA4z8w0zX3amEWdyvrasYDRMQBAXVtdcKvjYvz7OQPiArLGxTAp+ycNy0XuY&#10;Y67thbd03oVSRAj7HBVUIbS5lL6oyKAf2pY4el/WGQxRulJqh5cIN40cJ8mTNFhzXKiwpZeKitPu&#10;xyhYZ7P19/uEN9ft8UCHz+MpHbtEqUG/Wz2DCNSFe/i//aYVTLM0ze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d8vjyAAAAN4AAAAPAAAAAAAAAAAAAAAAAJgCAABk&#10;cnMvZG93bnJldi54bWxQSwUGAAAAAAQABAD1AAAAjQMAAAAA&#10;" fillcolor="black" stroked="f"/>
              <v:rect id="Rectangle 1892" o:spid="_x0000_s3809" style="position:absolute;left:4689;top:2219;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ow8cA&#10;AADeAAAADwAAAGRycy9kb3ducmV2LnhtbESPy2rCQBSG9wXfYThCd81EqbfUUVQouCl46aLujpnT&#10;JJg5E2emGvv0zkJw+fPf+Kbz1tTiQs5XlhX0khQEcW51xYWC7/3n2xiED8gaa8uk4EYe5rPOyxQz&#10;ba+8pcsuFCKOsM9QQRlCk0np85IM+sQ2xNH7tc5giNIVUju8xnFTy36aDqXBiuNDiQ2tSspPuz+j&#10;YDkZL8+bd/763x4PdPg5ngZ9lyr12m0XHyACteEZfrTXWsFoMhhGgIgTUU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hqMPHAAAA3gAAAA8AAAAAAAAAAAAAAAAAmAIAAGRy&#10;cy9kb3ducmV2LnhtbFBLBQYAAAAABAAEAPUAAACMAwAAAAA=&#10;" fillcolor="black" stroked="f"/>
              <v:rect id="Rectangle 1893" o:spid="_x0000_s3810" style="position:absolute;left:4693;top:2219;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0NWMgA&#10;AADeAAAADwAAAGRycy9kb3ducmV2LnhtbESPzWsCMRTE74L/Q3hCb5pV/FyNUoVCL4X6cdDbc/Pc&#10;Xdy8bJNUt/71plDocZiZ3zCLVWMqcSPnS8sK+r0EBHFmdcm5gsP+rTsF4QOyxsoyKfghD6tlu7XA&#10;VNs7b+m2C7mIEPYpKihCqFMpfVaQQd+zNXH0LtYZDFG6XGqH9wg3lRwkyVgaLDkuFFjTpqDsuvs2&#10;Ctaz6frrc8gfj+35RKfj+ToauESpl07zOgcRqAn/4b/2u1YwmY3Gffi9E6+AXD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bQ1YyAAAAN4AAAAPAAAAAAAAAAAAAAAAAJgCAABk&#10;cnMvZG93bnJldi54bWxQSwUGAAAAAAQABAD1AAAAjQMAAAAA&#10;" fillcolor="black" stroked="f"/>
              <v:rect id="Rectangle 1894" o:spid="_x0000_s3811" style="position:absolute;left:4696;top:2219;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TL8gA&#10;AADeAAAADwAAAGRycy9kb3ducmV2LnhtbESPT2sCMRTE7wW/Q3hCbzXbRa2uRlGh0Euh/jno7bl5&#10;3V3cvKxJqls/vREKPQ4z8xtmOm9NLS7kfGVZwWsvAUGcW11xoWC3fX8ZgfABWWNtmRT8kof5rPM0&#10;xUzbK6/psgmFiBD2GSooQ2gyKX1ekkHfsw1x9L6tMxiidIXUDq8RbmqZJslQGqw4LpTY0Kqk/LT5&#10;MQqW49Hy/NXnz9v6eKDD/ngapC5R6rnbLiYgArXhP/zX/tAK3saDYQ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v5MvyAAAAN4AAAAPAAAAAAAAAAAAAAAAAJgCAABk&#10;cnMvZG93bnJldi54bWxQSwUGAAAAAAQABAD1AAAAjQMAAAAA&#10;" fillcolor="black" stroked="f"/>
              <v:rect id="Rectangle 1895" o:spid="_x0000_s3812" style="position:absolute;left:4700;top:2219;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M2tMgA&#10;AADeAAAADwAAAGRycy9kb3ducmV2LnhtbESPzWsCMRTE74L/Q3iF3jRbW79Wo2ih4KXg10Fvz81z&#10;d3Hzsk1SXfvXN0Khx2FmfsNM542pxJWcLy0reOkmIIgzq0vOFex3H50RCB+QNVaWScGdPMxn7dYU&#10;U21vvKHrNuQiQtinqKAIoU6l9FlBBn3X1sTRO1tnMETpcqkd3iLcVLKXJANpsOS4UGBN7wVll+23&#10;UbAcj5Zf6zf+/NmcjnQ8nC79nkuUen5qFhMQgZrwH/5rr7SC4bg/eIX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8za0yAAAAN4AAAAPAAAAAAAAAAAAAAAAAJgCAABk&#10;cnMvZG93bnJldi54bWxQSwUGAAAAAAQABAD1AAAAjQMAAAAA&#10;" fillcolor="black" stroked="f"/>
              <v:rect id="Rectangle 1896" o:spid="_x0000_s3813" style="position:absolute;left:4681;top:221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quwMgA&#10;AADeAAAADwAAAGRycy9kb3ducmV2LnhtbESPzWsCMRTE74X+D+EJ3mpW8XM1ShUKvRT8OujtuXnu&#10;Lm5e1iTqtn99UxB6HGbmN8xs0ZhK3Mn50rKCbicBQZxZXXKuYL/7eBuD8AFZY2WZFHyTh8X89WWG&#10;qbYP3tB9G3IRIexTVFCEUKdS+qwgg75ja+Lona0zGKJ0udQOHxFuKtlLkqE0WHJcKLCmVUHZZXsz&#10;CpaT8fK67vPXz+Z0pOPhdBn0XKJUu9W8T0EEasJ/+Nn+1ApGk8GwD39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Gq7AyAAAAN4AAAAPAAAAAAAAAAAAAAAAAJgCAABk&#10;cnMvZG93bnJldi54bWxQSwUGAAAAAAQABAD1AAAAjQMAAAAA&#10;" fillcolor="black" stroked="f"/>
              <v:rect id="Rectangle 1897" o:spid="_x0000_s3814" style="position:absolute;left:4685;top:221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YLW8gA&#10;AADeAAAADwAAAGRycy9kb3ducmV2LnhtbESPQWvCQBSE74X+h+UVems2FWM1dRUVCr0Ianuot2f2&#10;NQlm38bdrUZ/vSsIPQ4z8w0znnamEUdyvras4DVJQRAXVtdcKvj++ngZgvABWWNjmRScycN08vgw&#10;xlzbE6/puAmliBD2OSqoQmhzKX1RkUGf2JY4er/WGQxRulJqh6cIN43spelAGqw5LlTY0qKiYr/5&#10;Mwrmo+H8sOrz8rLebWn7s9tnPZcq9fzUzd5BBOrCf/je/tQK3kbZIIPbnXgF5O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VgtbyAAAAN4AAAAPAAAAAAAAAAAAAAAAAJgCAABk&#10;cnMvZG93bnJldi54bWxQSwUGAAAAAAQABAD1AAAAjQMAAAAA&#10;" fillcolor="black" stroked="f"/>
              <v:rect id="Rectangle 1898" o:spid="_x0000_s3815" style="position:absolute;left:4678;top:2219;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VLMgA&#10;AADeAAAADwAAAGRycy9kb3ducmV2LnhtbESPQWvCQBSE7wX/w/KE3ppNRVNNXUWFQi8FtT3U2zP7&#10;mgSzb+PuVlN/vSsIPQ4z8w0znXemESdyvras4DlJQRAXVtdcKvj6fHsag/ABWWNjmRT8kYf5rPcw&#10;xVzbM2/otA2liBD2OSqoQmhzKX1RkUGf2JY4ej/WGQxRulJqh+cIN40cpGkmDdYcFypsaVVRcdj+&#10;GgXLyXh5XA/547LZ72j3vT+MBi5V6rHfLV5BBOrCf/jeftcKXiajLIP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hJUsyAAAAN4AAAAPAAAAAAAAAAAAAAAAAJgCAABk&#10;cnMvZG93bnJldi54bWxQSwUGAAAAAAQABAD1AAAAjQMAAAAA&#10;" fillcolor="black" stroked="f"/>
              <v:rect id="Rectangle 1899" o:spid="_x0000_s3816" style="position:absolute;left:4681;top:221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wt8gA&#10;AADeAAAADwAAAGRycy9kb3ducmV2LnhtbESPT2sCMRTE70K/Q3iCN80q/t0apQpCL4LaHurtuXnd&#10;Xdy8rEnUrZ/eFAo9DjPzG2a+bEwlbuR8aVlBv5eAIM6sLjlX8Pmx6U5B+ICssbJMCn7Iw3Lx0ppj&#10;qu2d93Q7hFxECPsUFRQh1KmUPivIoO/Zmjh639YZDFG6XGqH9wg3lRwkyVgaLDkuFFjTuqDsfLga&#10;BavZdHXZDXn72J+OdPw6nUcDlyjVaTdvryACNeE//Nd+1woms9F4Ar934hWQi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yDC3yAAAAN4AAAAPAAAAAAAAAAAAAAAAAJgCAABk&#10;cnMvZG93bnJldi54bWxQSwUGAAAAAAQABAD1AAAAjQMAAAAA&#10;" fillcolor="black" stroked="f"/>
              <v:rect id="Rectangle 1900" o:spid="_x0000_s3817" style="position:absolute;left:4666;top:222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ekxcUA&#10;AADeAAAADwAAAGRycy9kb3ducmV2LnhtbERPyW7CMBC9V+IfrEHqrXFAZUsxCJAqcanE0kO5DfE0&#10;iYjHwXYh9OvxAYnj09un89bU4kLOV5YV9JIUBHFudcWFgu/959sYhA/IGmvLpOBGHuazzssUM22v&#10;vKXLLhQihrDPUEEZQpNJ6fOSDPrENsSR+7XOYIjQFVI7vMZwU8t+mg6lwYpjQ4kNrUrKT7s/o2A5&#10;GS/Pm3f++t8eD3T4OZ4GfZcq9dptFx8gArXhKX6411rBaDIYxr3xTr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6TFxQAAAN4AAAAPAAAAAAAAAAAAAAAAAJgCAABkcnMv&#10;ZG93bnJldi54bWxQSwUGAAAAAAQABAD1AAAAigMAAAAA&#10;" fillcolor="black" stroked="f"/>
              <v:rect id="Rectangle 1901" o:spid="_x0000_s3818" style="position:absolute;left:4670;top:222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sBXsgA&#10;AADeAAAADwAAAGRycy9kb3ducmV2LnhtbESPQWvCQBSE7wX/w/KE3ppNRa1JXUWFQi8FtT3U2zP7&#10;mgSzb+PuVlN/vSsIPQ4z8w0znXemESdyvras4DlJQRAXVtdcKvj6fHuagPABWWNjmRT8kYf5rPcw&#10;xVzbM2/otA2liBD2OSqoQmhzKX1RkUGf2JY4ej/WGQxRulJqh+cIN40cpOlYGqw5LlTY0qqi4rD9&#10;NQqW2WR5XA/547LZ72j3vT+MBi5V6rHfLV5BBOrCf/jeftcKXrLROIP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GwFeyAAAAN4AAAAPAAAAAAAAAAAAAAAAAJgCAABk&#10;cnMvZG93bnJldi54bWxQSwUGAAAAAAQABAD1AAAAjQMAAAAA&#10;" fillcolor="black" stroked="f"/>
              <v:rect id="Rectangle 1902" o:spid="_x0000_s3819" style="position:absolute;left:4674;top:222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g+HscA&#10;AADeAAAADwAAAGRycy9kb3ducmV2LnhtbESPy2rCQBSG94LvMBzBnU4q9ZY6ihYK3RS8LeruJHOa&#10;BDNn4swY0z59Z1Ho8ue/8a02nalFS85XlhU8jRMQxLnVFRcKzqe30QKED8gaa8uk4Js8bNb93gpT&#10;bR98oPYYChFH2KeooAyhSaX0eUkG/dg2xNH7ss5giNIVUjt8xHFTy0mSzKTBiuNDiQ29lpRfj3ej&#10;YLdc7G77Z/74OWQXunxm1+nEJUoNB932BUSgLvyH/9rvWsF8OZ1HgIgTUU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4Ph7HAAAA3gAAAA8AAAAAAAAAAAAAAAAAmAIAAGRy&#10;cy9kb3ducmV2LnhtbFBLBQYAAAAABAAEAPUAAACMAwAAAAA=&#10;" fillcolor="black" stroked="f"/>
              <v:rect id="Rectangle 1903" o:spid="_x0000_s3820" style="position:absolute;left:4655;top:222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bhcgA&#10;AADeAAAADwAAAGRycy9kb3ducmV2LnhtbESPzWsCMRTE7wX/h/CE3mpW8XM1ShUKvRT8OujtuXnu&#10;Lm5etkmqW/96Uyh4HGbmN8xs0ZhKXMn50rKCbicBQZxZXXKuYL/7eBuD8AFZY2WZFPySh8W89TLD&#10;VNsbb+i6DbmIEPYpKihCqFMpfVaQQd+xNXH0ztYZDFG6XGqHtwg3lewlyVAaLDkuFFjTqqDssv0x&#10;CpaT8fJ73eev++Z0pOPhdBn0XKLUa7t5n4II1IRn+L/9qRWMJoNRF/7u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tJuFyAAAAN4AAAAPAAAAAAAAAAAAAAAAAJgCAABk&#10;cnMvZG93bnJldi54bWxQSwUGAAAAAAQABAD1AAAAjQMAAAAA&#10;" fillcolor="black" stroked="f"/>
              <v:rect id="Rectangle 1904" o:spid="_x0000_s3821" style="position:absolute;left:4659;top:222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YF8sgA&#10;AADeAAAADwAAAGRycy9kb3ducmV2LnhtbESPT2sCMRTE7wW/Q3hCbzXbRauuRlGh0Euh/jno7bl5&#10;3V3cvKxJqls/vREKPQ4z8xtmOm9NLS7kfGVZwWsvAUGcW11xoWC3fX8ZgfABWWNtmRT8kof5rPM0&#10;xUzbK6/psgmFiBD2GSooQ2gyKX1ekkHfsw1x9L6tMxiidIXUDq8RbmqZJsmbNFhxXCixoVVJ+Wnz&#10;YxQsx6Pl+avPn7f18UCH/fE0SF2i1HO3XUxABGrDf/iv/aEVDMeDYQ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ZgXyyAAAAN4AAAAPAAAAAAAAAAAAAAAAAJgCAABk&#10;cnMvZG93bnJldi54bWxQSwUGAAAAAAQABAD1AAAAjQMAAAAA&#10;" fillcolor="black" stroked="f"/>
              <v:rect id="Rectangle 1905" o:spid="_x0000_s3822" style="position:absolute;left:4662;top:2227;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qgackA&#10;AADeAAAADwAAAGRycy9kb3ducmV2LnhtbESPT2sCMRTE7wW/Q3hCbzVbW6uuRlFB6EWofw56e25e&#10;dxc3L2sSdeunN4VCj8PM/IYZTxtTiSs5X1pW8NpJQBBnVpecK9htly8DED4ga6wsk4If8jCdtJ7G&#10;mGp74zVdNyEXEcI+RQVFCHUqpc8KMug7tiaO3rd1BkOULpfa4S3CTSW7SfIhDZYcFwqsaVFQdtpc&#10;jIL5cDA/f73z6r4+HuiwP556XZco9dxuZiMQgZrwH/5rf2oF/WGv/wa/d+IVkJ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SqgackAAADeAAAADwAAAAAAAAAAAAAAAACYAgAA&#10;ZHJzL2Rvd25yZXYueG1sUEsFBgAAAAAEAAQA9QAAAI4DAAAAAA==&#10;" fillcolor="black" stroked="f"/>
              <v:rect id="Rectangle 1906" o:spid="_x0000_s3823" style="position:absolute;left:4662;top:222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M4HcgA&#10;AADeAAAADwAAAGRycy9kb3ducmV2LnhtbESPT2sCMRTE70K/Q3iCN80qWnU1ShUKvRTqn4Penpvn&#10;7uLmZU2ibvvpm0LB4zAzv2Hmy8ZU4k7Ol5YV9HsJCOLM6pJzBfvde3cCwgdkjZVlUvBNHpaLl9Yc&#10;U20fvKH7NuQiQtinqKAIoU6l9FlBBn3P1sTRO1tnMETpcqkdPiLcVHKQJK/SYMlxocCa1gVll+3N&#10;KFhNJ6vr15A/fzanIx0Pp8to4BKlOu3mbQYiUBOe4f/2h1Ywno7GQ/i7E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wzgdyAAAAN4AAAAPAAAAAAAAAAAAAAAAAJgCAABk&#10;cnMvZG93bnJldi54bWxQSwUGAAAAAAQABAD1AAAAjQMAAAAA&#10;" fillcolor="black" stroked="f"/>
              <v:rect id="Rectangle 1907" o:spid="_x0000_s3824" style="position:absolute;left:4643;top:223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dhsgA&#10;AADeAAAADwAAAGRycy9kb3ducmV2LnhtbESPQWvCQBSE70L/w/IKvZlNxVRNXUWFQi9CtT3U2zP7&#10;mgSzb+PuVqO/3hUKPQ4z8w0znXemESdyvras4DlJQRAXVtdcKvj6fOuPQfiArLGxTAou5GE+e+hN&#10;Mdf2zBs6bUMpIoR9jgqqENpcSl9UZNAntiWO3o91BkOUrpTa4TnCTSMHafoiDdYcFypsaVVRcdj+&#10;GgXLyXh5/Bjy+rrZ72j3vT9kA5cq9fTYLV5BBOrCf/iv/a4VjCbZKIP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j52GyAAAAN4AAAAPAAAAAAAAAAAAAAAAAJgCAABk&#10;cnMvZG93bnJldi54bWxQSwUGAAAAAAQABAD1AAAAjQMAAAAA&#10;" fillcolor="black" stroked="f"/>
              <v:rect id="Rectangle 1908" o:spid="_x0000_s3825" style="position:absolute;left:4594;top:224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D8cgA&#10;AADeAAAADwAAAGRycy9kb3ducmV2LnhtbESPT2sCMRTE70K/Q3iCN80q/t0apQpCL4LaHurtuXnd&#10;Xdy8rEnUrZ/eFAo9DjPzG2a+bEwlbuR8aVlBv5eAIM6sLjlX8Pmx6U5B+ICssbJMCn7Iw3Lx0ppj&#10;qu2d93Q7hFxECPsUFRQh1KmUPivIoO/Zmjh639YZDFG6XGqH9wg3lRwkyVgaLDkuFFjTuqDsfLga&#10;BavZdHXZDXn72J+OdPw6nUcDlyjVaTdvryACNeE//Nd+1woms9FkDL934hWQi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XQPxyAAAAN4AAAAPAAAAAAAAAAAAAAAAAJgCAABk&#10;cnMvZG93bnJldi54bWxQSwUGAAAAAAQABAD1AAAAjQMAAAAA&#10;" fillcolor="black" stroked="f"/>
              <v:rect id="Rectangle 1909" o:spid="_x0000_s3826" style="position:absolute;left:4598;top:224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GmasgA&#10;AADeAAAADwAAAGRycy9kb3ducmV2LnhtbESPT2sCMRTE7wW/Q3hCbzVbqa6uRtFCoZeC/w56e25e&#10;dxc3L2uS6tZPb4RCj8PM/IaZzltTiws5X1lW8NpLQBDnVldcKNhtP15GIHxA1lhbJgW/5GE+6zxN&#10;MdP2ymu6bEIhIoR9hgrKEJpMSp+XZND3bEMcvW/rDIYoXSG1w2uEm1r2k2QoDVYcF0ps6L2k/LT5&#10;MQqW49HyvHrjr9v6eKDD/nga9F2i1HO3XUxABGrDf/iv/akVpONBmsLj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aZqyAAAAN4AAAAPAAAAAAAAAAAAAAAAAJgCAABk&#10;cnMvZG93bnJldi54bWxQSwUGAAAAAAQABAD1AAAAjQMAAAAA&#10;" fillcolor="black" stroked="f"/>
              <v:rect id="Rectangle 1910" o:spid="_x0000_s3827" style="position:absolute;left:4602;top:224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4yGMUA&#10;AADeAAAADwAAAGRycy9kb3ducmV2LnhtbERPyW7CMBC9I/EP1iBxA6eobCkGQaVKvVRiO5TbJJ4m&#10;EfE42Cak/fr6UKnHp7evNp2pRUvOV5YVPI0TEMS51RUXCs6nt9EChA/IGmvLpOCbPGzW/d4KU20f&#10;fKD2GAoRQ9inqKAMoUml9HlJBv3YNsSR+7LOYIjQFVI7fMRwU8tJksykwYpjQ4kNvZaUX493o2C3&#10;XOxu+2f++DlkF7p8ZtfpxCVKDQfd9gVEoC78i//c71rBfDmdx73xTr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jjIYxQAAAN4AAAAPAAAAAAAAAAAAAAAAAJgCAABkcnMv&#10;ZG93bnJldi54bWxQSwUGAAAAAAQABAD1AAAAigMAAAAA&#10;" fillcolor="black" stroked="f"/>
              <v:rect id="Rectangle 1911" o:spid="_x0000_s3828" style="position:absolute;left:4605;top:224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Xg8gA&#10;AADeAAAADwAAAGRycy9kb3ducmV2LnhtbESPQWvCQBSE74L/YXlCb2ZT0WpSV1Gh0Euh2h7q7Zl9&#10;TYLZt3F3q6m/3hUKPQ4z8w0zX3amEWdyvras4DFJQRAXVtdcKvj8eBnOQPiArLGxTAp+ycNy0e/N&#10;Mdf2wls670IpIoR9jgqqENpcSl9UZNAntiWO3rd1BkOUrpTa4SXCTSNHafokDdYcFypsaVNRcdz9&#10;GAXrbLY+vY/57bo97Gn/dThORi5V6mHQrZ5BBOrCf/iv/aoVTLPJNIP7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wpeDyAAAAN4AAAAPAAAAAAAAAAAAAAAAAJgCAABk&#10;cnMvZG93bnJldi54bWxQSwUGAAAAAAQABAD1AAAAjQMAAAAA&#10;" fillcolor="black" stroked="f"/>
              <v:rect id="Rectangle 1912" o:spid="_x0000_s3829" style="position:absolute;left:4586;top:225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1OOccA&#10;AADeAAAADwAAAGRycy9kb3ducmV2LnhtbESPy2rCQBSG9wXfYTiCuzpRao3RUbRQ6KZQLwvdHTPH&#10;JJg5E2dGTfv0nYXg8ue/8c0WranFjZyvLCsY9BMQxLnVFRcKdtvP1xSED8gaa8uk4Jc8LOadlxlm&#10;2t55TbdNKEQcYZ+hgjKEJpPS5yUZ9H3bEEfvZJ3BEKUrpHZ4j+OmlsMkeZcGK44PJTb0UVJ+3lyN&#10;gtUkXV1+3vj7b3080GF/PI+GLlGq122XUxCB2vAMP9pfWsF4Mko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tTjnHAAAA3gAAAA8AAAAAAAAAAAAAAAAAmAIAAGRy&#10;cy9kb3ducmV2LnhtbFBLBQYAAAAABAAEAPUAAACMAwAAAAA=&#10;" fillcolor="black" stroked="f"/>
              <v:rect id="Rectangle 1913" o:spid="_x0000_s3830" style="position:absolute;left:4590;top:225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HroskA&#10;AADeAAAADwAAAGRycy9kb3ducmV2LnhtbESPzWsCMRTE74L/Q3gFb5pV/Fi3RtFCoZdC/TjU23Pz&#10;uru4edkmqW771zeC4HGYmd8wi1VranEh5yvLCoaDBARxbnXFhYLD/rWfgvABWWNtmRT8kofVsttZ&#10;YKbtlbd02YVCRAj7DBWUITSZlD4vyaAf2IY4el/WGQxRukJqh9cIN7UcJclUGqw4LpTY0EtJ+Xn3&#10;YxRs5unm+2PM73/b05GOn6fzZOQSpXpP7foZRKA2PML39ptWMJtP0iHc7sQrIJ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2HroskAAADeAAAADwAAAAAAAAAAAAAAAACYAgAA&#10;ZHJzL2Rvd25yZXYueG1sUEsFBgAAAAAEAAQA9QAAAI4DAAAAAA==&#10;" fillcolor="black" stroked="f"/>
              <v:rect id="Rectangle 1914" o:spid="_x0000_s3831" style="position:absolute;left:4583;top:2250;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11cgA&#10;AADeAAAADwAAAGRycy9kb3ducmV2LnhtbESPQWvCQBSE74X+h+UJ3urGoG1MXaUKgpeC2h7q7Zl9&#10;TYLZt3F31dhf7xYKPQ4z8w0znXemERdyvrasYDhIQBAXVtdcKvj8WD1lIHxA1thYJgU38jCfPT5M&#10;Mdf2ylu67EIpIoR9jgqqENpcSl9UZNAPbEscvW/rDIYoXSm1w2uEm0amSfIsDdYcFypsaVlRcdyd&#10;jYLFJFucNiN+/9ke9rT/OhzHqUuU6ve6t1cQgbrwH/5rr7WCl8k4S+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s3XVyAAAAN4AAAAPAAAAAAAAAAAAAAAAAJgCAABk&#10;cnMvZG93bnJldi54bWxQSwUGAAAAAAQABAD1AAAAjQMAAAAA&#10;" fillcolor="black" stroked="f"/>
              <v:rect id="Rectangle 1915" o:spid="_x0000_s3832" style="position:absolute;left:4586;top:225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TsgA&#10;AADeAAAADwAAAGRycy9kb3ducmV2LnhtbESPQWsCMRSE74L/ITyhN81qa7tujVIFoZeC2h7q7bl5&#10;7i5uXrZJ1LW/3giFHoeZ+YaZzltTizM5X1lWMBwkIIhzqysuFHx9rvopCB+QNdaWScGVPMxn3c4U&#10;M20vvKHzNhQiQthnqKAMocmk9HlJBv3ANsTRO1hnMETpCqkdXiLc1HKUJM/SYMVxocSGliXlx+3J&#10;KFhM0sXP+ok/fjf7He2+98fxyCVKPfTat1cQgdrwH/5rv2sFL5Nx+g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9BOyAAAAN4AAAAPAAAAAAAAAAAAAAAAAJgCAABk&#10;cnMvZG93bnJldi54bWxQSwUGAAAAAAQABAD1AAAAjQMAAAAA&#10;" fillcolor="black" stroked="f"/>
              <v:rect id="Rectangle 1916" o:spid="_x0000_s3833" style="position:absolute;left:4575;top:225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ZIOsgA&#10;AADeAAAADwAAAGRycy9kb3ducmV2LnhtbESPQWsCMRSE74X+h/AKvdVsReu6NYoWBC+C2h7q7bl5&#10;3V3cvKxJ1NVfb4SCx2FmvmFGk9bU4kTOV5YVvHcSEMS51RUXCn6+528pCB+QNdaWScGFPEzGz08j&#10;zLQ985pOm1CICGGfoYIyhCaT0uclGfQd2xBH7886gyFKV0jt8BzhppbdJPmQBiuOCyU29FVSvt8c&#10;jYLZMJ0dVj1eXte7LW1/d/t+1yVKvb60008QgdrwCP+3F1rBYNhPe3C/E6+AH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Fkg6yAAAAN4AAAAPAAAAAAAAAAAAAAAAAJgCAABk&#10;cnMvZG93bnJldi54bWxQSwUGAAAAAAQABAD1AAAAjQMAAAAA&#10;" fillcolor="black" stroked="f"/>
              <v:rect id="Rectangle 1917" o:spid="_x0000_s3834" style="position:absolute;left:4579;top:225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rtocgA&#10;AADeAAAADwAAAGRycy9kb3ducmV2LnhtbESPQWvCQBSE7wX/w/IEb3WjmBpTV9FCoRehag/19sy+&#10;JsHs23R3q6m/visUPA4z8w0zX3amEWdyvrasYDRMQBAXVtdcKvjYvz5mIHxA1thYJgW/5GG56D3M&#10;Mdf2wls670IpIoR9jgqqENpcSl9UZNAPbUscvS/rDIYoXSm1w0uEm0aOk+RJGqw5LlTY0ktFxWn3&#10;YxSsZ9n6+33Cm+v2eKDD5/GUjl2i1KDfrZ5BBOrCPfzfftMKprM0S+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Wu2hyAAAAN4AAAAPAAAAAAAAAAAAAAAAAJgCAABk&#10;cnMvZG93bnJldi54bWxQSwUGAAAAAAQABAD1AAAAjQMAAAAA&#10;" fillcolor="black" stroked="f"/>
              <v:rect id="Rectangle 1918" o:spid="_x0000_s3835" style="position:absolute;left:4583;top:2253;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hz1sgA&#10;AADeAAAADwAAAGRycy9kb3ducmV2LnhtbESPQWvCQBSE7wX/w/KE3ppNRW1MXUWFQi8FtT3U2zP7&#10;mgSzb+PuVlN/vSsIPQ4z8w0znXemESdyvras4DlJQRAXVtdcKvj6fHvKQPiArLGxTAr+yMN81nuY&#10;Yq7tmTd02oZSRAj7HBVUIbS5lL6oyKBPbEscvR/rDIYoXSm1w3OEm0YO0nQsDdYcFypsaVVRcdj+&#10;GgXLSbY8rof8cdnsd7T73h9GA5cq9djvFq8gAnXhP3xvv2sFL5NRNob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iHPWyAAAAN4AAAAPAAAAAAAAAAAAAAAAAJgCAABk&#10;cnMvZG93bnJldi54bWxQSwUGAAAAAAQABAD1AAAAjQMAAAAA&#10;" fillcolor="black" stroked="f"/>
              <v:rect id="Rectangle 1919" o:spid="_x0000_s3836" style="position:absolute;left:4564;top:225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TWTcgA&#10;AADeAAAADwAAAGRycy9kb3ducmV2LnhtbESPQWvCQBSE74L/YXlCb2ZT0RpTV1Gh0Euh2h7q7Zl9&#10;TYLZt3F3q6m/3hUKPQ4z8w0zX3amEWdyvras4DFJQRAXVtdcKvj8eBlmIHxA1thYJgW/5GG56Pfm&#10;mGt74S2dd6EUEcI+RwVVCG0upS8qMugT2xJH79s6gyFKV0rt8BLhppGjNH2SBmuOCxW2tKmoOO5+&#10;jIL1LFuf3sf8dt0e9rT/OhwnI5cq9TDoVs8gAnXhP/zXftUKprNJNoX7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xNZNyAAAAN4AAAAPAAAAAAAAAAAAAAAAAJgCAABk&#10;cnMvZG93bnJldi54bWxQSwUGAAAAAAQABAD1AAAAjQMAAAAA&#10;" fillcolor="black" stroked="f"/>
              <v:rect id="Rectangle 1920" o:spid="_x0000_s3837" style="position:absolute;left:4567;top:225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tCP8UA&#10;AADeAAAADwAAAGRycy9kb3ducmV2LnhtbERPu27CMBTdK/EP1kViKw6olBAwCCpV6lKpPAbYLvEl&#10;iYivg20g7dfXAxLj0XnPFq2pxY2crywrGPQTEMS51RUXCnbbz9cUhA/IGmvLpOCXPCzmnZcZZtre&#10;eU23TShEDGGfoYIyhCaT0uclGfR92xBH7mSdwRChK6R2eI/hppbDJHmXBiuODSU29FFSft5cjYLV&#10;JF1dft74+299PNBhfzyPhi5Rqtdtl1MQgdrwFD/cX1rBeDJK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0I/xQAAAN4AAAAPAAAAAAAAAAAAAAAAAJgCAABkcnMv&#10;ZG93bnJldi54bWxQSwUGAAAAAAQABAD1AAAAigMAAAAA&#10;" fillcolor="black" stroked="f"/>
              <v:rect id="Rectangle 1921" o:spid="_x0000_s3838" style="position:absolute;left:4571;top:225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fnpMgA&#10;AADeAAAADwAAAGRycy9kb3ducmV2LnhtbESPQWvCQBSE74X+h+UJ3upG0TZJXaUKgpeC2h7q7Zl9&#10;TYLZt3F31dhf7xYKPQ4z8w0znXemERdyvrasYDhIQBAXVtdcKvj8WD2lIHxA1thYJgU38jCfPT5M&#10;Mdf2ylu67EIpIoR9jgqqENpcSl9UZNAPbEscvW/rDIYoXSm1w2uEm0aOkuRZGqw5LlTY0rKi4rg7&#10;GwWLLF2cNmN+/9ke9rT/OhwnI5co1e91b68gAnXhP/zXXmsFL9kkz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F+ekyAAAAN4AAAAPAAAAAAAAAAAAAAAAAJgCAABk&#10;cnMvZG93bnJldi54bWxQSwUGAAAAAAQABAD1AAAAjQMAAAAA&#10;" fillcolor="black" stroked="f"/>
              <v:rect id="Rectangle 1922" o:spid="_x0000_s3839" style="position:absolute;left:4552;top:2261;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TY5McA&#10;AADeAAAADwAAAGRycy9kb3ducmV2LnhtbESPy2rCQBSG94W+w3AK7upEqZdER6mFQjcFbwvdHTPH&#10;JJg5k86Mmvr0zkJw+fPf+Kbz1tTiQs5XlhX0ugkI4tzqigsF2833+xiED8gaa8uk4J88zGevL1PM&#10;tL3yii7rUIg4wj5DBWUITSalz0sy6Lu2IY7e0TqDIUpXSO3wGsdNLftJMpQGK44PJTb0VVJ+Wp+N&#10;gkU6XvwtP/j3tjrsab87nAZ9lyjVeWs/JyACteEZfrR/tIJROkgjQMSJKC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02OTHAAAA3gAAAA8AAAAAAAAAAAAAAAAAmAIAAGRy&#10;cy9kb3ducmV2LnhtbFBLBQYAAAAABAAEAPUAAACMAwAAAAA=&#10;" fillcolor="black" stroked="f"/>
              <v:rect id="Rectangle 1923" o:spid="_x0000_s3840" style="position:absolute;left:4556;top:2261;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h9f8gA&#10;AADeAAAADwAAAGRycy9kb3ducmV2LnhtbESPT2sCMRTE74LfITzBm2YV/+3WKFoo9FKotod6e26e&#10;u4ubl22S6rafvhEEj8PM/IZZrltTiws5X1lWMBomIIhzqysuFHx+vAwWIHxA1lhbJgW/5GG96naW&#10;mGl75R1d9qEQEcI+QwVlCE0mpc9LMuiHtiGO3sk6gyFKV0jt8BrhppbjJJlJgxXHhRIbei4pP+9/&#10;jIJtuth+v0/47W93PNDh63iejl2iVL/Xbp5ABGrDI3xvv2oF83SajuB2J14Buf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uH1/yAAAAN4AAAAPAAAAAAAAAAAAAAAAAJgCAABk&#10;cnMvZG93bnJldi54bWxQSwUGAAAAAAQABAD1AAAAjQMAAAAA&#10;" fillcolor="black" stroked="f"/>
              <v:rect id="Rectangle 1924" o:spid="_x0000_s3841" style="position:absolute;left:4560;top:2261;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rjCMgA&#10;AADeAAAADwAAAGRycy9kb3ducmV2LnhtbESPT2vCQBTE74LfYXmCN90Y/JfUVbRQ6KVQtYd6e2Zf&#10;k2D2bbq71bSfvlsQehxm5jfMatOZRlzJ+dqygsk4AUFcWF1zqeDt+DRagvABWWNjmRR8k4fNut9b&#10;Ya7tjfd0PYRSRAj7HBVUIbS5lL6oyKAf25Y4eh/WGQxRulJqh7cIN41Mk2QuDdYcFyps6bGi4nL4&#10;Mgp22XL3+Trll5/9+USn9/NllrpEqeGg2z6ACNSF//C9/awVLLJZlsL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auMIyAAAAN4AAAAPAAAAAAAAAAAAAAAAAJgCAABk&#10;cnMvZG93bnJldi54bWxQSwUGAAAAAAQABAD1AAAAjQMAAAAA&#10;" fillcolor="black" stroked="f"/>
              <v:rect id="Rectangle 1925" o:spid="_x0000_s3842" style="position:absolute;left:4545;top:226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Gk8kA&#10;AADeAAAADwAAAGRycy9kb3ducmV2LnhtbESPT2sCMRTE7wW/Q3hCbzWrrdZdjaKFQi8F//Sgt+fm&#10;ubu4eVmTVLf99E1B8DjMzG+Y6bw1tbiQ85VlBf1eAoI4t7riQsHX9v1pDMIHZI21ZVLwQx7ms87D&#10;FDNtr7ymyyYUIkLYZ6igDKHJpPR5SQZ9zzbE0TtaZzBE6QqpHV4j3NRykCQjabDiuFBiQ28l5afN&#10;t1GwTMfL8+qFP3/Xhz3td4fTcOASpR677WICIlAb7uFb+0MreE2H6TP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SZGk8kAAADeAAAADwAAAAAAAAAAAAAAAACYAgAA&#10;ZHJzL2Rvd25yZXYueG1sUEsFBgAAAAAEAAQA9QAAAI4DAAAAAA==&#10;" fillcolor="black" stroked="f"/>
              <v:rect id="Rectangle 1926" o:spid="_x0000_s3843" style="position:absolute;left:4548;top:226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e58gA&#10;AADeAAAADwAAAGRycy9kb3ducmV2LnhtbESPQWsCMRSE74X+h/AKvdVsRau7NYoWBC+C2h7q7bl5&#10;3V3cvKxJ1NVfb4SCx2FmvmFGk9bU4kTOV5YVvHcSEMS51RUXCn6+529DED4ga6wtk4ILeZiMn59G&#10;mGl75jWdNqEQEcI+QwVlCE0mpc9LMug7tiGO3p91BkOUrpDa4TnCTS27SfIhDVYcF0ps6KukfL85&#10;GgWzdDg7rHq8vK53W9r+7vb9rkuUen1pp58gArXhEf5vL7SCQdpPe3C/E6+AH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97nyAAAAN4AAAAPAAAAAAAAAAAAAAAAAJgCAABk&#10;cnMvZG93bnJldi54bWxQSwUGAAAAAAQABAD1AAAAjQMAAAAA&#10;" fillcolor="black" stroked="f"/>
              <v:rect id="Rectangle 1927" o:spid="_x0000_s3844" style="position:absolute;left:4537;top:22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7fMgA&#10;AADeAAAADwAAAGRycy9kb3ducmV2LnhtbESPQWvCQBSE7wX/w/IEb3WjmGpSV9FCoRehag/19sy+&#10;JsHs23R3q6m/visUPA4z8w0zX3amEWdyvrasYDRMQBAXVtdcKvjYvz7OQPiArLGxTAp+ycNy0XuY&#10;Y67thbd03oVSRAj7HBVUIbS5lL6oyKAf2pY4el/WGQxRulJqh5cIN40cJ8mTNFhzXKiwpZeKitPu&#10;xyhYZ7P19/uEN9ft8UCHz+MpHbtEqUG/Wz2DCNSFe/i//aYVTLM0S+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g3t8yAAAAN4AAAAPAAAAAAAAAAAAAAAAAJgCAABk&#10;cnMvZG93bnJldi54bWxQSwUGAAAAAAQABAD1AAAAjQMAAAAA&#10;" fillcolor="black" stroked="f"/>
              <v:rect id="Rectangle 1928" o:spid="_x0000_s3845" style="position:absolute;left:4541;top:22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HlC8gA&#10;AADeAAAADwAAAGRycy9kb3ducmV2LnhtbESPQWvCQBSE7wX/w/KE3ppNRa1JXUWFQi8FtT3U2zP7&#10;mgSzb+PuVlN/vSsIPQ4z8w0znXemESdyvras4DlJQRAXVtdcKvj6fHuagPABWWNjmRT8kYf5rPcw&#10;xVzbM2/otA2liBD2OSqoQmhzKX1RkUGf2JY4ej/WGQxRulJqh+cIN40cpOlYGqw5LlTY0qqi4rD9&#10;NQqW2WR5XA/547LZ72j3vT+MBi5V6rHfLV5BBOrCf/jeftcKXrJRNob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UeULyAAAAN4AAAAPAAAAAAAAAAAAAAAAAJgCAABk&#10;cnMvZG93bnJldi54bWxQSwUGAAAAAAQABAD1AAAAjQMAAAAA&#10;" fillcolor="black" stroked="f"/>
              <v:rect id="Rectangle 1929" o:spid="_x0000_s3846" style="position:absolute;left:4541;top:22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1AkMgA&#10;AADeAAAADwAAAGRycy9kb3ducmV2LnhtbESPQWvCQBSE74L/YXlCb2ZT0WpSV1Gh0Euh2h7q7Zl9&#10;TYLZt3F3q6m/3hUKPQ4z8w0zX3amEWdyvras4DFJQRAXVtdcKvj8eBnOQPiArLGxTAp+ycNy0e/N&#10;Mdf2wls670IpIoR9jgqqENpcSl9UZNAntiWO3rd1BkOUrpTa4SXCTSNHafokDdYcFypsaVNRcdz9&#10;GAXrbLY+vY/57bo97Gn/dThORi5V6mHQrZ5BBOrCf/iv/aoVTLNJNoX7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HUCQyAAAAN4AAAAPAAAAAAAAAAAAAAAAAJgCAABk&#10;cnMvZG93bnJldi54bWxQSwUGAAAAAAQABAD1AAAAjQMAAAAA&#10;" fillcolor="black" stroked="f"/>
              <v:rect id="Rectangle 1930" o:spid="_x0000_s3847" style="position:absolute;left:4526;top:2269;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U4sUA&#10;AADeAAAADwAAAGRycy9kb3ducmV2LnhtbERPyW7CMBC9V+o/WFOJW3FAZUnAoFKpUi+V2A5wG+Ih&#10;iYjHqW0g5evxAYnj09un89bU4kLOV5YV9LoJCOLc6ooLBdvN9/sYhA/IGmvLpOCfPMxnry9TzLS9&#10;8oou61CIGMI+QwVlCE0mpc9LMui7tiGO3NE6gyFCV0jt8BrDTS37STKUBiuODSU29FVSflqfjYJF&#10;Ol78LT/497Y67Gm/O5wGfZco1XlrPycgArXhKX64f7SCUTpI4954J14B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tTixQAAAN4AAAAPAAAAAAAAAAAAAAAAAJgCAABkcnMv&#10;ZG93bnJldi54bWxQSwUGAAAAAAQABAD1AAAAigMAAAAA&#10;" fillcolor="black" stroked="f"/>
              <v:rect id="Rectangle 1931" o:spid="_x0000_s3848" style="position:absolute;left:4529;top:226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5xecgA&#10;AADeAAAADwAAAGRycy9kb3ducmV2LnhtbESPQWsCMRSE74L/ITyhN80qtXVXo2hB6EWotod6e26e&#10;u4ubl20Sdeuvb4SCx2FmvmFmi9bU4kLOV5YVDAcJCOLc6ooLBV+f6/4EhA/IGmvLpOCXPCzm3c4M&#10;M22vvKXLLhQiQthnqKAMocmk9HlJBv3ANsTRO1pnMETpCqkdXiPc1HKUJC/SYMVxocSG3krKT7uz&#10;UbBKJ6ufj2fe3LaHPe2/D6fxyCVKPfXa5RREoDY8wv/td63gNR2nK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znF5yAAAAN4AAAAPAAAAAAAAAAAAAAAAAJgCAABk&#10;cnMvZG93bnJldi54bWxQSwUGAAAAAAQABAD1AAAAjQMAAAAA&#10;" fillcolor="black" stroked="f"/>
              <v:rect id="Rectangle 1932" o:spid="_x0000_s3849" style="position:absolute;left:4533;top:226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sH8YA&#10;AADeAAAADwAAAGRycy9kb3ducmV2LnhtbESPzWoCMRSF9wXfIVzBXU0q1urUKCoIbgpqu6i76+R2&#10;ZnByMyZRp316sxC6PJw/vum8tbW4kg+VYw0vfQWCOHem4kLD1+f6eQwiRGSDtWPS8EsB5rPO0xQz&#10;4268o+s+FiKNcMhQQxljk0kZ8pIshr5riJP347zFmKQvpPF4S+O2lgOlRtJixemhxIZWJeWn/cVq&#10;WE7Gy/N2yB9/u+OBDt/H0+vAK6173XbxDiJSG//Dj/bGaHibjFQCSDgJBe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ssH8YAAADeAAAADwAAAAAAAAAAAAAAAACYAgAAZHJz&#10;L2Rvd25yZXYueG1sUEsFBgAAAAAEAAQA9QAAAIsDAAAAAA==&#10;" fillcolor="black" stroked="f"/>
              <v:rect id="Rectangle 1933" o:spid="_x0000_s3850" style="position:absolute;left:4476;top:228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eJhMgA&#10;AADeAAAADwAAAGRycy9kb3ducmV2LnhtbESPQWsCMRSE70L/Q3iF3jRRWqurUWpB6EVQ24PenpvX&#10;3cXNyzaJuvbXN4LQ4zAz3zDTeWtrcSYfKsca+j0Fgjh3puJCw9fnsjsCESKywdoxabhSgPnsoTPF&#10;zLgLb+i8jYVIEA4ZaihjbDIpQ16SxdBzDXHyvp23GJP0hTQeLwluazlQaigtVpwWSmzovaT8uD1Z&#10;DYvxaPGzfubV7+awp/3ucHwZeKX102P7NgERqY3/4Xv7w2h4HQ9VH2530hW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l4mEyAAAAN4AAAAPAAAAAAAAAAAAAAAAAJgCAABk&#10;cnMvZG93bnJldi54bWxQSwUGAAAAAAQABAD1AAAAjQMAAAAA&#10;" fillcolor="black" stroked="f"/>
              <v:rect id="Rectangle 1934" o:spid="_x0000_s3851" style="position:absolute;left:4480;top:228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UX88gA&#10;AADeAAAADwAAAGRycy9kb3ducmV2LnhtbESPQWsCMRSE7wX/Q3iCt5q4WKurUbRQ6KVQbQ/19tw8&#10;dxc3L9sk1a2/3hQKPQ4z8w2zWHW2EWfyoXasYTRUIIgLZ2ouNXy8P99PQYSIbLBxTBp+KMBq2btb&#10;YG7chbd03sVSJAiHHDVUMba5lKGoyGIYupY4eUfnLcYkfSmNx0uC20ZmSk2kxZrTQoUtPVVUnHbf&#10;VsNmNt18vY359bo97Gn/eTg9ZF5pPeh36zmISF38D/+1X4yGx9lEZfB7J10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RRfzyAAAAN4AAAAPAAAAAAAAAAAAAAAAAJgCAABk&#10;cnMvZG93bnJldi54bWxQSwUGAAAAAAQABAD1AAAAjQMAAAAA&#10;" fillcolor="black" stroked="f"/>
              <v:rect id="Rectangle 1935" o:spid="_x0000_s3852" style="position:absolute;left:4484;top:228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myaMkA&#10;AADeAAAADwAAAGRycy9kb3ducmV2LnhtbESPT2sCMRTE74V+h/AK3mpStf5ZjVILgpeCWg96e25e&#10;dxc3L9sk1W0/vSkUehxm5jfMbNHaWlzIh8qxhqeuAkGcO1NxoWH/vnocgwgR2WDtmDR8U4DF/P5u&#10;hplxV97SZRcLkSAcMtRQxthkUoa8JIuh6xri5H04bzEm6QtpPF4T3Nayp9RQWqw4LZTY0GtJ+Xn3&#10;ZTUsJ+Pl52bAbz/b05GOh9P5ueeV1p2H9mUKIlIb/8N/7bXRMJoMVR9+76Qr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gmyaMkAAADeAAAADwAAAAAAAAAAAAAAAACYAgAA&#10;ZHJzL2Rvd25yZXYueG1sUEsFBgAAAAAEAAQA9QAAAI4DAAAAAA==&#10;" fillcolor="black" stroked="f"/>
              <v:rect id="Rectangle 1936" o:spid="_x0000_s3853" style="position:absolute;left:4465;top:229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AqHMgA&#10;AADeAAAADwAAAGRycy9kb3ducmV2LnhtbESPQWsCMRSE7wX/Q3hCbzWpqNXVKLVQ8FJQ24PenpvX&#10;3cXNyzZJdeuvN4LQ4zAz3zCzRWtrcSIfKscannsKBHHuTMWFhq/P96cxiBCRDdaOScMfBVjMOw8z&#10;zIw784ZO21iIBOGQoYYyxiaTMuQlWQw91xAn79t5izFJX0jj8ZzgtpZ9pUbSYsVpocSG3krKj9tf&#10;q2E5GS9/1gP+uGwOe9rvDsdh3yutH7vt6xREpDb+h+/tldHwMhmpAdzupCs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4CocyAAAAN4AAAAPAAAAAAAAAAAAAAAAAJgCAABk&#10;cnMvZG93bnJldi54bWxQSwUGAAAAAAQABAD1AAAAjQMAAAAA&#10;" fillcolor="black" stroked="f"/>
              <v:rect id="Rectangle 1937" o:spid="_x0000_s3854" style="position:absolute;left:4469;top:229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yPh8gA&#10;AADeAAAADwAAAGRycy9kb3ducmV2LnhtbESPQWsCMRSE7wX/Q3hCbzWpVKurUWqh0Iugtge9PTev&#10;u4ubl22S6uqvN4LQ4zAz3zDTeWtrcSQfKscannsKBHHuTMWFhu+vj6cRiBCRDdaOScOZAsxnnYcp&#10;ZsadeE3HTSxEgnDIUEMZY5NJGfKSLIaea4iT9+O8xZikL6TxeEpwW8u+UkNpseK0UGJD7yXlh82f&#10;1bAYjxa/qxdeXtb7He22+8Og75XWj932bQIiUhv/w/f2p9HwOh6qAdzupCs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rI+HyAAAAN4AAAAPAAAAAAAAAAAAAAAAAJgCAABk&#10;cnMvZG93bnJldi54bWxQSwUGAAAAAAQABAD1AAAAjQMAAAAA&#10;" fillcolor="black" stroked="f"/>
              <v:rect id="Rectangle 1938" o:spid="_x0000_s3855" style="position:absolute;left:4472;top:229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4R8MkA&#10;AADeAAAADwAAAGRycy9kb3ducmV2LnhtbESPQUsDMRSE7wX/Q3iCtzax6NpumxYrFLwItnpwb283&#10;r7tLNy9rkrarv94IgsdhZr5hluvBduJMPrSONdxOFAjiypmWaw3vb9vxDESIyAY7x6ThiwKsV1ej&#10;JebGXXhH532sRYJwyFFDE2OfSxmqhiyGieuJk3dw3mJM0tfSeLwkuO3kVKlMWmw5LTTY01ND1XF/&#10;sho289nm8/WOX753ZUHFR3m8n3ql9c318LgAEWmI/+G/9rPR8DDPVA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n4R8MkAAADeAAAADwAAAAAAAAAAAAAAAACYAgAA&#10;ZHJzL2Rvd25yZXYueG1sUEsFBgAAAAAEAAQA9QAAAI4DAAAAAA==&#10;" fillcolor="black" stroked="f"/>
              <v:rect id="Rectangle 1939" o:spid="_x0000_s3856" style="position:absolute;left:4457;top:229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0a8gA&#10;AADeAAAADwAAAGRycy9kb3ducmV2LnhtbESPT2sCMRTE7wW/Q3hCbzWp1H+rUWqh0Iugtge9PTev&#10;u4ubl22S6uqnN0Khx2FmfsPMFq2txYl8qBxreO4pEMS5MxUXGr4+35/GIEJENlg7Jg0XCrCYdx5m&#10;mBl35g2dtrEQCcIhQw1ljE0mZchLshh6riFO3rfzFmOSvpDG4znBbS37Sg2lxYrTQokNvZWUH7e/&#10;VsNyMl7+rF94dd0c9rTfHY6DvldaP3bb1ymISG38D/+1P4yG0WSoRnC/k6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MrRryAAAAN4AAAAPAAAAAAAAAAAAAAAAAJgCAABk&#10;cnMvZG93bnJldi54bWxQSwUGAAAAAAQABAD1AAAAjQMAAAAA&#10;" fillcolor="black" stroked="f"/>
              <v:rect id="Rectangle 1940" o:spid="_x0000_s3857" style="position:absolute;left:4461;top:229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0gGcUA&#10;AADeAAAADwAAAGRycy9kb3ducmV2LnhtbERPTWsCMRC9F/wPYQRvNalYq1ujqCB4Kajtod7GzXR3&#10;cTNZk6jb/npzEHp8vO/pvLW1uJIPlWMNL30Fgjh3puJCw9fn+nkMIkRkg7Vj0vBLAeazztMUM+Nu&#10;vKPrPhYihXDIUEMZY5NJGfKSLIa+a4gT9+O8xZigL6TxeEvhtpYDpUbSYsWpocSGViXlp/3FalhO&#10;xsvzdsgff7vjgQ7fx9PrwCute9128Q4iUhv/xQ/3xmh4m4xU2pvupCs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rSAZxQAAAN4AAAAPAAAAAAAAAAAAAAAAAJgCAABkcnMv&#10;ZG93bnJldi54bWxQSwUGAAAAAAQABAD1AAAAigMAAAAA&#10;" fillcolor="black" stroked="f"/>
              <v:rect id="Rectangle 1941" o:spid="_x0000_s3858" style="position:absolute;left:4461;top:229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FgskA&#10;AADeAAAADwAAAGRycy9kb3ducmV2LnhtbESPQWsCMRSE74X+h/AKvXWTSrXuapQqFLwU1PZQb8/N&#10;c3dx87ImqW7765uC0OMwM98w03lvW3EmHxrHGh4zBYK4dKbhSsPH++vDGESIyAZbx6ThmwLMZ7c3&#10;UyyMu/CGzttYiQThUKCGOsaukDKUNVkMmeuIk3dw3mJM0lfSeLwkuG3lQKmRtNhwWqixo2VN5XH7&#10;ZTUs8vHitH7it5/Nfke7z/1xOPBK6/u7/mUCIlIf/8PX9spoeM5HKoe/O+kKy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GFgskAAADeAAAADwAAAAAAAAAAAAAAAACYAgAA&#10;ZHJzL2Rvd25yZXYueG1sUEsFBgAAAAAEAAQA9QAAAI4DAAAAAA==&#10;" fillcolor="black" stroked="f"/>
              <v:rect id="Rectangle 1942" o:spid="_x0000_s3859" style="position:absolute;left:4450;top:2299;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K6wscA&#10;AADeAAAADwAAAGRycy9kb3ducmV2LnhtbESPzWrCQBSF9wXfYbiCu2aitFajo9RCoZtCtS7M7iZz&#10;TYKZO+nMqGmfvrMQXB7OH99y3ZtWXMj5xrKCcZKCIC6tbrhSsP9+f5yB8AFZY2uZFPySh/Vq8LDE&#10;TNsrb+myC5WII+wzVFCH0GVS+rImgz6xHXH0jtYZDFG6SmqH1zhuWjlJ06k02HB8qLGjt5rK0+5s&#10;FGzms83P1xN//m2LnPJDcXqeuFSp0bB/XYAI1Id7+Nb+0Ape5tNxBIg4EQXk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CusLHAAAA3gAAAA8AAAAAAAAAAAAAAAAAmAIAAGRy&#10;cy9kb3ducmV2LnhtbFBLBQYAAAAABAAEAPUAAACMAwAAAAA=&#10;" fillcolor="black" stroked="f"/>
              <v:rect id="Rectangle 1943" o:spid="_x0000_s3860" style="position:absolute;left:4454;top:2299;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4fWckA&#10;AADeAAAADwAAAGRycy9kb3ducmV2LnhtbESPzWsCMRTE74L/Q3iF3jS70vqxGkULhV6E+nHQ23Pz&#10;uru4edkmqa796xuh4HGYmd8ws0VranEh5yvLCtJ+AoI4t7riQsF+994bg/ABWWNtmRTcyMNi3u3M&#10;MNP2yhu6bEMhIoR9hgrKEJpMSp+XZND3bUMcvS/rDIYoXSG1w2uEm1oOkmQoDVYcF0ps6K2k/Lz9&#10;MQpWk/Hq+/OF17+b05GOh9P5deASpZ6f2uUURKA2PML/7Q+tYDQZpinc78Qr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E4fWckAAADeAAAADwAAAAAAAAAAAAAAAACYAgAA&#10;ZHJzL2Rvd25yZXYueG1sUEsFBgAAAAAEAAQA9QAAAI4DAAAAAA==&#10;" fillcolor="black" stroked="f"/>
              <v:rect id="Rectangle 1944" o:spid="_x0000_s3861" style="position:absolute;left:4438;top:229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yBLsgA&#10;AADeAAAADwAAAGRycy9kb3ducmV2LnhtbESPzWsCMRTE7wX/h/AKvdWsS/1ajaKFgpeCXwe9PTev&#10;u4ubl22S6rZ/fSMIHoeZ+Q0znbemFhdyvrKsoNdNQBDnVldcKNjvPl5HIHxA1lhbJgW/5GE+6zxN&#10;MdP2yhu6bEMhIoR9hgrKEJpMSp+XZNB3bUMcvS/rDIYoXSG1w2uEm1qmSTKQBiuOCyU29F5Sft7+&#10;GAXL8Wj5vX7jz7/N6UjHw+ncT12i1Mtzu5iACNSGR/jeXmkFw/Ggl8L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nIEuyAAAAN4AAAAPAAAAAAAAAAAAAAAAAJgCAABk&#10;cnMvZG93bnJldi54bWxQSwUGAAAAAAQABAD1AAAAjQMAAAAA&#10;" fillcolor="black" stroked="f"/>
              <v:rect id="Rectangle 1945" o:spid="_x0000_s3862" style="position:absolute;left:4442;top:229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AktckA&#10;AADeAAAADwAAAGRycy9kb3ducmV2LnhtbESPzWsCMRTE74X+D+EVeqtZbf1ajaIFoRehfhz09tw8&#10;dxc3L2uS6rZ/vSkIHoeZ+Q0znjamEhdyvrSsoN1KQBBnVpecK9huFm8DED4ga6wsk4Jf8jCdPD+N&#10;MdX2yiu6rEMuIoR9igqKEOpUSp8VZNC3bE0cvaN1BkOULpfa4TXCTSU7SdKTBkuOCwXW9FlQdlr/&#10;GAXz4WB+/v7g5d/qsKf97nDqdlyi1OtLMxuBCNSER/je/tIK+sNe+x3+78QrIC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9AktckAAADeAAAADwAAAAAAAAAAAAAAAACYAgAA&#10;ZHJzL2Rvd25yZXYueG1sUEsFBgAAAAAEAAQA9QAAAI4DAAAAAA==&#10;" fillcolor="black" stroked="f"/>
              <v:rect id="Rectangle 1946" o:spid="_x0000_s3863" style="position:absolute;left:4446;top:229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m8wcgA&#10;AADeAAAADwAAAGRycy9kb3ducmV2LnhtbESPzWsCMRTE74L/Q3hCb5pVrB+rUWqh0ItQPw56e26e&#10;u4ubl22S6tq/vhEKHoeZ+Q0zXzamEldyvrSsoN9LQBBnVpecK9jvProTED4ga6wsk4I7eVgu2q05&#10;ptreeEPXbchFhLBPUUERQp1K6bOCDPqerYmjd7bOYIjS5VI7vEW4qeQgSUbSYMlxocCa3gvKLtsf&#10;o2A1nay+v4a8/t2cjnQ8nC6vA5co9dJp3mYgAjXhGf5vf2oF4+moP4TH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ObzByAAAAN4AAAAPAAAAAAAAAAAAAAAAAJgCAABk&#10;cnMvZG93bnJldi54bWxQSwUGAAAAAAQABAD1AAAAjQMAAAAA&#10;" fillcolor="black" stroked="f"/>
              <v:rect id="Rectangle 1947" o:spid="_x0000_s3864" style="position:absolute;left:4427;top:230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UZWsgA&#10;AADeAAAADwAAAGRycy9kb3ducmV2LnhtbESPzWsCMRTE74L/Q3hCb5pV/FyNUoVCL4X6cdDbc/Pc&#10;Xdy8bJNUt/71plDocZiZ3zCLVWMqcSPnS8sK+r0EBHFmdcm5gsP+rTsF4QOyxsoyKfghD6tlu7XA&#10;VNs7b+m2C7mIEPYpKihCqFMpfVaQQd+zNXH0LtYZDFG6XGqH9wg3lRwkyVgaLDkuFFjTpqDsuvs2&#10;Ctaz6frrc8gfj+35RKfj+ToauESpl07zOgcRqAn/4b/2u1YwmY37I/i9E6+AXD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dRlayAAAAN4AAAAPAAAAAAAAAAAAAAAAAJgCAABk&#10;cnMvZG93bnJldi54bWxQSwUGAAAAAAQABAD1AAAAjQMAAAAA&#10;" fillcolor="black" stroked="f"/>
              <v:rect id="Rectangle 1948" o:spid="_x0000_s3865" style="position:absolute;left:4431;top:230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eHLcgA&#10;AADeAAAADwAAAGRycy9kb3ducmV2LnhtbESPT2sCMRTE74LfIbxCb5pV2lVXo2ih0ItQ/xz09ty8&#10;7i5uXrZJqms/fSMUPA4z8xtmtmhNLS7kfGVZwaCfgCDOra64ULDfvffGIHxA1lhbJgU38rCYdzsz&#10;zLS98oYu21CICGGfoYIyhCaT0uclGfR92xBH78s6gyFKV0jt8BrhppbDJEmlwYrjQokNvZWUn7c/&#10;RsFqMl59f77w+ndzOtLxcDq/Dl2i1PNTu5yCCNSGR/i//aEVjCbpIIX7nXg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p4ctyAAAAN4AAAAPAAAAAAAAAAAAAAAAAJgCAABk&#10;cnMvZG93bnJldi54bWxQSwUGAAAAAAQABAD1AAAAjQMAAAAA&#10;" fillcolor="black" stroked="f"/>
              <v:rect id="Rectangle 1949" o:spid="_x0000_s3866" style="position:absolute;left:4435;top:230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sitsgA&#10;AADeAAAADwAAAGRycy9kb3ducmV2LnhtbESPzWsCMRTE74L/Q3hCb5pVrB+rUapQ6EWoHwe9PTfP&#10;3cXNyzZJdetf3xQKHoeZ+Q0zXzamEjdyvrSsoN9LQBBnVpecKzjs37sTED4ga6wsk4If8rBctFtz&#10;TLW985Zuu5CLCGGfooIihDqV0mcFGfQ9WxNH72KdwRCly6V2eI9wU8lBkoykwZLjQoE1rQvKrrtv&#10;o2A1nay+Poe8eWzPJzodz9fXgUuUeuk0bzMQgZrwDP+3P7SC8XTUH8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6yK2yAAAAN4AAAAPAAAAAAAAAAAAAAAAAJgCAABk&#10;cnMvZG93bnJldi54bWxQSwUGAAAAAAQABAD1AAAAjQMAAAAA&#10;" fillcolor="black" stroked="f"/>
              <v:rect id="Rectangle 1950" o:spid="_x0000_s3867" style="position:absolute;left:4419;top:230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S2xMYA&#10;AADeAAAADwAAAGRycy9kb3ducmV2LnhtbERPz2vCMBS+D/wfwhO8ramyOa1GmYPBLoPpPNjba/Ns&#10;i81Ll0Tt9tcvB8Hjx/d7ue5NKy7kfGNZwThJQRCXVjdcKdh/vz/OQPiArLG1TAp+ycN6NXhYYqbt&#10;lbd02YVKxBD2GSqoQ+gyKX1Zk0Gf2I44ckfrDIYIXSW1w2sMN62cpOlUGmw4NtTY0VtN5Wl3Ngo2&#10;89nm5+uJP/+2RU75oTg9T1yq1GjYvy5ABOrDXXxzf2gFL/PpOO6Nd+IV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S2xMYAAADeAAAADwAAAAAAAAAAAAAAAACYAgAAZHJz&#10;L2Rvd25yZXYueG1sUEsFBgAAAAAEAAQA9QAAAIsDAAAAAA==&#10;" fillcolor="black" stroked="f"/>
              <v:rect id="Rectangle 1951" o:spid="_x0000_s3868" style="position:absolute;left:4423;top:230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gTX8gA&#10;AADeAAAADwAAAGRycy9kb3ducmV2LnhtbESPT2sCMRTE74LfIbxCb5pVWnVXo2ih0ItQ/xz09ty8&#10;7i5uXrZJqms/fSMUPA4z8xtmtmhNLS7kfGVZwaCfgCDOra64ULDfvfcmIHxA1lhbJgU38rCYdzsz&#10;zLS98oYu21CICGGfoYIyhCaT0uclGfR92xBH78s6gyFKV0jt8BrhppbDJBlJgxXHhRIbeispP29/&#10;jIJVOll9f77w+ndzOtLxcDq/Dl2i1PNTu5yCCNSGR/i//aEVjNPRIIX7nXg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OBNfyAAAAN4AAAAPAAAAAAAAAAAAAAAAAJgCAABk&#10;cnMvZG93bnJldi54bWxQSwUGAAAAAAQABAD1AAAAjQMAAAAA&#10;" fillcolor="black" stroked="f"/>
              <v:rect id="Rectangle 1952" o:spid="_x0000_s3869" style="position:absolute;left:4412;top:231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5wf8cA&#10;AADeAAAADwAAAGRycy9kb3ducmV2LnhtbESPy2rCQBSG94W+w3AK7urE0HqJjqKFQjdCvSx0d8wc&#10;k2DmTJwZNfXpOwvB5c9/45vMWlOLKzlfWVbQ6yYgiHOrKy4UbDff70MQPiBrrC2Tgj/yMJu+vkww&#10;0/bGK7quQyHiCPsMFZQhNJmUPi/JoO/ahjh6R+sMhihdIbXDWxw3tUyTpC8NVhwfSmzoq6T8tL4Y&#10;BYvRcHH+/eDlfXXY0353OH2mLlGq89bOxyACteEZfrR/tILBqJ9GgIgTUU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ucH/HAAAA3gAAAA8AAAAAAAAAAAAAAAAAmAIAAGRy&#10;cy9kb3ducmV2LnhtbFBLBQYAAAAABAAEAPUAAACMAwAAAAA=&#10;" fillcolor="black" stroked="f"/>
              <v:rect id="Rectangle 1953" o:spid="_x0000_s3870" style="position:absolute;left:4416;top:2310;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LV5MgA&#10;AADeAAAADwAAAGRycy9kb3ducmV2LnhtbESPzWsCMRTE7wX/h/AKvdWsS/1ajaKFgpeCXwe9PTev&#10;u4ubl22S6rZ/fSMIHoeZ+Q0znbemFhdyvrKsoNdNQBDnVldcKNjvPl5HIHxA1lhbJgW/5GE+6zxN&#10;MdP2yhu6bEMhIoR9hgrKEJpMSp+XZNB3bUMcvS/rDIYoXSG1w2uEm1qmSTKQBiuOCyU29F5Sft7+&#10;GAXL8Wj5vX7jz7/N6UjHw+ncT12i1Mtzu5iACNSGR/jeXmkFw/Eg7cHtTrwCcvY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ItXkyAAAAN4AAAAPAAAAAAAAAAAAAAAAAJgCAABk&#10;cnMvZG93bnJldi54bWxQSwUGAAAAAAQABAD1AAAAjQMAAAAA&#10;" fillcolor="black" stroked="f"/>
              <v:rect id="Rectangle 1954" o:spid="_x0000_s3871" style="position:absolute;left:4419;top:2310;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BLk8kA&#10;AADeAAAADwAAAGRycy9kb3ducmV2LnhtbESPzWsCMRTE7wX/h/AEbzXrYv1YjaKFQi+F+nHQ23Pz&#10;3F3cvGyTVLf+9aZQ6HGYmd8w82VranEl5yvLCgb9BARxbnXFhYL97u15AsIHZI21ZVLwQx6Wi87T&#10;HDNtb7yh6zYUIkLYZ6igDKHJpPR5SQZ93zbE0TtbZzBE6QqpHd4i3NQyTZKRNFhxXCixodeS8sv2&#10;2yhYTyfrr88hf9w3pyMdD6fLS+oSpXrddjUDEagN/+G/9rtWMJ6O0hR+78QrIBc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vBLk8kAAADeAAAADwAAAAAAAAAAAAAAAACYAgAA&#10;ZHJzL2Rvd25yZXYueG1sUEsFBgAAAAAEAAQA9QAAAI4DAAAAAA==&#10;" fillcolor="black" stroked="f"/>
              <v:rect id="Rectangle 1955" o:spid="_x0000_s3872" style="position:absolute;left:4404;top:23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zuCM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MJoM02f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bzuCMkAAADeAAAADwAAAAAAAAAAAAAAAACYAgAA&#10;ZHJzL2Rvd25yZXYueG1sUEsFBgAAAAAEAAQA9QAAAI4DAAAAAA==&#10;" fillcolor="black" stroked="f"/>
              <v:rect id="Rectangle 1956" o:spid="_x0000_s3873" style="position:absolute;left:4408;top:23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V2fMgA&#10;AADeAAAADwAAAGRycy9kb3ducmV2LnhtbESPT2sCMRTE7wW/Q3hCbzXbxVpdjaKFQi+C/w56e25e&#10;dxc3L2uS6tpP3whCj8PM/IaZzFpTiws5X1lW8NpLQBDnVldcKNhtP1+GIHxA1lhbJgU38jCbdp4m&#10;mGl75TVdNqEQEcI+QwVlCE0mpc9LMuh7tiGO3rd1BkOUrpDa4TXCTS3TJBlIgxXHhRIb+igpP21+&#10;jILFaLg4r/q8/F0fD3TYH09vqUuUeu628zGIQG34Dz/aX1rB+2iQ9u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VXZ8yAAAAN4AAAAPAAAAAAAAAAAAAAAAAJgCAABk&#10;cnMvZG93bnJldi54bWxQSwUGAAAAAAQABAD1AAAAjQMAAAAA&#10;" fillcolor="black" stroked="f"/>
              <v:rect id="Rectangle 1957" o:spid="_x0000_s3874" style="position:absolute;left:4400;top:231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nT58gA&#10;AADeAAAADwAAAGRycy9kb3ducmV2LnhtbESPT2sCMRTE7wW/Q3hCbzXbRa2uRlGh0Euh/jno7bl5&#10;3V3cvKxJqls/vREKPQ4z8xtmOm9NLS7kfGVZwWsvAUGcW11xoWC3fX8ZgfABWWNtmRT8kof5rPM0&#10;xUzbK6/psgmFiBD2GSooQ2gyKX1ekkHfsw1x9L6tMxiidIXUDq8RbmqZJslQGqw4LpTY0Kqk/LT5&#10;MQqW49Hy/NXnz9v6eKDD/ngapC5R6rnbLiYgArXhP/zX/tAK3sbDd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GdPnyAAAAN4AAAAPAAAAAAAAAAAAAAAAAJgCAABk&#10;cnMvZG93bnJldi54bWxQSwUGAAAAAAQABAD1AAAAjQMAAAAA&#10;" fillcolor="black" stroked="f"/>
              <v:rect id="Rectangle 1958" o:spid="_x0000_s3875" style="position:absolute;left:4359;top:233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tNkMgA&#10;AADeAAAADwAAAGRycy9kb3ducmV2LnhtbESPQWvCQBSE70L/w/KE3nRjaFONrlILhV6Eaj3o7Zl9&#10;JsHs23R3q9Ff7xYKPQ4z8w0zW3SmEWdyvrasYDRMQBAXVtdcKth+vQ/GIHxA1thYJgVX8rCYP/Rm&#10;mGt74TWdN6EUEcI+RwVVCG0upS8qMuiHtiWO3tE6gyFKV0rt8BLhppFpkmTSYM1xocKW3ioqTpsf&#10;o2A5GS+/P594dVsf9rTfHU7PqUuUeux3r1MQgbrwH/5rf2gFL5Msz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y02QyAAAAN4AAAAPAAAAAAAAAAAAAAAAAJgCAABk&#10;cnMvZG93bnJldi54bWxQSwUGAAAAAAQABAD1AAAAjQMAAAAA&#10;" fillcolor="black" stroked="f"/>
              <v:rect id="Rectangle 1959" o:spid="_x0000_s3876" style="position:absolute;left:4362;top:233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foC8kA&#10;AADeAAAADwAAAGRycy9kb3ducmV2LnhtbESPzWsCMRTE7wX/h/CE3mq2i/VjNYoKhV6E+nHQ23Pz&#10;uru4eVmTVLf+9Y1Q6HGYmd8w03lranEl5yvLCl57CQji3OqKCwX73fvLCIQPyBpry6TghzzMZ52n&#10;KWba3nhD120oRISwz1BBGUKTSenzkgz6nm2Io/dlncEQpSukdniLcFPLNEkG0mDFcaHEhlYl5eft&#10;t1GwHI+Wl88+r++b05GOh9P5LXWJUs/ddjEBEagN/+G/9odWMBwP0i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ofoC8kAAADeAAAADwAAAAAAAAAAAAAAAACYAgAA&#10;ZHJzL2Rvd25yZXYueG1sUEsFBgAAAAAEAAQA9QAAAI4DAAAAAA==&#10;" fillcolor="black" stroked="f"/>
              <v:rect id="Rectangle 1960" o:spid="_x0000_s3877" style="position:absolute;left:4347;top:233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h8ecUA&#10;AADeAAAADwAAAGRycy9kb3ducmV2LnhtbERPyW7CMBC9V+o/WFOJW3GIWpaAQVCpUi9IZTnAbYiH&#10;JCIeB9tAytfXBySOT2+fzFpTiys5X1lW0OsmIIhzqysuFGw33+9DED4ga6wtk4I/8jCbvr5MMNP2&#10;xiu6rkMhYgj7DBWUITSZlD4vyaDv2oY4ckfrDIYIXSG1w1sMN7VMk6QvDVYcG0ps6Kuk/LS+GAWL&#10;0XBx/v3g5X112NN+dzh9pi5RqvPWzscgArXhKX64f7SCwaifxr3xTr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Hx5xQAAAN4AAAAPAAAAAAAAAAAAAAAAAJgCAABkcnMv&#10;ZG93bnJldi54bWxQSwUGAAAAAAQABAD1AAAAigMAAAAA&#10;" fillcolor="black" stroked="f"/>
              <v:rect id="Rectangle 1961" o:spid="_x0000_s3878" style="position:absolute;left:4351;top:233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TZ4sgA&#10;AADeAAAADwAAAGRycy9kb3ducmV2LnhtbESPQWvCQBSE70L/w/KE3nRjaK2JrlILhV6Eaj3o7Zl9&#10;JsHs23R3q9Ff7xYKPQ4z8w0zW3SmEWdyvrasYDRMQBAXVtdcKth+vQ8mIHxA1thYJgVX8rCYP/Rm&#10;mGt74TWdN6EUEcI+RwVVCG0upS8qMuiHtiWO3tE6gyFKV0rt8BLhppFpkoylwZrjQoUtvVVUnDY/&#10;RsEymyy/P594dVsf9rTfHU7PqUuUeux3r1MQgbrwH/5rf2gFL9k4z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VNniyAAAAN4AAAAPAAAAAAAAAAAAAAAAAJgCAABk&#10;cnMvZG93bnJldi54bWxQSwUGAAAAAAQABAD1AAAAjQMAAAAA&#10;" fillcolor="black" stroked="f"/>
              <v:rect id="Rectangle 1962" o:spid="_x0000_s3879" style="position:absolute;left:4340;top:2341;width:1;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fmosgA&#10;AADeAAAADwAAAGRycy9kb3ducmV2LnhtbESPvW7CMBSFd6S+g3UrsYFTKJSkGFSQKrEgAe1Qtpv4&#10;NomIr1PbQNqnxwNSx6Pzp2++7EwjLuR8bVnB0zABQVxYXXOp4PPjfTAD4QOyxsYyKfglD8vFQ2+O&#10;mbZX3tPlEEoRR9hnqKAKoc2k9EVFBv3QtsTR+7bOYIjSlVI7vMZx08hRkkylwZrjQ4UtrSsqToez&#10;UbBKZ6uf3TNv//b5kY5f+WkycolS/cfu7RVEoC78h+/tjVbwkk7HESDiRBS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t+aiyAAAAN4AAAAPAAAAAAAAAAAAAAAAAJgCAABk&#10;cnMvZG93bnJldi54bWxQSwUGAAAAAAQABAD1AAAAjQMAAAAA&#10;" fillcolor="black" stroked="f"/>
              <v:rect id="Rectangle 1963" o:spid="_x0000_s3880" style="position:absolute;left:4340;top:2341;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DOckA&#10;AADeAAAADwAAAGRycy9kb3ducmV2LnhtbESPzWsCMRTE74X+D+EVeqtZbf1ajaIFoRehfhz09tw8&#10;dxc3L2uS6rZ/vSkIHoeZ+Q0znjamEhdyvrSsoN1KQBBnVpecK9huFm8DED4ga6wsk4Jf8jCdPD+N&#10;MdX2yiu6rEMuIoR9igqKEOpUSp8VZNC3bE0cvaN1BkOULpfa4TXCTSU7SdKTBkuOCwXW9FlQdlr/&#10;GAXz4WB+/v7g5d/qsKf97nDqdlyi1OtLMxuBCNSER/je/tIK+sPeexv+78QrIC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tDOckAAADeAAAADwAAAAAAAAAAAAAAAACYAgAA&#10;ZHJzL2Rvd25yZXYueG1sUEsFBgAAAAAEAAQA9QAAAI4DAAAAAA==&#10;" fillcolor="black" stroked="f"/>
              <v:rect id="Rectangle 1964" o:spid="_x0000_s3881" style="position:absolute;left:4343;top:2341;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ndTskA&#10;AADeAAAADwAAAGRycy9kb3ducmV2LnhtbESPS2/CMBCE75X4D9Yi9VYcUsojYFCpVIlLJV4HuC3x&#10;kkTE69R2Ie2vrytV4jiamW80s0VranEl5yvLCvq9BARxbnXFhYL97v1pDMIHZI21ZVLwTR4W887D&#10;DDNtb7yh6zYUIkLYZ6igDKHJpPR5SQZ9zzbE0TtbZzBE6QqpHd4i3NQyTZKhNFhxXCixobeS8sv2&#10;yyhYTsbLz/WAP342pyMdD6fLS+oSpR677esURKA23MP/7ZVWMJoMn1P4uxOv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yndTskAAADeAAAADwAAAAAAAAAAAAAAAACYAgAA&#10;ZHJzL2Rvd25yZXYueG1sUEsFBgAAAAAEAAQA9QAAAI4DAAAAAA==&#10;" fillcolor="black" stroked="f"/>
              <v:rect id="Rectangle 1965" o:spid="_x0000_s3882" style="position:absolute;left:4328;top:234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V41ckA&#10;AADeAAAADwAAAGRycy9kb3ducmV2LnhtbESPzWsCMRTE7wX/h/CE3mpWbf1YjaIFoZdC/Tjo7bl5&#10;7i5uXrZJqtv+9aYgeBxm5jfMdN6YSlzI+dKygm4nAUGcWV1yrmC3Xb2MQPiArLGyTAp+ycN81nqa&#10;Yqrtldd02YRcRAj7FBUUIdSplD4ryKDv2Jo4eifrDIYoXS61w2uEm0r2kmQgDZYcFwqs6b2g7Lz5&#10;MQqW49Hy++uVP//WxwMd9sfzW88lSj23m8UERKAmPML39odWMBwP+n34vxOvgJz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GV41ckAAADeAAAADwAAAAAAAAAAAAAAAACYAgAA&#10;ZHJzL2Rvd25yZXYueG1sUEsFBgAAAAAEAAQA9QAAAI4DAAAAAA==&#10;" fillcolor="black" stroked="f"/>
              <v:rect id="Rectangle 1966" o:spid="_x0000_s3883" style="position:absolute;left:4332;top:234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zgockA&#10;AADeAAAADwAAAGRycy9kb3ducmV2LnhtbESPzWsCMRTE7wX/h/CE3mpWa/1YjaKFQi+F+nHQ23Pz&#10;3F3cvGyTqKt/vSkUehxm5jfMdN6YSlzI+dKygm4nAUGcWV1yrmC7+XgZgfABWWNlmRTcyMN81nqa&#10;YqrtlVd0WYdcRAj7FBUUIdSplD4ryKDv2Jo4ekfrDIYoXS61w2uEm0r2kmQgDZYcFwqs6b2g7LQ+&#10;GwXL8Wj5893nr/vqsKf97nB667lEqed2s5iACNSE//Bf+1MrGI4Hr334vROvgJw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4zgockAAADeAAAADwAAAAAAAAAAAAAAAACYAgAA&#10;ZHJzL2Rvd25yZXYueG1sUEsFBgAAAAAEAAQA9QAAAI4DAAAAAA==&#10;" fillcolor="black" stroked="f"/>
              <v:rect id="Rectangle 1967" o:spid="_x0000_s3884" style="position:absolute;left:4336;top:234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FOsgA&#10;AADeAAAADwAAAGRycy9kb3ducmV2LnhtbESPzWsCMRTE74L/Q3iF3jRbW79Wo2ih4KXg10Fvz81z&#10;d3Hzsk1SXfvXN0Khx2FmfsNM542pxJWcLy0reOkmIIgzq0vOFex3H50RCB+QNVaWScGdPMxn7dYU&#10;U21vvKHrNuQiQtinqKAIoU6l9FlBBn3X1sTRO1tnMETpcqkd3iLcVLKXJANpsOS4UGBN7wVll+23&#10;UbAcj5Zf6zf+/NmcjnQ8nC79nkuUen5qFhMQgZrwH/5rr7SC4Xjw2of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wEU6yAAAAN4AAAAPAAAAAAAAAAAAAAAAAJgCAABk&#10;cnMvZG93bnJldi54bWxQSwUGAAAAAAQABAD1AAAAjQMAAAAA&#10;" fillcolor="black" stroked="f"/>
              <v:rect id="Rectangle 1968" o:spid="_x0000_s3885" style="position:absolute;left:4321;top:234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bTcgA&#10;AADeAAAADwAAAGRycy9kb3ducmV2LnhtbESPQWsCMRSE7wX/Q3iCt5qt2q1ujaKFgpeC2h7q7bl5&#10;3V3cvKxJqqu/vhGEHoeZ+YaZzltTixM5X1lW8NRPQBDnVldcKPj6fH8cg/ABWWNtmRRcyMN81nmY&#10;YqbtmTd02oZCRAj7DBWUITSZlD4vyaDv24Y4ej/WGQxRukJqh+cIN7UcJEkqDVYcF0ps6K2k/LD9&#10;NQqWk/HyuB7xx3Wz39Hue394HrhEqV63XbyCCNSG//C9vdIKXibpMIXb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EttNyAAAAN4AAAAPAAAAAAAAAAAAAAAAAJgCAABk&#10;cnMvZG93bnJldi54bWxQSwUGAAAAAAQABAD1AAAAjQMAAAAA&#10;" fillcolor="black" stroked="f"/>
              <v:rect id="Rectangle 1969" o:spid="_x0000_s3886" style="position:absolute;left:4324;top:234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5+1sgA&#10;AADeAAAADwAAAGRycy9kb3ducmV2LnhtbESPzWsCMRTE7wX/h/CE3mq21s/VKFoQvAj146C35+Z1&#10;d3HzsiapbvvXm0Khx2FmfsNM542pxI2cLy0reO0kIIgzq0vOFRz2q5cRCB+QNVaWScE3eZjPWk9T&#10;TLW985Zuu5CLCGGfooIihDqV0mcFGfQdWxNH79M6gyFKl0vt8B7hppLdJBlIgyXHhQJrei8ou+y+&#10;jILleLS8fvR487M9n+h0PF/6XZco9dxuFhMQgZrwH/5rr7WC4XjwNoT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Xn7WyAAAAN4AAAAPAAAAAAAAAAAAAAAAAJgCAABk&#10;cnMvZG93bnJldi54bWxQSwUGAAAAAAQABAD1AAAAjQMAAAAA&#10;" fillcolor="black" stroked="f"/>
              <v:rect id="Rectangle 1970" o:spid="_x0000_s3887" style="position:absolute;left:4313;top:234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HqpMYA&#10;AADeAAAADwAAAGRycy9kb3ducmV2LnhtbERPPW/CMBDdkfofrKvEBk6hUJJiUEGqxIIEtEPZLvE1&#10;iYjPqW0g7a/HA1LHp/c9X3amERdyvras4GmYgCAurK65VPD58T6YgfABWWNjmRT8kofl4qE3x0zb&#10;K+/pcgiliCHsM1RQhdBmUvqiIoN+aFviyH1bZzBE6EqpHV5juGnkKEmm0mDNsaHCltYVFafD2ShY&#10;pbPVz+6Zt3/7/EjHr/w0GblEqf5j9/YKIlAX/sV390YreEmn47g33olX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HqpMYAAADeAAAADwAAAAAAAAAAAAAAAACYAgAAZHJz&#10;L2Rvd25yZXYueG1sUEsFBgAAAAAEAAQA9QAAAIsDAAAAAA==&#10;" fillcolor="black" stroked="f"/>
              <v:rect id="Rectangle 1971" o:spid="_x0000_s3888" style="position:absolute;left:4317;top:234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1PP8kA&#10;AADeAAAADwAAAGRycy9kb3ducmV2LnhtbESPT2sCMRTE7wW/Q3hCbzWr9d9ujVILghdBrYd6e26e&#10;u4ubl22S6raf3hQKPQ4z8xtmtmhNLa7kfGVZQb+XgCDOra64UHB4Xz1NQfiArLG2TAq+ycNi3nmY&#10;YabtjXd03YdCRAj7DBWUITSZlD4vyaDv2YY4emfrDIYoXSG1w1uEm1oOkmQsDVYcF0ps6K2k/LL/&#10;MgqW6XT5uR3y5md3OtLx43QZDVyi1GO3fX0BEagN/+G/9lormKTj5xR+78QrIO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Y1PP8kAAADeAAAADwAAAAAAAAAAAAAAAACYAgAA&#10;ZHJzL2Rvd25yZXYueG1sUEsFBgAAAAAEAAQA9QAAAI4DAAAAAA==&#10;" fillcolor="black" stroked="f"/>
              <v:rect id="Rectangle 1972" o:spid="_x0000_s3889" style="position:absolute;left:4309;top:234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GV38cA&#10;AADeAAAADwAAAGRycy9kb3ducmV2LnhtbESPy2rCQBSG9wXfYTiF7ppJxWvqKFoodCNU7aLZnWRO&#10;k2DmTDoz1ejTdxaCy5//xrdY9aYVJ3K+sazgJUlBEJdWN1wp+Dq8P89A+ICssbVMCi7kYbUcPCww&#10;0/bMOzrtQyXiCPsMFdQhdJmUvqzJoE9sRxy9H+sMhihdJbXDcxw3rRym6UQabDg+1NjRW03lcf9n&#10;FGzms83v54i3112RU/5dHMdDlyr19NivX0EE6sM9fGt/aAXT+WQUASJOR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xld/HAAAA3gAAAA8AAAAAAAAAAAAAAAAAmAIAAGRy&#10;cy9kb3ducmV2LnhtbFBLBQYAAAAABAAEAPUAAACMAwAAAAA=&#10;" fillcolor="black" stroked="f"/>
              <v:rect id="Rectangle 1973" o:spid="_x0000_s3890" style="position:absolute;left:4313;top:234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wRMgA&#10;AADeAAAADwAAAGRycy9kb3ducmV2LnhtbESPzWsCMRTE74L/Q3hCb5pVrB+rUWqh0ItQPw56e26e&#10;u4ubl22S6tq/vhEKHoeZ+Q0zXzamEldyvrSsoN9LQBBnVpecK9jvProTED4ga6wsk4I7eVgu2q05&#10;ptreeEPXbchFhLBPUUERQp1K6bOCDPqerYmjd7bOYIjS5VI7vEW4qeQgSUbSYMlxocCa3gvKLtsf&#10;o2A1nay+v4a8/t2cjnQ8nC6vA5co9dJp3mYgAjXhGf5vf2oF4+lo2IfH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TBEyAAAAN4AAAAPAAAAAAAAAAAAAAAAAJgCAABk&#10;cnMvZG93bnJldi54bWxQSwUGAAAAAAQABAD1AAAAjQMAAAAA&#10;" fillcolor="black" stroked="f"/>
              <v:rect id="Rectangle 1974" o:spid="_x0000_s3891" style="position:absolute;left:4302;top:235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uM8gA&#10;AADeAAAADwAAAGRycy9kb3ducmV2LnhtbESPT2sCMRTE7wW/Q3hCbzXbxVpdjaKFQi+C/w56e25e&#10;dxc3L2uS6tpP3whCj8PM/IaZzFpTiws5X1lW8NpLQBDnVldcKNhtP1+GIHxA1lhbJgU38jCbdp4m&#10;mGl75TVdNqEQEcI+QwVlCE0mpc9LMuh7tiGO3rd1BkOUrpDa4TXCTS3TJBlIgxXHhRIb+igpP21+&#10;jILFaLg4r/q8/F0fD3TYH09vqUuUeu628zGIQG34Dz/aX1rB+2jQT+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L64zyAAAAN4AAAAPAAAAAAAAAAAAAAAAAJgCAABk&#10;cnMvZG93bnJldi54bWxQSwUGAAAAAAQABAD1AAAAjQMAAAAA&#10;" fillcolor="black" stroked="f"/>
              <v:rect id="Rectangle 1975" o:spid="_x0000_s3892" style="position:absolute;left:4305;top:235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MLqMkA&#10;AADeAAAADwAAAGRycy9kb3ducmV2LnhtbESPzWsCMRTE7wX/h/CE3mpWa/1YjaKFQi+F+nHQ23Pz&#10;3F3cvGyTqKt/vSkUehxm5jfMdN6YSlzI+dKygm4nAUGcWV1yrmC7+XgZgfABWWNlmRTcyMN81nqa&#10;YqrtlVd0WYdcRAj7FBUUIdSplD4ryKDv2Jo4ekfrDIYoXS61w2uEm0r2kmQgDZYcFwqs6b2g7LQ+&#10;GwXL8Wj5893nr/vqsKf97nB667lEqed2s5iACNSE//Bf+1MrGI4H/Vf4vROvgJw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GMLqMkAAADeAAAADwAAAAAAAAAAAAAAAACYAgAA&#10;ZHJzL2Rvd25yZXYueG1sUEsFBgAAAAAEAAQA9QAAAI4DAAAAAA==&#10;" fillcolor="black" stroked="f"/>
              <v:rect id="Rectangle 1976" o:spid="_x0000_s3893" style="position:absolute;left:4294;top:235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qT3MgA&#10;AADeAAAADwAAAGRycy9kb3ducmV2LnhtbESPT2sCMRTE7wW/Q3hCbzVb2VpdjaKFQi+C/w56e25e&#10;dxc3L2uS6tpP3whCj8PM/IaZzFpTiws5X1lW8NpLQBDnVldcKNhtP1+GIHxA1lhbJgU38jCbdp4m&#10;mGl75TVdNqEQEcI+QwVlCE0mpc9LMuh7tiGO3rd1BkOUrpDa4TXCTS37STKQBiuOCyU29FFSftr8&#10;GAWL0XBxXqW8/F0fD3TYH09vfZco9dxt52MQgdrwH360v7SC99EgTe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ipPcyAAAAN4AAAAPAAAAAAAAAAAAAAAAAJgCAABk&#10;cnMvZG93bnJldi54bWxQSwUGAAAAAAQABAD1AAAAjQMAAAAA&#10;" fillcolor="black" stroked="f"/>
              <v:rect id="Rectangle 1977" o:spid="_x0000_s3894" style="position:absolute;left:4298;top:2356;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Y2R8gA&#10;AADeAAAADwAAAGRycy9kb3ducmV2LnhtbESPzWsCMRTE74X+D+EJ3mpW8XM1ShUKvRT8OujtuXnu&#10;Lm5e1iTqtn99UxB6HGbmN8xs0ZhK3Mn50rKCbicBQZxZXXKuYL/7eBuD8AFZY2WZFHyTh8X89WWG&#10;qbYP3tB9G3IRIexTVFCEUKdS+qwgg75ja+Lona0zGKJ0udQOHxFuKtlLkqE0WHJcKLCmVUHZZXsz&#10;CpaT8fK67vPXz+Z0pOPhdBn0XKJUu9W8T0EEasJ/+Nn+1ApGk2F/AH9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xjZHyAAAAN4AAAAPAAAAAAAAAAAAAAAAAJgCAABk&#10;cnMvZG93bnJldi54bWxQSwUGAAAAAAQABAD1AAAAjQMAAAAA&#10;" fillcolor="black" stroked="f"/>
              <v:rect id="Rectangle 1978" o:spid="_x0000_s3895" style="position:absolute;left:4298;top:235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SoMMgA&#10;AADeAAAADwAAAGRycy9kb3ducmV2LnhtbESPT2sCMRTE7wW/Q3hCbzVbsVtdjaKFQi+C/w56e25e&#10;dxc3L2uS6tpP3whCj8PM/IaZzFpTiws5X1lW8NpLQBDnVldcKNhtP1+GIHxA1lhbJgU38jCbdp4m&#10;mGl75TVdNqEQEcI+QwVlCE0mpc9LMuh7tiGO3rd1BkOUrpDa4TXCTS37SZJKgxXHhRIb+igpP21+&#10;jILFaLg4rwa8/F0fD3TYH09vfZco9dxt52MQgdrwH360v7SC91E6S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KgwyAAAAN4AAAAPAAAAAAAAAAAAAAAAAJgCAABk&#10;cnMvZG93bnJldi54bWxQSwUGAAAAAAQABAD1AAAAjQMAAAAA&#10;" fillcolor="black" stroked="f"/>
              <v:rect id="Rectangle 1979" o:spid="_x0000_s3896" style="position:absolute;left:4286;top:236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gNq8gA&#10;AADeAAAADwAAAGRycy9kb3ducmV2LnhtbESPzWsCMRTE74X+D+EJ3mpWsX6sRqlCoZeCXwe9PTfP&#10;3cXNy5pE3favN4WCx2FmfsNM542pxI2cLy0r6HYSEMSZ1SXnCnbbz7cRCB+QNVaWScEPeZjPXl+m&#10;mGp75zXdNiEXEcI+RQVFCHUqpc8KMug7tiaO3sk6gyFKl0vt8B7hppK9JBlIgyXHhQJrWhaUnTdX&#10;o2AxHi0uqz5//66PBzrsj+f3nkuUareajwmIQE14hv/bX1rBcDzoD+HvTrwCcvY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WA2ryAAAAN4AAAAPAAAAAAAAAAAAAAAAAJgCAABk&#10;cnMvZG93bnJldi54bWxQSwUGAAAAAAQABAD1AAAAjQMAAAAA&#10;" fillcolor="black" stroked="f"/>
              <v:rect id="Rectangle 1980" o:spid="_x0000_s3897" style="position:absolute;left:4290;top:236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eZ2cYA&#10;AADeAAAADwAAAGRycy9kb3ducmV2LnhtbERPu27CMBTdK/EP1q3UrXGKeKYYBJUqdUEq0KHZbuLb&#10;JCK+Tm0XAl9fD0iMR+e9WPWmFSdyvrGs4CVJQRCXVjdcKfg6vD/PQPiArLG1TAou5GG1HDwsMNP2&#10;zDs67UMlYgj7DBXUIXSZlL6syaBPbEccuR/rDIYIXSW1w3MMN60cpulEGmw4NtTY0VtN5XH/ZxRs&#10;5rPN7+eIt9ddkVP+XRzHQ5cq9fTYr19BBOrDXXxzf2gF0/lkFPfGO/EK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eZ2cYAAADeAAAADwAAAAAAAAAAAAAAAACYAgAAZHJz&#10;L2Rvd25yZXYueG1sUEsFBgAAAAAEAAQA9QAAAIsDAAAAAA==&#10;" fillcolor="black" stroked="f"/>
              <v:rect id="Rectangle 1981" o:spid="_x0000_s3898" style="position:absolute;left:4275;top:236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s8QsgA&#10;AADeAAAADwAAAGRycy9kb3ducmV2LnhtbESPT2sCMRTE7wW/Q3hCbzVbsdZdjaKFQi+C/w56e25e&#10;dxc3L2uS6tpP3whCj8PM/IaZzFpTiws5X1lW8NpLQBDnVldcKNhtP19GIHxA1lhbJgU38jCbdp4m&#10;mGl75TVdNqEQEcI+QwVlCE0mpc9LMuh7tiGO3rd1BkOUrpDa4TXCTS37STKUBiuOCyU29FFSftr8&#10;GAWLdLQ4rwa8/F0fD3TYH09vfZco9dxt52MQgdrwH360v7SC93Q4SOF+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izxCyAAAAN4AAAAPAAAAAAAAAAAAAAAAAJgCAABk&#10;cnMvZG93bnJldi54bWxQSwUGAAAAAAQABAD1AAAAjQMAAAAA&#10;" fillcolor="black" stroked="f"/>
              <v:rect id="Rectangle 1982" o:spid="_x0000_s3899" style="position:absolute;left:4279;top:236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gDAscA&#10;AADeAAAADwAAAGRycy9kb3ducmV2LnhtbESPy2rCQBSG9wXfYThCd81EqbfUUVQouCl46aLujpnT&#10;JJg5E2emGvv0zkJw+fPf+Kbz1tTiQs5XlhX0khQEcW51xYWC7/3n2xiED8gaa8uk4EYe5rPOyxQz&#10;ba+8pcsuFCKOsM9QQRlCk0np85IM+sQ2xNH7tc5giNIVUju8xnFTy36aDqXBiuNDiQ2tSspPuz+j&#10;YDkZL8+bd/763x4PdPg5ngZ9lyr12m0XHyACteEZfrTXWsFoMhxEgIgTUU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oAwLHAAAA3gAAAA8AAAAAAAAAAAAAAAAAmAIAAGRy&#10;cy9kb3ducmV2LnhtbFBLBQYAAAAABAAEAPUAAACMAwAAAAA=&#10;" fillcolor="black" stroked="f"/>
              <v:rect id="Rectangle 1983" o:spid="_x0000_s3900" style="position:absolute;left:4237;top:237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SmmcgA&#10;AADeAAAADwAAAGRycy9kb3ducmV2LnhtbESPzWsCMRTE74L/Q3hCb5pV/FyNUoVCL4X6cdDbc/Pc&#10;Xdy8bJNUt/71plDocZiZ3zCLVWMqcSPnS8sK+r0EBHFmdcm5gsP+rTsF4QOyxsoyKfghD6tlu7XA&#10;VNs7b+m2C7mIEPYpKihCqFMpfVaQQd+zNXH0LtYZDFG6XGqH9wg3lRwkyVgaLDkuFFjTpqDsuvs2&#10;Ctaz6frrc8gfj+35RKfj+ToauESpl07zOgcRqAn/4b/2u1YwmY1Hffi9E6+AXD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JKaZyAAAAN4AAAAPAAAAAAAAAAAAAAAAAJgCAABk&#10;cnMvZG93bnJldi54bWxQSwUGAAAAAAQABAD1AAAAjQMAAAAA&#10;" fillcolor="black" stroked="f"/>
              <v:rect id="Rectangle 1984" o:spid="_x0000_s3901" style="position:absolute;left:4226;top:238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47sgA&#10;AADeAAAADwAAAGRycy9kb3ducmV2LnhtbESPT2sCMRTE7wW/Q3hCbzXbRa2uRlGh0Euh/jno7bl5&#10;3V3cvKxJqls/vREKPQ4z8xtmOm9NLS7kfGVZwWsvAUGcW11xoWC3fX8ZgfABWWNtmRT8kof5rPM0&#10;xUzbK6/psgmFiBD2GSooQ2gyKX1ekkHfsw1x9L6tMxiidIXUDq8RbmqZJslQGqw4LpTY0Kqk/LT5&#10;MQqW49Hy/NXnz9v6eKDD/ngapC5R6rnbLiYgArXhP/zX/tAK3sbDQQ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jjuyAAAAN4AAAAPAAAAAAAAAAAAAAAAAJgCAABk&#10;cnMvZG93bnJldi54bWxQSwUGAAAAAAQABAD1AAAAjQMAAAAA&#10;" fillcolor="black" stroked="f"/>
              <v:rect id="Rectangle 1985" o:spid="_x0000_s3902" style="position:absolute;left:4230;top:238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ddcgA&#10;AADeAAAADwAAAGRycy9kb3ducmV2LnhtbESPzWsCMRTE74L/Q3iF3jRbW79Wo2ih4KXg10Fvz81z&#10;d3Hzsk1SXfvXN0Khx2FmfsNM542pxJWcLy0reOkmIIgzq0vOFex3H50RCB+QNVaWScGdPMxn7dYU&#10;U21vvKHrNuQiQtinqKAIoU6l9FlBBn3X1sTRO1tnMETpcqkd3iLcVLKXJANpsOS4UGBN7wVll+23&#10;UbAcj5Zf6zf+/NmcjnQ8nC79nkuUen5qFhMQgZrwH/5rr7SC4XjQf4XH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up11yAAAAN4AAAAPAAAAAAAAAAAAAAAAAJgCAABk&#10;cnMvZG93bnJldi54bWxQSwUGAAAAAAQABAD1AAAAjQMAAAAA&#10;" fillcolor="black" stroked="f"/>
              <v:rect id="Rectangle 1986" o:spid="_x0000_s3903" style="position:absolute;left:4222;top:238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MFAcgA&#10;AADeAAAADwAAAGRycy9kb3ducmV2LnhtbESPzWsCMRTE74X+D+EJ3mpW8XM1ShUKvRT8OujtuXnu&#10;Lm5e1iTqtn99UxB6HGbmN8xs0ZhK3Mn50rKCbicBQZxZXXKuYL/7eBuD8AFZY2WZFHyTh8X89WWG&#10;qbYP3tB9G3IRIexTVFCEUKdS+qwgg75ja+Lona0zGKJ0udQOHxFuKtlLkqE0WHJcKLCmVUHZZXsz&#10;CpaT8fK67vPXz+Z0pOPhdBn0XKJUu9W8T0EEasJ/+Nn+1ApGk+GgD39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UwUByAAAAN4AAAAPAAAAAAAAAAAAAAAAAJgCAABk&#10;cnMvZG93bnJldi54bWxQSwUGAAAAAAQABAD1AAAAjQMAAAAA&#10;" fillcolor="black" stroked="f"/>
              <v:rect id="Rectangle 1987" o:spid="_x0000_s3904" style="position:absolute;left:4226;top:238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gmsgA&#10;AADeAAAADwAAAGRycy9kb3ducmV2LnhtbESPQWvCQBSE74X+h+UVems2FWM1dRUVCr0Ianuot2f2&#10;NQlm38bdrUZ/vSsIPQ4z8w0znnamEUdyvras4DVJQRAXVtdcKvj++ngZgvABWWNjmRScycN08vgw&#10;xlzbE6/puAmliBD2OSqoQmhzKX1RkUGf2JY4er/WGQxRulJqh6cIN43spelAGqw5LlTY0qKiYr/5&#10;Mwrmo+H8sOrz8rLebWn7s9tnPZcq9fzUzd5BBOrCf/je/tQK3kaDLIPbnXgF5OQ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H6CayAAAAN4AAAAPAAAAAAAAAAAAAAAAAJgCAABk&#10;cnMvZG93bnJldi54bWxQSwUGAAAAAAQABAD1AAAAjQMAAAAA&#10;" fillcolor="black" stroked="f"/>
              <v:rect id="Rectangle 1988" o:spid="_x0000_s3905" style="position:absolute;left:4218;top:2386;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0+7cgA&#10;AADeAAAADwAAAGRycy9kb3ducmV2LnhtbESPQWvCQBSE7wX/w/KE3ppNRVNNXUWFQi8FtT3U2zP7&#10;mgSzb+PuVlN/vSsIPQ4z8w0znXemESdyvras4DlJQRAXVtdcKvj6fHsag/ABWWNjmRT8kYf5rPcw&#10;xVzbM2/otA2liBD2OSqoQmhzKX1RkUGf2JY4ej/WGQxRulJqh+cIN40cpGkmDdYcFypsaVVRcdj+&#10;GgXLyXh5XA/547LZ72j3vT+MBi5V6rHfLV5BBOrCf/jeftcKXibZKIP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zT7tyAAAAN4AAAAPAAAAAAAAAAAAAAAAAJgCAABk&#10;cnMvZG93bnJldi54bWxQSwUGAAAAAAQABAD1AAAAjQMAAAAA&#10;" fillcolor="black" stroked="f"/>
              <v:rect id="Rectangle 1989" o:spid="_x0000_s3906" style="position:absolute;left:4218;top:238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GbdsgA&#10;AADeAAAADwAAAGRycy9kb3ducmV2LnhtbESPT2sCMRTE70K/Q3iCN80q/t0apQpCL4LaHurtuXnd&#10;Xdy8rEnUrZ/eFAo9DjPzG2a+bEwlbuR8aVlBv5eAIM6sLjlX8Pmx6U5B+ICssbJMCn7Iw3Lx0ppj&#10;qu2d93Q7hFxECPsUFRQh1KmUPivIoO/Zmjh639YZDFG6XGqH9wg3lRwkyVgaLDkuFFjTuqDsfLga&#10;BavZdHXZDXn72J+OdPw6nUcDlyjVaTdvryACNeE//Nd+1woms/FoAr934hWQi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gZt2yAAAAN4AAAAPAAAAAAAAAAAAAAAAAJgCAABk&#10;cnMvZG93bnJldi54bWxQSwUGAAAAAAQABAD1AAAAjQMAAAAA&#10;" fillcolor="black" stroked="f"/>
              <v:rect id="Rectangle 1990" o:spid="_x0000_s3907" style="position:absolute;left:4211;top:2390;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4PBMUA&#10;AADeAAAADwAAAGRycy9kb3ducmV2LnhtbERPyW7CMBC9V+IfrEHqrXFAZUsxCJAqcanE0kO5DfE0&#10;iYjHwXYh9OvxAYnj09un89bU4kLOV5YV9JIUBHFudcWFgu/959sYhA/IGmvLpOBGHuazzssUM22v&#10;vKXLLhQihrDPUEEZQpNJ6fOSDPrENsSR+7XOYIjQFVI7vMZwU8t+mg6lwYpjQ4kNrUrKT7s/o2A5&#10;GS/Pm3f++t8eD3T4OZ4GfZcq9dptFx8gArXhKX6411rBaDIcxL3xTr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Hg8ExQAAAN4AAAAPAAAAAAAAAAAAAAAAAJgCAABkcnMv&#10;ZG93bnJldi54bWxQSwUGAAAAAAQABAD1AAAAigMAAAAA&#10;" fillcolor="black" stroked="f"/>
              <v:rect id="Rectangle 1991" o:spid="_x0000_s3908" style="position:absolute;left:4214;top:239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Kqn8gA&#10;AADeAAAADwAAAGRycy9kb3ducmV2LnhtbESPQWvCQBSE7wX/w/KE3ppNRa1JXUWFQi8FtT3U2zP7&#10;mgSzb+PuVlN/vSsIPQ4z8w0znXemESdyvras4DlJQRAXVtdcKvj6fHuagPABWWNjmRT8kYf5rPcw&#10;xVzbM2/otA2liBD2OSqoQmhzKX1RkUGf2JY4ej/WGQxRulJqh+cIN40cpOlYGqw5LlTY0qqi4rD9&#10;NQqW2WR5XA/547LZ72j3vT+MBi5V6rHfLV5BBOrCf/jeftcKXrLxKIP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UqqfyAAAAN4AAAAPAAAAAAAAAAAAAAAAAJgCAABk&#10;cnMvZG93bnJldi54bWxQSwUGAAAAAAQABAD1AAAAjQMAAAAA&#10;" fillcolor="black" stroked="f"/>
              <v:rect id="Rectangle 1992" o:spid="_x0000_s3909" style="position:absolute;left:4203;top:239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TJv8cA&#10;AADeAAAADwAAAGRycy9kb3ducmV2LnhtbESPy2rCQBSG94W+w3AK7upEaaNGR9GC4KZQLwvdHTPH&#10;JJg5E2dGTfv0nYXg8ue/8U1mranFjZyvLCvodRMQxLnVFRcKdtvl+xCED8gaa8uk4Jc8zKavLxPM&#10;tL3zmm6bUIg4wj5DBWUITSalz0sy6Lu2IY7eyTqDIUpXSO3wHsdNLftJkkqDFceHEhv6Kik/b65G&#10;wWI0XFx+Pvj7b3080GF/PH/2XaJU562dj0EEasMz/GivtILBKE0j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Eyb/HAAAA3gAAAA8AAAAAAAAAAAAAAAAAmAIAAGRy&#10;cy9kb3ducmV2LnhtbFBLBQYAAAAABAAEAPUAAACMAwAAAAA=&#10;" fillcolor="black" stroked="f"/>
              <v:rect id="Rectangle 1993" o:spid="_x0000_s3910" style="position:absolute;left:4207;top:239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hsJMgA&#10;AADeAAAADwAAAGRycy9kb3ducmV2LnhtbESPT2sCMRTE74LfIbxCb5pV2lVXo2ih0ItQ/xz09ty8&#10;7i5uXrZJqms/fSMUPA4z8xtmtmhNLS7kfGVZwaCfgCDOra64ULDfvffGIHxA1lhbJgU38rCYdzsz&#10;zLS98oYu21CICGGfoYIyhCaT0uclGfR92xBH78s6gyFKV0jt8BrhppbDJEmlwYrjQokNvZWUn7c/&#10;RsFqMl59f77w+ndzOtLxcDq/Dl2i1PNTu5yCCNSGR/i//aEVjCZpOoD7nXg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SGwkyAAAAN4AAAAPAAAAAAAAAAAAAAAAAJgCAABk&#10;cnMvZG93bnJldi54bWxQSwUGAAAAAAQABAD1AAAAjQMAAAAA&#10;" fillcolor="black" stroked="f"/>
              <v:rect id="Rectangle 1994" o:spid="_x0000_s3911" style="position:absolute;left:4195;top:239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ryU8gA&#10;AADeAAAADwAAAGRycy9kb3ducmV2LnhtbESPQWvCQBSE70L/w/KE3nRjaFONrlILhV6Eaj3o7Zl9&#10;JsHs23R3q9Ff7xYKPQ4z8w0zW3SmEWdyvrasYDRMQBAXVtdcKth+vQ/GIHxA1thYJgVX8rCYP/Rm&#10;mGt74TWdN6EUEcI+RwVVCG0upS8qMuiHtiWO3tE6gyFKV0rt8BLhppFpkmTSYM1xocKW3ioqTpsf&#10;o2A5GS+/P594dVsf9rTfHU7PqUuUeux3r1MQgbrwH/5rf2gFL5MsS+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mvJTyAAAAN4AAAAPAAAAAAAAAAAAAAAAAJgCAABk&#10;cnMvZG93bnJldi54bWxQSwUGAAAAAAQABAD1AAAAjQMAAAAA&#10;" fillcolor="black" stroked="f"/>
              <v:rect id="Rectangle 1995" o:spid="_x0000_s3912" style="position:absolute;left:4199;top:239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ZXyMgA&#10;AADeAAAADwAAAGRycy9kb3ducmV2LnhtbESPQWsCMRSE7wX/Q3iCt5qt2q1ujaKFgpeC2h7q7bl5&#10;3V3cvKxJqqu/vhGEHoeZ+YaZzltTixM5X1lW8NRPQBDnVldcKPj6fH8cg/ABWWNtmRRcyMN81nmY&#10;YqbtmTd02oZCRAj7DBWUITSZlD4vyaDv24Y4ej/WGQxRukJqh+cIN7UcJEkqDVYcF0ps6K2k/LD9&#10;NQqWk/HyuB7xx3Wz39Hue394HrhEqV63XbyCCNSG//C9vdIKXiZpOoTbnXg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1lfIyAAAAN4AAAAPAAAAAAAAAAAAAAAAAJgCAABk&#10;cnMvZG93bnJldi54bWxQSwUGAAAAAAQABAD1AAAAjQMAAAAA&#10;" fillcolor="black" stroked="f"/>
              <v:rect id="Rectangle 1996" o:spid="_x0000_s3913" style="position:absolute;left:4188;top:240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PvMgA&#10;AADeAAAADwAAAGRycy9kb3ducmV2LnhtbESPT2sCMRTE7wW/Q3hCbzVbsVtdjaKFQi+C/w56e25e&#10;dxc3L2uS6tpP3whCj8PM/IaZzFpTiws5X1lW8NpLQBDnVldcKNhtP1+GIHxA1lhbJgU38jCbdp4m&#10;mGl75TVdNqEQEcI+QwVlCE0mpc9LMuh7tiGO3rd1BkOUrpDa4TXCTS37SZJKgxXHhRIb+igpP21+&#10;jILFaLg4rwa8/F0fD3TYH09vfZco9dxt52MQgdrwH360v7SC91GaDu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P8+8yAAAAN4AAAAPAAAAAAAAAAAAAAAAAJgCAABk&#10;cnMvZG93bnJldi54bWxQSwUGAAAAAAQABAD1AAAAjQMAAAAA&#10;" fillcolor="black" stroked="f"/>
              <v:rect id="Rectangle 1997" o:spid="_x0000_s3914" style="position:absolute;left:4192;top:240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NqJ8gA&#10;AADeAAAADwAAAGRycy9kb3ducmV2LnhtbESPQWvCQBSE7wX/w/KE3ppNRVNNXUWFQi8FtT3U2zP7&#10;mgSzb+PuVlN/vSsIPQ4z8w0znXemESdyvras4DlJQRAXVtdcKvj6fHsag/ABWWNjmRT8kYf5rPcw&#10;xVzbM2/otA2liBD2OSqoQmhzKX1RkUGf2JY4ej/WGQxRulJqh+cIN40cpGkmDdYcFypsaVVRcdj+&#10;GgXLyXh5XA/547LZ72j3vT+MBi5V6rHfLV5BBOrCf/jeftcKXiZZNo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2onyAAAAN4AAAAPAAAAAAAAAAAAAAAAAJgCAABk&#10;cnMvZG93bnJldi54bWxQSwUGAAAAAAQABAD1AAAAjQMAAAAA&#10;" fillcolor="black" stroked="f"/>
              <v:rect id="Rectangle 1998" o:spid="_x0000_s3915" style="position:absolute;left:4176;top:240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H0UMgA&#10;AADeAAAADwAAAGRycy9kb3ducmV2LnhtbESPQWsCMRSE74L/IbxCb5qt1K2uRtGC4KWgtod6e26e&#10;u4ubl20SdeuvNwWhx2FmvmGm89bU4kLOV5YVvPQTEMS51RUXCr4+V70RCB+QNdaWScEveZjPup0p&#10;ZtpeeUuXXShEhLDPUEEZQpNJ6fOSDPq+bYijd7TOYIjSFVI7vEa4qeUgSVJpsOK4UGJD7yXlp93Z&#10;KFiOR8ufzSt/3LaHPe2/D6fhwCVKPT+1iwmIQG34Dz/aa63gbZymKfzdiVdAz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ofRQyAAAAN4AAAAPAAAAAAAAAAAAAAAAAJgCAABk&#10;cnMvZG93bnJldi54bWxQSwUGAAAAAAQABAD1AAAAjQMAAAAA&#10;" fillcolor="black" stroked="f"/>
              <v:rect id="Rectangle 1999" o:spid="_x0000_s3916" style="position:absolute;left:4180;top:240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1Ry8gA&#10;AADeAAAADwAAAGRycy9kb3ducmV2LnhtbESPT2sCMRTE74LfITyhN81W2lVXo2ih0ItQ/xz09ty8&#10;7i5uXtYk1a2fvhEKPQ4z8xtmtmhNLa7kfGVZwfMgAUGcW11xoWC/e++PQfiArLG2TAp+yMNi3u3M&#10;MNP2xhu6bkMhIoR9hgrKEJpMSp+XZNAPbEMcvS/rDIYoXSG1w1uEm1oOkySVBiuOCyU29FZSft5+&#10;GwWryXh1+Xzh9X1zOtLxcDq/Dl2i1FOvXU5BBGrDf/iv/aEVjCZpOo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7VHLyAAAAN4AAAAPAAAAAAAAAAAAAAAAAJgCAABk&#10;cnMvZG93bnJldi54bWxQSwUGAAAAAAQABAD1AAAAjQMAAAAA&#10;" fillcolor="black" stroked="f"/>
              <v:rect id="Rectangle 2000" o:spid="_x0000_s3917" style="position:absolute;left:4184;top:240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LFucUA&#10;AADeAAAADwAAAGRycy9kb3ducmV2LnhtbERPu27CMBTdK/UfrFuJrTigNkDAIKiExFKpPAbYLvEl&#10;iYivg20g7dfXAxLj0XlPZq2pxY2crywr6HUTEMS51RUXCnbb5fsQhA/IGmvLpOCXPMymry8TzLS9&#10;85pum1CIGMI+QwVlCE0mpc9LMui7tiGO3Mk6gyFCV0jt8B7DTS37SZJKgxXHhhIb+iopP2+uRsFi&#10;NFxcfj74+299PNBhfzx/9l2iVOetnY9BBGrDU/xwr7SCwShN49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csW5xQAAAN4AAAAPAAAAAAAAAAAAAAAAAJgCAABkcnMv&#10;ZG93bnJldi54bWxQSwUGAAAAAAQABAD1AAAAigMAAAAA&#10;" fillcolor="black" stroked="f"/>
              <v:rect id="Rectangle 2001" o:spid="_x0000_s3918" style="position:absolute;left:4173;top:2409;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5gIsgA&#10;AADeAAAADwAAAGRycy9kb3ducmV2LnhtbESPQWvCQBSE70L/w/KE3nSjtKmJrlILhV6Eaj3o7Zl9&#10;JsHs23R3q9Ff7xYKPQ4z8w0zW3SmEWdyvrasYDRMQBAXVtdcKth+vQ8mIHxA1thYJgVX8rCYP/Rm&#10;mGt74TWdN6EUEcI+RwVVCG0upS8qMuiHtiWO3tE6gyFKV0rt8BLhppHjJEmlwZrjQoUtvVVUnDY/&#10;RsEymyy/P594dVsf9rTfHU7PY5co9djvXqcgAnXhP/zX/tAKXrI0z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mAiyAAAAN4AAAAPAAAAAAAAAAAAAAAAAJgCAABk&#10;cnMvZG93bnJldi54bWxQSwUGAAAAAAQABAD1AAAAjQMAAAAA&#10;" fillcolor="black" stroked="f"/>
              <v:rect id="Rectangle 2002" o:spid="_x0000_s3919" style="position:absolute;left:4176;top:2409;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1fYscA&#10;AADeAAAADwAAAGRycy9kb3ducmV2LnhtbESPzWrCQBSF94W+w3AL7upEaY3GjFILhW6EarvQ3U3m&#10;mgQzd9KZUVOfvrMQXB7OH1++7E0rzuR8Y1nBaJiAIC6tbrhS8PP98TwF4QOyxtYyKfgjD8vF40OO&#10;mbYX3tB5GyoRR9hnqKAOocuk9GVNBv3QdsTRO1hnMETpKqkdXuK4aeU4SSbSYMPxocaO3msqj9uT&#10;UbCaTVe/Xy+8vm6KPe13xfF17BKlBk/92xxEoD7cw7f2p1aQziZpBIg4EQ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dX2LHAAAA3gAAAA8AAAAAAAAAAAAAAAAAmAIAAGRy&#10;cy9kb3ducmV2LnhtbFBLBQYAAAAABAAEAPUAAACMAwAAAAA=&#10;" fillcolor="black" stroked="f"/>
              <v:rect id="Rectangle 2003" o:spid="_x0000_s3920" style="position:absolute;left:4165;top:241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H6+cgA&#10;AADeAAAADwAAAGRycy9kb3ducmV2LnhtbESPzWsCMRTE74L/Q3hCb5pVrB+rUapQ6EWoHwe9PTfP&#10;3cXNyzZJdetf3xQKHoeZ+Q0zXzamEjdyvrSsoN9LQBBnVpecKzjs37sTED4ga6wsk4If8rBctFtz&#10;TLW985Zuu5CLCGGfooIihDqV0mcFGfQ9WxNH72KdwRCly6V2eI9wU8lBkoykwZLjQoE1rQvKrrtv&#10;o2A1nay+Poe8eWzPJzodz9fXgUuUeuk0bzMQgZrwDP+3P7SC8XQ07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kfr5yAAAAN4AAAAPAAAAAAAAAAAAAAAAAJgCAABk&#10;cnMvZG93bnJldi54bWxQSwUGAAAAAAQABAD1AAAAjQMAAAAA&#10;" fillcolor="black" stroked="f"/>
              <v:rect id="Rectangle 2004" o:spid="_x0000_s3921" style="position:absolute;left:4169;top:241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NkjskA&#10;AADeAAAADwAAAGRycy9kb3ducmV2LnhtbESPzWsCMRTE7wX/h/CE3mq2i/VjNYoKhV6E+nHQ23Pz&#10;uru4eVmTVLf+9Y1Q6HGYmd8w03lranEl5yvLCl57CQji3OqKCwX73fvLCIQPyBpry6TghzzMZ52n&#10;KWba3nhD120oRISwz1BBGUKTSenzkgz6nm2Io/dlncEQpSukdniLcFPLNEkG0mDFcaHEhlYl5eft&#10;t1GwHI+Wl88+r++b05GOh9P5LXWJUs/ddjEBEagN/+G/9odWMBwPhik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UNkjskAAADeAAAADwAAAAAAAAAAAAAAAACYAgAA&#10;ZHJzL2Rvd25yZXYueG1sUEsFBgAAAAAEAAQA9QAAAI4DAAAAAA==&#10;" fillcolor="black" stroked="f"/>
              <v:rect id="Rectangle 2005" o:spid="_x0000_s3922" style="position:absolute;left:4157;top:241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BFcgA&#10;AADeAAAADwAAAGRycy9kb3ducmV2LnhtbESPzWsCMRTE7wX/h/CE3mq21s/VKFoQvAj146C35+Z1&#10;d3HzsiapbvvXm0Khx2FmfsNM542pxI2cLy0reO0kIIgzq0vOFRz2q5cRCB+QNVaWScE3eZjPWk9T&#10;TLW985Zuu5CLCGGfooIihDqV0mcFGfQdWxNH79M6gyFKl0vt8B7hppLdJBlIgyXHhQJrei8ou+y+&#10;jILleLS8fvR487M9n+h0PF/6XZco9dxuFhMQgZrwH/5rr7WC4XgwfIP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D8EVyAAAAN4AAAAPAAAAAAAAAAAAAAAAAJgCAABk&#10;cnMvZG93bnJldi54bWxQSwUGAAAAAAQABAD1AAAAjQMAAAAA&#10;" fillcolor="black" stroked="f"/>
              <v:rect id="Rectangle 2006" o:spid="_x0000_s3923" style="position:absolute;left:4161;top:241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ZYcgA&#10;AADeAAAADwAAAGRycy9kb3ducmV2LnhtbESPzWsCMRTE74X+D+EJ3mpWsX6sRqlCoZeCXwe9PTfP&#10;3cXNy5pE3favN4WCx2FmfsNM542pxI2cLy0r6HYSEMSZ1SXnCnbbz7cRCB+QNVaWScEPeZjPXl+m&#10;mGp75zXdNiEXEcI+RQVFCHUqpc8KMug7tiaO3sk6gyFKl0vt8B7hppK9JBlIgyXHhQJrWhaUnTdX&#10;o2AxHi0uqz5//66PBzrsj+f3nkuUareajwmIQE14hv/bX1rBcDwY9uHvTrwCcvY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5llhyAAAAN4AAAAPAAAAAAAAAAAAAAAAAJgCAABk&#10;cnMvZG93bnJldi54bWxQSwUGAAAAAAQABAD1AAAAjQMAAAAA&#10;" fillcolor="black" stroked="f"/>
              <v:rect id="Rectangle 2007" o:spid="_x0000_s3924" style="position:absolute;left:4150;top:242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r8+sgA&#10;AADeAAAADwAAAGRycy9kb3ducmV2LnhtbESPT2sCMRTE70K/Q3iCN80q/t0apQpCL4LaHurtuXnd&#10;Xdy8rEnUrZ/eFAo9DjPzG2a+bEwlbuR8aVlBv5eAIM6sLjlX8Pmx6U5B+ICssbJMCn7Iw3Lx0ppj&#10;qu2d93Q7hFxECPsUFRQh1KmUPivIoO/Zmjh639YZDFG6XGqH9wg3lRwkyVgaLDkuFFjTuqDsfLga&#10;BavZdHXZDXn72J+OdPw6nUcDlyjVaTdvryACNeE//Nd+1woms/FkBL934hWQi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qvz6yAAAAN4AAAAPAAAAAAAAAAAAAAAAAJgCAABk&#10;cnMvZG93bnJldi54bWxQSwUGAAAAAAQABAD1AAAAjQMAAAAA&#10;" fillcolor="black" stroked="f"/>
              <v:rect id="Rectangle 2008" o:spid="_x0000_s3925" style="position:absolute;left:4112;top:2436;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hijcgA&#10;AADeAAAADwAAAGRycy9kb3ducmV2LnhtbESPT2sCMRTE74LfITyhN81W2lVXo2ih0ItQ/xz09ty8&#10;7i5uXtYk1a2fvhEKPQ4z8xtmtmhNLa7kfGVZwfMgAUGcW11xoWC/e++PQfiArLG2TAp+yMNi3u3M&#10;MNP2xhu6bkMhIoR9hgrKEJpMSp+XZNAPbEMcvS/rDIYoXSG1w1uEm1oOkySVBiuOCyU29FZSft5+&#10;GwWryXh1+Xzh9X1zOtLxcDq/Dl2i1FOvXU5BBGrDf/iv/aEVjCbpKIX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eGKNyAAAAN4AAAAPAAAAAAAAAAAAAAAAAJgCAABk&#10;cnMvZG93bnJldi54bWxQSwUGAAAAAAQABAD1AAAAjQMAAAAA&#10;" fillcolor="black" stroked="f"/>
              <v:rect id="Rectangle 2009" o:spid="_x0000_s3926" style="position:absolute;left:4116;top:2436;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THFsgA&#10;AADeAAAADwAAAGRycy9kb3ducmV2LnhtbESPT2sCMRTE74LfITyhN81WWldXo2ih0ItQ/xz09ty8&#10;7i5uXtYk1a2fvhEKPQ4z8xtmtmhNLa7kfGVZwfMgAUGcW11xoWC/e++PQfiArLG2TAp+yMNi3u3M&#10;MNP2xhu6bkMhIoR9hgrKEJpMSp+XZNAPbEMcvS/rDIYoXSG1w1uEm1oOk2QkDVYcF0ps6K2k/Lz9&#10;NgpWk/Hq8vnC6/vmdKTj4XR+HbpEqadeu5yCCNSG//Bf+0MrSCejNIX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NMcWyAAAAN4AAAAPAAAAAAAAAAAAAAAAAJgCAABk&#10;cnMvZG93bnJldi54bWxQSwUGAAAAAAQABAD1AAAAjQMAAAAA&#10;" fillcolor="black" stroked="f"/>
              <v:rect id="Rectangle 2010" o:spid="_x0000_s3927" style="position:absolute;left:4100;top:243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tTZMYA&#10;AADeAAAADwAAAGRycy9kb3ducmV2LnhtbERPz2vCMBS+D/Y/hDfwNlNls1obZQ4GuwjT7aC31+bZ&#10;FpuXLona+dcvB8Hjx/c7X/amFWdyvrGsYDRMQBCXVjdcKfj5/niegvABWWNrmRT8kYfl4vEhx0zb&#10;C2/ovA2ViCHsM1RQh9BlUvqyJoN+aDviyB2sMxgidJXUDi8x3LRynCQTabDh2FBjR+81lcftyShY&#10;zaar368XXl83xZ72u+L4OnaJUoOn/m0OIlAf7uKb+1MrSGeTNO6Nd+IV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KtTZMYAAADeAAAADwAAAAAAAAAAAAAAAACYAgAAZHJz&#10;L2Rvd25yZXYueG1sUEsFBgAAAAAEAAQA9QAAAIsDAAAAAA==&#10;" fillcolor="black" stroked="f"/>
              <v:rect id="Rectangle 2011" o:spid="_x0000_s3928" style="position:absolute;left:4104;top:243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2/8gA&#10;AADeAAAADwAAAGRycy9kb3ducmV2LnhtbESPQWvCQBSE7wX/w/KE3ppNxapJXUWFQi+C2h7q7Zl9&#10;TYLZt3F3q6m/3hUKPQ4z8w0znXemEWdyvras4DlJQRAXVtdcKvj8eHuagPABWWNjmRT8kof5rPcw&#10;xVzbC2/pvAuliBD2OSqoQmhzKX1RkUGf2JY4et/WGQxRulJqh5cIN40cpOlIGqw5LlTY0qqi4rj7&#10;MQqW2WR52gx5fd0e9rT/OhxfBi5V6rHfLV5BBOrCf/iv/a4VjLPROIP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5/b/yAAAAN4AAAAPAAAAAAAAAAAAAAAAAJgCAABk&#10;cnMvZG93bnJldi54bWxQSwUGAAAAAAQABAD1AAAAjQMAAAAA&#10;" fillcolor="black" stroked="f"/>
              <v:rect id="Rectangle 2012" o:spid="_x0000_s3929" style="position:absolute;left:4097;top:2443;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gvRccA&#10;AADeAAAADwAAAGRycy9kb3ducmV2LnhtbESPy2rCQBSG94W+w3AK7upEaTVGR9FCoRuhXha6O2aO&#10;STBzJs6Mmvr0nYXg8ue/8U1mranFlZyvLCvodRMQxLnVFRcKtpvv9xSED8gaa8uk4I88zKavLxPM&#10;tL3xiq7rUIg4wj5DBWUITSalz0sy6Lu2IY7e0TqDIUpXSO3wFsdNLftJMpAGK44PJTb0VVJ+Wl+M&#10;gsUoXZx/P3h5Xx32tN8dTp99lyjVeWvnYxCB2vAMP9o/WsFwNEgj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IL0XHAAAA3gAAAA8AAAAAAAAAAAAAAAAAmAIAAGRy&#10;cy9kb3ducmV2LnhtbFBLBQYAAAAABAAEAPUAAACMAwAAAAA=&#10;" fillcolor="black" stroked="f"/>
              <v:rect id="Rectangle 2013" o:spid="_x0000_s3930" style="position:absolute;left:4097;top:244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SK3sgA&#10;AADeAAAADwAAAGRycy9kb3ducmV2LnhtbESPQWsCMRSE74L/ITyhN80qra6rUbRQ6EWotge9PTfP&#10;3cXNyzZJde2vb4SCx2FmvmHmy9bU4kLOV5YVDAcJCOLc6ooLBV+fb/0UhA/IGmvLpOBGHpaLbmeO&#10;mbZX3tJlFwoRIewzVFCG0GRS+rwkg35gG+LonawzGKJ0hdQOrxFuajlKkrE0WHFcKLGh15Ly8+7H&#10;KFhP0/X3xzNvfrfHAx32x/PLyCVKPfXa1QxEoDY8wv/td61gMh2nQ7jf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RIreyAAAAN4AAAAPAAAAAAAAAAAAAAAAAJgCAABk&#10;cnMvZG93bnJldi54bWxQSwUGAAAAAAQABAD1AAAAjQMAAAAA&#10;" fillcolor="black" stroked="f"/>
              <v:rect id="Rectangle 2014" o:spid="_x0000_s3931" style="position:absolute;left:4085;top:244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YUqc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l8k4S+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lhSpyAAAAN4AAAAPAAAAAAAAAAAAAAAAAJgCAABk&#10;cnMvZG93bnJldi54bWxQSwUGAAAAAAQABAD1AAAAjQMAAAAA&#10;" fillcolor="black" stroked="f"/>
              <v:rect id="Rectangle 2015" o:spid="_x0000_s3932" style="position:absolute;left:4089;top:244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qxMskA&#10;AADeAAAADwAAAGRycy9kb3ducmV2LnhtbESPT2sCMRTE7wW/Q3hCbzWr9c+6NUotCF4EtR7q7bl5&#10;7i5uXrZJqtt+elMo9DjMzG+Y2aI1tbiS85VlBf1eAoI4t7riQsHhffWUgvABWWNtmRR8k4fFvPMw&#10;w0zbG+/oug+FiBD2GSooQ2gyKX1ekkHfsw1x9M7WGQxRukJqh7cIN7UcJMlYGqw4LpTY0FtJ+WX/&#10;ZRQsp+nyczvkzc/udKTjx+kyGrhEqcdu+/oCIlAb/sN/7bVWMJmO02f4vROvgJz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9qxMskAAADeAAAADwAAAAAAAAAAAAAAAACYAgAA&#10;ZHJzL2Rvd25yZXYueG1sUEsFBgAAAAAEAAQA9QAAAI4DAAAAAA==&#10;" fillcolor="black" stroked="f"/>
              <v:rect id="Rectangle 2016" o:spid="_x0000_s3933" style="position:absolute;left:4093;top:244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MpRsgA&#10;AADeAAAADwAAAGRycy9kb3ducmV2LnhtbESPQWsCMRSE7wX/Q3hCbzWrWLuuRtFCoRdBbQ96e26e&#10;u4ublzVJde2vbwShx2FmvmGm89bU4kLOV5YV9HsJCOLc6ooLBd9fHy8pCB+QNdaWScGNPMxnnacp&#10;ZtpeeUOXbShEhLDPUEEZQpNJ6fOSDPqebYijd7TOYIjSFVI7vEa4qeUgSUbSYMVxocSG3kvKT9sf&#10;o2A5Tpfn9ZBXv5vDnva7w+l14BKlnrvtYgIiUBv+w4/2p1bwNh6lQ7j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MylGyAAAAN4AAAAPAAAAAAAAAAAAAAAAAJgCAABk&#10;cnMvZG93bnJldi54bWxQSwUGAAAAAAQABAD1AAAAjQMAAAAA&#10;" fillcolor="black" stroked="f"/>
              <v:rect id="Rectangle 2017" o:spid="_x0000_s3934" style="position:absolute;left:4078;top:2451;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M3cgA&#10;AADeAAAADwAAAGRycy9kb3ducmV2LnhtbESPQWvCQBSE7wX/w/KE3ppNRW1MXUWFQi8FtT3U2zP7&#10;mgSzb+PuVlN/vSsIPQ4z8w0znXemESdyvras4DlJQRAXVtdcKvj6fHvKQPiArLGxTAr+yMN81nuY&#10;Yq7tmTd02oZSRAj7HBVUIbS5lL6oyKBPbEscvR/rDIYoXSm1w3OEm0YO0nQsDdYcFypsaVVRcdj+&#10;GgXLSbY8rof8cdnsd7T73h9GA5cq9djvFq8gAnXhP3xvv2sFL5NxNo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f4zdyAAAAN4AAAAPAAAAAAAAAAAAAAAAAJgCAABk&#10;cnMvZG93bnJldi54bWxQSwUGAAAAAAQABAD1AAAAjQMAAAAA&#10;" fillcolor="black" stroked="f"/>
              <v:rect id="Rectangle 2018" o:spid="_x0000_s3935" style="position:absolute;left:4081;top:245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SqsgA&#10;AADeAAAADwAAAGRycy9kb3ducmV2LnhtbESPQWvCQBSE70L/w/KE3nSjtGmMrlILhV6Eaj3o7Zl9&#10;JsHs23R3q9Ff7xYKPQ4z8w0zW3SmEWdyvrasYDRMQBAXVtdcKth+vQ8yED4ga2wsk4IreVjMH3oz&#10;zLW98JrOm1CKCGGfo4IqhDaX0hcVGfRD2xJH72idwRClK6V2eIlw08hxkqTSYM1xocKW3ioqTpsf&#10;o2A5yZbfn0+8uq0Pe9rvDqfnsUuUeux3r1MQgbrwH/5rf2gFL5M0S+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RKqyAAAAN4AAAAPAAAAAAAAAAAAAAAAAJgCAABk&#10;cnMvZG93bnJldi54bWxQSwUGAAAAAAQABAD1AAAAjQMAAAAA&#10;" fillcolor="black" stroked="f"/>
              <v:rect id="Rectangle 2019" o:spid="_x0000_s3936" style="position:absolute;left:4066;top:245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G3McgA&#10;AADeAAAADwAAAGRycy9kb3ducmV2LnhtbESPQWvCQBSE7wX/w/KE3ppNxWpMXUWFQi+C2h7q7Zl9&#10;TYLZt3F3q6m/3hUKPQ4z8w0znXemEWdyvras4DlJQRAXVtdcKvj8eHvKQPiArLGxTAp+ycN81nuY&#10;Yq7thbd03oVSRAj7HBVUIbS5lL6oyKBPbEscvW/rDIYoXSm1w0uEm0YO0nQkDdYcFypsaVVRcdz9&#10;GAXLSbY8bYa8vm4Pe9p/HY4vA5cq9djvFq8gAnXhP/zXftcKxpNRNob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4bcxyAAAAN4AAAAPAAAAAAAAAAAAAAAAAJgCAABk&#10;cnMvZG93bnJldi54bWxQSwUGAAAAAAQABAD1AAAAjQMAAAAA&#10;" fillcolor="black" stroked="f"/>
              <v:rect id="Rectangle 2020" o:spid="_x0000_s3937" style="position:absolute;left:4070;top:245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4jQ8UA&#10;AADeAAAADwAAAGRycy9kb3ducmV2LnhtbERPu27CMBTdK/UfrFuJrTigFkLAIKhUqQtSeQywXeJL&#10;EhFfB9tAytfXAxLj0XlPZq2pxZWcrywr6HUTEMS51RUXCrab7/cUhA/IGmvLpOCPPMymry8TzLS9&#10;8Yqu61CIGMI+QwVlCE0mpc9LMui7tiGO3NE6gyFCV0jt8BbDTS37STKQBiuODSU29FVSflpfjILF&#10;KF2cfz94eV8d9rTfHU6ffZco1Xlr52MQgdrwFD/cP1rBcDRI49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iNDxQAAAN4AAAAPAAAAAAAAAAAAAAAAAJgCAABkcnMv&#10;ZG93bnJldi54bWxQSwUGAAAAAAQABAD1AAAAigMAAAAA&#10;" fillcolor="black" stroked="f"/>
              <v:rect id="Rectangle 2021" o:spid="_x0000_s3938" style="position:absolute;left:4074;top:245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KG2MgA&#10;AADeAAAADwAAAGRycy9kb3ducmV2LnhtbESPQWvCQBSE70L/w/KE3nSjtDaJrlILhV6Eaj3o7Zl9&#10;JsHs23R3q9Ff7xYKPQ4z8w0zW3SmEWdyvrasYDRMQBAXVtdcKth+vQ9SED4ga2wsk4IreVjMH3oz&#10;zLW98JrOm1CKCGGfo4IqhDaX0hcVGfRD2xJH72idwRClK6V2eIlw08hxkkykwZrjQoUtvVVUnDY/&#10;RsEyS5ffn0+8uq0Pe9rvDqfnsUuUeux3r1MQgbrwH/5rf2gFL9kkz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MobYyAAAAN4AAAAPAAAAAAAAAAAAAAAAAJgCAABk&#10;cnMvZG93bnJldi54bWxQSwUGAAAAAAQABAD1AAAAjQMAAAAA&#10;" fillcolor="black" stroked="f"/>
              <v:rect id="Rectangle 2022" o:spid="_x0000_s3939" style="position:absolute;left:4059;top:2458;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G5mMcA&#10;AADeAAAADwAAAGRycy9kb3ducmV2LnhtbESPy2rCQBSG94W+w3AK7upEadVER9FCoRuhXha6O2aO&#10;STBzJs6Mmvr0nYXg8ue/8U1mranFlZyvLCvodRMQxLnVFRcKtpvv9xEIH5A11pZJwR95mE1fXyaY&#10;aXvjFV3XoRBxhH2GCsoQmkxKn5dk0HdtQxy9o3UGQ5SukNrhLY6bWvaTZCANVhwfSmzoq6T8tL4Y&#10;BYt0tDj/fvDyvjrsab87nD77LlGq89bOxyACteEZfrR/tIJhOkgj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RuZjHAAAA3gAAAA8AAAAAAAAAAAAAAAAAmAIAAGRy&#10;cy9kb3ducmV2LnhtbFBLBQYAAAAABAAEAPUAAACMAwAAAAA=&#10;" fillcolor="black" stroked="f"/>
              <v:rect id="Rectangle 2023" o:spid="_x0000_s3940" style="position:absolute;left:4062;top:245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0cA8gA&#10;AADeAAAADwAAAGRycy9kb3ducmV2LnhtbESPT2sCMRTE74LfIbxCb5pVWnVXo2ih0ItQ/xz09ty8&#10;7i5uXrZJqms/fSMUPA4z8xtmtmhNLS7kfGVZwaCfgCDOra64ULDfvfcmIHxA1lhbJgU38rCYdzsz&#10;zLS98oYu21CICGGfoYIyhCaT0uclGfR92xBH78s6gyFKV0jt8BrhppbDJBlJgxXHhRIbeispP29/&#10;jIJVOll9f77w+ndzOtLxcDq/Dl2i1PNTu5yCCNSGR/i//aEVjNNROoD7nXg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nRwDyAAAAN4AAAAPAAAAAAAAAAAAAAAAAJgCAABk&#10;cnMvZG93bnJldi54bWxQSwUGAAAAAAQABAD1AAAAjQMAAAAA&#10;" fillcolor="black" stroked="f"/>
              <v:rect id="Rectangle 2024" o:spid="_x0000_s3941" style="position:absolute;left:4055;top:2458;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CdMgA&#10;AADeAAAADwAAAGRycy9kb3ducmV2LnhtbESPQWvCQBSE70L/w/KE3nRjaK2JrlILhV6Eaj3o7Zl9&#10;JsHs23R3q9Ff7xYKPQ4z8w0zW3SmEWdyvrasYDRMQBAXVtdcKth+vQ8mIHxA1thYJgVX8rCYP/Rm&#10;mGt74TWdN6EUEcI+RwVVCG0upS8qMuiHtiWO3tE6gyFKV0rt8BLhppFpkoylwZrjQoUtvVVUnDY/&#10;RsEymyy/P594dVsf9rTfHU7PqUuUeux3r1MQgbrwH/5rf2gFL9k4S+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T4J0yAAAAN4AAAAPAAAAAAAAAAAAAAAAAJgCAABk&#10;cnMvZG93bnJldi54bWxQSwUGAAAAAAQABAD1AAAAjQMAAAAA&#10;" fillcolor="black" stroked="f"/>
              <v:rect id="Rectangle 2025" o:spid="_x0000_s3942" style="position:absolute;left:4055;top:245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Mn78kA&#10;AADeAAAADwAAAGRycy9kb3ducmV2LnhtbESPT2sCMRTE7wW/Q3hCbzWr9d9ujVILghdBrYd6e26e&#10;u4ubl22S6raf3hQKPQ4z8xtmtmhNLa7kfGVZQb+XgCDOra64UHB4Xz1NQfiArLG2TAq+ycNi3nmY&#10;YabtjXd03YdCRAj7DBWUITSZlD4vyaDv2YY4emfrDIYoXSG1w1uEm1oOkmQsDVYcF0ps6K2k/LL/&#10;MgqW6XT5uR3y5md3OtLx43QZDVyi1GO3fX0BEagN/+G/9lormKTj9Bl+78QrIOd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gMn78kAAADeAAAADwAAAAAAAAAAAAAAAACYAgAA&#10;ZHJzL2Rvd25yZXYueG1sUEsFBgAAAAAEAAQA9QAAAI4DAAAAAA==&#10;" fillcolor="black" stroked="f"/>
              <v:rect id="Rectangle 2026" o:spid="_x0000_s3943" style="position:absolute;left:4047;top:246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m8gA&#10;AADeAAAADwAAAGRycy9kb3ducmV2LnhtbESPT2sCMRTE7wW/Q3hCbzVbsdZdjaKFQi+C/w56e25e&#10;dxc3L2uS6tpP3whCj8PM/IaZzFpTiws5X1lW8NpLQBDnVldcKNhtP19GIHxA1lhbJgU38jCbdp4m&#10;mGl75TVdNqEQEcI+QwVlCE0mpc9LMuh7tiGO3rd1BkOUrpDa4TXCTS37STKUBiuOCyU29FFSftr8&#10;GAWLdLQ4rwa8/F0fD3TYH09vfZco9dxt52MQgdrwH360v7SC93SYDu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6r+byAAAAN4AAAAPAAAAAAAAAAAAAAAAAJgCAABk&#10;cnMvZG93bnJldi54bWxQSwUGAAAAAAQABAD1AAAAjQMAAAAA&#10;" fillcolor="black" stroked="f"/>
              <v:rect id="Rectangle 2027" o:spid="_x0000_s3944" style="position:absolute;left:4051;top:246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YaAMgA&#10;AADeAAAADwAAAGRycy9kb3ducmV2LnhtbESPQWvCQBSE7wX/w/KE3ppNRa1JXUWFQi8FtT3U2zP7&#10;mgSzb+PuVlN/vSsIPQ4z8w0znXemESdyvras4DlJQRAXVtdcKvj6fHuagPABWWNjmRT8kYf5rPcw&#10;xVzbM2/otA2liBD2OSqoQmhzKX1RkUGf2JY4ej/WGQxRulJqh+cIN40cpOlYGqw5LlTY0qqi4rD9&#10;NQqW2WR5XA/547LZ72j3vT+MBi5V6rHfLV5BBOrCf/jeftcKXrJxNo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phoAyAAAAN4AAAAPAAAAAAAAAAAAAAAAAJgCAABk&#10;cnMvZG93bnJldi54bWxQSwUGAAAAAAQABAD1AAAAjQMAAAAA&#10;" fillcolor="black" stroked="f"/>
              <v:rect id="Rectangle 2028" o:spid="_x0000_s3945" style="position:absolute;left:4047;top:246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SEd8gA&#10;AADeAAAADwAAAGRycy9kb3ducmV2LnhtbESPQWvCQBSE70L/w/KE3nSjtKmJrlILhV6Eaj3o7Zl9&#10;JsHs23R3q9Ff7xYKPQ4z8w0zW3SmEWdyvrasYDRMQBAXVtdcKth+vQ8mIHxA1thYJgVX8rCYP/Rm&#10;mGt74TWdN6EUEcI+RwVVCG0upS8qMuiHtiWO3tE6gyFKV0rt8BLhppHjJEmlwZrjQoUtvVVUnDY/&#10;RsEymyy/P594dVsf9rTfHU7PY5co9djvXqcgAnXhP/zX/tAKXrI0S+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dIR3yAAAAN4AAAAPAAAAAAAAAAAAAAAAAJgCAABk&#10;cnMvZG93bnJldi54bWxQSwUGAAAAAAQABAD1AAAAjQMAAAAA&#10;" fillcolor="black" stroked="f"/>
              <v:rect id="Rectangle 2029" o:spid="_x0000_s3946" style="position:absolute;left:4040;top:246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gh7MgA&#10;AADeAAAADwAAAGRycy9kb3ducmV2LnhtbESPQWvCQBSE7wX/w/KE3ppNxapJXUWFQi+C2h7q7Zl9&#10;TYLZt3F3q6m/3hUKPQ4z8w0znXemEWdyvras4DlJQRAXVtdcKvj8eHuagPABWWNjmRT8kof5rPcw&#10;xVzbC2/pvAuliBD2OSqoQmhzKX1RkUGf2JY4et/WGQxRulJqh5cIN40cpOlIGqw5LlTY0qqi4rj7&#10;MQqW2WR52gx5fd0e9rT/OhxfBi5V6rHfLV5BBOrCf/iv/a4VjLNRNob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OCHsyAAAAN4AAAAPAAAAAAAAAAAAAAAAAJgCAABk&#10;cnMvZG93bnJldi54bWxQSwUGAAAAAAQABAD1AAAAjQMAAAAA&#10;" fillcolor="black" stroked="f"/>
              <v:rect id="Rectangle 2030" o:spid="_x0000_s3947" style="position:absolute;left:4043;top:246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1nsUA&#10;AADeAAAADwAAAGRycy9kb3ducmV2LnhtbERPu27CMBTdK/UfrFuJrTigFkjAIKhUqQtSeQywXeJL&#10;EhFfB9tAytfXAxLj0XlPZq2pxZWcrywr6HUTEMS51RUXCrab7/cRCB+QNdaWScEfeZhNX18mmGl7&#10;4xVd16EQMYR9hgrKEJpMSp+XZNB3bUMcuaN1BkOErpDa4S2Gm1r2k2QgDVYcG0ps6Kuk/LS+GAWL&#10;dLQ4/37w8r467Gm/O5w++y5RqvPWzscgArXhKX64f7SCYTpI49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p7WexQAAAN4AAAAPAAAAAAAAAAAAAAAAAJgCAABkcnMv&#10;ZG93bnJldi54bWxQSwUGAAAAAAQABAD1AAAAigMAAAAA&#10;" fillcolor="black" stroked="f"/>
              <v:rect id="Rectangle 2031" o:spid="_x0000_s3948" style="position:absolute;left:4032;top:247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QBcgA&#10;AADeAAAADwAAAGRycy9kb3ducmV2LnhtbESPQWvCQBSE7wX/w/IKvTWbSmtNdBUVCr0I1fZQb8/s&#10;Mwlm38bdrUZ/vSsUPA4z8w0znnamEUdyvras4CVJQRAXVtdcKvj5/ngegvABWWNjmRScycN00nsY&#10;Y67tiVd0XIdSRAj7HBVUIbS5lL6oyKBPbEscvZ11BkOUrpTa4SnCTSP7aTqQBmuOCxW2tKio2K//&#10;jIJ5Npwfvl55eVltN7T53e7f+i5V6umxm41ABOrCPfzf/tQK3rNBlsHtTrwCcn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6xAFyAAAAN4AAAAPAAAAAAAAAAAAAAAAAJgCAABk&#10;cnMvZG93bnJldi54bWxQSwUGAAAAAAQABAD1AAAAjQMAAAAA&#10;" fillcolor="black" stroked="f"/>
              <v:rect id="Rectangle 2032" o:spid="_x0000_s3949" style="position:absolute;left:4036;top:247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ojgsYA&#10;AADeAAAADwAAAGRycy9kb3ducmV2LnhtbESPzWoCMRSF9wXfIVzBXU0UW3VqFC0UuhGqdlF318nt&#10;zODkZpqkOvr0ZiG4PJw/vtmitbU4kQ+VYw2DvgJBnDtTcaHhe/fxPAERIrLB2jFpuFCAxbzzNMPM&#10;uDNv6LSNhUgjHDLUUMbYZFKGvCSLoe8a4uT9Om8xJukLaTye07it5VCpV2mx4vRQYkPvJeXH7b/V&#10;sJpOVn9fI15fN4c97X8Ox5ehV1r3uu3yDUSkNj7C9/an0TCejlUCSDgJBe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ojgsYAAADeAAAADwAAAAAAAAAAAAAAAACYAgAAZHJz&#10;L2Rvd25yZXYueG1sUEsFBgAAAAAEAAQA9QAAAIsDAAAAAA==&#10;" fillcolor="black" stroked="f"/>
              <v:rect id="Rectangle 2033" o:spid="_x0000_s3950" style="position:absolute;left:3983;top:249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aGGcgA&#10;AADeAAAADwAAAGRycy9kb3ducmV2LnhtbESPT2sCMRTE70K/Q3iF3jRRWv+sRqkFoRdBbQ96e25e&#10;dxc3L9sk6tpP3wiFHoeZ+Q0zW7S2FhfyoXKsod9TIIhzZyouNHx+rLpjECEiG6wdk4YbBVjMHzoz&#10;zIy78pYuu1iIBOGQoYYyxiaTMuQlWQw91xAn78t5izFJX0jj8ZrgtpYDpYbSYsVpocSG3krKT7uz&#10;1bCcjJffm2de/2yPBzrsj6eXgVdaPz22r1MQkdr4H/5rvxsNo8lI9eF+J10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doYZyAAAAN4AAAAPAAAAAAAAAAAAAAAAAJgCAABk&#10;cnMvZG93bnJldi54bWxQSwUGAAAAAAQABAD1AAAAjQMAAAAA&#10;" fillcolor="black" stroked="f"/>
              <v:rect id="Rectangle 2034" o:spid="_x0000_s3951" style="position:absolute;left:3987;top:249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QYbskA&#10;AADeAAAADwAAAGRycy9kb3ducmV2LnhtbESPQUsDMRSE74L/ITzBm01crG23TYstCL0Itnpwb283&#10;r7tLNy/bJLarv94IgsdhZr5hFqvBduJMPrSONdyPFAjiypmWaw3vb893UxAhIhvsHJOGLwqwWl5f&#10;LTA37sI7Ou9jLRKEQ44amhj7XMpQNWQxjFxPnLyD8xZjkr6WxuMlwW0nM6UepcWW00KDPW0aqo77&#10;T6thPZuuT68P/PK9KwsqPsrjOPNK69ub4WkOItIQ/8N/7a3RMJlNVA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6QYbskAAADeAAAADwAAAAAAAAAAAAAAAACYAgAA&#10;ZHJzL2Rvd25yZXYueG1sUEsFBgAAAAAEAAQA9QAAAI4DAAAAAA==&#10;" fillcolor="black" stroked="f"/>
              <v:rect id="Rectangle 2035" o:spid="_x0000_s3952" style="position:absolute;left:3975;top:250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i99cgA&#10;AADeAAAADwAAAGRycy9kb3ducmV2LnhtbESPQWsCMRSE74X+h/AK3mpStVW3RqlCwUtBrQe9PTev&#10;u4ublzVJde2vN4VCj8PMfMNMZq2txZl8qBxreOoqEMS5MxUXGraf748jECEiG6wdk4YrBZhN7+8m&#10;mBl34TWdN7EQCcIhQw1ljE0mZchLshi6riFO3pfzFmOSvpDG4yXBbS17Sr1IixWnhRIbWpSUHzff&#10;VsN8PJqfVgP++Fkf9rTfHY7PPa+07jy0b68gIrXxP/zXXhoNw/FQ9eH3Tro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6L31yAAAAN4AAAAPAAAAAAAAAAAAAAAAAJgCAABk&#10;cnMvZG93bnJldi54bWxQSwUGAAAAAAQABAD1AAAAjQMAAAAA&#10;" fillcolor="black" stroked="f"/>
              <v:rect id="Rectangle 2036" o:spid="_x0000_s3953" style="position:absolute;left:3979;top:250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ElgcgA&#10;AADeAAAADwAAAGRycy9kb3ducmV2LnhtbESPQWsCMRSE74L/ITyhN00qWnU1Si0UvBSq7UFvz83r&#10;7uLmZZukuvXXG6HQ4zAz3zCLVWtrcSYfKscaHgcKBHHuTMWFhs+P1/4URIjIBmvHpOGXAqyW3c4C&#10;M+MuvKXzLhYiQThkqKGMscmkDHlJFsPANcTJ+3LeYkzSF9J4vCS4reVQqSdpseK0UGJDLyXlp92P&#10;1bCeTdff7yN+u26PBzrsj6fx0CutH3rt8xxEpDb+h//aG6NhMpuoEdzvpCs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ASWByAAAAN4AAAAPAAAAAAAAAAAAAAAAAJgCAABk&#10;cnMvZG93bnJldi54bWxQSwUGAAAAAAQABAD1AAAAjQMAAAAA&#10;" fillcolor="black" stroked="f"/>
              <v:rect id="Rectangle 2037" o:spid="_x0000_s3954" style="position:absolute;left:3971;top:250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2AGsgA&#10;AADeAAAADwAAAGRycy9kb3ducmV2LnhtbESPQWsCMRSE74L/ITyhN00qtepqlFoo9CJU24PenpvX&#10;3cXNyzZJdfXXG6HQ4zAz3zDzZWtrcSIfKscaHgcKBHHuTMWFhq/Pt/4ERIjIBmvHpOFCAZaLbmeO&#10;mXFn3tBpGwuRIBwy1FDG2GRShrwki2HgGuLkfTtvMSbpC2k8nhPc1nKo1LO0WHFaKLGh15Ly4/bX&#10;alhNJ6ufjydeXzeHPe13h+No6JXWD732ZQYiUhv/w3/td6NhPB2rEdzvpCs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TYAayAAAAN4AAAAPAAAAAAAAAAAAAAAAAJgCAABk&#10;cnMvZG93bnJldi54bWxQSwUGAAAAAAQABAD1AAAAjQMAAAAA&#10;" fillcolor="black" stroked="f"/>
              <v:rect id="Rectangle 2038" o:spid="_x0000_s3955" style="position:absolute;left:3975;top:2500;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8ebcgA&#10;AADeAAAADwAAAGRycy9kb3ducmV2LnhtbESPT2sCMRTE7wW/Q3hCbzWp1H+rUWqh0Iugtge9PTev&#10;u4ubl22S6uqnN0Khx2FmfsPMFq2txYl8qBxreO4pEMS5MxUXGr4+35/GIEJENlg7Jg0XCrCYdx5m&#10;mBl35g2dtrEQCcIhQw1ljE0mZchLshh6riFO3rfzFmOSvpDG4znBbS37Sg2lxYrTQokNvZWUH7e/&#10;VsNyMl7+rF94dd0c9rTfHY6DvldaP3bb1ymISG38D/+1P4yG0WSkhnC/k6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nx5tyAAAAN4AAAAPAAAAAAAAAAAAAAAAAJgCAABk&#10;cnMvZG93bnJldi54bWxQSwUGAAAAAAQABAD1AAAAjQMAAAAA&#10;" fillcolor="black" stroked="f"/>
              <v:rect id="Rectangle 2039" o:spid="_x0000_s3956" style="position:absolute;left:3968;top:250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O79skA&#10;AADeAAAADwAAAGRycy9kb3ducmV2LnhtbESPQUsDMRSE7wX/Q3iCtzaxqNtumxYrFLwItnpwb283&#10;r7tLNy9rkrarv94IgsdhZr5hluvBduJMPrSONdxOFAjiypmWaw3vb9vxDESIyAY7x6ThiwKsV1ej&#10;JebGXXhH532sRYJwyFFDE2OfSxmqhiyGieuJk3dw3mJM0tfSeLwkuO3kVKkHabHltNBgT08NVcf9&#10;yWrYzGebz9c7fvnelQUVH+XxfuqV1jfXw+MCRKQh/of/2s9GQzbPVAa/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9O79skAAADeAAAADwAAAAAAAAAAAAAAAACYAgAA&#10;ZHJzL2Rvd25yZXYueG1sUEsFBgAAAAAEAAQA9QAAAI4DAAAAAA==&#10;" fillcolor="black" stroked="f"/>
              <v:rect id="Rectangle 2040" o:spid="_x0000_s3957" style="position:absolute;left:3960;top:250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vhMUA&#10;AADeAAAADwAAAGRycy9kb3ducmV2LnhtbERPTWsCMRC9F/wPYQRvNVFs1a1RtFDoRajaQ72Nm+nu&#10;4mayTVJd/fXmIHh8vO/ZorW1OJEPlWMNg74CQZw7U3Gh4Xv38TwBESKywdoxabhQgMW88zTDzLgz&#10;b+i0jYVIIRwy1FDG2GRShrwki6HvGuLE/TpvMSboC2k8nlO4reVQqVdpseLUUGJD7yXlx+2/1bCa&#10;TlZ/XyNeXzeHPe1/DseXoVda97rt8g1EpDY+xHf3p9Ewno5V2pvupCs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TC+ExQAAAN4AAAAPAAAAAAAAAAAAAAAAAJgCAABkcnMv&#10;ZG93bnJldi54bWxQSwUGAAAAAAQABAD1AAAAigMAAAAA&#10;" fillcolor="black" stroked="f"/>
              <v:rect id="Rectangle 2041" o:spid="_x0000_s3958" style="position:absolute;left:3964;top:250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CKH8kA&#10;AADeAAAADwAAAGRycy9kb3ducmV2LnhtbESPQWsCMRSE70L/Q3iF3tyk0qq7GqUWCr0U1PZQb8/N&#10;c3dx87JNUt321zeC0OMwM98w82VvW3EiHxrHGu4zBYK4dKbhSsPH+8twCiJEZIOtY9LwQwGWi5vB&#10;HAvjzryh0zZWIkE4FKihjrErpAxlTRZD5jri5B2ctxiT9JU0Hs8Jbls5UmosLTacFmrs6Lmm8rj9&#10;thpW+XT1tX7gt9/Nfke7z/3xceSV1ne3/dMMRKQ+/oev7VejYZJPVA6XO+k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QCKH8kAAADeAAAADwAAAAAAAAAAAAAAAACYAgAA&#10;ZHJzL2Rvd25yZXYueG1sUEsFBgAAAAAEAAQA9QAAAI4DAAAAAA==&#10;" fillcolor="black" stroked="f"/>
              <v:rect id="Rectangle 2042" o:spid="_x0000_s3959" style="position:absolute;left:3960;top:250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O1X8cA&#10;AADeAAAADwAAAGRycy9kb3ducmV2LnhtbESPy2rCQBSG94LvMJyCO50oWjXNKFoQ3BTqZVF3J5nT&#10;JJg5k86MmvbpO4tClz//jS9bd6YRd3K+tqxgPEpAEBdW11wqOJ92wwUIH5A1NpZJwTd5WK/6vQxT&#10;bR98oPsxlCKOsE9RQRVCm0rpi4oM+pFtiaP3aZ3BEKUrpXb4iOOmkZMkeZYGa44PFbb0WlFxPd6M&#10;gu1ysf16n/LbzyG/0OUjv84mLlFq8NRtXkAE6sJ/+K+91wrmy/k4AkSci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jtV/HAAAA3gAAAA8AAAAAAAAAAAAAAAAAmAIAAGRy&#10;cy9kb3ducmV2LnhtbFBLBQYAAAAABAAEAPUAAACMAwAAAAA=&#10;" fillcolor="black" stroked="f"/>
              <v:rect id="Rectangle 2043" o:spid="_x0000_s3960" style="position:absolute;left:3952;top:251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8QxMgA&#10;AADeAAAADwAAAGRycy9kb3ducmV2LnhtbESPT2sCMRTE7wW/Q3iF3mp2pa26GkUFoZdC/XPQ23Pz&#10;uru4eVmTqNt++kYQPA4z8xtmPG1NLS7kfGVZQdpNQBDnVldcKNhulq8DED4ga6wtk4Jf8jCddJ7G&#10;mGl75RVd1qEQEcI+QwVlCE0mpc9LMui7tiGO3o91BkOUrpDa4TXCTS17SfIhDVYcF0psaFFSflyf&#10;jYL5cDA/fb/x19/qsKf97nB877lEqZfndjYCEagNj/C9/akV9If9NIXbnXgF5OQ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rxDEyAAAAN4AAAAPAAAAAAAAAAAAAAAAAJgCAABk&#10;cnMvZG93bnJldi54bWxQSwUGAAAAAAQABAD1AAAAjQMAAAAA&#10;" fillcolor="black" stroked="f"/>
              <v:rect id="Rectangle 2044" o:spid="_x0000_s3961" style="position:absolute;left:3956;top:251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2Os8gA&#10;AADeAAAADwAAAGRycy9kb3ducmV2LnhtbESPT2sCMRTE74LfIbxCb5p1aauuRtFCoReh/jno7bl5&#10;3V3cvGyTVNd++kYQPA4z8xtmOm9NLc7kfGVZwaCfgCDOra64ULDbfvRGIHxA1lhbJgVX8jCfdTtT&#10;zLS98JrOm1CICGGfoYIyhCaT0uclGfR92xBH79s6gyFKV0jt8BLhppZpkrxJgxXHhRIbei8pP21+&#10;jYLleLT8+Xrh1d/6eKDD/nh6TV2i1PNTu5iACNSGR/je/tQKhuPhIIX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fY6zyAAAAN4AAAAPAAAAAAAAAAAAAAAAAJgCAABk&#10;cnMvZG93bnJldi54bWxQSwUGAAAAAAQABAD1AAAAjQMAAAAA&#10;" fillcolor="black" stroked="f"/>
              <v:rect id="Rectangle 2045" o:spid="_x0000_s3962" style="position:absolute;left:3945;top:251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ErKMkA&#10;AADeAAAADwAAAGRycy9kb3ducmV2LnhtbESPzWsCMRTE74L/Q3hCb5rVtn6sRtFCoZdC/Tjo7bl5&#10;7i5uXrZJqlv/+kYoeBxm5jfMbNGYSlzI+dKygn4vAUGcWV1yrmC3fe+OQfiArLGyTAp+ycNi3m7N&#10;MNX2ymu6bEIuIoR9igqKEOpUSp8VZND3bE0cvZN1BkOULpfa4TXCTSUHSTKUBkuOCwXW9FZQdt78&#10;GAWryXj1/fXCn7f18UCH/fH8OnCJUk+dZjkFEagJj/B/+0MrGE1G/We4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TErKMkAAADeAAAADwAAAAAAAAAAAAAAAACYAgAA&#10;ZHJzL2Rvd25yZXYueG1sUEsFBgAAAAAEAAQA9QAAAI4DAAAAAA==&#10;" fillcolor="black" stroked="f"/>
              <v:rect id="Rectangle 2046" o:spid="_x0000_s3963" style="position:absolute;left:3949;top:2515;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zXMgA&#10;AADeAAAADwAAAGRycy9kb3ducmV2LnhtbESPQWsCMRSE74X+h/AK3mpW0aqrUVQQvAjV9lBvz81z&#10;d3HzsiZRV3+9KRR6HGbmG2Yya0wlruR8aVlBp52AIM6sLjlX8P21eh+C8AFZY2WZFNzJw2z6+jLB&#10;VNsbb+m6C7mIEPYpKihCqFMpfVaQQd+2NXH0jtYZDFG6XGqHtwg3lewmyYc0WHJcKLCmZUHZaXcx&#10;Chaj4eL82ePNY3vY0/7ncOp3XaJU662Zj0EEasJ/+K+91goGo0GnB7934hWQ0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LNcyAAAAN4AAAAPAAAAAAAAAAAAAAAAAJgCAABk&#10;cnMvZG93bnJldi54bWxQSwUGAAAAAAQABAD1AAAAjQMAAAAA&#10;" fillcolor="black" stroked="f"/>
              <v:rect id="Rectangle 2047" o:spid="_x0000_s3964" style="position:absolute;left:3937;top:251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Wx8gA&#10;AADeAAAADwAAAGRycy9kb3ducmV2LnhtbESPzWsCMRTE7wX/h/CE3mpW8XM1ShUKvRT8OujtuXnu&#10;Lm5etkmqW/96Uyh4HGbmN8xs0ZhKXMn50rKCbicBQZxZXXKuYL/7eBuD8AFZY2WZFPySh8W89TLD&#10;VNsbb+i6DbmIEPYpKihCqFMpfVaQQd+xNXH0ztYZDFG6XGqHtwg3lewlyVAaLDkuFFjTqqDssv0x&#10;CpaT8fJ73eev++Z0pOPhdBn0XKLUa7t5n4II1IRn+L/9qRWMJqPuAP7u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lBbHyAAAAN4AAAAPAAAAAAAAAAAAAAAAAJgCAABk&#10;cnMvZG93bnJldi54bWxQSwUGAAAAAAQABAD1AAAAjQMAAAAA&#10;" fillcolor="black" stroked="f"/>
              <v:rect id="Rectangle 2048" o:spid="_x0000_s3965" style="position:absolute;left:3941;top:251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aIsMgA&#10;AADeAAAADwAAAGRycy9kb3ducmV2LnhtbESPzWsCMRTE74L/Q3hCb5pVrB+rUapQ6EWoHwe9PTfP&#10;3cXNyzZJdetf3xQKHoeZ+Q0zXzamEjdyvrSsoN9LQBBnVpecKzjs37sTED4ga6wsk4If8rBctFtz&#10;TLW985Zuu5CLCGGfooIihDqV0mcFGfQ9WxNH72KdwRCly6V2eI9wU8lBkoykwZLjQoE1rQvKrrtv&#10;o2A1nay+Poe8eWzPJzodz9fXgUuUeuk0bzMQgZrwDP+3P7SC8XTcH8H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oiwyAAAAN4AAAAPAAAAAAAAAAAAAAAAAJgCAABk&#10;cnMvZG93bnJldi54bWxQSwUGAAAAAAQABAD1AAAAjQMAAAAA&#10;" fillcolor="black" stroked="f"/>
              <v:rect id="Rectangle 2049" o:spid="_x0000_s3966" style="position:absolute;left:3933;top:2523;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otK8gA&#10;AADeAAAADwAAAGRycy9kb3ducmV2LnhtbESPT2sCMRTE74LfIbxCb5pV2q6uRtFCoReh/jno7bl5&#10;3V3cvGyTVNd++kYQPA4z8xtmOm9NLc7kfGVZwaCfgCDOra64ULDbfvRGIHxA1lhbJgVX8jCfdTtT&#10;zLS98JrOm1CICGGfoYIyhCaT0uclGfR92xBH79s6gyFKV0jt8BLhppbDJHmTBiuOCyU29F5Sftr8&#10;GgXL8Wj58/XCq7/18UCH/fH0OnSJUs9P7WICIlAbHuF7+1MrSMfpIIX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Ci0ryAAAAN4AAAAPAAAAAAAAAAAAAAAAAJgCAABk&#10;cnMvZG93bnJldi54bWxQSwUGAAAAAAQABAD1AAAAjQMAAAAA&#10;" fillcolor="black" stroked="f"/>
              <v:rect id="Rectangle 2050" o:spid="_x0000_s3967" style="position:absolute;left:3933;top:252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W5WcYA&#10;AADeAAAADwAAAGRycy9kb3ducmV2LnhtbERPu27CMBTdkfgH61ZiAwcEBdIYBJWQWCqVx1C2m/g2&#10;iYivU9tA2q+vh0odj847W3emEXdyvrasYDxKQBAXVtdcKjifdsMFCB+QNTaWScE3eViv+r0MU20f&#10;fKD7MZQihrBPUUEVQptK6YuKDPqRbYkj92mdwRChK6V2+IjhppGTJHmWBmuODRW29FpRcT3ejILt&#10;crH9ep/y288hv9DlI7/OJi5RavDUbV5ABOrCv/jPvdcK5sv5OO6Nd+IV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5W5WcYAAADeAAAADwAAAAAAAAAAAAAAAACYAgAAZHJz&#10;L2Rvd25yZXYueG1sUEsFBgAAAAAEAAQA9QAAAIsDAAAAAA==&#10;" fillcolor="black" stroked="f"/>
              <v:rect id="Rectangle 2051" o:spid="_x0000_s3968" style="position:absolute;left:3926;top:252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kcwsgA&#10;AADeAAAADwAAAGRycy9kb3ducmV2LnhtbESPT2sCMRTE7wW/Q3iF3mpWaau7GkUFoZdC/XPQ23Pz&#10;uru4eVmTqNt++kYQPA4z8xtmPG1NLS7kfGVZQa+bgCDOra64ULDdLF+HIHxA1lhbJgW/5GE66TyN&#10;MdP2yiu6rEMhIoR9hgrKEJpMSp+XZNB3bUMcvR/rDIYoXSG1w2uEm1r2k+RDGqw4LpTY0KKk/Lg+&#10;GwXzdDg/fb/x19/qsKf97nB877tEqZfndjYCEagNj/C9/akVDNJBL4XbnXgF5OQ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2RzCyAAAAN4AAAAPAAAAAAAAAAAAAAAAAJgCAABk&#10;cnMvZG93bnJldi54bWxQSwUGAAAAAAQABAD1AAAAjQMAAAAA&#10;" fillcolor="black" stroked="f"/>
              <v:rect id="Rectangle 2052" o:spid="_x0000_s3969" style="position:absolute;left:3930;top:2527;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9/4scA&#10;AADeAAAADwAAAGRycy9kb3ducmV2LnhtbESPy2rCQBSG9wXfYTiCuzox2KrRUbQgdFOol4Xujplj&#10;EsycSWdGTfv0nYXg8ue/8c0WranFjZyvLCsY9BMQxLnVFRcK9rv16xiED8gaa8uk4Jc8LOadlxlm&#10;2t55Q7dtKEQcYZ+hgjKEJpPS5yUZ9H3bEEfvbJ3BEKUrpHZ4j+OmlmmSvEuDFceHEhv6KCm/bK9G&#10;wWoyXv18D/nrb3M60vFwurylLlGq122XUxCB2vAMP9qfWsFoMko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f+LHAAAA3gAAAA8AAAAAAAAAAAAAAAAAmAIAAGRy&#10;cy9kb3ducmV2LnhtbFBLBQYAAAAABAAEAPUAAACMAwAAAAA=&#10;" fillcolor="black" stroked="f"/>
              <v:rect id="Rectangle 2053" o:spid="_x0000_s3970" style="position:absolute;left:3918;top:253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PaecgA&#10;AADeAAAADwAAAGRycy9kb3ducmV2LnhtbESPT2sCMRTE74LfIbxCb5p1aauuRtFCoReh/jno7bl5&#10;3V3cvGyTVNd++kYQPA4z8xtmOm9NLc7kfGVZwaCfgCDOra64ULDbfvRGIHxA1lhbJgVX8jCfdTtT&#10;zLS98JrOm1CICGGfoYIyhCaT0uclGfR92xBH79s6gyFKV0jt8BLhppZpkrxJgxXHhRIbei8pP21+&#10;jYLleLT8+Xrh1d/6eKDD/nh6TV2i1PNTu5iACNSGR/je/tQKhuNhOo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w9p5yAAAAN4AAAAPAAAAAAAAAAAAAAAAAJgCAABk&#10;cnMvZG93bnJldi54bWxQSwUGAAAAAAQABAD1AAAAjQMAAAAA&#10;" fillcolor="black" stroked="f"/>
              <v:rect id="Rectangle 2054" o:spid="_x0000_s3971" style="position:absolute;left:3922;top:253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FEDsgA&#10;AADeAAAADwAAAGRycy9kb3ducmV2LnhtbESPT2sCMRTE7wW/Q3iCt5p1sVVXo2ih0Euh/jno7bl5&#10;7i5uXrZJqls/vSkUPA4z8xtmtmhNLS7kfGVZwaCfgCDOra64ULDbvj+PQfiArLG2TAp+ycNi3nma&#10;Yabtldd02YRCRAj7DBWUITSZlD4vyaDv24Y4eifrDIYoXSG1w2uEm1qmSfIqDVYcF0ps6K2k/Lz5&#10;MQpWk/Hq+2vIn7f18UCH/fH8krpEqV63XU5BBGrDI/zf/tAKRpNRmsL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EUQOyAAAAN4AAAAPAAAAAAAAAAAAAAAAAJgCAABk&#10;cnMvZG93bnJldi54bWxQSwUGAAAAAAQABAD1AAAAjQMAAAAA&#10;" fillcolor="black" stroked="f"/>
              <v:rect id="Rectangle 2055" o:spid="_x0000_s3972" style="position:absolute;left:3911;top:253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3hlc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YDAapK/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13hlckAAADeAAAADwAAAAAAAAAAAAAAAACYAgAA&#10;ZHJzL2Rvd25yZXYueG1sUEsFBgAAAAAEAAQA9QAAAI4DAAAAAA==&#10;" fillcolor="black" stroked="f"/>
              <v:rect id="Rectangle 2056" o:spid="_x0000_s3973" style="position:absolute;left:3914;top:253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54cgA&#10;AADeAAAADwAAAGRycy9kb3ducmV2LnhtbESPT2sCMRTE74LfITyhN812sVVXo2ih0ItQ/xz09ty8&#10;7i5uXtYk1bWfvhEKPQ4z8xtmtmhNLa7kfGVZwfMgAUGcW11xoWC/e++PQfiArLG2TAru5GEx73Zm&#10;mGl74w1dt6EQEcI+QwVlCE0mpc9LMugHtiGO3pd1BkOUrpDa4S3CTS3TJHmVBiuOCyU29FZSft5+&#10;GwWryXh1+Rzy+mdzOtLxcDq/pC5R6qnXLqcgArXhP/zX/tAKRpNROoT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tHnhyAAAAN4AAAAPAAAAAAAAAAAAAAAAAJgCAABk&#10;cnMvZG93bnJldi54bWxQSwUGAAAAAAQABAD1AAAAjQMAAAAA&#10;" fillcolor="black" stroked="f"/>
              <v:rect id="Rectangle 2057" o:spid="_x0000_s3974" style="position:absolute;left:3903;top:253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esgA&#10;AADeAAAADwAAAGRycy9kb3ducmV2LnhtbESPT2sCMRTE7wW/Q3hCbzXbRauuRlGh0Euh/jno7bl5&#10;3V3cvKxJqls/vREKPQ4z8xtmOm9NLS7kfGVZwWsvAUGcW11xoWC3fX8ZgfABWWNtmRT8kof5rPM0&#10;xUzbK6/psgmFiBD2GSooQ2gyKX1ekkHfsw1x9L6tMxiidIXUDq8RbmqZJsmbNFhxXCixoVVJ+Wnz&#10;YxQsx6Pl+avPn7f18UCH/fE0SF2i1HO3XUxABGrDf/iv/aEVDMfDdAC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Nx6yAAAAN4AAAAPAAAAAAAAAAAAAAAAAJgCAABk&#10;cnMvZG93bnJldi54bWxQSwUGAAAAAAQABAD1AAAAjQMAAAAA&#10;" fillcolor="black" stroked="f"/>
              <v:rect id="Rectangle 2058" o:spid="_x0000_s3975" style="position:absolute;left:3869;top:255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pCDckA&#10;AADeAAAADwAAAGRycy9kb3ducmV2LnhtbESPzWsCMRTE7wX/h/CE3mq2i/VjNYoKhV6E+nHQ23Pz&#10;uru4eVmTVLf+9Y1Q6HGYmd8w03lranEl5yvLCl57CQji3OqKCwX73fvLCIQPyBpry6TghzzMZ52n&#10;KWba3nhD120oRISwz1BBGUKTSenzkgz6nm2Io/dlncEQpSukdniLcFPLNEkG0mDFcaHEhlYl5eft&#10;t1GwHI+Wl88+r++b05GOh9P5LXWJUs/ddjEBEagN/+G/9odWMBwP0wE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ypCDckAAADeAAAADwAAAAAAAAAAAAAAAACYAgAA&#10;ZHJzL2Rvd25yZXYueG1sUEsFBgAAAAAEAAQA9QAAAI4DAAAAAA==&#10;" fillcolor="black" stroked="f"/>
              <v:rect id="Rectangle 2059" o:spid="_x0000_s3976" style="position:absolute;left:3857;top:256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bnlsgA&#10;AADeAAAADwAAAGRycy9kb3ducmV2LnhtbESPQWvCQBSE70L/w/KE3nRjaBuNrlILhV6Eaj3o7Zl9&#10;JsHs23R3q9Ff7xYKPQ4z8w0zW3SmEWdyvrasYDRMQBAXVtdcKth+vQ/GIHxA1thYJgVX8rCYP/Rm&#10;mGt74TWdN6EUEcI+RwVVCG0upS8qMuiHtiWO3tE6gyFKV0rt8BLhppFpkrxIgzXHhQpbequoOG1+&#10;jILlZLz8/nzi1W192NN+dzg9py5R6rHfvU5BBOrCf/iv/aEVZJMsz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ZueWyAAAAN4AAAAPAAAAAAAAAAAAAAAAAJgCAABk&#10;cnMvZG93bnJldi54bWxQSwUGAAAAAAQABAD1AAAAjQMAAAAA&#10;" fillcolor="black" stroked="f"/>
              <v:rect id="Rectangle 2060" o:spid="_x0000_s3977" style="position:absolute;left:3861;top:2561;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lz5MUA&#10;AADeAAAADwAAAGRycy9kb3ducmV2LnhtbERPu27CMBTdK/EP1kViKw4RLRAwCCohdalUHgNsl/iS&#10;RMTXqW0g7dfXAxLj0XnPFq2pxY2crywrGPQTEMS51RUXCva79esYhA/IGmvLpOCXPCzmnZcZZtre&#10;eUO3bShEDGGfoYIyhCaT0uclGfR92xBH7mydwRChK6R2eI/hppZpkrxLgxXHhhIb+igpv2yvRsFq&#10;Ml79fA/5629zOtLxcLq8pS5Rqtdtl1MQgdrwFD/cn1rBaDJK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XPkxQAAAN4AAAAPAAAAAAAAAAAAAAAAAJgCAABkcnMv&#10;ZG93bnJldi54bWxQSwUGAAAAAAQABAD1AAAAigMAAAAA&#10;" fillcolor="black" stroked="f"/>
              <v:rect id="Rectangle 2061" o:spid="_x0000_s3978" style="position:absolute;left:3854;top:2564;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XWf8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o2yUZv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tdZ/yAAAAN4AAAAPAAAAAAAAAAAAAAAAAJgCAABk&#10;cnMvZG93bnJldi54bWxQSwUGAAAAAAQABAD1AAAAjQMAAAAA&#10;" fillcolor="black" stroked="f"/>
              <v:rect id="Rectangle 2062" o:spid="_x0000_s3979" style="position:absolute;left:3854;top:256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pP8gA&#10;AADeAAAADwAAAGRycy9kb3ducmV2LnhtbESPvW7CMBSF90q8g3WR2IoDpYWkGARISCyVCu3QbJf4&#10;NomIr1PbQOjT46FSx6Pzp2++7EwjLuR8bVnBaJiAIC6srrlU8PmxfZyB8AFZY2OZFNzIw3LRe5hj&#10;pu2V93Q5hFLEEfYZKqhCaDMpfVGRQT+0LXH0vq0zGKJ0pdQOr3HcNHKcJC/SYM3xocKWNhUVp8PZ&#10;KFins/XP+4TffvfHnPKv4+l57BKlBv1u9QoiUBf+w3/tnVYwTadPESDiRBS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Vuk/yAAAAN4AAAAPAAAAAAAAAAAAAAAAAJgCAABk&#10;cnMvZG93bnJldi54bWxQSwUGAAAAAAQABAD1AAAAjQMAAAAA&#10;" fillcolor="black" stroked="f"/>
              <v:rect id="Rectangle 2063" o:spid="_x0000_s3980" style="position:absolute;left:3846;top:256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pMpMkA&#10;AADeAAAADwAAAGRycy9kb3ducmV2LnhtbESPzWsCMRTE74L/Q3hCb5rVtn6sRtFCoZdC/Tjo7bl5&#10;7i5uXrZJqlv/+kYoeBxm5jfMbNGYSlzI+dKygn4vAUGcWV1yrmC3fe+OQfiArLGyTAp+ycNi3m7N&#10;MNX2ymu6bEIuIoR9igqKEOpUSp8VZND3bE0cvZN1BkOULpfa4TXCTSUHSTKUBkuOCwXW9FZQdt78&#10;GAWryXj1/fXCn7f18UCH/fH8OnCJUk+dZjkFEagJj/B/+0MrGE1Gz324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RpMpMkAAADeAAAADwAAAAAAAAAAAAAAAACYAgAA&#10;ZHJzL2Rvd25yZXYueG1sUEsFBgAAAAAEAAQA9QAAAI4DAAAAAA==&#10;" fillcolor="black" stroked="f"/>
              <v:rect id="Rectangle 2064" o:spid="_x0000_s3981" style="position:absolute;left:3850;top:256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jS08kA&#10;AADeAAAADwAAAGRycy9kb3ducmV2LnhtbESPS2/CMBCE75X4D9ZW6q04TSmPFIOgUiUulXgd4LbE&#10;2yQiXqe2C6G/HldC4jiamW8042lranEi5yvLCl66CQji3OqKCwXbzefzEIQPyBpry6TgQh6mk87D&#10;GDNtz7yi0zoUIkLYZ6igDKHJpPR5SQZ91zbE0fu2zmCI0hVSOzxHuKllmiR9abDiuFBiQx8l5cf1&#10;r1EwHw3nP8sef/2tDnva7w7Ht9QlSj09trN3EIHacA/f2gutYDAavKbwfydeATm5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cjS08kAAADeAAAADwAAAAAAAAAAAAAAAACYAgAA&#10;ZHJzL2Rvd25yZXYueG1sUEsFBgAAAAAEAAQA9QAAAI4DAAAAAA==&#10;" fillcolor="black" stroked="f"/>
              <v:rect id="Rectangle 2065" o:spid="_x0000_s3982" style="position:absolute;left:3838;top:257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R3SMkA&#10;AADeAAAADwAAAGRycy9kb3ducmV2LnhtbESPT2sCMRTE7wW/Q3hCbzVbtVVXo2ih4KVQ/xz09ty8&#10;7i5uXtYk1dVPb4RCj8PM/IaZzBpTiTM5X1pW8NpJQBBnVpecK9huPl+GIHxA1lhZJgVX8jCbtp4m&#10;mGp74RWd1yEXEcI+RQVFCHUqpc8KMug7tiaO3o91BkOULpfa4SXCTSW7SfIuDZYcFwqs6aOg7Lj+&#10;NQoWo+Hi9N3nr9vqsKf97nB867pEqed2Mx+DCNSE//Bfe6kVDEaDXg8ed+IVkN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oR3SMkAAADeAAAADwAAAAAAAAAAAAAAAACYAgAA&#10;ZHJzL2Rvd25yZXYueG1sUEsFBgAAAAAEAAQA9QAAAI4DAAAAAA==&#10;" fillcolor="black" stroked="f"/>
              <v:rect id="Rectangle 2066" o:spid="_x0000_s3983" style="position:absolute;left:3842;top:257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vPMkA&#10;AADeAAAADwAAAGRycy9kb3ducmV2LnhtbESPT2sCMRTE7wW/Q3hCbzVbq1VXo2hB8CLUPwe9PTev&#10;u4ublzVJde2nN4VCj8PM/IaZzBpTiSs5X1pW8NpJQBBnVpecK9jvli9DED4ga6wsk4I7eZhNW08T&#10;TLW98Yau25CLCGGfooIihDqV0mcFGfQdWxNH78s6gyFKl0vt8BbhppLdJHmXBkuOCwXW9FFQdt5+&#10;GwWL0XBx+ezx+mdzOtLxcDr3uy5R6rndzMcgAjXhP/zXXmkFg9HgrQe/d+IVkN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W3vPMkAAADeAAAADwAAAAAAAAAAAAAAAACYAgAA&#10;ZHJzL2Rvd25yZXYueG1sUEsFBgAAAAAEAAQA9QAAAI4DAAAAAA==&#10;" fillcolor="black" stroked="f"/>
              <v:rect id="Rectangle 2067" o:spid="_x0000_s3984" style="position:absolute;left:3831;top:257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FKp8kA&#10;AADeAAAADwAAAGRycy9kb3ducmV2LnhtbESPT2sCMRTE7wW/Q3hCbzVbW6uuRlFB6EWofw56e25e&#10;dxc3L2sSdeunN4VCj8PM/IYZTxtTiSs5X1pW8NpJQBBnVpecK9htly8DED4ga6wsk4If8jCdtJ7G&#10;mGp74zVdNyEXEcI+RQVFCHUqpc8KMug7tiaO3rd1BkOULpfa4S3CTSW7SfIhDZYcFwqsaVFQdtpc&#10;jIL5cDA/f73z6r4+HuiwP556XZco9dxuZiMQgZrwH/5rf2oF/WH/rQe/d+IVkJ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iFKp8kAAADeAAAADwAAAAAAAAAAAAAAAACYAgAA&#10;ZHJzL2Rvd25yZXYueG1sUEsFBgAAAAAEAAQA9QAAAI4DAAAAAA==&#10;" fillcolor="black" stroked="f"/>
              <v:rect id="Rectangle 2068" o:spid="_x0000_s3985" style="position:absolute;left:3835;top:257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PU0MgA&#10;AADeAAAADwAAAGRycy9kb3ducmV2LnhtbESPzWsCMRTE7wX/h/CE3mq21s/VKFoQvAj146C35+Z1&#10;d3HzsiapbvvXm0Khx2FmfsNM542pxI2cLy0reO0kIIgzq0vOFRz2q5cRCB+QNVaWScE3eZjPWk9T&#10;TLW985Zuu5CLCGGfooIihDqV0mcFGfQdWxNH79M6gyFKl0vt8B7hppLdJBlIgyXHhQJrei8ou+y+&#10;jILleLS8fvR487M9n+h0PF/6XZco9dxuFhMQgZrwH/5rr7WC4Xj4NoD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89TQyAAAAN4AAAAPAAAAAAAAAAAAAAAAAJgCAABk&#10;cnMvZG93bnJldi54bWxQSwUGAAAAAAQABAD1AAAAjQMAAAAA&#10;" fillcolor="black" stroked="f"/>
              <v:rect id="Rectangle 2069" o:spid="_x0000_s3986" style="position:absolute;left:3823;top:258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9xS8gA&#10;AADeAAAADwAAAGRycy9kb3ducmV2LnhtbESPQWsCMRSE7wX/Q3iF3mq21rq6GkULBS8FtR709tw8&#10;dxc3L9sk1bW/3hSEHoeZ+YaZzFpTizM5X1lW8NJNQBDnVldcKNh+fTwPQfiArLG2TAqu5GE27TxM&#10;MNP2wms6b0IhIoR9hgrKEJpMSp+XZNB3bUMcvaN1BkOUrpDa4SXCTS17STKQBiuOCyU29F5Sftr8&#10;GAWL0XDxverz5+/6sKf97nB667lEqafHdj4GEagN/+F7e6kVpKP0NYW/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v3FLyAAAAN4AAAAPAAAAAAAAAAAAAAAAAJgCAABk&#10;cnMvZG93bnJldi54bWxQSwUGAAAAAAQABAD1AAAAjQMAAAAA&#10;" fillcolor="black" stroked="f"/>
              <v:rect id="Rectangle 2070" o:spid="_x0000_s3987" style="position:absolute;left:3827;top:258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DlOcYA&#10;AADeAAAADwAAAGRycy9kb3ducmV2LnhtbERPPW/CMBDdK/EfrENiKw6UFpJiECAhsVQqtEOzHfE1&#10;iYjPqW0g9NfjoVLHp/c9X3amERdyvrasYDRMQBAXVtdcKvj82D7OQPiArLGxTApu5GG56D3MMdP2&#10;ynu6HEIpYgj7DBVUIbSZlL6oyKAf2pY4ct/WGQwRulJqh9cYbho5TpIXabDm2FBhS5uKitPhbBSs&#10;09n6533Cb7/7Y0751/H0PHaJUoN+t3oFEagL/+I/904rmKbTp7g33olX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DlOcYAAADeAAAADwAAAAAAAAAAAAAAAACYAgAAZHJz&#10;L2Rvd25yZXYueG1sUEsFBgAAAAAEAAQA9QAAAIsDAAAAAA==&#10;" fillcolor="black" stroked="f"/>
              <v:rect id="Rectangle 2071" o:spid="_x0000_s3988" style="position:absolute;left:3816;top:2580;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xAosgA&#10;AADeAAAADwAAAGRycy9kb3ducmV2LnhtbESPQWsCMRSE74L/ITyhN81qW3VXo2ih0EtBbQ/19tw8&#10;dxc3L9sk1a2/vhGEHoeZ+YaZL1tTizM5X1lWMBwkIIhzqysuFHx+vPanIHxA1lhbJgW/5GG56Hbm&#10;mGl74S2dd6EQEcI+QwVlCE0mpc9LMugHtiGO3tE6gyFKV0jt8BLhppajJBlLgxXHhRIbeikpP+1+&#10;jIJ1Ol1/b574/bo97Gn/dTg9j1yi1EOvXc1ABGrDf/jeftMKJunkMYXb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bECiyAAAAN4AAAAPAAAAAAAAAAAAAAAAAJgCAABk&#10;cnMvZG93bnJldi54bWxQSwUGAAAAAAQABAD1AAAAjQMAAAAA&#10;" fillcolor="black" stroked="f"/>
              <v:rect id="Rectangle 2072" o:spid="_x0000_s3989" style="position:absolute;left:3819;top:258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CaQsYA&#10;AADeAAAADwAAAGRycy9kb3ducmV2LnhtbESPy2oCMRSG9wXfIRzBXc0otupoFBWEboR6WejuODnO&#10;DE5OxiTq2KdvFoUuf/4b33TemEo8yPnSsoJeNwFBnFldcq7gsF+/j0D4gKyxskwKXuRhPmu9TTHV&#10;9slbeuxCLuII+xQVFCHUqZQ+K8ig79qaOHoX6wyGKF0utcNnHDeV7CfJpzRYcnwosKZVQdl1dzcK&#10;luPR8vY94M3P9nyi0/F8/ei7RKlOu1lMQARqwn/4r/2lFQzHw0EEiDgRBe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CaQsYAAADeAAAADwAAAAAAAAAAAAAAAACYAgAAZHJz&#10;L2Rvd25yZXYueG1sUEsFBgAAAAAEAAQA9QAAAIsDAAAAAA==&#10;" fillcolor="black" stroked="f"/>
              <v:rect id="Rectangle 2073" o:spid="_x0000_s3990" style="position:absolute;left:3812;top:258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2cgA&#10;AADeAAAADwAAAGRycy9kb3ducmV2LnhtbESPQWsCMRSE74X+h/AK3mpW0aqrUVQQvAjV9lBvz81z&#10;d3HzsiZRV3+9KRR6HGbmG2Yya0wlruR8aVlBp52AIM6sLjlX8P21eh+C8AFZY2WZFNzJw2z6+jLB&#10;VNsbb+m6C7mIEPYpKihCqFMpfVaQQd+2NXH0jtYZDFG6XGqHtwg3lewmyYc0WHJcKLCmZUHZaXcx&#10;Chaj4eL82ePNY3vY0/7ncOp3XaJU662Zj0EEasJ/+K+91goGo0GvA7934hWQ0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HD/ZyAAAAN4AAAAPAAAAAAAAAAAAAAAAAJgCAABk&#10;cnMvZG93bnJldi54bWxQSwUGAAAAAAQABAD1AAAAjQMAAAAA&#10;" fillcolor="black" stroked="f"/>
              <v:rect id="Rectangle 2074" o:spid="_x0000_s3991" style="position:absolute;left:3816;top:2583;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6hrsgA&#10;AADeAAAADwAAAGRycy9kb3ducmV2LnhtbESPT2sCMRTE74LfITyhN812sVVXo2ih0ItQ/xz09ty8&#10;7i5uXtYk1bWfvhEKPQ4z8xtmtmhNLa7kfGVZwfMgAUGcW11xoWC/e++PQfiArLG2TAru5GEx73Zm&#10;mGl74w1dt6EQEcI+QwVlCE0mpc9LMugHtiGO3pd1BkOUrpDa4S3CTS3TJHmVBiuOCyU29FZSft5+&#10;GwWryXh1+Rzy+mdzOtLxcDq/pC5R6qnXLqcgArXhP/zX/tAKRpPRMIX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zqGuyAAAAN4AAAAPAAAAAAAAAAAAAAAAAJgCAABk&#10;cnMvZG93bnJldi54bWxQSwUGAAAAAAQABAD1AAAAjQMAAAAA&#10;" fillcolor="black" stroked="f"/>
              <v:rect id="Rectangle 2075" o:spid="_x0000_s3992" style="position:absolute;left:3804;top:258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IENckA&#10;AADeAAAADwAAAGRycy9kb3ducmV2LnhtbESPT2sCMRTE7wW/Q3hCbzVbq1VXo2hB8CLUPwe9PTev&#10;u4ublzVJde2nN4VCj8PM/IaZzBpTiSs5X1pW8NpJQBBnVpecK9jvli9DED4ga6wsk4I7eZhNW08T&#10;TLW98Yau25CLCGGfooIihDqV0mcFGfQdWxNH78s6gyFKl0vt8BbhppLdJHmXBkuOCwXW9FFQdt5+&#10;GwWL0XBx+ezx+mdzOtLxcDr3uy5R6rndzMcgAjXhP/zXXmkFg9Gg9wa/d+IVkN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oIENckAAADeAAAADwAAAAAAAAAAAAAAAACYAgAA&#10;ZHJzL2Rvd25yZXYueG1sUEsFBgAAAAAEAAQA9QAAAI4DAAAAAA==&#10;" fillcolor="black" stroked="f"/>
              <v:rect id="Rectangle 2076" o:spid="_x0000_s3993" style="position:absolute;left:3808;top:258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ucQcgA&#10;AADeAAAADwAAAGRycy9kb3ducmV2LnhtbESPT2sCMRTE74LfITyhN81WtlVXo2ih0ItQ/xz09ty8&#10;7i5uXtYk1bWfvhEKPQ4z8xtmtmhNLa7kfGVZwfMgAUGcW11xoWC/e++PQfiArLG2TAru5GEx73Zm&#10;mGl74w1dt6EQEcI+QwVlCE0mpc9LMugHtiGO3pd1BkOUrpDa4S3CTS2HSfIqDVYcF0ps6K2k/Lz9&#10;NgpWk/Hq8pny+mdzOtLxcDq/DF2i1FOvXU5BBGrDf/iv/aEVjCajNIX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a5xByAAAAN4AAAAPAAAAAAAAAAAAAAAAAJgCAABk&#10;cnMvZG93bnJldi54bWxQSwUGAAAAAAQABAD1AAAAjQMAAAAA&#10;" fillcolor="black" stroked="f"/>
              <v:rect id="Rectangle 2077" o:spid="_x0000_s3994" style="position:absolute;left:3797;top:259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c52sgA&#10;AADeAAAADwAAAGRycy9kb3ducmV2LnhtbESPT2sCMRTE70K/Q3iCN80qWnU1ShUKvRTqn4Penpvn&#10;7uLmZU2ibvvpm0LB4zAzv2Hmy8ZU4k7Ol5YV9HsJCOLM6pJzBfvde3cCwgdkjZVlUvBNHpaLl9Yc&#10;U20fvKH7NuQiQtinqKAIoU6l9FlBBn3P1sTRO1tnMETpcqkdPiLcVHKQJK/SYMlxocCa1gVll+3N&#10;KFhNJ6vr15A/fzanIx0Pp8to4BKlOu3mbQYiUBOe4f/2h1Ywno6HI/i7E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znayAAAAN4AAAAPAAAAAAAAAAAAAAAAAJgCAABk&#10;cnMvZG93bnJldi54bWxQSwUGAAAAAAQABAD1AAAAjQMAAAAA&#10;" fillcolor="black" stroked="f"/>
            </v:group>
            <v:group id="Group 2279" o:spid="_x0000_s3995" style="position:absolute;left:5509;top:13973;width:28327;height:8166" coordorigin="459,1825" coordsize="4461,1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2W/zDIAAAA&#10;3gAAAA8AAAAAAAAAAAAAAAAAqgIAAGRycy9kb3ducmV2LnhtbFBLBQYAAAAABAAEAPoAAACfAwAA&#10;AAA=&#10;">
              <v:rect id="Rectangle 2079" o:spid="_x0000_s3996" style="position:absolute;left:3800;top:259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kCNsgA&#10;AADeAAAADwAAAGRycy9kb3ducmV2LnhtbESPT2sCMRTE7wW/Q3hCbzVbUVdXo2ih4KXgv4PenpvX&#10;3cXNy5qkuu2nb4RCj8PM/IaZLVpTixs5X1lW8NpLQBDnVldcKDjs31/GIHxA1lhbJgXf5GEx7zzN&#10;MNP2zlu67UIhIoR9hgrKEJpMSp+XZND3bEMcvU/rDIYoXSG1w3uEm1r2k2QkDVYcF0ps6K2k/LL7&#10;MgpWk/Hquhnwx8/2fKLT8XwZ9l2i1HO3XU5BBGrDf/ivvdYK0kk6SOF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uQI2yAAAAN4AAAAPAAAAAAAAAAAAAAAAAJgCAABk&#10;cnMvZG93bnJldi54bWxQSwUGAAAAAAQABAD1AAAAjQMAAAAA&#10;" fillcolor="black" stroked="f"/>
              <v:rect id="Rectangle 2080" o:spid="_x0000_s3997" style="position:absolute;left:3793;top:259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aWRMUA&#10;AADeAAAADwAAAGRycy9kb3ducmV2LnhtbERPy2oCMRTdF/yHcAV3NaPYqqNRVBC6Eepjobvr5Doz&#10;OLkZk6hjv75ZFLo8nPd03phKPMj50rKCXjcBQZxZXXKu4LBfv49A+ICssbJMCl7kYT5rvU0x1fbJ&#10;W3rsQi5iCPsUFRQh1KmUPivIoO/amjhyF+sMhghdLrXDZww3lewnyac0WHJsKLCmVUHZdXc3Cpbj&#10;0fL2PeDNz/Z8otPxfP3ou0SpTrtZTEAEasK/+M/9pRUMx8NB3BvvxCs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pZExQAAAN4AAAAPAAAAAAAAAAAAAAAAAJgCAABkcnMv&#10;ZG93bnJldi54bWxQSwUGAAAAAAQABAD1AAAAigMAAAAA&#10;" fillcolor="black" stroked="f"/>
              <v:rect id="Rectangle 2081" o:spid="_x0000_s3998" style="position:absolute;left:3785;top:259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oz38gA&#10;AADeAAAADwAAAGRycy9kb3ducmV2LnhtbESPT2sCMRTE74LfITyhN81WbHVXo2ih0ItQ/xz09ty8&#10;7i5uXtYk1bWfvhEKPQ4z8xtmtmhNLa7kfGVZwfMgAUGcW11xoWC/e+9PQPiArLG2TAru5GEx73Zm&#10;mGl74w1dt6EQEcI+QwVlCE0mpc9LMugHtiGO3pd1BkOUrpDa4S3CTS2HSfIqDVYcF0ps6K2k/Lz9&#10;NgpW6WR1+Rzx+mdzOtLxcDq/DF2i1FOvXU5BBGrDf/iv/aEVjNPxKIX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ajPfyAAAAN4AAAAPAAAAAAAAAAAAAAAAAJgCAABk&#10;cnMvZG93bnJldi54bWxQSwUGAAAAAAQABAD1AAAAjQMAAAAA&#10;" fillcolor="black" stroked="f"/>
              <v:rect id="Rectangle 2082" o:spid="_x0000_s3999" style="position:absolute;left:3789;top:259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kMn8cA&#10;AADeAAAADwAAAGRycy9kb3ducmV2LnhtbESPy2rCQBSG94LvMBzBnU4q9ZY6ihYK3RS8LeruJHOa&#10;BDNn4swY0z59Z1Ho8ue/8a02nalFS85XlhU8jRMQxLnVFRcKzqe30QKED8gaa8uk4Js8bNb93gpT&#10;bR98oPYYChFH2KeooAyhSaX0eUkG/dg2xNH7ss5giNIVUjt8xHFTy0mSzKTBiuNDiQ29lpRfj3ej&#10;YLdc7G77Z/74OWQXunxm1+nEJUoNB932BUSgLvyH/9rvWsF8OZ9GgIgTUU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JDJ/HAAAA3gAAAA8AAAAAAAAAAAAAAAAAmAIAAGRy&#10;cy9kb3ducmV2LnhtbFBLBQYAAAAABAAEAPUAAACMAwAAAAA=&#10;" fillcolor="black" stroked="f"/>
              <v:rect id="Rectangle 2083" o:spid="_x0000_s4000" style="position:absolute;left:3785;top:259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WpBMgA&#10;AADeAAAADwAAAGRycy9kb3ducmV2LnhtbESPzWsCMRTE7wX/h/CE3mpW8XM1ShUKvRT8OujtuXnu&#10;Lm5etkmqW/96Uyh4HGbmN8xs0ZhKXMn50rKCbicBQZxZXXKuYL/7eBuD8AFZY2WZFPySh8W89TLD&#10;VNsbb+i6DbmIEPYpKihCqFMpfVaQQd+xNXH0ztYZDFG6XGqHtwg3lewlyVAaLDkuFFjTqqDssv0x&#10;CpaT8fJ73eev++Z0pOPhdBn0XKLUa7t5n4II1IRn+L/9qRWMJqNBF/7u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xakEyAAAAN4AAAAPAAAAAAAAAAAAAAAAAJgCAABk&#10;cnMvZG93bnJldi54bWxQSwUGAAAAAAQABAD1AAAAjQMAAAAA&#10;" fillcolor="black" stroked="f"/>
              <v:rect id="Rectangle 2084" o:spid="_x0000_s4001" style="position:absolute;left:3744;top:262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c3c8gA&#10;AADeAAAADwAAAGRycy9kb3ducmV2LnhtbESPT2sCMRTE7wW/Q3hCbzXbRauuRlGh0Euh/jno7bl5&#10;3V3cvKxJqls/vREKPQ4z8xtmOm9NLS7kfGVZwWsvAUGcW11xoWC3fX8ZgfABWWNtmRT8kof5rPM0&#10;xUzbK6/psgmFiBD2GSooQ2gyKX1ekkHfsw1x9L6tMxiidIXUDq8RbmqZJsmbNFhxXCixoVVJ+Wnz&#10;YxQsx6Pl+avPn7f18UCH/fE0SF2i1HO3XUxABGrDf/iv/aEVDMfDQQqP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FzdzyAAAAN4AAAAPAAAAAAAAAAAAAAAAAJgCAABk&#10;cnMvZG93bnJldi54bWxQSwUGAAAAAAQABAD1AAAAjQMAAAAA&#10;" fillcolor="black" stroked="f"/>
              <v:rect id="Rectangle 2085" o:spid="_x0000_s4002" style="position:absolute;left:3732;top:262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uS6MkA&#10;AADeAAAADwAAAGRycy9kb3ducmV2LnhtbESPT2sCMRTE7wW/Q3hCbzVbW6uuRlFB6EWofw56e25e&#10;dxc3L2sSdeunN4VCj8PM/IYZTxtTiSs5X1pW8NpJQBBnVpecK9htly8DED4ga6wsk4If8jCdtJ7G&#10;mGp74zVdNyEXEcI+RQVFCHUqpc8KMug7tiaO3rd1BkOULpfa4S3CTSW7SfIhDZYcFwqsaVFQdtpc&#10;jIL5cDA/f73z6r4+HuiwP556XZco9dxuZiMQgZrwH/5rf2oF/WG/9wa/d+IVkJ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1uS6MkAAADeAAAADwAAAAAAAAAAAAAAAACYAgAA&#10;ZHJzL2Rvd25yZXYueG1sUEsFBgAAAAAEAAQA9QAAAI4DAAAAAA==&#10;" fillcolor="black" stroked="f"/>
              <v:rect id="Rectangle 2086" o:spid="_x0000_s4003" style="position:absolute;left:3736;top:262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KnMgA&#10;AADeAAAADwAAAGRycy9kb3ducmV2LnhtbESPT2sCMRTE70K/Q3iCN80qWnU1ShUKvRTqn4Penpvn&#10;7uLmZU2ibvvpm0LB4zAzv2Hmy8ZU4k7Ol5YV9HsJCOLM6pJzBfvde3cCwgdkjZVlUvBNHpaLl9Yc&#10;U20fvKH7NuQiQtinqKAIoU6l9FlBBn3P1sTRO1tnMETpcqkdPiLcVHKQJK/SYMlxocCa1gVll+3N&#10;KFhNJ6vr15A/fzanIx0Pp8to4BKlOu3mbQYiUBOe4f/2h1Ywno5HQ/i7E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sgqcyAAAAN4AAAAPAAAAAAAAAAAAAAAAAJgCAABk&#10;cnMvZG93bnJldi54bWxQSwUGAAAAAAQABAD1AAAAjQMAAAAA&#10;" fillcolor="black" stroked="f"/>
              <v:rect id="Rectangle 2087" o:spid="_x0000_s4004" style="position:absolute;left:3732;top:2629;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vB8gA&#10;AADeAAAADwAAAGRycy9kb3ducmV2LnhtbESPQWvCQBSE70L/w/IKvZlNxVRNXUWFQi9CtT3U2zP7&#10;mgSzb+PuVqO/3hUKPQ4z8w0znXemESdyvras4DlJQRAXVtdcKvj6fOuPQfiArLGxTAou5GE+e+hN&#10;Mdf2zBs6bUMpIoR9jgqqENpcSl9UZNAntiWO3o91BkOUrpTa4TnCTSMHafoiDdYcFypsaVVRcdj+&#10;GgXLyXh5/Bjy+rrZ72j3vT9kA5cq9fTYLV5BBOrCf/iv/a4VjCajLIP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q8HyAAAAN4AAAAPAAAAAAAAAAAAAAAAAJgCAABk&#10;cnMvZG93bnJldi54bWxQSwUGAAAAAAQABAD1AAAAjQMAAAAA&#10;" fillcolor="black" stroked="f"/>
              <v:rect id="Rectangle 2088" o:spid="_x0000_s4005" style="position:absolute;left:3725;top:263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wxcMgA&#10;AADeAAAADwAAAGRycy9kb3ducmV2LnhtbESPT2sCMRTE70K/Q3iCN80q/t0apQpCL4LaHurtuXnd&#10;Xdy8rEnUrZ/eFAo9DjPzG2a+bEwlbuR8aVlBv5eAIM6sLjlX8Pmx6U5B+ICssbJMCn7Iw3Lx0ppj&#10;qu2d93Q7hFxECPsUFRQh1KmUPivIoO/Zmjh639YZDFG6XGqH9wg3lRwkyVgaLDkuFFjTuqDsfLga&#10;BavZdHXZDXn72J+OdPw6nUcDlyjVaTdvryACNeE//Nd+1woms8loDL934hWQi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LDFwyAAAAN4AAAAPAAAAAAAAAAAAAAAAAJgCAABk&#10;cnMvZG93bnJldi54bWxQSwUGAAAAAAQABAD1AAAAjQMAAAAA&#10;" fillcolor="black" stroked="f"/>
              <v:rect id="Rectangle 2089" o:spid="_x0000_s4006" style="position:absolute;left:3728;top:263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CU68gA&#10;AADeAAAADwAAAGRycy9kb3ducmV2LnhtbESPT2sCMRTE7wW/Q3hCbzVbqa6uRtFCoZeC/w56e25e&#10;dxc3L2uS6tZPb4RCj8PM/IaZzltTiws5X1lW8NpLQBDnVldcKNhtP15GIHxA1lhbJgW/5GE+6zxN&#10;MdP2ymu6bEIhIoR9hgrKEJpMSp+XZND3bEMcvW/rDIYoXSG1w2uEm1r2k2QoDVYcF0ps6L2k/LT5&#10;MQqW49HyvHrjr9v6eKDD/nga9F2i1HO3XUxABGrDf/iv/akVpON0kMLj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YJTryAAAAN4AAAAPAAAAAAAAAAAAAAAAAJgCAABk&#10;cnMvZG93bnJldi54bWxQSwUGAAAAAAQABAD1AAAAjQMAAAAA&#10;" fillcolor="black" stroked="f"/>
              <v:rect id="Rectangle 2090" o:spid="_x0000_s4007" style="position:absolute;left:3717;top:263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8AmcUA&#10;AADeAAAADwAAAGRycy9kb3ducmV2LnhtbERPyW7CMBC9I/EP1iBxA6eobCkGQaVKvVRiO5TbJJ4m&#10;EfE42Cak/fr6UKnHp7evNp2pRUvOV5YVPI0TEMS51RUXCs6nt9EChA/IGmvLpOCbPGzW/d4KU20f&#10;fKD2GAoRQ9inqKAMoUml9HlJBv3YNsSR+7LOYIjQFVI7fMRwU8tJksykwYpjQ4kNvZaUX493o2C3&#10;XOxu+2f++DlkF7p8ZtfpxCVKDQfd9gVEoC78i//c71rBfDmfxr3xTr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wCZxQAAAN4AAAAPAAAAAAAAAAAAAAAAAJgCAABkcnMv&#10;ZG93bnJldi54bWxQSwUGAAAAAAQABAD1AAAAigMAAAAA&#10;" fillcolor="black" stroked="f"/>
              <v:rect id="Rectangle 2091" o:spid="_x0000_s4008" style="position:absolute;left:3721;top:263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OlAsgA&#10;AADeAAAADwAAAGRycy9kb3ducmV2LnhtbESPQWvCQBSE74L/YXlCb2ZT0WpSV1Gh0Euh2h7q7Zl9&#10;TYLZt3F3q6m/3hUKPQ4z8w0zX3amEWdyvras4DFJQRAXVtdcKvj8eBnOQPiArLGxTAp+ycNy0e/N&#10;Mdf2wls670IpIoR9jgqqENpcSl9UZNAntiWO3rd1BkOUrpTa4SXCTSNHafokDdYcFypsaVNRcdz9&#10;GAXrbLY+vY/57bo97Gn/dThORi5V6mHQrZ5BBOrCf/iv/aoVTLPpJIP7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s6UCyAAAAN4AAAAPAAAAAAAAAAAAAAAAAJgCAABk&#10;cnMvZG93bnJldi54bWxQSwUGAAAAAAQABAD1AAAAjQMAAAAA&#10;" fillcolor="black" stroked="f"/>
              <v:rect id="Rectangle 2092" o:spid="_x0000_s4009" style="position:absolute;left:3709;top:264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XGIscA&#10;AADeAAAADwAAAGRycy9kb3ducmV2LnhtbESPzWrCQBSF94W+w3AL7upEaY3GjFILhW6EarvQ3U3m&#10;mgQzd9KZUVOfvrMQXB7OH1++7E0rzuR8Y1nBaJiAIC6tbrhS8PP98TwF4QOyxtYyKfgjD8vF40OO&#10;mbYX3tB5GyoRR9hnqKAOocuk9GVNBv3QdsTRO1hnMETpKqkdXuK4aeU4SSbSYMPxocaO3msqj9uT&#10;UbCaTVe/Xy+8vm6KPe13xfF17BKlBk/92xxEoD7cw7f2p1aQztJJBIg4EQ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lxiLHAAAA3gAAAA8AAAAAAAAAAAAAAAAAmAIAAGRy&#10;cy9kb3ducmV2LnhtbFBLBQYAAAAABAAEAPUAAACMAwAAAAA=&#10;" fillcolor="black" stroked="f"/>
              <v:rect id="Rectangle 2093" o:spid="_x0000_s4010" style="position:absolute;left:3713;top:264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jucgA&#10;AADeAAAADwAAAGRycy9kb3ducmV2LnhtbESPzWsCMRTE74L/Q3hCb5pVrB+rUapQ6EWoHwe9PTfP&#10;3cXNyzZJdetf3xQKHoeZ+Q0zXzamEjdyvrSsoN9LQBBnVpecKzjs37sTED4ga6wsk4If8rBctFtz&#10;TLW985Zuu5CLCGGfooIihDqV0mcFGfQ9WxNH72KdwRCly6V2eI9wU8lBkoykwZLjQoE1rQvKrrtv&#10;o2A1nay+Poe8eWzPJzodz9fXgUuUeuk0bzMQgZrwDP+3P7SC8XQ86sP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qWO5yAAAAN4AAAAPAAAAAAAAAAAAAAAAAJgCAABk&#10;cnMvZG93bnJldi54bWxQSwUGAAAAAAQABAD1AAAAjQMAAAAA&#10;" fillcolor="black" stroked="f"/>
              <v:rect id="Rectangle 2094" o:spid="_x0000_s4011" style="position:absolute;left:3702;top:264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v9zskA&#10;AADeAAAADwAAAGRycy9kb3ducmV2LnhtbESPzWsCMRTE7wX/h/CE3mq2i/VjNYoKhV6E+nHQ23Pz&#10;uru4eVmTVLf+9Y1Q6HGYmd8w03lranEl5yvLCl57CQji3OqKCwX73fvLCIQPyBpry6TghzzMZ52n&#10;KWba3nhD120oRISwz1BBGUKTSenzkgz6nm2Io/dlncEQpSukdniLcFPLNEkG0mDFcaHEhlYl5eft&#10;t1GwHI+Wl88+r++b05GOh9P5LXWJUs/ddjEBEagN/+G/9odWMBwPByk8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nv9zskAAADeAAAADwAAAAAAAAAAAAAAAACYAgAA&#10;ZHJzL2Rvd25yZXYueG1sUEsFBgAAAAAEAAQA9QAAAI4DAAAAAA==&#10;" fillcolor="black" stroked="f"/>
              <v:rect id="Rectangle 2095" o:spid="_x0000_s4012" style="position:absolute;left:3706;top:264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dYVcgA&#10;AADeAAAADwAAAGRycy9kb3ducmV2LnhtbESPzWsCMRTE7wX/h/CE3mq21s/VKFoQvAj146C35+Z1&#10;d3HzsiapbvvXm0Khx2FmfsNM542pxI2cLy0reO0kIIgzq0vOFRz2q5cRCB+QNVaWScE3eZjPWk9T&#10;TLW985Zuu5CLCGGfooIihDqV0mcFGfQdWxNH79M6gyFKl0vt8B7hppLdJBlIgyXHhQJrei8ou+y+&#10;jILleLS8fvR487M9n+h0PF/6XZco9dxuFhMQgZrwH/5rr7WC4Xg4eIP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N1hVyAAAAN4AAAAPAAAAAAAAAAAAAAAAAJgCAABk&#10;cnMvZG93bnJldi54bWxQSwUGAAAAAAQABAD1AAAAjQMAAAAA&#10;" fillcolor="black" stroked="f"/>
              <v:rect id="Rectangle 2096" o:spid="_x0000_s4013" style="position:absolute;left:3698;top:264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7AIcgA&#10;AADeAAAADwAAAGRycy9kb3ducmV2LnhtbESPzWsCMRTE74X+D+EJ3mpWsX6sRqlCoZeCXwe9PTfP&#10;3cXNy5pE3favN4WCx2FmfsNM542pxI2cLy0r6HYSEMSZ1SXnCnbbz7cRCB+QNVaWScEPeZjPXl+m&#10;mGp75zXdNiEXEcI+RQVFCHUqpc8KMug7tiaO3sk6gyFKl0vt8B7hppK9JBlIgyXHhQJrWhaUnTdX&#10;o2AxHi0uqz5//66PBzrsj+f3nkuUareajwmIQE14hv/bX1rBcDwc9OHvTrwCcvY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3sAhyAAAAN4AAAAPAAAAAAAAAAAAAAAAAJgCAABk&#10;cnMvZG93bnJldi54bWxQSwUGAAAAAAQABAD1AAAAjQMAAAAA&#10;" fillcolor="black" stroked="f"/>
              <v:rect id="Rectangle 2097" o:spid="_x0000_s4014" style="position:absolute;left:3694;top:2652;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JlusgA&#10;AADeAAAADwAAAGRycy9kb3ducmV2LnhtbESPT2sCMRTE70K/Q3iCN80q/t0apQpCL4LaHurtuXnd&#10;Xdy8rEnUrZ/eFAo9DjPzG2a+bEwlbuR8aVlBv5eAIM6sLjlX8Pmx6U5B+ICssbJMCn7Iw3Lx0ppj&#10;qu2d93Q7hFxECPsUFRQh1KmUPivIoO/Zmjh639YZDFG6XGqH9wg3lRwkyVgaLDkuFFjTuqDsfLga&#10;BavZdHXZDXn72J+OdPw6nUcDlyjVaTdvryACNeE//Nd+1woms8l4BL934hWQi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kmW6yAAAAN4AAAAPAAAAAAAAAAAAAAAAAJgCAABk&#10;cnMvZG93bnJldi54bWxQSwUGAAAAAAQABAD1AAAAjQMAAAAA&#10;" fillcolor="black" stroked="f"/>
              <v:rect id="Rectangle 2098" o:spid="_x0000_s4015" style="position:absolute;left:3694;top:265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D7zcgA&#10;AADeAAAADwAAAGRycy9kb3ducmV2LnhtbESPT2sCMRTE74LfITyhN81W2lVXo2ih0ItQ/xz09ty8&#10;7i5uXtYk1a2fvhEKPQ4z8xtmtmhNLa7kfGVZwfMgAUGcW11xoWC/e++PQfiArLG2TAp+yMNi3u3M&#10;MNP2xhu6bkMhIoR9hgrKEJpMSp+XZNAPbEMcvS/rDIYoXSG1w1uEm1oOkySVBiuOCyU29FZSft5+&#10;GwWryXh1+Xzh9X1zOtLxcDq/Dl2i1FOvXU5BBGrDf/iv/aEVjCajNIX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QPvNyAAAAN4AAAAPAAAAAAAAAAAAAAAAAJgCAABk&#10;cnMvZG93bnJldi54bWxQSwUGAAAAAAQABAD1AAAAjQMAAAAA&#10;" fillcolor="black" stroked="f"/>
              <v:rect id="Rectangle 2099" o:spid="_x0000_s4016" style="position:absolute;left:3690;top:2656;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xeVsgA&#10;AADeAAAADwAAAGRycy9kb3ducmV2LnhtbESPT2sCMRTE74LfITyhN81WWldXo2ih0ItQ/xz09ty8&#10;7i5uXtYk1a2fvhEKPQ4z8xtmtmhNLa7kfGVZwfMgAUGcW11xoWC/e++PQfiArLG2TAp+yMNi3u3M&#10;MNP2xhu6bkMhIoR9hgrKEJpMSp+XZNAPbEMcvS/rDIYoXSG1w1uEm1oOk2QkDVYcF0ps6K2k/Lz9&#10;NgpWk/Hq8vnC6/vmdKTj4XR+HbpEqadeu5yCCNSG//Bf+0MrSCfpKIX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DF5WyAAAAN4AAAAPAAAAAAAAAAAAAAAAAJgCAABk&#10;cnMvZG93bnJldi54bWxQSwUGAAAAAAQABAD1AAAAjQMAAAAA&#10;" fillcolor="black" stroked="f"/>
              <v:rect id="Rectangle 2100" o:spid="_x0000_s4017" style="position:absolute;left:3683;top:2659;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PKJMYA&#10;AADeAAAADwAAAGRycy9kb3ducmV2LnhtbERPz2vCMBS+D/Y/hDfwNlNls1obZQ4GuwjT7aC31+bZ&#10;FpuXLona+dcvB8Hjx/c7X/amFWdyvrGsYDRMQBCXVjdcKfj5/niegvABWWNrmRT8kYfl4vEhx0zb&#10;C2/ovA2ViCHsM1RQh9BlUvqyJoN+aDviyB2sMxgidJXUDi8x3LRynCQTabDh2FBjR+81lcftyShY&#10;zaar368XXl83xZ72u+L4OnaJUoOn/m0OIlAf7uKb+1MrSGfpJO6Nd+IV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PKJMYAAADeAAAADwAAAAAAAAAAAAAAAACYAgAAZHJz&#10;L2Rvd25yZXYueG1sUEsFBgAAAAAEAAQA9QAAAIsDAAAAAA==&#10;" fillcolor="black" stroked="f"/>
              <v:rect id="Rectangle 2101" o:spid="_x0000_s4018" style="position:absolute;left:3687;top:2659;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9vv8gA&#10;AADeAAAADwAAAGRycy9kb3ducmV2LnhtbESPQWvCQBSE7wX/w/KE3ppNxapJXUWFQi+C2h7q7Zl9&#10;TYLZt3F3q6m/3hUKPQ4z8w0znXemEWdyvras4DlJQRAXVtdcKvj8eHuagPABWWNjmRT8kof5rPcw&#10;xVzbC2/pvAuliBD2OSqoQmhzKX1RkUGf2JY4et/WGQxRulJqh5cIN40cpOlIGqw5LlTY0qqi4rj7&#10;MQqW2WR52gx5fd0e9rT/OhxfBi5V6rHfLV5BBOrCf/iv/a4VjLPxKIP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32+/yAAAAN4AAAAPAAAAAAAAAAAAAAAAAJgCAABk&#10;cnMvZG93bnJldi54bWxQSwUGAAAAAAQABAD1AAAAjQMAAAAA&#10;" fillcolor="black" stroked="f"/>
              <v:rect id="Rectangle 2102" o:spid="_x0000_s4019" style="position:absolute;left:3675;top:265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xQ/8cA&#10;AADeAAAADwAAAGRycy9kb3ducmV2LnhtbESPy2rCQBSG94W+w3CE7upEaY1GR6lCoRvBSxd1d8wc&#10;k2DmTJyZavTpnYXg8ue/8U1mranFmZyvLCvodRMQxLnVFRcKfrff70MQPiBrrC2Tgit5mE1fXyaY&#10;aXvhNZ03oRBxhH2GCsoQmkxKn5dk0HdtQxy9g3UGQ5SukNrhJY6bWvaTZCANVhwfSmxoUVJ+3Pwb&#10;BfPRcH5affDytt7vaPe3P372XaLUW6f9GoMI1IZn+NH+0QrSUZpGgIgTUU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8UP/HAAAA3gAAAA8AAAAAAAAAAAAAAAAAmAIAAGRy&#10;cy9kb3ducmV2LnhtbFBLBQYAAAAABAAEAPUAAACMAwAAAAA=&#10;" fillcolor="black" stroked="f"/>
              <v:rect id="Rectangle 2103" o:spid="_x0000_s4020" style="position:absolute;left:3679;top:265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D1ZMgA&#10;AADeAAAADwAAAGRycy9kb3ducmV2LnhtbESPT2sCMRTE74LfIbxCb5pV2q6uRtFCoReh/jno7bl5&#10;3V3cvGyTVNd++kYQPA4z8xtmOm9NLc7kfGVZwaCfgCDOra64ULDbfvRGIHxA1lhbJgVX8jCfdTtT&#10;zLS98JrOm1CICGGfoYIyhCaT0uclGfR92xBH79s6gyFKV0jt8BLhppbDJHmTBiuOCyU29F5Sftr8&#10;GgXL8Wj58/XCq7/18UCH/fH0OnSJUs9P7WICIlAbHuF7+1MrSMdpOoDbnXg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cPVkyAAAAN4AAAAPAAAAAAAAAAAAAAAAAJgCAABk&#10;cnMvZG93bnJldi54bWxQSwUGAAAAAAQABAD1AAAAjQMAAAAA&#10;" fillcolor="black" stroked="f"/>
              <v:rect id="Rectangle 2104" o:spid="_x0000_s4021" style="position:absolute;left:3671;top:266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JrE8gA&#10;AADeAAAADwAAAGRycy9kb3ducmV2LnhtbESPQWvCQBSE70L/w/KE3nRjaBuNrlILhV6Eaj3o7Zl9&#10;JsHs23R3q9Ff7xYKPQ4z8w0zW3SmEWdyvrasYDRMQBAXVtdcKth+vQ/GIHxA1thYJgVX8rCYP/Rm&#10;mGt74TWdN6EUEcI+RwVVCG0upS8qMuiHtiWO3tE6gyFKV0rt8BLhppFpkrxIgzXHhQpbequoOG1+&#10;jILlZLz8/nzi1W192NN+dzg9py5R6rHfvU5BBOrCf/iv/aEVZJMsS+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omsTyAAAAN4AAAAPAAAAAAAAAAAAAAAAAJgCAABk&#10;cnMvZG93bnJldi54bWxQSwUGAAAAAAQABAD1AAAAjQMAAAAA&#10;" fillcolor="black" stroked="f"/>
              <v:rect id="Rectangle 2105" o:spid="_x0000_s4022" style="position:absolute;left:3664;top:266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7OiMgA&#10;AADeAAAADwAAAGRycy9kb3ducmV2LnhtbESPQWsCMRSE7wX/Q3iF3mq21rq6GkULBS8FtR709tw8&#10;dxc3L9sk1bW/3hSEHoeZ+YaZzFpTizM5X1lW8NJNQBDnVldcKNh+fTwPQfiArLG2TAqu5GE27TxM&#10;MNP2wms6b0IhIoR9hgrKEJpMSp+XZNB3bUMcvaN1BkOUrpDa4SXCTS17STKQBiuOCyU29F5Sftr8&#10;GAWL0XDxverz5+/6sKf97nB667lEqafHdj4GEagN/+F7e6kVpKM0fYW/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7s6IyAAAAN4AAAAPAAAAAAAAAAAAAAAAAJgCAABk&#10;cnMvZG93bnJldi54bWxQSwUGAAAAAAQABAD1AAAAjQMAAAAA&#10;" fillcolor="black" stroked="f"/>
              <v:rect id="Rectangle 2106" o:spid="_x0000_s4023" style="position:absolute;left:3668;top:2667;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dW/MgA&#10;AADeAAAADwAAAGRycy9kb3ducmV2LnhtbESPT2sCMRTE7wW/Q3hCbzVbUVdXo2ih4KXgv4PenpvX&#10;3cXNy5qkuu2nb4RCj8PM/IaZLVpTixs5X1lW8NpLQBDnVldcKDjs31/GIHxA1lhbJgXf5GEx7zzN&#10;MNP2zlu67UIhIoR9hgrKEJpMSp+XZND3bEMcvU/rDIYoXSG1w3uEm1r2k2QkDVYcF0ps6K2k/LL7&#10;MgpWk/Hquhnwx8/2fKLT8XwZ9l2i1HO3XU5BBGrDf/ivvdYK0kmaDuBx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B1b8yAAAAN4AAAAPAAAAAAAAAAAAAAAAAJgCAABk&#10;cnMvZG93bnJldi54bWxQSwUGAAAAAAQABAD1AAAAjQMAAAAA&#10;" fillcolor="black" stroked="f"/>
              <v:rect id="Rectangle 2107" o:spid="_x0000_s4024" style="position:absolute;left:3660;top:267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zZ8gA&#10;AADeAAAADwAAAGRycy9kb3ducmV2LnhtbESPT2sCMRTE7wW/Q3hCbzVbqa6uRtFCoZeC/w56e25e&#10;dxc3L2uS6tZPb4RCj8PM/IaZzltTiws5X1lW8NpLQBDnVldcKNhtP15GIHxA1lhbJgW/5GE+6zxN&#10;MdP2ymu6bEIhIoR9hgrKEJpMSp+XZND3bEMcvW/rDIYoXSG1w2uEm1r2k2QoDVYcF0ps6L2k/LT5&#10;MQqW49HyvHrjr9v6eKDD/nga9F2i1HO3XUxABGrDf/iv/akVpOM0HcDj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S/NnyAAAAN4AAAAPAAAAAAAAAAAAAAAAAJgCAABk&#10;cnMvZG93bnJldi54bWxQSwUGAAAAAAQABAD1AAAAjQMAAAAA&#10;" fillcolor="black" stroked="f"/>
              <v:rect id="Rectangle 2108" o:spid="_x0000_s4025" style="position:absolute;left:3652;top:2675;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ltEMgA&#10;AADeAAAADwAAAGRycy9kb3ducmV2LnhtbESPT2sCMRTE74LfITyhN81WWldXo2ih0ItQ/xz09ty8&#10;7i5uXtYk1a2fvhEKPQ4z8xtmtmhNLa7kfGVZwfMgAUGcW11xoWC/e++PQfiArLG2TAp+yMNi3u3M&#10;MNP2xhu6bkMhIoR9hgrKEJpMSp+XZNAPbEMcvS/rDIYoXSG1w1uEm1oOk2QkDVYcF0ps6K2k/Lz9&#10;NgpWk/Hq8vnC6/vmdKTj4XR+HbpEqadeu5yCCNSG//Bf+0MrSCdpOo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mW0QyAAAAN4AAAAPAAAAAAAAAAAAAAAAAJgCAABk&#10;cnMvZG93bnJldi54bWxQSwUGAAAAAAQABAD1AAAAjQMAAAAA&#10;" fillcolor="black" stroked="f"/>
              <v:rect id="Rectangle 2109" o:spid="_x0000_s4026" style="position:absolute;left:3611;top:2701;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XIi8gA&#10;AADeAAAADwAAAGRycy9kb3ducmV2LnhtbESPQWsCMRSE74L/IbxCb5qttF1djaIFoReh2h7q7bl5&#10;7i5uXrZJ1NVfbwShx2FmvmEms9bU4kTOV5YVvPQTEMS51RUXCn6+l70hCB+QNdaWScGFPMym3c4E&#10;M23PvKbTJhQiQthnqKAMocmk9HlJBn3fNsTR21tnMETpCqkdniPc1HKQJO/SYMVxocSGPkrKD5uj&#10;UbAYDRd/X6+8uq53W9r+7g5vA5co9fzUzscgArXhP/xof2oF6ShNU7jfiVd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1ciLyAAAAN4AAAAPAAAAAAAAAAAAAAAAAJgCAABk&#10;cnMvZG93bnJldi54bWxQSwUGAAAAAAQABAD1AAAAjQMAAAAA&#10;" fillcolor="black" stroked="f"/>
              <v:rect id="Rectangle 2110" o:spid="_x0000_s4027" style="position:absolute;left:3611;top:270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pc+cUA&#10;AADeAAAADwAAAGRycy9kb3ducmV2LnhtbERPu27CMBTdK/UfrIvUrTiglkDAoIJUqQsSjw5lu8SX&#10;JCK+DrYLga/HAxLj0XlPZq2pxZmcrywr6HUTEMS51RUXCn633+9DED4ga6wtk4IreZhNX18mmGl7&#10;4TWdN6EQMYR9hgrKEJpMSp+XZNB3bUMcuYN1BkOErpDa4SWGm1r2k2QgDVYcG0psaFFSftz8GwXz&#10;0XB+Wn3w8rbe72j3tz9+9l2i1Fun/RqDCNSGp/jh/tEK0lGaxr3xTrwC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Slz5xQAAAN4AAAAPAAAAAAAAAAAAAAAAAJgCAABkcnMv&#10;ZG93bnJldi54bWxQSwUGAAAAAAQABAD1AAAAigMAAAAA&#10;" fillcolor="black" stroked="f"/>
              <v:rect id="Rectangle 2111" o:spid="_x0000_s4028" style="position:absolute;left:3603;top:270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b5YsgA&#10;AADeAAAADwAAAGRycy9kb3ducmV2LnhtbESPQWvCQBSE74X+h+UJvdWN0hoTXaUWCr0U1HrQ2zP7&#10;TILZt+nuVlN/vSsIPQ4z8w0znXemESdyvrasYNBPQBAXVtdcKth8fzyPQfiArLGxTAr+yMN89vgw&#10;xVzbM6/otA6liBD2OSqoQmhzKX1RkUHfty1x9A7WGQxRulJqh+cIN40cJslIGqw5LlTY0ntFxXH9&#10;axQssvHiZ/nCX5fVfke77f74OnSJUk+97m0CIlAX/sP39qdWkGZpmsH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BvliyAAAAN4AAAAPAAAAAAAAAAAAAAAAAJgCAABk&#10;cnMvZG93bnJldi54bWxQSwUGAAAAAAQABAD1AAAAjQMAAAAA&#10;" fillcolor="black" stroked="f"/>
              <v:rect id="Rectangle 2112" o:spid="_x0000_s4029" style="position:absolute;left:3607;top:270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g2McA&#10;AADeAAAADwAAAGRycy9kb3ducmV2LnhtbESPy2rCQBSG94W+w3CE7upEqRqjo9RCwY3gpYu6O2aO&#10;STBzJp2ZavTpnYXg8ue/8U3nranFmZyvLCvodRMQxLnVFRcKfnbf7ykIH5A11pZJwZU8zGevL1PM&#10;tL3whs7bUIg4wj5DBWUITSalz0sy6Lu2IY7e0TqDIUpXSO3wEsdNLftJMpQGK44PJTb0VVJ+2v4b&#10;BYtxuvhbf/Dqtjnsaf97OA36LlHqrdN+TkAEasMz/GgvtYLReJRGgIgTUU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pINjHAAAA3gAAAA8AAAAAAAAAAAAAAAAAmAIAAGRy&#10;cy9kb3ducmV2LnhtbFBLBQYAAAAABAAEAPUAAACMAwAAAAA=&#10;" fillcolor="black" stroked="f"/>
              <v:rect id="Rectangle 2113" o:spid="_x0000_s4030" style="position:absolute;left:3599;top:2709;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WFQ8gA&#10;AADeAAAADwAAAGRycy9kb3ducmV2LnhtbESPQWsCMRSE7wX/Q3hCbzWrtHVdjaKC0Euh2h709tw8&#10;dxc3L2sSddtf3wiCx2FmvmEms9bU4kLOV5YV9HsJCOLc6ooLBT/fq5cUhA/IGmvLpOCXPMymnacJ&#10;ZtpeeU2XTShEhLDPUEEZQpNJ6fOSDPqebYijd7DOYIjSFVI7vEa4qeUgSd6lwYrjQokNLUvKj5uz&#10;UbAYpYvT1yt//q33O9pt98e3gUuUeu628zGIQG14hO/tD61gOBqmfbjdiVdAT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pYVDyAAAAN4AAAAPAAAAAAAAAAAAAAAAAJgCAABk&#10;cnMvZG93bnJldi54bWxQSwUGAAAAAAQABAD1AAAAjQMAAAAA&#10;" fillcolor="black" stroked="f"/>
              <v:rect id="Rectangle 2114" o:spid="_x0000_s4031" style="position:absolute;left:3592;top:271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cbNM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w9EwS+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dxs0yAAAAN4AAAAPAAAAAAAAAAAAAAAAAJgCAABk&#10;cnMvZG93bnJldi54bWxQSwUGAAAAAAQABAD1AAAAjQMAAAAA&#10;" fillcolor="black" stroked="f"/>
              <v:rect id="Rectangle 2115" o:spid="_x0000_s4032" style="position:absolute;left:3595;top:271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r8gA&#10;AADeAAAADwAAAGRycy9kb3ducmV2LnhtbESPQWsCMRSE74L/ITyhN81qW11Xo2ih0EtBbQ/19tw8&#10;dxc3L9sk1a2/vhGEHoeZ+YaZL1tTizM5X1lWMBwkIIhzqysuFHx+vPZTED4ga6wtk4Jf8rBcdDtz&#10;zLS98JbOu1CICGGfoYIyhCaT0uclGfQD2xBH72idwRClK6R2eIlwU8tRkoylwYrjQokNvZSUn3Y/&#10;RsF6mq6/N0/8ft0e9rT/OpyeRy5R6qHXrmYgArXhP3xvv2kFk+kkfYTb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O76vyAAAAN4AAAAPAAAAAAAAAAAAAAAAAJgCAABk&#10;cnMvZG93bnJldi54bWxQSwUGAAAAAAQABAD1AAAAjQMAAAAA&#10;" fillcolor="black" stroked="f"/>
              <v:rect id="Rectangle 2116" o:spid="_x0000_s4033" style="position:absolute;left:3584;top:271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Im28gA&#10;AADeAAAADwAAAGRycy9kb3ducmV2LnhtbESPQWsCMRSE74L/ITyhN80qtq6rUbRQ6EWotge9PTfP&#10;3cXNy5qkuvbXN0Khx2FmvmHmy9bU4krOV5YVDAcJCOLc6ooLBV+fb/0UhA/IGmvLpOBOHpaLbmeO&#10;mbY33tJ1FwoRIewzVFCG0GRS+rwkg35gG+LonawzGKJ0hdQObxFuajlKkhdpsOK4UGJDryXl5923&#10;UbCepuvLx5g3P9vjgQ774/l55BKlnnrtagYiUBv+w3/td61gMp2k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0ibbyAAAAN4AAAAPAAAAAAAAAAAAAAAAAJgCAABk&#10;cnMvZG93bnJldi54bWxQSwUGAAAAAAQABAD1AAAAjQMAAAAA&#10;" fillcolor="black" stroked="f"/>
              <v:rect id="Rectangle 2117" o:spid="_x0000_s4034" style="position:absolute;left:3588;top:271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6DQMgA&#10;AADeAAAADwAAAGRycy9kb3ducmV2LnhtbESPQWvCQBSE74L/YXlCb2ZT0RpTV1Gh0Euh2h7q7Zl9&#10;TYLZt3F3q6m/3hUKPQ4z8w0zX3amEWdyvras4DFJQRAXVtdcKvj8eBlmIHxA1thYJgW/5GG56Pfm&#10;mGt74S2dd6EUEcI+RwVVCG0upS8qMugT2xJH79s6gyFKV0rt8BLhppGjNH2SBmuOCxW2tKmoOO5+&#10;jIL1LFuf3sf8dt0e9rT/OhwnI5cq9TDoVs8gAnXhP/zXftUKprNpNoH7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noNAyAAAAN4AAAAPAAAAAAAAAAAAAAAAAJgCAABk&#10;cnMvZG93bnJldi54bWxQSwUGAAAAAAQABAD1AAAAjQMAAAAA&#10;" fillcolor="black" stroked="f"/>
              <v:rect id="Rectangle 2118" o:spid="_x0000_s4035" style="position:absolute;left:3580;top:272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dN8gA&#10;AADeAAAADwAAAGRycy9kb3ducmV2LnhtbESPQWvCQBSE7wX/w/KE3ppNxWpMXUWFQi+C2h7q7Zl9&#10;TYLZt3F3q6m/3hUKPQ4z8w0znXemEWdyvras4DlJQRAXVtdcKvj8eHvKQPiArLGxTAp+ycN81nuY&#10;Yq7thbd03oVSRAj7HBVUIbS5lL6oyKBPbEscvW/rDIYoXSm1w0uEm0YO0nQkDdYcFypsaVVRcdz9&#10;GAXLSbY8bYa8vm4Pe9p/HY4vA5cq9djvFq8gAnXhP/zXftcKxpNxNoL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TB03yAAAAN4AAAAPAAAAAAAAAAAAAAAAAJgCAABk&#10;cnMvZG93bnJldi54bWxQSwUGAAAAAAQABAD1AAAAjQMAAAAA&#10;" fillcolor="black" stroked="f"/>
              <v:rect id="Rectangle 2119" o:spid="_x0000_s4036" style="position:absolute;left:3573;top:272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C4rMgA&#10;AADeAAAADwAAAGRycy9kb3ducmV2LnhtbESPQWvCQBSE74X+h+UJvdWN0poYXaUWCr0U1HrQ2zP7&#10;TILZt+nuVlN/vSsIPQ4z8w0znXemESdyvrasYNBPQBAXVtdcKth8fzxnIHxA1thYJgV/5GE+e3yY&#10;Yq7tmVd0WodSRAj7HBVUIbS5lL6oyKDv25Y4egfrDIYoXSm1w3OEm0YOk2QkDdYcFyps6b2i4rj+&#10;NQoW42zxs3zhr8tqv6Pddn98HbpEqade9zYBEagL/+F7+1MrSMdpl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ALisyAAAAN4AAAAPAAAAAAAAAAAAAAAAAJgCAABk&#10;cnMvZG93bnJldi54bWxQSwUGAAAAAAQABAD1AAAAjQMAAAAA&#10;" fillcolor="black" stroked="f"/>
              <v:rect id="Rectangle 2120" o:spid="_x0000_s4037" style="position:absolute;left:3576;top:272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8s3sUA&#10;AADeAAAADwAAAGRycy9kb3ducmV2LnhtbERPu27CMBTdK/UfrIvUrTigAiFgUKlUiQWJR4eyXeJL&#10;EhFfp7YLga/HAxLj0XlP562pxZmcrywr6HUTEMS51RUXCn523+8pCB+QNdaWScGVPMxnry9TzLS9&#10;8IbO21CIGMI+QwVlCE0mpc9LMui7tiGO3NE6gyFCV0jt8BLDTS37STKUBiuODSU29FVSftr+GwWL&#10;cbr4W3/w6rY57Gn/ezgN+i5R6q3Tfk5ABGrDU/xwL7WC0XiUxr3xTr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nyzexQAAAN4AAAAPAAAAAAAAAAAAAAAAAJgCAABkcnMv&#10;ZG93bnJldi54bWxQSwUGAAAAAAQABAD1AAAAigMAAAAA&#10;" fillcolor="black" stroked="f"/>
              <v:rect id="Rectangle 2121" o:spid="_x0000_s4038" style="position:absolute;left:3569;top:272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JRcgA&#10;AADeAAAADwAAAGRycy9kb3ducmV2LnhtbESPQWvCQBSE70L/w/KE3nSjtDWJrlILhV6Eaj3o7Zl9&#10;JsHs23R3q9Ff7xYKPQ4z8w0zW3SmEWdyvrasYDRMQBAXVtdcKth+vQ9SED4ga2wsk4IreVjMH3oz&#10;zLW98JrOm1CKCGGfo4IqhDaX0hcVGfRD2xJH72idwRClK6V2eIlw08hxkrxIgzXHhQpbequoOG1+&#10;jIJlli6/P594dVsf9rTfHU7PY5co9djvXqcgAnXhP/zX/tAKJtkkz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04lFyAAAAN4AAAAPAAAAAAAAAAAAAAAAAJgCAABk&#10;cnMvZG93bnJldi54bWxQSwUGAAAAAAQABAD1AAAAjQMAAAAA&#10;" fillcolor="black" stroked="f"/>
              <v:rect id="Rectangle 2122" o:spid="_x0000_s4039" style="position:absolute;left:3573;top:2728;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2BccA&#10;AADeAAAADwAAAGRycy9kb3ducmV2LnhtbESPy2rCQBSG9wXfYTiCuzpRbDXRUbQgdFOol4Xujplj&#10;EsycSWdGTfv0nYXg8ue/8c0WranFjZyvLCsY9BMQxLnVFRcK9rv16wSED8gaa8uk4Jc8LOadlxlm&#10;2t55Q7dtKEQcYZ+hgjKEJpPS5yUZ9H3bEEfvbJ3BEKUrpHZ4j+OmlsMkeZcGK44PJTb0UVJ+2V6N&#10;glU6Wf18j/jrb3M60vFwurwNXaJUr9supyACteEZfrQ/tYJxOk4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wtgXHAAAA3gAAAA8AAAAAAAAAAAAAAAAAmAIAAGRy&#10;cy9kb3ducmV2LnhtbFBLBQYAAAAABAAEAPUAAACMAwAAAAA=&#10;" fillcolor="black" stroked="f"/>
              <v:rect id="Rectangle 2123" o:spid="_x0000_s4040" style="position:absolute;left:3565;top:273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wTnsgA&#10;AADeAAAADwAAAGRycy9kb3ducmV2LnhtbESPT2sCMRTE7wW/Q3iF3mpWaau7GkUFoZdC/XPQ23Pz&#10;uru4eVmTqNt++kYQPA4z8xtmPG1NLS7kfGVZQa+bgCDOra64ULDdLF+HIHxA1lhbJgW/5GE66TyN&#10;MdP2yiu6rEMhIoR9hgrKEJpMSp+XZNB3bUMcvR/rDIYoXSG1w2uEm1r2k+RDGqw4LpTY0KKk/Lg+&#10;GwXzdDg/fb/x19/qsKf97nB877tEqZfndjYCEagNj/C9/akVDNJB2oPbnXgF5OQ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fBOeyAAAAN4AAAAPAAAAAAAAAAAAAAAAAJgCAABk&#10;cnMvZG93bnJldi54bWxQSwUGAAAAAAQABAD1AAAAjQMAAAAA&#10;" fillcolor="black" stroked="f"/>
              <v:rect id="Rectangle 2124" o:spid="_x0000_s4041" style="position:absolute;left:3557;top:273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6N6cgA&#10;AADeAAAADwAAAGRycy9kb3ducmV2LnhtbESPQWvCQBSE74L/YXmF3nTT0FaTuooKQi9C1R7q7Zl9&#10;TYLZt3F31dhf3y0UPA4z8w0zmXWmERdyvras4GmYgCAurK65VPC5Ww3GIHxA1thYJgU38jCb9nsT&#10;zLW98oYu21CKCGGfo4IqhDaX0hcVGfRD2xJH79s6gyFKV0rt8BrhppFpkrxKgzXHhQpbWlZUHLdn&#10;o2CRjRenj2de/2wOe9p/HY4vqUuUenzo5m8gAnXhHv5vv2sFo2yUpfB3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ro3pyAAAAN4AAAAPAAAAAAAAAAAAAAAAAJgCAABk&#10;cnMvZG93bnJldi54bWxQSwUGAAAAAAQABAD1AAAAjQMAAAAA&#10;" fillcolor="black" stroked="f"/>
              <v:rect id="Rectangle 2125" o:spid="_x0000_s4042" style="position:absolute;left:3561;top:273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IocsgA&#10;AADeAAAADwAAAGRycy9kb3ducmV2LnhtbESPQWsCMRSE74L/ITyhN81qW3VXo2ih0EtBbQ/19tw8&#10;dxc3L9sk1a2/vhGEHoeZ+YaZL1tTizM5X1lWMBwkIIhzqysuFHx+vPanIHxA1lhbJgW/5GG56Hbm&#10;mGl74S2dd6EQEcI+QwVlCE0mpc9LMugHtiGO3tE6gyFKV0jt8BLhppajJBlLgxXHhRIbeikpP+1+&#10;jIJ1Ol1/b574/bo97Gn/dTg9j1yi1EOvXc1ABGrDf/jeftMKJukkfYTb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4ihyyAAAAN4AAAAPAAAAAAAAAAAAAAAAAJgCAABk&#10;cnMvZG93bnJldi54bWxQSwUGAAAAAAQABAD1AAAAjQMAAAAA&#10;" fillcolor="black" stroked="f"/>
              <v:rect id="Rectangle 2126" o:spid="_x0000_s4043" style="position:absolute;left:3550;top:2739;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wBsgA&#10;AADeAAAADwAAAGRycy9kb3ducmV2LnhtbESPT2sCMRTE74LfITyhN81WbHVXo2ih0ItQ/xz09ty8&#10;7i5uXtYk1bWfvhEKPQ4z8xtmtmhNLa7kfGVZwfMgAUGcW11xoWC/e+9PQPiArLG2TAru5GEx73Zm&#10;mGl74w1dt6EQEcI+QwVlCE0mpc9LMugHtiGO3pd1BkOUrpDa4S3CTS2HSfIqDVYcF0ps6K2k/Lz9&#10;NgpW6WR1+Rzx+mdzOtLxcDq/DF2i1FOvXU5BBGrDf/iv/aEVjNNxOoLH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C7AGyAAAAN4AAAAPAAAAAAAAAAAAAAAAAJgCAABk&#10;cnMvZG93bnJldi54bWxQSwUGAAAAAAQABAD1AAAAjQMAAAAA&#10;" fillcolor="black" stroked="f"/>
              <v:rect id="Rectangle 2127" o:spid="_x0000_s4044" style="position:absolute;left:3554;top:2739;width:3;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VncgA&#10;AADeAAAADwAAAGRycy9kb3ducmV2LnhtbESPQWvCQBSE74L/YXlCb2ZT0WpSV1Gh0Euh2h7q7Zl9&#10;TYLZt3F3q6m/3hUKPQ4z8w0zX3amEWdyvras4DFJQRAXVtdcKvj8eBnOQPiArLGxTAp+ycNy0e/N&#10;Mdf2wls670IpIoR9jgqqENpcSl9UZNAntiWO3rd1BkOUrpTa4SXCTSNHafokDdYcFypsaVNRcdz9&#10;GAXrbLY+vY/57bo97Gn/dThORi5V6mHQrZ5BBOrCf/iv/aoVTLNpNoH7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RxWdyAAAAN4AAAAPAAAAAAAAAAAAAAAAAJgCAABk&#10;cnMvZG93bnJldi54bWxQSwUGAAAAAAQABAD1AAAAjQMAAAAA&#10;" fillcolor="black" stroked="f"/>
              <v:rect id="Rectangle 2128" o:spid="_x0000_s4045" style="position:absolute;left:3546;top:273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L6sgA&#10;AADeAAAADwAAAGRycy9kb3ducmV2LnhtbESPQWvCQBSE7wX/w/KE3ppNxapJXUWFQi+C2h7q7Zl9&#10;TYLZt3F3q6m/3hUKPQ4z8w0znXemEWdyvras4DlJQRAXVtdcKvj8eHuagPABWWNjmRT8kof5rPcw&#10;xVzbC2/pvAuliBD2OSqoQmhzKX1RkUGf2JY4et/WGQxRulJqh5cIN40cpOlIGqw5LlTY0qqi4rj7&#10;MQqW2WR52gx5fd0e9rT/OhxfBi5V6rHfLV5BBOrCf/iv/a4VjLNxNoL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lYvqyAAAAN4AAAAPAAAAAAAAAAAAAAAAAJgCAABk&#10;cnMvZG93bnJldi54bWxQSwUGAAAAAAQABAD1AAAAjQMAAAAA&#10;" fillcolor="black" stroked="f"/>
              <v:rect id="Rectangle 2129" o:spid="_x0000_s4046" style="position:absolute;left:3539;top:274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kuccYA&#10;AADeAAAADwAAAGRycy9kb3ducmV2LnhtbERPTWvCQBS8C/6H5Qm96UapraZZRQuFXgpqe6i3l+wz&#10;CWbfxt2txv56VyiUOQ3zxWTLzjTiTM7XlhWMRwkI4sLqmksFX59vwxkIH5A1NpZJwZU8LBf9Xoap&#10;thfe0nkXShFL2KeooAqhTaX0RUUG/ci2xFE7WGcwROpKqR1eYrlp5CRJnqTBmuNChS29VlQcdz9G&#10;wXo+W582j/zxu833tP/Oj9OJS5R6GHSrFxCBuvBv/ku/awXP8wi434lX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kuccYAAADeAAAADwAAAAAAAAAAAAAAAACYAgAAZHJz&#10;L2Rvd25yZXYueG1sUEsFBgAAAAAEAAQA9QAAAIsDAAAAAA==&#10;" fillcolor="black" stroked="f"/>
              <v:rect id="Rectangle 2130" o:spid="_x0000_s4047" style="position:absolute;left:3542;top:274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6A8UA&#10;AADeAAAADwAAAGRycy9kb3ducmV2LnhtbERPu27CMBTdK/EP1kViKw6IFhIwCCohdalUHgNsl/iS&#10;RMTXqW0g7dfXAxLj0XnPFq2pxY2crywrGPQTEMS51RUXCva79esEhA/IGmvLpOCXPCzmnZcZZtre&#10;eUO3bShEDGGfoYIyhCaT0uclGfR92xBH7mydwRChK6R2eI/hppbDJHmXBiuODSU29FFSftlejYJV&#10;Oln9fI/4629zOtLxcLq8DV2iVK/bLqcgArXhKX64P7WCcTpO49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RroDxQAAAN4AAAAPAAAAAAAAAAAAAAAAAJgCAABkcnMv&#10;ZG93bnJldi54bWxQSwUGAAAAAAQABAD1AAAAigMAAAAA&#10;" fillcolor="black" stroked="f"/>
              <v:rect id="Rectangle 2131" o:spid="_x0000_s4048" style="position:absolute;left:3531;top:274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ofmMgA&#10;AADeAAAADwAAAGRycy9kb3ducmV2LnhtbESPQWvCQBSE7wX/w/IKvTWbSltNdBUtCL0I1fZQb8/s&#10;Mwlm36a7q0Z/vSsIPQ4z8w0znnamEUdyvras4CVJQRAXVtdcKvj5XjwPQfiArLGxTArO5GE66T2M&#10;Mdf2xCs6rkMpIoR9jgqqENpcSl9UZNAntiWO3s46gyFKV0rt8BThppH9NH2XBmuOCxW29FFRsV8f&#10;jIJ5Npz/fb3y8rLabmjzu92/9V2q1NNjNxuBCNSF//C9/akVDLJBlsHtTrwCcn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Ch+YyAAAAN4AAAAPAAAAAAAAAAAAAAAAAJgCAABk&#10;cnMvZG93bnJldi54bWxQSwUGAAAAAAQABAD1AAAAjQMAAAAA&#10;" fillcolor="black" stroked="f"/>
              <v:rect id="Rectangle 2132" o:spid="_x0000_s4049" style="position:absolute;left:3535;top:274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631McA&#10;AADeAAAADwAAAGRycy9kb3ducmV2LnhtbESPzWoCMRSF94W+Q7iCu5oo2o6jUWqh4KZQrQvdXSfX&#10;mcHJzTRJddqnbxaCy8P545svO9uIC/lQO9YwHCgQxIUzNZcadl/vTxmIEJENNo5Jwy8FWC4eH+aY&#10;G3flDV22sRRphEOOGqoY21zKUFRkMQxcS5y8k/MWY5K+lMbjNY3bRo6UepYWa04PFbb0VlFx3v5Y&#10;Datptvr+HPPH3+Z4oMP+eJ6MvNK63+teZyAidfEevrXXRsPLNFMJIOEkFJ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Ot9THAAAA3gAAAA8AAAAAAAAAAAAAAAAAmAIAAGRy&#10;cy9kb3ducmV2LnhtbFBLBQYAAAAABAAEAPUAAACMAwAAAAA=&#10;" fillcolor="black" stroked="f"/>
              <v:rect id="Rectangle 2133" o:spid="_x0000_s4050" style="position:absolute;left:3531;top:2750;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IST8kA&#10;AADeAAAADwAAAGRycy9kb3ducmV2LnhtbESPT2sCMRTE74V+h/AKvdVEsXVdjVIFwUuh/jno7bl5&#10;7i5uXrZJqtt++qZQ6HGYmd8w03lnG3ElH2rHGvo9BYK4cKbmUsN+t3rKQISIbLBxTBq+KMB8dn83&#10;xdy4G2/ouo2lSBAOOWqoYmxzKUNRkcXQcy1x8s7OW4xJ+lIaj7cEt40cKPUiLdacFipsaVlRcdl+&#10;Wg2Lcbb4eB/y2/fmdKTj4XR5Hnil9eND9zoBEamL/+G/9tpoGI0z1YffO+kKyN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cIST8kAAADeAAAADwAAAAAAAAAAAAAAAACYAgAA&#10;ZHJzL2Rvd25yZXYueG1sUEsFBgAAAAAEAAQA9QAAAI4DAAAAAA==&#10;" fillcolor="black" stroked="f"/>
              <v:rect id="Rectangle 2134" o:spid="_x0000_s4051" style="position:absolute;left:3482;top:278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CMOMgA&#10;AADeAAAADwAAAGRycy9kb3ducmV2LnhtbESPQWsCMRSE74X+h/AK3mri0tZ1NUotFHopVNuD3p6b&#10;5+7i5mWbRN321zdCweMwM98ws0VvW3EiHxrHGkZDBYK4dKbhSsPX5+t9DiJEZIOtY9LwQwEW89ub&#10;GRbGnXlFp3WsRIJwKFBDHWNXSBnKmiyGoeuIk7d33mJM0lfSeDwnuG1lptSTtNhwWqixo5eaysP6&#10;aDUsJ/ny++OB339Xuy1tN7vDY+aV1oO7/nkKIlIfr+H/9pvRMJ7kKoP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EIw4yAAAAN4AAAAPAAAAAAAAAAAAAAAAAJgCAABk&#10;cnMvZG93bnJldi54bWxQSwUGAAAAAAQABAD1AAAAjQMAAAAA&#10;" fillcolor="black" stroked="f"/>
              <v:rect id="Rectangle 2135" o:spid="_x0000_s4052" style="position:absolute;left:3485;top:278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wpo8gA&#10;AADeAAAADwAAAGRycy9kb3ducmV2LnhtbESPQU8CMRSE7yb8h+aReJMWVFxWCgETEy8mghzg9tg+&#10;dzdsX9e2wsqvtyQmHCcz801mOu9sI47kQ+1Yw3CgQBAXztRcath8vt5lIEJENtg4Jg2/FGA+691M&#10;MTfuxCs6rmMpEoRDjhqqGNtcylBUZDEMXEucvC/nLcYkfSmNx1OC20aOlBpLizWnhQpbeqmoOKx/&#10;rIblJFt+fzzw+3m139Fuuz88jrzS+rbfLZ5BROriNfzffjManiaZuofLnXQF5O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XCmjyAAAAN4AAAAPAAAAAAAAAAAAAAAAAJgCAABk&#10;cnMvZG93bnJldi54bWxQSwUGAAAAAAQABAD1AAAAjQMAAAAA&#10;" fillcolor="black" stroked="f"/>
              <v:rect id="Rectangle 2136" o:spid="_x0000_s4053" style="position:absolute;left:3478;top:2785;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Wx18kA&#10;AADeAAAADwAAAGRycy9kb3ducmV2LnhtbESPT2sCMRTE74V+h/AKvdWkYuu6GqUWCr0I9c9Bb8/N&#10;c3dx87JNUt366Ruh4HGYmd8wk1lnG3EiH2rHGp57CgRx4UzNpYbN+uMpAxEissHGMWn4pQCz6f3d&#10;BHPjzryk0yqWIkE45KihirHNpQxFRRZDz7XEyTs4bzEm6UtpPJ4T3Dayr9SrtFhzWqiwpfeKiuPq&#10;x2qYj7L599eAF5flfke77f740vdK68eH7m0MIlIXb+H/9qfRMBxlag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bWx18kAAADeAAAADwAAAAAAAAAAAAAAAACYAgAA&#10;ZHJzL2Rvd25yZXYueG1sUEsFBgAAAAAEAAQA9QAAAI4DAAAAAA==&#10;" fillcolor="black" stroked="f"/>
              <v:rect id="Rectangle 2137" o:spid="_x0000_s4054" style="position:absolute;left:3470;top:278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TMkA&#10;AADeAAAADwAAAGRycy9kb3ducmV2LnhtbESPT2sCMRTE74V+h/AKvdWkUuu6GqUWhF4K9c9Bb8/N&#10;c3dx87JNom776Ruh4HGYmd8wk1lnG3EmH2rHGp57CgRx4UzNpYbNevGUgQgR2WDjmDT8UIDZ9P5u&#10;grlxF17SeRVLkSAcctRQxdjmUoaiIouh51ri5B2ctxiT9KU0Hi8JbhvZV+pVWqw5LVTY0ntFxXF1&#10;shrmo2z+/fXCn7/L/Y522/1x0PdK68eH7m0MIlIXb+H/9ofRMBxlagDXO+k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vkUTMkAAADeAAAADwAAAAAAAAAAAAAAAACYAgAA&#10;ZHJzL2Rvd25yZXYueG1sUEsFBgAAAAAEAAQA9QAAAI4DAAAAAA==&#10;" fillcolor="black" stroked="f"/>
              <v:rect id="Rectangle 2138" o:spid="_x0000_s4055" style="position:absolute;left:3474;top:278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uKO8kA&#10;AADeAAAADwAAAGRycy9kb3ducmV2LnhtbESPQWsCMRSE74X+h/AKvXWTSrXrapQqFLwU1PZQb8/N&#10;c3dx87ImqW7765uC0OMwM98w03lvW3EmHxrHGh4zBYK4dKbhSsPH++tDDiJEZIOtY9LwTQHms9ub&#10;KRbGXXhD522sRIJwKFBDHWNXSBnKmiyGzHXEyTs4bzEm6StpPF4S3LZyoNRIWmw4LdTY0bKm8rj9&#10;shoW43xxWj/x289mv6Pd5/44HHil9f1d/zIBEamP/+Fre2U0PI9zNYK/O+kKy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iuKO8kAAADeAAAADwAAAAAAAAAAAAAAAACYAgAA&#10;ZHJzL2Rvd25yZXYueG1sUEsFBgAAAAAEAAQA9QAAAI4DAAAAAA==&#10;" fillcolor="black" stroked="f"/>
              <v:rect id="Rectangle 2139" o:spid="_x0000_s4056" style="position:absolute;left:3466;top:279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cvoMkA&#10;AADeAAAADwAAAGRycy9kb3ducmV2LnhtbESPQWsCMRSE70L/Q3iF3tyk0uq6GqUWCr0U1PZQb8/N&#10;c3dx87JNUt321zeC0OMwM98w82VvW3EiHxrHGu4zBYK4dKbhSsPH+8swBxEissHWMWn4oQDLxc1g&#10;joVxZ97QaRsrkSAcCtRQx9gVUoayJoshcx1x8g7OW4xJ+koaj+cEt60cKTWWFhtOCzV29FxTedx+&#10;Ww2rab76Wj/w2+9mv6Pd5/74OPJK67vb/mkGIlIf/8PX9qvRMJnmagKXO+k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WcvoMkAAADeAAAADwAAAAAAAAAAAAAAAACYAgAA&#10;ZHJzL2Rvd25yZXYueG1sUEsFBgAAAAAEAAQA9QAAAI4DAAAAAA==&#10;" fillcolor="black" stroked="f"/>
              <v:rect id="Rectangle 2140" o:spid="_x0000_s4057" style="position:absolute;left:3459;top:279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i70sUA&#10;AADeAAAADwAAAGRycy9kb3ducmV2LnhtbERPTWsCMRC9F/ofwgjeaqJou65GqYWCl0K1HvQ2bsbd&#10;xc1km6S67a9vDoLHx/ueLzvbiAv5UDvWMBwoEMSFMzWXGnZf708ZiBCRDTaOScMvBVguHh/mmBt3&#10;5Q1dtrEUKYRDjhqqGNtcylBUZDEMXEucuJPzFmOCvpTG4zWF20aOlHqWFmtODRW29FZRcd7+WA2r&#10;abb6/hzzx9/meKDD/niejLzSut/rXmcgInXxLr6510bDyzRTaW+6k6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vSxQAAAN4AAAAPAAAAAAAAAAAAAAAAAJgCAABkcnMv&#10;ZG93bnJldi54bWxQSwUGAAAAAAQABAD1AAAAigMAAAAA&#10;" fillcolor="black" stroked="f"/>
              <v:rect id="Rectangle 2141" o:spid="_x0000_s4058" style="position:absolute;left:3463;top:279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QeScgA&#10;AADeAAAADwAAAGRycy9kb3ducmV2LnhtbESPQWsCMRSE74X+h/AK3mqitHV3NUotFHopVNuD3p6b&#10;5+7i5mWbRN321zdCweMwM98ws0VvW3EiHxrHGkZDBYK4dKbhSsPX5+t9BiJEZIOtY9LwQwEW89ub&#10;GRbGnXlFp3WsRIJwKFBDHWNXSBnKmiyGoeuIk7d33mJM0lfSeDwnuG3lWKknabHhtFBjRy81lYf1&#10;0WpY5tny++OB339Xuy1tN7vD49grrQd3/fMURKQ+XsP/7TejYZJnKofL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tB5JyAAAAN4AAAAPAAAAAAAAAAAAAAAAAJgCAABk&#10;cnMvZG93bnJldi54bWxQSwUGAAAAAAQABAD1AAAAjQMAAAAA&#10;" fillcolor="black" stroked="f"/>
              <v:rect id="Rectangle 2142" o:spid="_x0000_s4059" style="position:absolute;left:3455;top:2800;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chCccA&#10;AADeAAAADwAAAGRycy9kb3ducmV2LnhtbESPzWoCMRSF9wXfIdxCdzWjVB1Ho2ih4EZQ24XurpPb&#10;mcHJzTRJdfTpzUJweTh/fNN5a2pxJucrywp63QQEcW51xYWCn++v9xSED8gaa8uk4Eoe5rPOyxQz&#10;bS+8pfMuFCKOsM9QQRlCk0np85IM+q5tiKP3a53BEKUrpHZ4ieOmlv0kGUqDFceHEhv6LCk/7f6N&#10;guU4Xf5tPnh92x4PdNgfT4O+S5R6e20XExCB2vAMP9orrWA0TnsRIOJEFJ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XIQnHAAAA3gAAAA8AAAAAAAAAAAAAAAAAmAIAAGRy&#10;cy9kb3ducmV2LnhtbFBLBQYAAAAABAAEAPUAAACMAwAAAAA=&#10;" fillcolor="black" stroked="f"/>
              <v:rect id="Rectangle 2143" o:spid="_x0000_s4060" style="position:absolute;left:3451;top:2803;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uEksgA&#10;AADeAAAADwAAAGRycy9kb3ducmV2LnhtbESPQWvCQBSE7wX/w/KE3uomom2MrlKFQi9CtR709sw+&#10;k2D2bbq71eiv7xYKPQ4z8w0zW3SmERdyvrasIB0kIIgLq2suFew+354yED4ga2wsk4IbeVjMew8z&#10;zLW98oYu21CKCGGfo4IqhDaX0hcVGfQD2xJH72SdwRClK6V2eI1w08hhkjxLgzXHhQpbWlVUnLff&#10;RsFyki2/Pka8vm+OBzrsj+fx0CVKPfa71ymIQF34D/+137WCl0mW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G4SSyAAAAN4AAAAPAAAAAAAAAAAAAAAAAJgCAABk&#10;cnMvZG93bnJldi54bWxQSwUGAAAAAAQABAD1AAAAjQMAAAAA&#10;" fillcolor="black" stroked="f"/>
              <v:rect id="Rectangle 2144" o:spid="_x0000_s4061" style="position:absolute;left:3451;top:280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ka5cgA&#10;AADeAAAADwAAAGRycy9kb3ducmV2LnhtbESPQWvCQBSE7wX/w/KE3urGoG2MrlKFQi9CtR709sw+&#10;k2D2bbq71eiv7xYKPQ4z8w0zW3SmERdyvrasYDhIQBAXVtdcKth9vj1lIHxA1thYJgU38rCY9x5m&#10;mGt75Q1dtqEUEcI+RwVVCG0upS8qMugHtiWO3sk6gyFKV0rt8BrhppFpkjxLgzXHhQpbWlVUnLff&#10;RsFyki2/Pka8vm+OBzrsj+dx6hKlHvvd6xREoC78h//a71rByyQbp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yRrlyAAAAN4AAAAPAAAAAAAAAAAAAAAAAJgCAABk&#10;cnMvZG93bnJldi54bWxQSwUGAAAAAAQABAD1AAAAjQMAAAAA&#10;" fillcolor="black" stroked="f"/>
              <v:rect id="Rectangle 2145" o:spid="_x0000_s4062" style="position:absolute;left:3447;top:280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W/fsgA&#10;AADeAAAADwAAAGRycy9kb3ducmV2LnhtbESPQWsCMRSE7wX/Q3hCbzWrtXXdGkULBS8FtR7q7bl5&#10;7i5uXrZJqqu/3giFHoeZ+YaZzFpTixM5X1lW0O8lIIhzqysuFGy/Pp5SED4ga6wtk4ILeZhNOw8T&#10;zLQ985pOm1CICGGfoYIyhCaT0uclGfQ92xBH72CdwRClK6R2eI5wU8tBkrxKgxXHhRIbei8pP25+&#10;jYLFOF38rIb8eV3vd7T73h9fBi5R6rHbzt9ABGrDf/ivvdQKRuO0/wz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hb9+yAAAAN4AAAAPAAAAAAAAAAAAAAAAAJgCAABk&#10;cnMvZG93bnJldi54bWxQSwUGAAAAAAQABAD1AAAAjQMAAAAA&#10;" fillcolor="black" stroked="f"/>
              <v:rect id="Rectangle 2146" o:spid="_x0000_s4063" style="position:absolute;left:3440;top:281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wnCsgA&#10;AADeAAAADwAAAGRycy9kb3ducmV2LnhtbESPT2sCMRTE70K/Q3iF3jSr+GfdGqUWCr0Ianuot+fm&#10;dXdx87JNUl399EYQPA4z8xtmtmhNLY7kfGVZQb+XgCDOra64UPD99dFNQfiArLG2TArO5GExf+rM&#10;MNP2xBs6bkMhIoR9hgrKEJpMSp+XZND3bEMcvV/rDIYoXSG1w1OEm1oOkmQsDVYcF0ps6L2k/LD9&#10;NwqW03T5tx7y6rLZ72j3sz+MBi5R6uW5fXsFEagNj/C9/akVTKZpfwi3O/EK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bCcKyAAAAN4AAAAPAAAAAAAAAAAAAAAAAJgCAABk&#10;cnMvZG93bnJldi54bWxQSwUGAAAAAAQABAD1AAAAjQMAAAAA&#10;" fillcolor="black" stroked="f"/>
              <v:rect id="Rectangle 2147" o:spid="_x0000_s4064" style="position:absolute;left:3444;top:281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CCkckA&#10;AADeAAAADwAAAGRycy9kb3ducmV2LnhtbESPzWsCMRTE74L/Q3gFb5pV/Fi3RtFCoZdC/TjU23Pz&#10;uru4edkmqW771zeC4HGYmd8wi1VranEh5yvLCoaDBARxbnXFhYLD/rWfgvABWWNtmRT8kofVsttZ&#10;YKbtlbd02YVCRAj7DBWUITSZlD4vyaAf2IY4el/WGQxRukJqh9cIN7UcJclUGqw4LpTY0EtJ+Xn3&#10;YxRs5unm+2PM73/b05GOn6fzZOQSpXpP7foZRKA2PML39ptWMJunwwnc7sQrIJ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yCCkckAAADeAAAADwAAAAAAAAAAAAAAAACYAgAA&#10;ZHJzL2Rvd25yZXYueG1sUEsFBgAAAAAEAAQA9QAAAI4DAAAAAA==&#10;" fillcolor="black" stroked="f"/>
              <v:rect id="Rectangle 2148" o:spid="_x0000_s4065" style="position:absolute;left:3436;top:281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c5sgA&#10;AADeAAAADwAAAGRycy9kb3ducmV2LnhtbESPQWsCMRSE74L/ITyhN80qra6rUbRQ6EWotge9PTfP&#10;3cXNyzZJde2vb4SCx2FmvmHmy9bU4kLOV5YVDAcJCOLc6ooLBV+fb/0UhA/IGmvLpOBGHpaLbmeO&#10;mbZX3tJlFwoRIewzVFCG0GRS+rwkg35gG+LonawzGKJ0hdQOrxFuajlKkrE0WHFcKLGh15Ly8+7H&#10;KFhP0/X3xzNvfrfHAx32x/PLyCVKPfXa1QxEoDY8wv/td61gMk2HY7jf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8hzmyAAAAN4AAAAPAAAAAAAAAAAAAAAAAJgCAABk&#10;cnMvZG93bnJldi54bWxQSwUGAAAAAAQABAD1AAAAjQMAAAAA&#10;" fillcolor="black" stroked="f"/>
              <v:rect id="Rectangle 2149" o:spid="_x0000_s4066" style="position:absolute;left:3428;top:2819;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5fcgA&#10;AADeAAAADwAAAGRycy9kb3ducmV2LnhtbESPQWsCMRSE7wX/Q3hCbzWrtHVdjaKC0Euh2h709tw8&#10;dxc3L2sSddtf3wiCx2FmvmEms9bU4kLOV5YV9HsJCOLc6ooLBT/fq5cUhA/IGmvLpOCXPMymnacJ&#10;ZtpeeU2XTShEhLDPUEEZQpNJ6fOSDPqebYijd7DOYIjSFVI7vEa4qeUgSd6lwYrjQokNLUvKj5uz&#10;UbAYpYvT1yt//q33O9pt98e3gUuUeu628zGIQG14hO/tD61gOEr7Q7jdiVdAT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vrl9yAAAAN4AAAAPAAAAAAAAAAAAAAAAAJgCAABk&#10;cnMvZG93bnJldi54bWxQSwUGAAAAAAQABAD1AAAAjQMAAAAA&#10;" fillcolor="black" stroked="f"/>
              <v:rect id="Rectangle 2150" o:spid="_x0000_s4067" style="position:absolute;left:3432;top:2819;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EtD8UA&#10;AADeAAAADwAAAGRycy9kb3ducmV2LnhtbERPz2vCMBS+D/wfwhvsNlNlaq1G0cHAi6BuB709m7e2&#10;2Lx0SabVv94cBI8f3+/pvDW1OJPzlWUFvW4Cgji3uuJCwc/313sKwgdkjbVlUnAlD/NZ52WKmbYX&#10;3tJ5FwoRQ9hnqKAMocmk9HlJBn3XNsSR+7XOYIjQFVI7vMRwU8t+kgylwYpjQ4kNfZaUn3b/RsFy&#10;nC7/Nh+8vm2PBzrsj6dB3yVKvb22iwmIQG14ih/ulVYwGqe9uDfeiVd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IS0PxQAAAN4AAAAPAAAAAAAAAAAAAAAAAJgCAABkcnMv&#10;ZG93bnJldi54bWxQSwUGAAAAAAQABAD1AAAAigMAAAAA&#10;" fillcolor="black" stroked="f"/>
              <v:rect id="Rectangle 2151" o:spid="_x0000_s4068" style="position:absolute;left:3425;top:2819;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2IlMgA&#10;AADeAAAADwAAAGRycy9kb3ducmV2LnhtbESPQWvCQBSE7wX/w/KE3upG0TaJrlKFQi9CtR709sw+&#10;k2D2bbq71eiv7xYKPQ4z8w0zW3SmERdyvrasYDhIQBAXVtdcKth9vj2lIHxA1thYJgU38rCY9x5m&#10;mGt75Q1dtqEUEcI+RwVVCG0upS8qMugHtiWO3sk6gyFKV0rt8BrhppGjJHmWBmuOCxW2tKqoOG+/&#10;jYJlli6/Psa8vm+OBzrsj+fJyCVKPfa71ymIQF34D/+137WClywdZ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bYiUyAAAAN4AAAAPAAAAAAAAAAAAAAAAAJgCAABk&#10;cnMvZG93bnJldi54bWxQSwUGAAAAAAQABAD1AAAAjQMAAAAA&#10;" fillcolor="black" stroked="f"/>
              <v:rect id="Rectangle 2152" o:spid="_x0000_s4069" style="position:absolute;left:3417;top:28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vrtMcA&#10;AADeAAAADwAAAGRycy9kb3ducmV2LnhtbESPy2rCQBSG9wXfYTiCuzox2Bqjo2hB6KZQLwvdHTPH&#10;JJg5k86MmvbpO4tClz//jW++7Ewj7uR8bVnBaJiAIC6srrlUcNhvnjMQPiBrbCyTgm/ysFz0nuaY&#10;a/vgLd13oRRxhH2OCqoQ2lxKX1Rk0A9tSxy9i3UGQ5SulNrhI46bRqZJ8ioN1hwfKmzpraLiursZ&#10;Betptv76HPPHz/Z8otPxfH1JXaLUoN+tZiACdeE//Nd+1wom0yyN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767THAAAA3gAAAA8AAAAAAAAAAAAAAAAAmAIAAGRy&#10;cy9kb3ducmV2LnhtbFBLBQYAAAAABAAEAPUAAACMAwAAAAA=&#10;" fillcolor="black" stroked="f"/>
              <v:rect id="Rectangle 2153" o:spid="_x0000_s4070" style="position:absolute;left:3421;top:282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dOL8gA&#10;AADeAAAADwAAAGRycy9kb3ducmV2LnhtbESPQWvCQBSE7wX/w/KE3urGoG2MrlKFQi9CtR709sw+&#10;k2D2bbq71eiv7xYKPQ4z8w0zW3SmERdyvrasYDhIQBAXVtdcKth9vj1lIHxA1thYJgU38rCY9x5m&#10;mGt75Q1dtqEUEcI+RwVVCG0upS8qMugHtiWO3sk6gyFKV0rt8BrhppFpkjxLgzXHhQpbWlVUnLff&#10;RsFyki2/Pka8vm+OBzrsj+dx6hKlHvvd6xREoC78h//a71rByyRLh/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d04vyAAAAN4AAAAPAAAAAAAAAAAAAAAAAJgCAABk&#10;cnMvZG93bnJldi54bWxQSwUGAAAAAAQABAD1AAAAjQMAAAAA&#10;" fillcolor="black" stroked="f"/>
              <v:rect id="Rectangle 2154" o:spid="_x0000_s4071" style="position:absolute;left:3409;top:28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XQWMgA&#10;AADeAAAADwAAAGRycy9kb3ducmV2LnhtbESPQWvCQBSE7wX/w/KE3urG0NoYXUULhV6EanvQ2zP7&#10;TILZt3F3q6m/visIPQ4z8w0znXemEWdyvrasYDhIQBAXVtdcKvj+en/KQPiArLGxTAp+ycN81nuY&#10;Yq7thdd03oRSRAj7HBVUIbS5lL6oyKAf2JY4egfrDIYoXSm1w0uEm0amSTKSBmuOCxW29FZRcdz8&#10;GAXLcbY8fT7z6rre72i33R9fUpco9djvFhMQgbrwH763P7SC13GWp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pdBYyAAAAN4AAAAPAAAAAAAAAAAAAAAAAJgCAABk&#10;cnMvZG93bnJldi54bWxQSwUGAAAAAAQABAD1AAAAjQMAAAAA&#10;" fillcolor="black" stroked="f"/>
              <v:rect id="Rectangle 2155" o:spid="_x0000_s4072" style="position:absolute;left:3413;top:282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l1w8kA&#10;AADeAAAADwAAAGRycy9kb3ducmV2LnhtbESPQWvCQBSE74L/YXlCb7oxbW2MrqKFQi+Fanuot2f2&#10;mQSzb9Pdrab++q5Q8DjMzDfMfNmZRpzI+dqygvEoAUFcWF1zqeDz42WYgfABWWNjmRT8koflot+b&#10;Y67tmTd02oZSRAj7HBVUIbS5lL6oyKAf2ZY4egfrDIYoXSm1w3OEm0amSTKRBmuOCxW29FxRcdz+&#10;GAXrabb+fn/gt8tmv6Pd1/74mLpEqbtBt5qBCNSFW/i//aoVPE2z9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el1w8kAAADeAAAADwAAAAAAAAAAAAAAAACYAgAA&#10;ZHJzL2Rvd25yZXYueG1sUEsFBgAAAAAEAAQA9QAAAI4DAAAAAA==&#10;" fillcolor="black" stroked="f"/>
              <v:rect id="Rectangle 2156" o:spid="_x0000_s4073" style="position:absolute;left:3409;top:2830;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Dtt8gA&#10;AADeAAAADwAAAGRycy9kb3ducmV2LnhtbESPQWvCQBSE70L/w/KE3nRj0DZGV6mFQi+Faj3o7Zl9&#10;JsHs23R3q7G/visUPA4z8w0zX3amEWdyvrasYDRMQBAXVtdcKth+vQ0yED4ga2wsk4IreVguHnpz&#10;zLW98JrOm1CKCGGfo4IqhDaX0hcVGfRD2xJH72idwRClK6V2eIlw08g0SZ6kwZrjQoUtvVZUnDY/&#10;RsFqmq2+P8f88bs+7Gm/O5wmqUuUeux3LzMQgbpwD/+337WC52mWj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AO23yAAAAN4AAAAPAAAAAAAAAAAAAAAAAJgCAABk&#10;cnMvZG93bnJldi54bWxQSwUGAAAAAAQABAD1AAAAjQMAAAAA&#10;" fillcolor="black" stroked="f"/>
              <v:rect id="Rectangle 2157" o:spid="_x0000_s4074" style="position:absolute;left:3402;top:283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xILMgA&#10;AADeAAAADwAAAGRycy9kb3ducmV2LnhtbESPQWvCQBSE74X+h+UJ3urGoG1MXaUKgpeC2h7q7Zl9&#10;TYLZt3F31dhf7xYKPQ4z8w0znXemERdyvrasYDhIQBAXVtdcKvj8WD1lIHxA1thYJgU38jCfPT5M&#10;Mdf2ylu67EIpIoR9jgqqENpcSl9UZNAPbEscvW/rDIYoXSm1w2uEm0amSfIsDdYcFypsaVlRcdyd&#10;jYLFJFucNiN+/9ke9rT/OhzHqUuU6ve6t1cQgbrwH/5rr7WCl0mWju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TEgsyAAAAN4AAAAPAAAAAAAAAAAAAAAAAJgCAABk&#10;cnMvZG93bnJldi54bWxQSwUGAAAAAAQABAD1AAAAjQMAAAAA&#10;" fillcolor="black" stroked="f"/>
              <v:rect id="Rectangle 2158" o:spid="_x0000_s4075" style="position:absolute;left:3406;top:2834;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7WW8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l0mWju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ntZbyAAAAN4AAAAPAAAAAAAAAAAAAAAAAJgCAABk&#10;cnMvZG93bnJldi54bWxQSwUGAAAAAAQABAD1AAAAjQMAAAAA&#10;" fillcolor="black" stroked="f"/>
              <v:rect id="Rectangle 2159" o:spid="_x0000_s4076" style="position:absolute;left:3352;top:286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JzwM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w1GWDu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0nPAyAAAAN4AAAAPAAAAAAAAAAAAAAAAAJgCAABk&#10;cnMvZG93bnJldi54bWxQSwUGAAAAAAQABAD1AAAAjQMAAAAA&#10;" fillcolor="black" stroked="f"/>
              <v:rect id="Rectangle 2160" o:spid="_x0000_s4077" style="position:absolute;left:3356;top:286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3nssUA&#10;AADeAAAADwAAAGRycy9kb3ducmV2LnhtbERPu27CMBTdK/EP1kViKw4RLSFgEFRC6lKpPAbYLvEl&#10;iYivU9tA2q+vh0odj857vuxMI+7kfG1ZwWiYgCAurK65VHDYb54zED4ga2wsk4Jv8rBc9J7mmGv7&#10;4C3dd6EUMYR9jgqqENpcSl9UZNAPbUscuYt1BkOErpTa4SOGm0amSfIqDdYcGyps6a2i4rq7GQXr&#10;abb++hzzx8/2fKLT8Xx9SV2i1KDfrWYgAnXhX/znftcKJtMsjXvj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eeyxQAAAN4AAAAPAAAAAAAAAAAAAAAAAJgCAABkcnMv&#10;ZG93bnJldi54bWxQSwUGAAAAAAQABAD1AAAAigMAAAAA&#10;" fillcolor="black" stroked="f"/>
              <v:rect id="Rectangle 2161" o:spid="_x0000_s4078" style="position:absolute;left:3349;top:2868;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FCKckA&#10;AADeAAAADwAAAGRycy9kb3ducmV2LnhtbESPT2vCQBTE74V+h+UVeqsbQ1uT6CpaKPRSqH8Oentm&#10;n0kw+zbubjXtp+8KBY/DzPyGmcx604ozOd9YVjAcJCCIS6sbrhRs1u9PGQgfkDW2lknBD3mYTe/v&#10;Jlhoe+ElnVehEhHCvkAFdQhdIaUvazLoB7Yjjt7BOoMhSldJ7fAS4aaVaZK8SoMNx4UaO3qrqTyu&#10;vo2CRZ4tTl/P/Pm73O9ot90fX1KXKPX40M/HIAL14Rb+b39oBaM8S3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AFCKckAAADeAAAADwAAAAAAAAAAAAAAAACYAgAA&#10;ZHJzL2Rvd25yZXYueG1sUEsFBgAAAAAEAAQA9QAAAI4DAAAAAA==&#10;" fillcolor="black" stroked="f"/>
              <v:rect id="Rectangle 2162" o:spid="_x0000_s4079" style="position:absolute;left:3345;top:287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J9accA&#10;AADeAAAADwAAAGRycy9kb3ducmV2LnhtbESPvW7CMBSF90q8g3WRuhUH2tKQYhBUQuqCBJQBtkt8&#10;m0TE16ltIPD0eKjEeHT+9I2nranFmZyvLCvo9xIQxLnVFRcKtj+LlxSED8gaa8uk4EoeppPO0xgz&#10;bS+8pvMmFCKOsM9QQRlCk0np85IM+p5tiKP3a53BEKUrpHZ4ieOmloMkGUqDFceHEhv6Kik/bk5G&#10;wXyUzv9Wb7y8rQ972u8Ox/eBS5R67razTxCB2vAI/7e/tYKPUfoaASJOR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ifWnHAAAA3gAAAA8AAAAAAAAAAAAAAAAAmAIAAGRy&#10;cy9kb3ducmV2LnhtbFBLBQYAAAAABAAEAPUAAACMAwAAAAA=&#10;" fillcolor="black" stroked="f"/>
              <v:rect id="Rectangle 2163" o:spid="_x0000_s4080" style="position:absolute;left:3337;top:2876;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7Y8sgA&#10;AADeAAAADwAAAGRycy9kb3ducmV2LnhtbESPQWsCMRSE7wX/Q3hCbzWrtXXdGkULBS8FtR7q7bl5&#10;7i5uXrZJqqu/3giFHoeZ+YaZzFpTixM5X1lW0O8lIIhzqysuFGy/Pp5SED4ga6wtk4ILeZhNOw8T&#10;zLQ985pOm1CICGGfoYIyhCaT0uclGfQ92xBH72CdwRClK6R2eI5wU8tBkrxKgxXHhRIbei8pP25+&#10;jYLFOF38rIb8eV3vd7T73h9fBi5R6rHbzt9ABGrDf/ivvdQKRuP0uQ/3O/EKy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rtjyyAAAAN4AAAAPAAAAAAAAAAAAAAAAAJgCAABk&#10;cnMvZG93bnJldi54bWxQSwUGAAAAAAQABAD1AAAAjQMAAAAA&#10;" fillcolor="black" stroked="f"/>
              <v:rect id="Rectangle 2164" o:spid="_x0000_s4081" style="position:absolute;left:3341;top:2876;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xGhckA&#10;AADeAAAADwAAAGRycy9kb3ducmV2LnhtbESPQWvCQBSE74L/YXlCb7oxbW2MrqKFQi+Fanuot2f2&#10;mQSzb9Pdrab++q5Q8DjMzDfMfNmZRpzI+dqygvEoAUFcWF1zqeDz42WYgfABWWNjmRT8koflot+b&#10;Y67tmTd02oZSRAj7HBVUIbS5lL6oyKAf2ZY4egfrDIYoXSm1w3OEm0amSTKRBmuOCxW29FxRcdz+&#10;GAXrabb+fn/gt8tmv6Pd1/74mLpEqbtBt5qBCNSFW/i//aoVPE2z+xS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3xGhckAAADeAAAADwAAAAAAAAAAAAAAAACYAgAA&#10;ZHJzL2Rvd25yZXYueG1sUEsFBgAAAAAEAAQA9QAAAI4DAAAAAA==&#10;" fillcolor="black" stroked="f"/>
              <v:rect id="Rectangle 2165" o:spid="_x0000_s4082" style="position:absolute;left:3333;top:287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DjHskA&#10;AADeAAAADwAAAGRycy9kb3ducmV2LnhtbESPT2sCMRTE7wW/Q3iCt5r1T9t1a5QqCF4Kanuot+fm&#10;ubu4edkmUdd+elMo9DjMzG+Y6bw1tbiQ85VlBYN+AoI4t7riQsHnx+oxBeEDssbaMim4kYf5rPMw&#10;xUzbK2/psguFiBD2GSooQ2gyKX1ekkHftw1x9I7WGQxRukJqh9cIN7UcJsmzNFhxXCixoWVJ+Wl3&#10;NgoWk3TxvRnz+8/2sKf91+H0NHSJUr1u+/YKIlAb/sN/7bVW8DJJRyP4vROvgJzd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DDjHskAAADeAAAADwAAAAAAAAAAAAAAAACYAgAA&#10;ZHJzL2Rvd25yZXYueG1sUEsFBgAAAAAEAAQA9QAAAI4DAAAAAA==&#10;" fillcolor="black" stroked="f"/>
              <v:rect id="Rectangle 2166" o:spid="_x0000_s4083" style="position:absolute;left:3330;top:2883;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l7asgA&#10;AADeAAAADwAAAGRycy9kb3ducmV2LnhtbESPQWsCMRSE7wX/Q3hCbzWr1bpujVILghdBrYd6e26e&#10;u4ubl22S6tpfbwqFHoeZ+YaZzltTiws5X1lW0O8lIIhzqysuFOw/lk8pCB+QNdaWScGNPMxnnYcp&#10;ZtpeeUuXXShEhLDPUEEZQpNJ6fOSDPqebYijd7LOYIjSFVI7vEa4qeUgSV6kwYrjQokNvZeUn3ff&#10;RsFiki6+NkNe/2yPBzp8Hs+jgUuUeuy2b68gArXhP/zXXmkF40n6PIT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2XtqyAAAAN4AAAAPAAAAAAAAAAAAAAAAAJgCAABk&#10;cnMvZG93bnJldi54bWxQSwUGAAAAAAQABAD1AAAAjQMAAAAA&#10;" fillcolor="black" stroked="f"/>
              <v:rect id="Rectangle 2167" o:spid="_x0000_s4084" style="position:absolute;left:3330;top:288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e8cgA&#10;AADeAAAADwAAAGRycy9kb3ducmV2LnhtbESPQWsCMRSE74L/ITyhN81qa7tujVIFoZeC2h7q7bl5&#10;7i5uXrZJ1LW/3giFHoeZ+YaZzltTizM5X1lWMBwkIIhzqysuFHx9rvopCB+QNdaWScGVPMxn3c4U&#10;M20vvKHzNhQiQthnqKAMocmk9HlJBv3ANsTRO1hnMETpCqkdXiLc1HKUJM/SYMVxocSGliXlx+3J&#10;KFhM0sXP+ok/fjf7He2+98fxyCVKPfTat1cQgdrwH/5rv2sFL5P0cQz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ld7xyAAAAN4AAAAPAAAAAAAAAAAAAAAAAJgCAABk&#10;cnMvZG93bnJldi54bWxQSwUGAAAAAAQABAD1AAAAjQMAAAAA&#10;" fillcolor="black" stroked="f"/>
              <v:rect id="Rectangle 2168" o:spid="_x0000_s4085" style="position:absolute;left:3326;top:288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dAhskA&#10;AADeAAAADwAAAGRycy9kb3ducmV2LnhtbESPT2sCMRTE7wW/Q3hCbzWr9c+6NUotCF4EtR7q7bl5&#10;7i5uXrZJqtt+elMo9DjMzG+Y2aI1tbiS85VlBf1eAoI4t7riQsHhffWUgvABWWNtmRR8k4fFvPMw&#10;w0zbG+/oug+FiBD2GSooQ2gyKX1ekkHfsw1x9M7WGQxRukJqh7cIN7UcJMlYGqw4LpTY0FtJ+WX/&#10;ZRQsp+nyczvkzc/udKTjx+kyGrhEqcdu+/oCIlAb/sN/7bVWMJmmz2P4vROvgJz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EdAhskAAADeAAAADwAAAAAAAAAAAAAAAACYAgAA&#10;ZHJzL2Rvd25yZXYueG1sUEsFBgAAAAAEAAQA9QAAAI4DAAAAAA==&#10;" fillcolor="black" stroked="f"/>
              <v:rect id="Rectangle 2169" o:spid="_x0000_s4086" style="position:absolute;left:3322;top:289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vlHcgA&#10;AADeAAAADwAAAGRycy9kb3ducmV2LnhtbESPQWsCMRSE74L/ITyhN81qW11Xo2ih0EtBbQ/19tw8&#10;dxc3L9sk1a2/vhGEHoeZ+YaZL1tTizM5X1lWMBwkIIhzqysuFHx+vPZTED4ga6wtk4Jf8rBcdDtz&#10;zLS98JbOu1CICGGfoYIyhCaT0uclGfQD2xBH72idwRClK6R2eIlwU8tRkoylwYrjQokNvZSUn3Y/&#10;RsF6mq6/N0/8ft0e9rT/OpyeRy5R6qHXrmYgArXhP3xvv2kFk2n6OIHb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C+UdyAAAAN4AAAAPAAAAAAAAAAAAAAAAAJgCAABk&#10;cnMvZG93bnJldi54bWxQSwUGAAAAAAQABAD1AAAAjQMAAAAA&#10;" fillcolor="black" stroked="f"/>
              <v:rect id="Rectangle 2170" o:spid="_x0000_s4087" style="position:absolute;left:3315;top:2895;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Rxb8UA&#10;AADeAAAADwAAAGRycy9kb3ducmV2LnhtbERPPW/CMBDdK/EfrEPqVhxoS0OKQVAJqQsSUAbYjvia&#10;RMTn1DYQ+PV4qMT49L7H09bU4kzOV5YV9HsJCOLc6ooLBdufxUsKwgdkjbVlUnAlD9NJ52mMmbYX&#10;XtN5EwoRQ9hnqKAMocmk9HlJBn3PNsSR+7XOYIjQFVI7vMRwU8tBkgylwYpjQ4kNfZWUHzcno2A+&#10;Sud/qzde3taHPe13h+P7wCVKPXfb2SeIQG14iP/d31rBxyh9jXvjnXgF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HFvxQAAAN4AAAAPAAAAAAAAAAAAAAAAAJgCAABkcnMv&#10;ZG93bnJldi54bWxQSwUGAAAAAAQABAD1AAAAigMAAAAA&#10;" fillcolor="black" stroked="f"/>
              <v:rect id="Rectangle 2171" o:spid="_x0000_s4088" style="position:absolute;left:3318;top:2895;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jU9MkA&#10;AADeAAAADwAAAGRycy9kb3ducmV2LnhtbESPQWvCQBSE74L/YXlCb7rRtjaJrqKFQi+Fanuot2f2&#10;mQSzb9Pdrab++q5Q8DjMzDfMfNmZRpzI+dqygvEoAUFcWF1zqeDz42WYgvABWWNjmRT8koflot+b&#10;Y67tmTd02oZSRAj7HBVUIbS5lL6oyKAf2ZY4egfrDIYoXSm1w3OEm0ZOkmQqDdYcFyps6bmi4rj9&#10;MQrWWbr+fn/gt8tmv6Pd1/74OHGJUneDbjUDEagLt/B/+1UreMrS+wy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djU9MkAAADeAAAADwAAAAAAAAAAAAAAAACYAgAA&#10;ZHJzL2Rvd25yZXYueG1sUEsFBgAAAAAEAAQA9QAAAI4DAAAAAA==&#10;" fillcolor="black" stroked="f"/>
              <v:rect id="Rectangle 2172" o:spid="_x0000_s4089" style="position:absolute;left:3311;top:289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QOFMcA&#10;AADeAAAADwAAAGRycy9kb3ducmV2LnhtbESPzWrCQBSF94LvMFyhO51UbBujo2ih0E2h2i7M7iZz&#10;mwQzd+LMVFOf3lkIXR7OH99y3ZtWnMn5xrKCx0kCgri0uuFKwffX2zgF4QOyxtYyKfgjD+vVcLDE&#10;TNsL7+i8D5WII+wzVFCH0GVS+rImg35iO+Lo/VhnMETpKqkdXuK4aeU0SZ6lwYbjQ40dvdZUHve/&#10;RsF2nm5PnzP+uO6KnPJDcXyaukSph1G/WYAI1If/8L39rhW8zNNZBIg4EQ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kDhTHAAAA3gAAAA8AAAAAAAAAAAAAAAAAmAIAAGRy&#10;cy9kb3ducmV2LnhtbFBLBQYAAAAABAAEAPUAAACMAwAAAAA=&#10;" fillcolor="black" stroked="f"/>
              <v:rect id="Rectangle 2173" o:spid="_x0000_s4090" style="position:absolute;left:3303;top:289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irj8gA&#10;AADeAAAADwAAAGRycy9kb3ducmV2LnhtbESPT2sCMRTE70K/Q3iF3jSr+GfdGqUWCr0Ianuot+fm&#10;dXdx87JNUl399EYQPA4z8xtmtmhNLY7kfGVZQb+XgCDOra64UPD99dFNQfiArLG2TArO5GExf+rM&#10;MNP2xBs6bkMhIoR9hgrKEJpMSp+XZND3bEMcvV/rDIYoXSG1w1OEm1oOkmQsDVYcF0ps6L2k/LD9&#10;NwqW03T5tx7y6rLZ72j3sz+MBi5R6uW5fXsFEagNj/C9/akVTKbpsA+3O/EK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qKuPyAAAAN4AAAAPAAAAAAAAAAAAAAAAAJgCAABk&#10;cnMvZG93bnJldi54bWxQSwUGAAAAAAQABAD1AAAAjQMAAAAA&#10;" fillcolor="black" stroked="f"/>
              <v:rect id="Rectangle 2174" o:spid="_x0000_s4091" style="position:absolute;left:3307;top:289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1+MgA&#10;AADeAAAADwAAAGRycy9kb3ducmV2LnhtbESPQWvCQBSE70L/w/KE3nRj0DZGV6mFQi+Faj3o7Zl9&#10;JsHs23R3q7G/visUPA4z8w0zX3amEWdyvrasYDRMQBAXVtdcKth+vQ0yED4ga2wsk4IreVguHnpz&#10;zLW98JrOm1CKCGGfo4IqhDaX0hcVGfRD2xJH72idwRClK6V2eIlw08g0SZ6kwZrjQoUtvVZUnDY/&#10;RsFqmq2+P8f88bs+7Gm/O5wmqUuUeux3LzMQgbpwD/+337WC52k2Tu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ejX4yAAAAN4AAAAPAAAAAAAAAAAAAAAAAJgCAABk&#10;cnMvZG93bnJldi54bWxQSwUGAAAAAAQABAD1AAAAjQMAAAAA&#10;" fillcolor="black" stroked="f"/>
              <v:rect id="Rectangle 2175" o:spid="_x0000_s4092" style="position:absolute;left:3299;top:290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aQY8gA&#10;AADeAAAADwAAAGRycy9kb3ducmV2LnhtbESPQWsCMRSE7wX/Q3hCbzWr1bpujVILghdBrYd6e26e&#10;u4ubl22S6tpfbwqFHoeZ+YaZzltTiws5X1lW0O8lIIhzqysuFOw/lk8pCB+QNdaWScGNPMxnnYcp&#10;ZtpeeUuXXShEhLDPUEEZQpNJ6fOSDPqebYijd7LOYIjSFVI7vEa4qeUgSV6kwYrjQokNvZeUn3ff&#10;RsFiki6+NkNe/2yPBzp8Hs+jgUuUeuy2b68gArXhP/zXXmkF40k6fIb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NpBjyAAAAN4AAAAPAAAAAAAAAAAAAAAAAJgCAABk&#10;cnMvZG93bnJldi54bWxQSwUGAAAAAAQABAD1AAAAjQMAAAAA&#10;" fillcolor="black" stroked="f"/>
              <v:rect id="Rectangle 2176" o:spid="_x0000_s4093" style="position:absolute;left:3292;top:290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8IF8gA&#10;AADeAAAADwAAAGRycy9kb3ducmV2LnhtbESPQWvCQBSE70L/w/KE3nSjxDZGV6mFQi+Faj3o7Zl9&#10;JsHs23R3q7G/visUPA4z8w0zX3amEWdyvrasYDRMQBAXVtdcKth+vQ0yED4ga2wsk4IreVguHnpz&#10;zLW98JrOm1CKCGGfo4IqhDaX0hcVGfRD2xJH72idwRClK6V2eIlw08hxkjxJgzXHhQpbeq2oOG1+&#10;jILVNFt9f6b88bs+7Gm/O5wmY5co9djvXmYgAnXhHv5vv2sFz9MsT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3wgXyAAAAN4AAAAPAAAAAAAAAAAAAAAAAJgCAABk&#10;cnMvZG93bnJldi54bWxQSwUGAAAAAAQABAD1AAAAjQMAAAAA&#10;" fillcolor="black" stroked="f"/>
              <v:rect id="Rectangle 2177" o:spid="_x0000_s4094" style="position:absolute;left:3296;top:2906;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OtjMgA&#10;AADeAAAADwAAAGRycy9kb3ducmV2LnhtbESPQWsCMRSE74X+h/AKvdVsReu6NYoWBC+C2h7q7bl5&#10;3V3cvKxJ1NVfb4SCx2FmvmFGk9bU4kTOV5YVvHcSEMS51RUXCn6+528pCB+QNdaWScGFPEzGz08j&#10;zLQ985pOm1CICGGfoYIyhCaT0uclGfQd2xBH7886gyFKV0jt8BzhppbdJPmQBiuOCyU29FVSvt8c&#10;jYLZMJ0dVj1eXte7LW1/d/t+1yVKvb60008QgdrwCP+3F1rBYJj2+nC/E6+AH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k62MyAAAAN4AAAAPAAAAAAAAAAAAAAAAAJgCAABk&#10;cnMvZG93bnJldi54bWxQSwUGAAAAAAQABAD1AAAAjQMAAAAA&#10;" fillcolor="black" stroked="f"/>
              <v:rect id="Rectangle 2178" o:spid="_x0000_s4095" style="position:absolute;left:3288;top:291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Ez+8gA&#10;AADeAAAADwAAAGRycy9kb3ducmV2LnhtbESPQWsCMRSE7wX/Q3hCbzWrWLuuRtFCoRdBbQ96e26e&#10;u4ublzVJde2vbwShx2FmvmGm89bU4kLOV5YV9HsJCOLc6ooLBd9fHy8pCB+QNdaWScGNPMxnnacp&#10;ZtpeeUOXbShEhLDPUEEZQpNJ6fOSDPqebYijd7TOYIjSFVI7vEa4qeUgSUbSYMVxocSG3kvKT9sf&#10;o2A5Tpfn9ZBXv5vDnva7w+l14BKlnrvtYgIiUBv+w4/2p1bwNk6HI7j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QTP7yAAAAN4AAAAPAAAAAAAAAAAAAAAAAJgCAABk&#10;cnMvZG93bnJldi54bWxQSwUGAAAAAAQABAD1AAAAjQMAAAAA&#10;" fillcolor="black" stroked="f"/>
              <v:rect id="Rectangle 2179" o:spid="_x0000_s4096" style="position:absolute;left:3288;top:2914;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2WYMgA&#10;AADeAAAADwAAAGRycy9kb3ducmV2LnhtbESPQWsCMRSE74L/ITyhN80qtq6rUbRQ6EWotge9PTfP&#10;3cXNy5qkuvbXN0Khx2FmvmHmy9bU4krOV5YVDAcJCOLc6ooLBV+fb/0UhA/IGmvLpOBOHpaLbmeO&#10;mbY33tJ1FwoRIewzVFCG0GRS+rwkg35gG+LonawzGKJ0hdQObxFuajlKkhdpsOK4UGJDryXl5923&#10;UbCepuvLx5g3P9vjgQ774/l55BKlnnrtagYiUBv+w3/td61gMk3HE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DZZgyAAAAN4AAAAPAAAAAAAAAAAAAAAAAJgCAABk&#10;cnMvZG93bnJldi54bWxQSwUGAAAAAAQABAD1AAAAjQMAAAAA&#10;" fillcolor="black" stroked="f"/>
              <v:rect id="Rectangle 2180" o:spid="_x0000_s4097" style="position:absolute;left:3280;top:291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ICEsYA&#10;AADeAAAADwAAAGRycy9kb3ducmV2LnhtbERPz2vCMBS+C/4P4Qm7aTpxW61G0cFgl8F0O9jba/PW&#10;FpuXmmTa+debg7Djx/d7ue5NK87kfGNZweMkAUFcWt1wpeD7622cgvABWWNrmRT8kYf1ajhYYqbt&#10;hXd03odKxBD2GSqoQ+gyKX1Zk0E/sR1x5H6sMxgidJXUDi8x3LRymiTP0mDDsaHGjl5rKo/7X6Ng&#10;O0+3p88Zf1x3RU75oTg+TV2i1MOo3yxABOrDv/juftcKXubpLO6Nd+IV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ICEsYAAADeAAAADwAAAAAAAAAAAAAAAACYAgAAZHJz&#10;L2Rvd25yZXYueG1sUEsFBgAAAAAEAAQA9QAAAIsDAAAAAA==&#10;" fillcolor="black" stroked="f"/>
              <v:rect id="Rectangle 2181" o:spid="_x0000_s4098" style="position:absolute;left:3284;top:291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6nicgA&#10;AADeAAAADwAAAGRycy9kb3ducmV2LnhtbESPQWvCQBSE74X+h+UJvdWNojaJrlILhV6Eaj3o7Zl9&#10;JsHs23R3q9Ff3y0IPQ4z8w0zW3SmEWdyvrasYNBPQBAXVtdcKth+vT+nIHxA1thYJgVX8rCYPz7M&#10;MNf2wms6b0IpIoR9jgqqENpcSl9UZND3bUscvaN1BkOUrpTa4SXCTSOHSTKRBmuOCxW29FZRcdr8&#10;GAXLLF1+f454dVsf9rTfHU7joUuUeup1r1MQgbrwH763P7SClywdZf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3qeJyAAAAN4AAAAPAAAAAAAAAAAAAAAAAJgCAABk&#10;cnMvZG93bnJldi54bWxQSwUGAAAAAAQABAD1AAAAjQMAAAAA&#10;" fillcolor="black" stroked="f"/>
              <v:rect id="Rectangle 2182" o:spid="_x0000_s4099" style="position:absolute;left:3277;top:292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2YyccA&#10;AADeAAAADwAAAGRycy9kb3ducmV2LnhtbESPy2rCQBSG9wXfYTiCuzpRao3RUbRQ6KZQLwvdHTPH&#10;JJg5E2dGTfv0nYXg8ue/8c0WranFjZyvLCsY9BMQxLnVFRcKdtvP1xSED8gaa8uk4Jc8LOadlxlm&#10;2t55TbdNKEQcYZ+hgjKEJpPS5yUZ9H3bEEfvZJ3BEKUrpHZ4j+OmlsMkeZcGK44PJTb0UVJ+3lyN&#10;gtUkXV1+3vj7b3080GF/PI+GLlGq122XUxCB2vAMP9pfWsF4ko4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9mMnHAAAA3gAAAA8AAAAAAAAAAAAAAAAAmAIAAGRy&#10;cy9kb3ducmV2LnhtbFBLBQYAAAAABAAEAPUAAACMAwAAAAA=&#10;" fillcolor="black" stroked="f"/>
              <v:rect id="Rectangle 2183" o:spid="_x0000_s4100" style="position:absolute;left:3273;top:292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9UskA&#10;AADeAAAADwAAAGRycy9kb3ducmV2LnhtbESPzWsCMRTE74L/Q3gFb5pV/Fi3RtFCoZdC/TjU23Pz&#10;uru4edkmqW771zeC4HGYmd8wi1VranEh5yvLCoaDBARxbnXFhYLD/rWfgvABWWNtmRT8kofVsttZ&#10;YKbtlbd02YVCRAj7DBWUITSZlD4vyaAf2IY4el/WGQxRukJqh9cIN7UcJclUGqw4LpTY0EtJ+Xn3&#10;YxRs5unm+2PM73/b05GOn6fzZOQSpXpP7foZRKA2PML39ptWMJunkyHc7sQrIJ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nE9UskAAADeAAAADwAAAAAAAAAAAAAAAACYAgAA&#10;ZHJzL2Rvd25yZXYueG1sUEsFBgAAAAAEAAQA9QAAAI4DAAAAAA==&#10;" fillcolor="black" stroked="f"/>
              <v:rect id="Rectangle 2184" o:spid="_x0000_s4101" style="position:absolute;left:3223;top:295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OjJcgA&#10;AADeAAAADwAAAGRycy9kb3ducmV2LnhtbESPQWvCQBSE74X+h+UJ3urGoG1MXaUKgpeC2h7q7Zl9&#10;TYLZt3F31dhf7xYKPQ4z8w0znXemERdyvrasYDhIQBAXVtdcKvj8WD1lIHxA1thYJgU38jCfPT5M&#10;Mdf2ylu67EIpIoR9jgqqENpcSl9UZNAPbEscvW/rDIYoXSm1w2uEm0amSfIsDdYcFypsaVlRcdyd&#10;jYLFJFucNiN+/9ke9rT/OhzHqUuU6ve6t1cQgbrwH/5rr7WCl0k2TuH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6MlyAAAAN4AAAAPAAAAAAAAAAAAAAAAAJgCAABk&#10;cnMvZG93bnJldi54bWxQSwUGAAAAAAQABAD1AAAAjQMAAAAA&#10;" fillcolor="black" stroked="f"/>
              <v:rect id="Rectangle 2185" o:spid="_x0000_s4102" style="position:absolute;left:3227;top:295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8GvsgA&#10;AADeAAAADwAAAGRycy9kb3ducmV2LnhtbESPQWsCMRSE74L/ITyhN81qa7tujVIFoZeC2h7q7bl5&#10;7i5uXrZJ1LW/3giFHoeZ+YaZzltTizM5X1lWMBwkIIhzqysuFHx9rvopCB+QNdaWScGVPMxn3c4U&#10;M20vvKHzNhQiQthnqKAMocmk9HlJBv3ANsTRO1hnMETpCqkdXiLc1HKUJM/SYMVxocSGliXlx+3J&#10;KFhM0sXP+ok/fjf7He2+98fxyCVKPfTat1cQgdrwH/5rv2sFL5N0/Aj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7wa+yAAAAN4AAAAPAAAAAAAAAAAAAAAAAJgCAABk&#10;cnMvZG93bnJldi54bWxQSwUGAAAAAAQABAD1AAAAjQMAAAAA&#10;" fillcolor="black" stroked="f"/>
              <v:rect id="Rectangle 2186" o:spid="_x0000_s4103" style="position:absolute;left:3220;top:296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aeysgA&#10;AADeAAAADwAAAGRycy9kb3ducmV2LnhtbESPQWsCMRSE74X+h/AKvdVsReu6NYoWBC+C2h7q7bl5&#10;3V3cvKxJ1NVfb4SCx2FmvmFGk9bU4kTOV5YVvHcSEMS51RUXCn6+528pCB+QNdaWScGFPEzGz08j&#10;zLQ985pOm1CICGGfoYIyhCaT0uclGfQd2xBH7886gyFKV0jt8BzhppbdJPmQBiuOCyU29FVSvt8c&#10;jYLZMJ0dVj1eXte7LW1/d/t+1yVKvb60008QgdrwCP+3F1rBYJj2e3C/E6+AH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Bp7KyAAAAN4AAAAPAAAAAAAAAAAAAAAAAJgCAABk&#10;cnMvZG93bnJldi54bWxQSwUGAAAAAAQABAD1AAAAjQMAAAAA&#10;" fillcolor="black" stroked="f"/>
              <v:rect id="Rectangle 2187" o:spid="_x0000_s4104" style="position:absolute;left:3216;top:2967;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o7UcgA&#10;AADeAAAADwAAAGRycy9kb3ducmV2LnhtbESPQWvCQBSE7wX/w/IEb3WjmBpTV9FCoRehag/19sy+&#10;JsHs23R3q6m/visUPA4z8w0zX3amEWdyvrasYDRMQBAXVtdcKvjYvz5mIHxA1thYJgW/5GG56D3M&#10;Mdf2wls670IpIoR9jgqqENpcSl9UZNAPbUscvS/rDIYoXSm1w0uEm0aOk+RJGqw5LlTY0ktFxWn3&#10;YxSsZ9n6+33Cm+v2eKDD5/GUjl2i1KDfrZ5BBOrCPfzfftMKprMsTeF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SjtRyAAAAN4AAAAPAAAAAAAAAAAAAAAAAJgCAABk&#10;cnMvZG93bnJldi54bWxQSwUGAAAAAAQABAD1AAAAjQMAAAAA&#10;" fillcolor="black" stroked="f"/>
              <v:rect id="Rectangle 2188" o:spid="_x0000_s4105" style="position:absolute;left:3208;top:297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ilJsgA&#10;AADeAAAADwAAAGRycy9kb3ducmV2LnhtbESPQWvCQBSE7wX/w/KE3ppNRW1MXUWFQi8FtT3U2zP7&#10;mgSzb+PuVlN/vSsIPQ4z8w0znXemESdyvras4DlJQRAXVtdcKvj6fHvKQPiArLGxTAr+yMN81nuY&#10;Yq7tmTd02oZSRAj7HBVUIbS5lL6oyKBPbEscvR/rDIYoXSm1w3OEm0YO0nQsDdYcFypsaVVRcdj+&#10;GgXLSbY8rof8cdnsd7T73h9GA5cq9djvFq8gAnXhP3xvv2sFL5NsNIb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mKUmyAAAAN4AAAAPAAAAAAAAAAAAAAAAAJgCAABk&#10;cnMvZG93bnJldi54bWxQSwUGAAAAAAQABAD1AAAAjQMAAAAA&#10;" fillcolor="black" stroked="f"/>
              <v:rect id="Rectangle 2189" o:spid="_x0000_s4106" style="position:absolute;left:3212;top:297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QAvcgA&#10;AADeAAAADwAAAGRycy9kb3ducmV2LnhtbESPQWvCQBSE74L/YXlCb2ZT0RpTV1Gh0Euh2h7q7Zl9&#10;TYLZt3F3q6m/3hUKPQ4z8w0zX3amEWdyvras4DFJQRAXVtdcKvj8eBlmIHxA1thYJgW/5GG56Pfm&#10;mGt74S2dd6EUEcI+RwVVCG0upS8qMugT2xJH79s6gyFKV0rt8BLhppGjNH2SBmuOCxW2tKmoOO5+&#10;jIL1LFuf3sf8dt0e9rT/OhwnI5cq9TDoVs8gAnXhP/zXftUKprNsMoX7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1AC9yAAAAN4AAAAPAAAAAAAAAAAAAAAAAJgCAABk&#10;cnMvZG93bnJldi54bWxQSwUGAAAAAAQABAD1AAAAjQMAAAAA&#10;" fillcolor="black" stroked="f"/>
              <v:rect id="Rectangle 2190" o:spid="_x0000_s4107" style="position:absolute;left:3208;top:2974;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uUz8UA&#10;AADeAAAADwAAAGRycy9kb3ducmV2LnhtbERPu27CMBTdK/EP1kViKw6olBAwCCpV6lKpPAbYLvEl&#10;iYivg20g7dfXAxLj0XnPFq2pxY2crywrGPQTEMS51RUXCnbbz9cUhA/IGmvLpOCXPCzmnZcZZtre&#10;eU23TShEDGGfoYIyhCaT0uclGfR92xBH7mSdwRChK6R2eI/hppbDJHmXBiuODSU29FFSft5cjYLV&#10;JF1dft74+299PNBhfzyPhi5Rqtdtl1MQgdrwFD/cX1rBeJKO4t54J1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5TPxQAAAN4AAAAPAAAAAAAAAAAAAAAAAJgCAABkcnMv&#10;ZG93bnJldi54bWxQSwUGAAAAAAQABAD1AAAAigMAAAAA&#10;" fillcolor="black" stroked="f"/>
              <v:rect id="Rectangle 2191" o:spid="_x0000_s4108" style="position:absolute;left:3204;top:297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cxVMgA&#10;AADeAAAADwAAAGRycy9kb3ducmV2LnhtbESPQWvCQBSE74X+h+UJ3upG0TZJXaUKgpeC2h7q7Zl9&#10;TYLZt3F31dhf7xYKPQ4z8w0znXemERdyvrasYDhIQBAXVtdcKvj8WD2lIHxA1thYJgU38jCfPT5M&#10;Mdf2ylu67EIpIoR9jgqqENpcSl9UZNAPbEscvW/rDIYoXSm1w2uEm0aOkuRZGqw5LlTY0rKi4rg7&#10;GwWLLF2cNmN+/9ke9rT/OhwnI5co1e91b68gAnXhP/zXXmsFL1k6y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BzFUyAAAAN4AAAAPAAAAAAAAAAAAAAAAAJgCAABk&#10;cnMvZG93bnJldi54bWxQSwUGAAAAAAQABAD1AAAAjQMAAAAA&#10;" fillcolor="black" stroked="f"/>
              <v:rect id="Rectangle 2192" o:spid="_x0000_s4109" style="position:absolute;left:3197;top:297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FSdMcA&#10;AADeAAAADwAAAGRycy9kb3ducmV2LnhtbESPy2rCQBSG94W+w3AK7upEaTVGR9FCoRuhXha6O2aO&#10;STBzJs6Mmvr0nYXg8ue/8U1mranFlZyvLCvodRMQxLnVFRcKtpvv9xSED8gaa8uk4I88zKavLxPM&#10;tL3xiq7rUIg4wj5DBWUITSalz0sy6Lu2IY7e0TqDIUpXSO3wFsdNLftJMpAGK44PJTb0VVJ+Wl+M&#10;gsUoXZx/P3h5Xx32tN8dTp99lyjVeWvnYxCB2vAMP9o/WsFwlA4iQMSJKCC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9RUnTHAAAA3gAAAA8AAAAAAAAAAAAAAAAAmAIAAGRy&#10;cy9kb3ducmV2LnhtbFBLBQYAAAAABAAEAPUAAACMAwAAAAA=&#10;" fillcolor="black" stroked="f"/>
              <v:rect id="Rectangle 2193" o:spid="_x0000_s4110" style="position:absolute;left:3201;top:2978;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3378gA&#10;AADeAAAADwAAAGRycy9kb3ducmV2LnhtbESPQWsCMRSE74L/ITyhN80qra6rUbRQ6EWotge9PTfP&#10;3cXNyzZJde2vb4SCx2FmvmHmy9bU4kLOV5YVDAcJCOLc6ooLBV+fb/0UhA/IGmvLpOBGHpaLbmeO&#10;mbZX3tJlFwoRIewzVFCG0GRS+rwkg35gG+LonawzGKJ0hdQOrxFuajlKkrE0WHFcKLGh15Ly8+7H&#10;KFhP0/X3xzNvfrfHAx32x/PLyCVKPfXa1QxEoDY8wv/td61gMk3HQ7jfi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HffvyAAAAN4AAAAPAAAAAAAAAAAAAAAAAJgCAABk&#10;cnMvZG93bnJldi54bWxQSwUGAAAAAAQABAD1AAAAjQMAAAAA&#10;" fillcolor="black" stroked="f"/>
              <v:rect id="Rectangle 2194" o:spid="_x0000_s4111" style="position:absolute;left:3193;top:298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9pmMgA&#10;AADeAAAADwAAAGRycy9kb3ducmV2LnhtbESPQWvCQBSE70L/w/KE3nRjaG2MrlILhV6Eaj3o7Zl9&#10;JsHs23R3q9Ff7xYKPQ4z8w0zW3SmEWdyvrasYDRMQBAXVtdcKth+vQ8yED4ga2wsk4IreVjMH3oz&#10;zLW98JrOm1CKCGGfo4IqhDaX0hcVGfRD2xJH72idwRClK6V2eIlw08g0ScbSYM1xocKW3ioqTpsf&#10;o2A5yZbfn0+8uq0Pe9rvDqfn1CVKPfa71ymIQF34D/+1P7SCl0k2Tu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z2mYyAAAAN4AAAAPAAAAAAAAAAAAAAAAAJgCAABk&#10;cnMvZG93bnJldi54bWxQSwUGAAAAAAQABAD1AAAAjQMAAAAA&#10;" fillcolor="black" stroked="f"/>
              <v:rect id="Rectangle 2195" o:spid="_x0000_s4112" style="position:absolute;left:3189;top:2986;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PMA8kA&#10;AADeAAAADwAAAGRycy9kb3ducmV2LnhtbESPT2sCMRTE7wW/Q3hCbzWr9c+6NUotCF4EtR7q7bl5&#10;7i5uXrZJqtt+elMo9DjMzG+Y2aI1tbiS85VlBf1eAoI4t7riQsHhffWUgvABWWNtmRR8k4fFvPMw&#10;w0zbG+/oug+FiBD2GSooQ2gyKX1ekkHfsw1x9M7WGQxRukJqh7cIN7UcJMlYGqw4LpTY0FtJ+WX/&#10;ZRQsp+nyczvkzc/udKTjx+kyGrhEqcdu+/oCIlAb/sN/7bVWMJmm42f4vROvgJz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4PMA8kAAADeAAAADwAAAAAAAAAAAAAAAACYAgAA&#10;ZHJzL2Rvd25yZXYueG1sUEsFBgAAAAAEAAQA9QAAAI4DAAAAAA==&#10;" fillcolor="black" stroked="f"/>
              <v:rect id="Rectangle 2196" o:spid="_x0000_s4113" style="position:absolute;left:3182;top:2989;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pUd8gA&#10;AADeAAAADwAAAGRycy9kb3ducmV2LnhtbESPQWsCMRSE7wX/Q3hCbzWrWLuuRtFCoRdBbQ96e26e&#10;u4ublzVJde2vbwShx2FmvmGm89bU4kLOV5YV9HsJCOLc6ooLBd9fHy8pCB+QNdaWScGNPMxnnacp&#10;ZtpeeUOXbShEhLDPUEEZQpNJ6fOSDPqebYijd7TOYIjSFVI7vEa4qeUgSUbSYMVxocSG3kvKT9sf&#10;o2A5Tpfn9ZBXv5vDnva7w+l14BKlnrvtYgIiUBv+w4/2p1bwNk5HQ7j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alR3yAAAAN4AAAAPAAAAAAAAAAAAAAAAAJgCAABk&#10;cnMvZG93bnJldi54bWxQSwUGAAAAAAQABAD1AAAAjQMAAAAA&#10;" fillcolor="black" stroked="f"/>
              <v:rect id="Rectangle 2197" o:spid="_x0000_s4114" style="position:absolute;left:3185;top:298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x7MgA&#10;AADeAAAADwAAAGRycy9kb3ducmV2LnhtbESPQWvCQBSE7wX/w/KE3ppNRW1MXUWFQi8FtT3U2zP7&#10;mgSzb+PuVlN/vSsIPQ4z8w0znXemESdyvras4DlJQRAXVtdcKvj6fHvKQPiArLGxTAr+yMN81nuY&#10;Yq7tmTd02oZSRAj7HBVUIbS5lL6oyKBPbEscvR/rDIYoXSm1w3OEm0YO0nQsDdYcFypsaVVRcdj+&#10;GgXLSbY8rof8cdnsd7T73h9GA5cq9djvFq8gAnXhP3xvv2sFL5NsPI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vHsyAAAAN4AAAAPAAAAAAAAAAAAAAAAAJgCAABk&#10;cnMvZG93bnJldi54bWxQSwUGAAAAAAQABAD1AAAAjQMAAAAA&#10;" fillcolor="black" stroked="f"/>
              <v:rect id="Rectangle 2198" o:spid="_x0000_s4115" style="position:absolute;left:3178;top:299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vm8gA&#10;AADeAAAADwAAAGRycy9kb3ducmV2LnhtbESPQWvCQBSE70L/w/KE3nSjtGmMrlILhV6Eaj3o7Zl9&#10;JsHs23R3q9Ff7xYKPQ4z8w0zW3SmEWdyvrasYDRMQBAXVtdcKth+vQ8yED4ga2wsk4IreVjMH3oz&#10;zLW98JrOm1CKCGGfo4IqhDaX0hcVGfRD2xJH72idwRClK6V2eIlw08hxkqTSYM1xocKW3ioqTpsf&#10;o2A5yZbfn0+8uq0Pe9rvDqfnsUuUeux3r1MQgbrwH/5rf2gFL5MsT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9G+byAAAAN4AAAAPAAAAAAAAAAAAAAAAAJgCAABk&#10;cnMvZG93bnJldi54bWxQSwUGAAAAAAQABAD1AAAAjQMAAAAA&#10;" fillcolor="black" stroked="f"/>
              <v:rect id="Rectangle 2199" o:spid="_x0000_s4116" style="position:absolute;left:3174;top:299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KAMgA&#10;AADeAAAADwAAAGRycy9kb3ducmV2LnhtbESPQWvCQBSE7wX/w/KE3ppNxWpMXUWFQi+C2h7q7Zl9&#10;TYLZt3F3q6m/3hUKPQ4z8w0znXemEWdyvras4DlJQRAXVtdcKvj8eHvKQPiArLGxTAp+ycN81nuY&#10;Yq7thbd03oVSRAj7HBVUIbS5lL6oyKBPbEscvW/rDIYoXSm1w0uEm0YO0nQkDdYcFypsaVVRcdz9&#10;GAXLSbY8bYa8vm4Pe9p/HY4vA5cq9djvFq8gAnXhP/zXftcKxpNsNIb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uMoAyAAAAN4AAAAPAAAAAAAAAAAAAAAAAJgCAABk&#10;cnMvZG93bnJldi54bWxQSwUGAAAAAAQABAD1AAAAjQMAAAAA&#10;" fillcolor="black" stroked="f"/>
              <v:rect id="Rectangle 2200" o:spid="_x0000_s4117" style="position:absolute;left:3166;top:300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decsUA&#10;AADeAAAADwAAAGRycy9kb3ducmV2LnhtbERPu27CMBTdK/UfrFuJrTigFkLAIKhUqQtSeQywXeJL&#10;EhFfB9tAytfXAxLj0XlPZq2pxZWcrywr6HUTEMS51RUXCrab7/cUhA/IGmvLpOCPPMymry8TzLS9&#10;8Yqu61CIGMI+QwVlCE0mpc9LMui7tiGO3NE6gyFCV0jt8BbDTS37STKQBiuODSU29FVSflpfjILF&#10;KF2cfz94eV8d9rTfHU6ffZco1Xlr52MQgdrwFD/cP1rBcJQO4t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J15yxQAAAN4AAAAPAAAAAAAAAAAAAAAAAJgCAABkcnMv&#10;ZG93bnJldi54bWxQSwUGAAAAAAQABAD1AAAAigMAAAAA&#10;" fillcolor="black" stroked="f"/>
              <v:rect id="Rectangle 2201" o:spid="_x0000_s4118" style="position:absolute;left:3170;top:3001;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v76cgA&#10;AADeAAAADwAAAGRycy9kb3ducmV2LnhtbESPQWvCQBSE70L/w/KE3nSjtDaJrlILhV6Eaj3o7Zl9&#10;JsHs23R3q9Ff7xYKPQ4z8w0zW3SmEWdyvrasYDRMQBAXVtdcKth+vQ9SED4ga2wsk4IreVjMH3oz&#10;zLW98JrOm1CKCGGfo4IqhDaX0hcVGfRD2xJH72idwRClK6V2eIlw08hxkkykwZrjQoUtvVVUnDY/&#10;RsEyS5ffn0+8uq0Pe9rvDqfnsUuUeux3r1MQgbrwH/5rf2gFL1k6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vpyAAAAN4AAAAPAAAAAAAAAAAAAAAAAJgCAABk&#10;cnMvZG93bnJldi54bWxQSwUGAAAAAAQABAD1AAAAjQMAAAAA&#10;" fillcolor="black" stroked="f"/>
              <v:rect id="Rectangle 2202" o:spid="_x0000_s4119" style="position:absolute;left:3166;top:3005;width:1;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jEqccA&#10;AADeAAAADwAAAGRycy9kb3ducmV2LnhtbESPy2rCQBSG94W+w3CE7upEqRqjo9RCwY3gpYu6O2aO&#10;STBzJp2ZavTpnYXg8ue/8U3nranFmZyvLCvodRMQxLnVFRcKfnbf7ykIH5A11pZJwZU8zGevL1PM&#10;tL3whs7bUIg4wj5DBWUITSalz0sy6Lu2IY7e0TqDIUpXSO3wEsdNLftJMpQGK44PJTb0VVJ+2v4b&#10;BYtxuvhbf/Dqtjnsaf97OA36LlHqrdN+TkAEasMz/GgvtYLROB1FgIgTUU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IxKnHAAAA3gAAAA8AAAAAAAAAAAAAAAAAmAIAAGRy&#10;cy9kb3ducmV2LnhtbFBLBQYAAAAABAAEAPUAAACMAwAAAAA=&#10;" fillcolor="black" stroked="f"/>
              <v:rect id="Rectangle 2203" o:spid="_x0000_s4120" style="position:absolute;left:3163;top:3008;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RhMsgA&#10;AADeAAAADwAAAGRycy9kb3ducmV2LnhtbESPQWsCMRSE7wX/Q3hCbzWrtHVdjaKC0Euh2h709tw8&#10;dxc3L2sSddtf3wiCx2FmvmEms9bU4kLOV5YV9HsJCOLc6ooLBT/fq5cUhA/IGmvLpOCXPMymnacJ&#10;ZtpeeU2XTShEhLDPUEEZQpNJ6fOSDPqebYijd7DOYIjSFVI7vEa4qeUgSd6lwYrjQokNLUvKj5uz&#10;UbAYpYvT1yt//q33O9pt98e3gUuUeu628zGIQG14hO/tD61gOEqHfbjdiVdAT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xGEyyAAAAN4AAAAPAAAAAAAAAAAAAAAAAJgCAABk&#10;cnMvZG93bnJldi54bWxQSwUGAAAAAAQABAD1AAAAjQMAAAAA&#10;" fillcolor="black" stroked="f"/>
              <v:rect id="Rectangle 2204" o:spid="_x0000_s4121" style="position:absolute;left:3155;top:301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b/RcgA&#10;AADeAAAADwAAAGRycy9kb3ducmV2LnhtbESPQWvCQBSE74X+h+UJvdWNoa0xukoVhF4K1XrQ2zP7&#10;TILZt3F31dRf7xYKPQ4z8w0zmXWmERdyvrasYNBPQBAXVtdcKth8L58zED4ga2wsk4If8jCbPj5M&#10;MNf2yiu6rEMpIoR9jgqqENpcSl9UZND3bUscvYN1BkOUrpTa4TXCTSPTJHmTBmuOCxW2tKioOK7P&#10;RsF8lM1PXy/8eVvtd7Tb7o+vqUuUeup172MQgbrwH/5rf2gFw1E2TOH3Trw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Fv9FyAAAAN4AAAAPAAAAAAAAAAAAAAAAAJgCAABk&#10;cnMvZG93bnJldi54bWxQSwUGAAAAAAQABAD1AAAAjQMAAAAA&#10;" fillcolor="black" stroked="f"/>
              <v:rect id="Rectangle 2205" o:spid="_x0000_s4122" style="position:absolute;left:3159;top:301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pa3sgA&#10;AADeAAAADwAAAGRycy9kb3ducmV2LnhtbESPQWsCMRSE74L/ITyhN81qW11Xo2ih0EtBbQ/19tw8&#10;dxc3L9sk1a2/vhGEHoeZ+YaZL1tTizM5X1lWMBwkIIhzqysuFHx+vPZTED4ga6wtk4Jf8rBcdDtz&#10;zLS98JbOu1CICGGfoYIyhCaT0uclGfQD2xBH72idwRClK6R2eIlwU8tRkoylwYrjQokNvZSUn3Y/&#10;RsF6mq6/N0/8ft0e9rT/OpyeRy5R6qHXrmYgArXhP3xvv2kFk2k6eYTbnXgF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WlreyAAAAN4AAAAPAAAAAAAAAAAAAAAAAJgCAABk&#10;cnMvZG93bnJldi54bWxQSwUGAAAAAAQABAD1AAAAjQMAAAAA&#10;" fillcolor="black" stroked="f"/>
              <v:rect id="Rectangle 2206" o:spid="_x0000_s4123" style="position:absolute;left:3151;top:3016;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PCqsgA&#10;AADeAAAADwAAAGRycy9kb3ducmV2LnhtbESPQWsCMRSE74L/ITyhN80qtq6rUbRQ6EWotge9PTfP&#10;3cXNy5qkuvbXN0Khx2FmvmHmy9bU4krOV5YVDAcJCOLc6ooLBV+fb/0UhA/IGmvLpOBOHpaLbmeO&#10;mbY33tJ1FwoRIewzVFCG0GRS+rwkg35gG+LonawzGKJ0hdQObxFuajlKkhdpsOK4UGJDryXl5923&#10;UbCepuvLx5g3P9vjgQ774/l55BKlnnrtagYiUBv+w3/td61gMk0nY3jc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s8KqyAAAAN4AAAAPAAAAAAAAAAAAAAAAAJgCAABk&#10;cnMvZG93bnJldi54bWxQSwUGAAAAAAQABAD1AAAAjQMAAAAA&#10;" fillcolor="black" stroked="f"/>
              <v:rect id="Rectangle 2207" o:spid="_x0000_s4124" style="position:absolute;left:3147;top:3020;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9nMcgA&#10;AADeAAAADwAAAGRycy9kb3ducmV2LnhtbESPQWvCQBSE74L/YXlCb2ZT0RpTV1Gh0Euh2h7q7Zl9&#10;TYLZt3F3q6m/3hUKPQ4z8w0zX3amEWdyvras4DFJQRAXVtdcKvj8eBlmIHxA1thYJgW/5GG56Pfm&#10;mGt74S2dd6EUEcI+RwVVCG0upS8qMugT2xJH79s6gyFKV0rt8BLhppGjNH2SBmuOCxW2tKmoOO5+&#10;jIL1LFuf3sf8dt0e9rT/OhwnI5cq9TDoVs8gAnXhP/zXftUKprNsOoH7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2cxyAAAAN4AAAAPAAAAAAAAAAAAAAAAAJgCAABk&#10;cnMvZG93bnJldi54bWxQSwUGAAAAAAQABAD1AAAAjQMAAAAA&#10;" fillcolor="black" stroked="f"/>
              <v:rect id="Rectangle 2208" o:spid="_x0000_s4125" style="position:absolute;left:3140;top:302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35RsgA&#10;AADeAAAADwAAAGRycy9kb3ducmV2LnhtbESPQWvCQBSE7wX/w/KE3ppNxWpMXUWFQi+C2h7q7Zl9&#10;TYLZt3F3q6m/3hUKPQ4z8w0znXemEWdyvras4DlJQRAXVtdcKvj8eHvKQPiArLGxTAp+ycN81nuY&#10;Yq7thbd03oVSRAj7HBVUIbS5lL6oyKBPbEscvW/rDIYoXSm1w0uEm0YO0nQkDdYcFypsaVVRcdz9&#10;GAXLSbY8bYa8vm4Pe9p/HY4vA5cq9djvFq8gAnXhP/zXftcKxpNsPIL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LflGyAAAAN4AAAAPAAAAAAAAAAAAAAAAAJgCAABk&#10;cnMvZG93bnJldi54bWxQSwUGAAAAAAQABAD1AAAAjQMAAAAA&#10;" fillcolor="black" stroked="f"/>
              <v:rect id="Rectangle 2209" o:spid="_x0000_s4126" style="position:absolute;left:3102;top:305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Fc3cgA&#10;AADeAAAADwAAAGRycy9kb3ducmV2LnhtbESPQWvCQBSE74X+h+UJvdWN0poYXaUWCr0U1HrQ2zP7&#10;TILZt+nuVlN/vSsIPQ4z8w0znXemESdyvrasYNBPQBAXVtdcKth8fzxnIHxA1thYJgV/5GE+e3yY&#10;Yq7tmVd0WodSRAj7HBVUIbS5lL6oyKDv25Y4egfrDIYoXSm1w3OEm0YOk2QkDdYcFyps6b2i4rj+&#10;NQoW42zxs3zhr8tqv6Pddn98HbpEqade9zYBEagL/+F7+1MrSMdZmsLtTrw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YVzdyAAAAN4AAAAPAAAAAAAAAAAAAAAAAJgCAABk&#10;cnMvZG93bnJldi54bWxQSwUGAAAAAAQABAD1AAAAjQMAAAAA&#10;" fillcolor="black" stroked="f"/>
              <v:rect id="Rectangle 2210" o:spid="_x0000_s4127" style="position:absolute;left:3094;top:3058;width:4;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7Ir8UA&#10;AADeAAAADwAAAGRycy9kb3ducmV2LnhtbERPu27CMBTdK/UfrIvUrTigAiFgUKlUiQWJR4eyXeJL&#10;EhFfp7YLga/HAxLj0XlP562pxZmcrywr6HUTEMS51RUXCn523+8pCB+QNdaWScGVPMxnry9TzLS9&#10;8IbO21CIGMI+QwVlCE0mpc9LMui7tiGO3NE6gyFCV0jt8BLDTS37STKUBiuODSU29FVSftr+GwWL&#10;cbr4W3/w6rY57Gn/ezgN+i5R6q3Tfk5ABGrDU/xwL7WC0Tgdxb3xTr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sivxQAAAN4AAAAPAAAAAAAAAAAAAAAAAJgCAABkcnMv&#10;ZG93bnJldi54bWxQSwUGAAAAAAQABAD1AAAAigMAAAAA&#10;" fillcolor="black" stroked="f"/>
              <v:rect id="Rectangle 2211" o:spid="_x0000_s4128" style="position:absolute;left:3090;top:3058;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JtNMgA&#10;AADeAAAADwAAAGRycy9kb3ducmV2LnhtbESPQWvCQBSE70L/w/KE3nSjtDWJrlILhV6Eaj3o7Zl9&#10;JsHs23R3q9Ff7xYKPQ4z8w0zW3SmEWdyvrasYDRMQBAXVtdcKth+vQ9SED4ga2wsk4IreVjMH3oz&#10;zLW98JrOm1CKCGGfo4IqhDaX0hcVGfRD2xJH72idwRClK6V2eIlw08hxkrxIgzXHhQpbequoOG1+&#10;jIJlli6/P594dVsf9rTfHU7PY5co9djvXqcgAnXhP/zX/tAKJlk6y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sm00yAAAAN4AAAAPAAAAAAAAAAAAAAAAAJgCAABk&#10;cnMvZG93bnJldi54bWxQSwUGAAAAAAQABAD1AAAAjQMAAAAA&#10;" fillcolor="black" stroked="f"/>
              <v:rect id="Rectangle 2212" o:spid="_x0000_s4129" style="position:absolute;left:3087;top:3061;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20jscA&#10;AADeAAAADwAAAGRycy9kb3ducmV2LnhtbESPy2rCQBSG9wXfYTiCuzpRrMY0o2hB6KbgpYu6O2ZO&#10;k5DMmXRm1LRP31kUuvz5b3z5ujetuJHztWUFk3ECgriwuuZSwftp95iC8AFZY2uZFHyTh/Vq8JBj&#10;pu2dD3Q7hlLEEfYZKqhC6DIpfVGRQT+2HXH0Pq0zGKJ0pdQO73HctHKaJHNpsOb4UGFHLxUVzfFq&#10;FGyX6fZrP+O3n8PlTOePS/M0dYlSo2G/eQYRqA//4b/2q1awWKZpBIg4EQ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dtI7HAAAA3gAAAA8AAAAAAAAAAAAAAAAAmAIAAGRy&#10;cy9kb3ducmV2LnhtbFBLBQYAAAAABAAEAPUAAACMAwAAAAA=&#10;" fillcolor="black" stroked="f"/>
              <v:rect id="Rectangle 2213" o:spid="_x0000_s4130" style="position:absolute;left:3083;top:3065;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ERFcgA&#10;AADeAAAADwAAAGRycy9kb3ducmV2LnhtbESPQWsCMRSE74X+h/AKvdWsou26GkUFwYtQbQ/19tw8&#10;dxc3L2uS6uqvb4SCx2FmvmHG09bU4kzOV5YVdDsJCOLc6ooLBd9fy7cUhA/IGmvLpOBKHqaT56cx&#10;ZtpeeEPnbShEhLDPUEEZQpNJ6fOSDPqObYijd7DOYIjSFVI7vES4qWUvSd6lwYrjQokNLUrKj9tf&#10;o2A+TOenzz6vb5v9jnY/++Og5xKlXl/a2QhEoDY8wv/tlVbwMUzTLtzvxCs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EREVyAAAAN4AAAAPAAAAAAAAAAAAAAAAAJgCAABk&#10;cnMvZG93bnJldi54bWxQSwUGAAAAAAQABAD1AAAAjQMAAAAA&#10;" fillcolor="black" stroked="f"/>
              <v:rect id="Rectangle 2214" o:spid="_x0000_s4131" style="position:absolute;left:3087;top:3065;width: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PYskA&#10;AADeAAAADwAAAGRycy9kb3ducmV2LnhtbESPT2vCQBTE7wW/w/IEb3XTUGtMXUULhV4K9c+h3p7Z&#10;1ySYfRt3V4399F2h4HGYmd8w03lnGnEm52vLCp6GCQjiwuqaSwXbzftjBsIHZI2NZVJwJQ/zWe9h&#10;irm2F17ReR1KESHsc1RQhdDmUvqiIoN+aFvi6P1YZzBE6UqpHV4i3DQyTZIXabDmuFBhS28VFYf1&#10;yShYTrLl8euZP39X+x3tvveHUeoSpQb9bvEKIlAX7uH/9odWMJ5kWQq3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MOPYskAAADeAAAADwAAAAAAAAAAAAAAAACYAgAA&#10;ZHJzL2Rvd25yZXYueG1sUEsFBgAAAAAEAAQA9QAAAI4DAAAAAA==&#10;" fillcolor="black" stroked="f"/>
              <v:rect id="Rectangle 2215" o:spid="_x0000_s4132" style="position:absolute;left:3079;top:306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8q+cgA&#10;AADeAAAADwAAAGRycy9kb3ducmV2LnhtbESPQWsCMRSE74L/ITyhN81qW7tujaIFoZdCtR709ty8&#10;7i5uXrZJ1K2/vhEKHoeZ+YaZzltTizM5X1lWMBwkIIhzqysuFGy/Vv0UhA/IGmvLpOCXPMxn3c4U&#10;M20vvKbzJhQiQthnqKAMocmk9HlJBv3ANsTR+7bOYIjSFVI7vES4qeUoScbSYMVxocSG3krKj5uT&#10;UbCcpMufzyf+uK4Pe9rvDsfnkUuUeui1i1cQgdpwD/+337WCl0maPsLtTrw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jyr5yAAAAN4AAAAPAAAAAAAAAAAAAAAAAJgCAABk&#10;cnMvZG93bnJldi54bWxQSwUGAAAAAAQABAD1AAAAjQMAAAAA&#10;" fillcolor="black" stroked="f"/>
              <v:rect id="Rectangle 2216" o:spid="_x0000_s4133" style="position:absolute;left:3075;top:307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ayjcgA&#10;AADeAAAADwAAAGRycy9kb3ducmV2LnhtbESPQWsCMRSE74L/IbxCb5qtqF1Xo2hB8FJQ20O9PTfP&#10;3cXNyzZJde2vNwWhx2FmvmFmi9bU4kLOV5YVvPQTEMS51RUXCj4/1r0UhA/IGmvLpOBGHhbzbmeG&#10;mbZX3tFlHwoRIewzVFCG0GRS+rwkg75vG+LonawzGKJ0hdQOrxFuajlIkrE0WHFcKLGht5Ly8/7H&#10;KFhN0tX3dsjvv7vjgQ5fx/No4BKlnp/a5RREoDb8hx/tjVbwOknTIfzdiVdAz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ZrKNyAAAAN4AAAAPAAAAAAAAAAAAAAAAAJgCAABk&#10;cnMvZG93bnJldi54bWxQSwUGAAAAAAQABAD1AAAAjQMAAAAA&#10;" fillcolor="black" stroked="f"/>
              <v:rect id="Rectangle 2217" o:spid="_x0000_s4134" style="position:absolute;left:3072;top:3077;width:3;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oXFsgA&#10;AADeAAAADwAAAGRycy9kb3ducmV2LnhtbESPQWsCMRSE74L/ITyhN80qtV1Xo2hB6EWotod6e26e&#10;u4ubl20Sdeuvb4SCx2FmvmFmi9bU4kLOV5YVDAcJCOLc6ooLBV+f634KwgdkjbVlUvBLHhbzbmeG&#10;mbZX3tJlFwoRIewzVFCG0GRS+rwkg35gG+LoHa0zGKJ0hdQOrxFuajlKkhdpsOK4UGJDbyXlp93Z&#10;KFhN0tXPxzNvbtvDnvbfh9N45BKlnnrtcgoiUBse4f/2u1bwOknTMdzvx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KhcWyAAAAN4AAAAPAAAAAAAAAAAAAAAAAJgCAABk&#10;cnMvZG93bnJldi54bWxQSwUGAAAAAAQABAD1AAAAjQMAAAAA&#10;" fillcolor="black" stroked="f"/>
              <v:rect id="Rectangle 2218" o:spid="_x0000_s4135" style="position:absolute;left:3064;top:308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JYcgA&#10;AADeAAAADwAAAGRycy9kb3ducmV2LnhtbESPQWvCQBSE7wX/w/IKvTWbSmtjdBUVCr0I1fZQb8/s&#10;Mwlm38bdrUZ/vSsUPA4z8w0znnamEUdyvras4CVJQRAXVtdcKvj5/njOQPiArLGxTArO5GE66T2M&#10;Mdf2xCs6rkMpIoR9jgqqENpcSl9UZNAntiWO3s46gyFKV0rt8BThppH9NB1IgzXHhQpbWlRU7Nd/&#10;RsF8mM0PX6+8vKy2G9r8bvdvfZcq9fTYzUYgAnXhHv5vf2oF78MsG8DtTrwCcn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lhyAAAAN4AAAAPAAAAAAAAAAAAAAAAAJgCAABk&#10;cnMvZG93bnJldi54bWxQSwUGAAAAAAQABAD1AAAAjQMAAAAA&#10;" fillcolor="black" stroked="f"/>
              <v:rect id="Rectangle 2219" o:spid="_x0000_s4136" style="position:absolute;left:3068;top:3080;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Qs+sgA&#10;AADeAAAADwAAAGRycy9kb3ducmV2LnhtbESPT2sCMRTE7wW/Q3iCt5pVbF1Xo2ih0Euh/jno7bl5&#10;7i5uXrZJqls/vSkUPA4z8xtmtmhNLS7kfGVZwaCfgCDOra64ULDbvj+nIHxA1lhbJgW/5GEx7zzN&#10;MNP2ymu6bEIhIoR9hgrKEJpMSp+XZND3bUMcvZN1BkOUrpDa4TXCTS2HSfIqDVYcF0ps6K2k/Lz5&#10;MQpWk3T1/TXiz9v6eKDD/nh+GbpEqV63XU5BBGrDI/zf/tAKxpM0HcPfnXg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tCz6yAAAAN4AAAAPAAAAAAAAAAAAAAAAAJgCAABk&#10;cnMvZG93bnJldi54bWxQSwUGAAAAAAQABAD1AAAAjQMAAAAA&#10;" fillcolor="black" stroked="f"/>
              <v:rect id="Rectangle 2220" o:spid="_x0000_s4137" style="position:absolute;left:3060;top:3084;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u4iMYA&#10;AADeAAAADwAAAGRycy9kb3ducmV2LnhtbERPu27CMBTdK/EP1kViKw6IQkhjEFRC6lKJR4eyXeLb&#10;JEp8ndoG0n59PVTqeHTe+bo3rbiR87VlBZNxAoK4sLrmUsH7afeYgvABWWNrmRR8k4f1avCQY6bt&#10;nQ90O4ZSxBD2GSqoQugyKX1RkUE/th1x5D6tMxgidKXUDu8x3LRymiRzabDm2FBhRy8VFc3xahRs&#10;l+n2az/jt5/D5Uznj0vzNHWJUqNhv3kGEagP/+I/96tWsFimadwb78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u4iMYAAADeAAAADwAAAAAAAAAAAAAAAACYAgAAZHJz&#10;L2Rvd25yZXYueG1sUEsFBgAAAAAEAAQA9QAAAIsDAAAAAA==&#10;" fillcolor="black" stroked="f"/>
              <v:rect id="Rectangle 2221" o:spid="_x0000_s4138" style="position:absolute;left:3056;top:3088;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dE8gA&#10;AADeAAAADwAAAGRycy9kb3ducmV2LnhtbESPQWvCQBSE7wX/w/KE3upGaW0SXUULhV6EanvQ2zP7&#10;TILZt3F3q6m/visIPQ4z8w0znXemEWdyvrasYDhIQBAXVtdcKvj+en9KQfiArLGxTAp+ycN81nuY&#10;Yq7thdd03oRSRAj7HBVUIbS5lL6oyKAf2JY4egfrDIYoXSm1w0uEm0aOkmQsDdYcFyps6a2i4rj5&#10;MQqWWbo8fT7z6rre72i33R9fRi5R6rHfLSYgAnXhP3xvf2gFr1maZ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Zx0TyAAAAN4AAAAPAAAAAAAAAAAAAAAAAJgCAABk&#10;cnMvZG93bnJldi54bWxQSwUGAAAAAAQABAD1AAAAjQMAAAAA&#10;" fillcolor="black" stroked="f"/>
              <v:rect id="Rectangle 2222" o:spid="_x0000_s4139" style="position:absolute;left:3049;top:3092;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QiU8cA&#10;AADeAAAADwAAAGRycy9kb3ducmV2LnhtbESPy2rCQBSG9wXfYTiCuzpRbE2io2hB6KZQLwvdHTPH&#10;JJg5k86MmvbpO4tClz//jW++7Ewj7uR8bVnBaJiAIC6srrlUcNhvnlMQPiBrbCyTgm/ysFz0nuaY&#10;a/vgLd13oRRxhH2OCqoQ2lxKX1Rk0A9tSxy9i3UGQ5SulNrhI46bRo6T5FUarDk+VNjSW0XFdXcz&#10;CtZZuv76nPDHz/Z8otPxfH0Zu0SpQb9bzUAE6sJ/+K/9rhVMszSLABEno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EIlPHAAAA3gAAAA8AAAAAAAAAAAAAAAAAmAIAAGRy&#10;cy9kb3ducmV2LnhtbFBLBQYAAAAABAAEAPUAAACMAwAAAAA=&#10;" fillcolor="black" stroked="f"/>
              <v:rect id="Rectangle 2223" o:spid="_x0000_s4140" style="position:absolute;left:3053;top:3092;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iHyMgA&#10;AADeAAAADwAAAGRycy9kb3ducmV2LnhtbESPQWvCQBSE7wX/w/KE3upG0TaJrlKFQi9CtR709sw+&#10;k2D2bbq71eiv7xYKPQ4z8w0zW3SmERdyvrasYDhIQBAXVtdcKth9vj2lIHxA1thYJgU38rCY9x5m&#10;mGt75Q1dtqEUEcI+RwVVCG0upS8qMugHtiWO3sk6gyFKV0rt8BrhppGjJHmWBmuOCxW2tKqoOG+/&#10;jYJlli6/Psa8vm+OBzrsj+fJyCVKPfa71ymIQF34D/+137WClyzNh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yIfIyAAAAN4AAAAPAAAAAAAAAAAAAAAAAJgCAABk&#10;cnMvZG93bnJldi54bWxQSwUGAAAAAAQABAD1AAAAjQMAAAAA&#10;" fillcolor="black" stroked="f"/>
              <v:rect id="Rectangle 2224" o:spid="_x0000_s4141" style="position:absolute;left:3045;top:3096;width:4;height: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oZv8kA&#10;AADeAAAADwAAAGRycy9kb3ducmV2LnhtbESPT2vCQBTE74V+h+UVeqsbQ1uT6CpaKPRSqH8Oentm&#10;n0kw+zbubjXtp+8KBY/DzPyGmcx604ozOd9YVjAcJCCIS6sbrhRs1u9PGQgfkDW2lknBD3mYTe/v&#10;Jlhoe+ElnVehEhHCvkAFdQhdIaUvazLoB7Yjjt7BOoMhSldJ7fAS4aaVaZK8SoMNx4UaO3qrqTyu&#10;vo2CRZ4tTl/P/Pm73O9ot90fX1KXKPX40M/HIAL14Rb+b39oBaM8y1O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RoZv8kAAADeAAAADwAAAAAAAAAAAAAAAACYAgAA&#10;ZHJzL2Rvd25yZXYueG1sUEsFBgAAAAAEAAQA9QAAAI4DAAAAAA==&#10;" fillcolor="black" stroked="f"/>
              <v:rect id="Rectangle 2225" o:spid="_x0000_s4142" style="position:absolute;left:3045;top:3099;width:1;height: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a8JMkA&#10;AADeAAAADwAAAGRycy9kb3ducmV2LnhtbESPQWvCQBSE74L/YXlCb7rRtjaJrqKFQi+Fanuot2f2&#10;mQSzb9Pdrab++q5Q8DjMzDfMfNmZRpzI+dqygvEoAUFcWF1zqeDz42WYgvABWWNjmRT8koflot+b&#10;Y67tmTd02oZSRAj7HBVUIbS5lL6oyKAf2ZY4egfrDIYoXSm1w3OEm0ZOkmQqDdYcFyps6bmi4rj9&#10;MQrWWbr+fn/gt8tmv6Pd1/74OHGJUneDbjUDEagLt/B/+1UreMrS7B6ud+IVkI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la8JMkAAADeAAAADwAAAAAAAAAAAAAAAACYAgAA&#10;ZHJzL2Rvd25yZXYueG1sUEsFBgAAAAAEAAQA9QAAAI4DAAAAAA==&#10;" fillcolor="black" stroked="f"/>
              <v:rect id="Rectangle 2226" o:spid="_x0000_s4143" style="position:absolute;left:3041;top:3099;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8kUMgA&#10;AADeAAAADwAAAGRycy9kb3ducmV2LnhtbESPQWvCQBSE74X+h+UJvdWNojaJrlILhV6Eaj3o7Zl9&#10;JsHs23R3q9Ff3y0IPQ4z8w0zW3SmEWdyvrasYNBPQBAXVtdcKth+vT+nIHxA1thYJgVX8rCYPz7M&#10;MNf2wms6b0IpIoR9jgqqENpcSl9UZND3bUscvaN1BkOUrpTa4SXCTSOHSTKRBmuOCxW29FZRcdr8&#10;GAXLLF1+f454dVsf9rTfHU7joUuUeup1r1MQgbrwH763P7SClyzNRvB3J14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yRQyAAAAN4AAAAPAAAAAAAAAAAAAAAAAJgCAABk&#10;cnMvZG93bnJldi54bWxQSwUGAAAAAAQABAD1AAAAjQMAAAAA&#10;" fillcolor="black" stroked="f"/>
              <v:rect id="Rectangle 2227" o:spid="_x0000_s4144" style="position:absolute;left:3034;top:3103;width:3;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By8gA&#10;AADeAAAADwAAAGRycy9kb3ducmV2LnhtbESPQWvCQBSE74X+h+UJ3upG0TZJXaUKgpeC2h7q7Zl9&#10;TYLZt3F31dhf7xYKPQ4z8w0znXemERdyvrasYDhIQBAXVtdcKvj8WD2lIHxA1thYJgU38jCfPT5M&#10;Mdf2ylu67EIpIoR9jgqqENpcSl9UZNAPbEscvW/rDIYoXSm1w2uEm0aOkuRZGqw5LlTY0rKi4rg7&#10;GwWLLF2cNmN+/9ke9rT/OhwnI5co1e91b68gAnXhP/zXXmsFL1maTeD3Trw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84HLyAAAAN4AAAAPAAAAAAAAAAAAAAAAAJgCAABk&#10;cnMvZG93bnJldi54bWxQSwUGAAAAAAQABAD1AAAAjQMAAAAA&#10;" fillcolor="black" stroked="f"/>
              <v:rect id="Rectangle 2228" o:spid="_x0000_s4145" style="position:absolute;left:3037;top:3103;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fvMgA&#10;AADeAAAADwAAAGRycy9kb3ducmV2LnhtbESPQWvCQBSE70L/w/KE3nSjtDaJrlILhV6Eaj3o7Zl9&#10;JsHs23R3q9Ff7xYKPQ4z8w0zW3SmEWdyvrasYDRMQBAXVtdcKth+vQ9SED4ga2wsk4IreVjMH3oz&#10;zLW98JrOm1CKCGGfo4IqhDaX0hcVGfRD2xJH72idwRClK6V2eIlw08hxkkykwZrjQoUtvVVUnDY/&#10;RsEyS5ffn0+8uq0Pe9rvDqfnsUuUeux3r1MQgbrwH/5rf2gFL1ma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IR+8yAAAAN4AAAAPAAAAAAAAAAAAAAAAAJgCAABk&#10;cnMvZG93bnJldi54bWxQSwUGAAAAAAQABAD1AAAAjQMAAAAA&#10;" fillcolor="black" stroked="f"/>
              <v:rect id="Rectangle 2229" o:spid="_x0000_s4146" style="position:absolute;left:3030;top:3107;width: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26J8gA&#10;AADeAAAADwAAAGRycy9kb3ducmV2LnhtbESPQWvCQBSE70L/w/KE3nSjtDWJrlILhV6Eaj3o7Zl9&#10;JsHs23R3q9Ff7xYKPQ4z8w0zW3SmEWdyvrasYDRMQBAXVtdcKth+vQ9SED4ga2wsk4IreVjMH3oz&#10;zLW98JrOm1CKCGGfo4IqhDaX0hcVGfRD2xJH72idwRClK6V2eIlw08hxkrxIgzXHhQpbequoOG1+&#10;jIJlli6/P594dVsf9rTfHU7PY5co9djvXqcgAnXhP/zX/tAKJlmaTeD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bbonyAAAAN4AAAAPAAAAAAAAAAAAAAAAAJgCAABk&#10;cnMvZG93bnJldi54bWxQSwUGAAAAAAQABAD1AAAAjQMAAAAA&#10;" fillcolor="black" stroked="f"/>
              <v:shape id="Freeform 2230" o:spid="_x0000_s4147" style="position:absolute;left:919;top:2200;width:710;height:194;visibility:visible;mso-wrap-style:square;v-text-anchor:top" coordsize="710,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v2cQA&#10;AADeAAAADwAAAGRycy9kb3ducmV2LnhtbERPyW7CMBC9V+IfrEHiVhygZQkY1FYKBXFi+YBRPDgR&#10;8TiKDUn79fhQqcent682na3EgxpfOlYwGiYgiHOnSzYKLufsdQ7CB2SNlWNS8EMeNuveywpT7Vo+&#10;0uMUjIgh7FNUUIRQp1L6vCCLfuhq4shdXWMxRNgYqRtsY7it5DhJptJiybGhwJq+Cspvp7tVML1l&#10;o7fMtJ+HSb4137+Td7rwXqlBv/tYggjUhX/xn3unFcwW80XcG+/EK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Y79nEAAAA3gAAAA8AAAAAAAAAAAAAAAAAmAIAAGRycy9k&#10;b3ducmV2LnhtbFBLBQYAAAAABAAEAPUAAACJAwAAAAA=&#10;" path="m710,61r-12,l676,50r-8,-4l653,38,641,34,630,27r-11,l603,19r-11,l584,19,573,15r-4,l562,12r-12,l547,8r-23,l512,4r-11,l493,,391,,376,4r-16,l349,8r-19,l258,23r-19,4l228,34r-16,4l197,46r-7,7l174,57,129,76,117,88r-11,7l91,99,80,110,68,122r-11,7l45,141r-15,7l,179r15,15l45,163,61,152r7,-11l80,137,95,126r11,-4l117,114,133,99r11,l182,76r11,-4l212,65r8,-4l231,57r16,-7l266,46,330,27r19,l360,23r16,l391,19r95,l493,23r19,l524,27r15,l547,31r7,l562,34r11,l584,38r8,l596,42r15,8l622,50r12,7l645,61r15,4l672,69r19,11l702,84r8,-23xe" fillcolor="black" stroked="f">
                <v:path arrowok="t" o:connecttype="custom" o:connectlocs="698,61;668,46;641,34;619,27;592,19;573,15;562,12;547,8;512,4;493,0;376,4;349,8;258,23;228,34;197,46;174,57;117,88;91,99;68,122;45,141;0,179;45,163;68,141;95,126;117,114;144,99;193,72;220,61;247,50;330,27;360,23;391,19;493,23;524,27;547,31;562,34;584,38;596,42;622,50;645,61;672,69;702,84" o:connectangles="0,0,0,0,0,0,0,0,0,0,0,0,0,0,0,0,0,0,0,0,0,0,0,0,0,0,0,0,0,0,0,0,0,0,0,0,0,0,0,0,0,0"/>
              </v:shape>
              <v:shape id="Freeform 2231" o:spid="_x0000_s4148" style="position:absolute;left:459;top:1999;width:479;height:391;visibility:visible;mso-wrap-style:square;v-text-anchor:top" coordsize="479,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IFncUA&#10;AADeAAAADwAAAGRycy9kb3ducmV2LnhtbESPQWvCQBSE70L/w/IKvekmUtREVxFJIQcvpqXnR/Y1&#10;CWbfht2tSf99VxA8DjPzDbM7TKYXN3K+s6wgXSQgiGurO24UfH1+zDcgfEDW2FsmBX/k4bB/me0w&#10;13bkC92q0IgIYZ+jgjaEIZfS1y0Z9As7EEfvxzqDIUrXSO1wjHDTy2WSrKTBjuNCiwOdWqqv1a9R&#10;cCzS9/G7SMsTFxfPldPleRmUenudjlsQgabwDD/apVawzjZZBvc78Qr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YgWdxQAAAN4AAAAPAAAAAAAAAAAAAAAAAJgCAABkcnMv&#10;ZG93bnJldi54bWxQSwUGAAAAAAQABAD1AAAAigMAAAAA&#10;" path="m479,383r-8,-19l464,345r-8,-18l437,292r-8,-19l407,235,391,220,380,205,365,190,353,175,323,144r-11,-7l297,122,281,110,266,99,209,61,194,57,175,46,160,38,137,31,122,23,99,19,84,15,61,8,42,4,19,,,,,19r19,l35,23r19,4l76,34r16,4l114,46r15,7l152,61r15,4l186,76r19,8l251,110r15,15l285,137r12,11l312,160r26,26l353,205r12,15l376,235r15,16l407,281r7,19l437,334r8,19l448,372r8,19l479,383xe" fillcolor="black" stroked="f">
                <v:path arrowok="t" o:connecttype="custom" o:connectlocs="479,383;471,364;464,345;456,327;437,292;429,273;407,235;391,220;380,205;365,190;353,175;323,144;312,137;297,122;281,110;266,99;209,61;194,57;175,46;160,38;137,31;122,23;99,19;84,15;61,8;42,4;19,0;0,0;0,19;19,19;35,23;54,27;76,34;92,38;114,46;129,53;152,61;167,65;186,76;205,84;251,110;266,125;285,137;297,148;312,160;338,186;353,205;365,220;376,235;391,251;407,281;414,300;437,334;445,353;448,372;456,391;479,383" o:connectangles="0,0,0,0,0,0,0,0,0,0,0,0,0,0,0,0,0,0,0,0,0,0,0,0,0,0,0,0,0,0,0,0,0,0,0,0,0,0,0,0,0,0,0,0,0,0,0,0,0,0,0,0,0,0,0,0,0"/>
              </v:shape>
              <v:shape id="Freeform 2232" o:spid="_x0000_s4149" style="position:absolute;left:3015;top:1999;width:1905;height:603;visibility:visible;mso-wrap-style:square;v-text-anchor:top" coordsize="1905,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UYiMQA&#10;AADeAAAADwAAAGRycy9kb3ducmV2LnhtbESPzWoCMRSF94W+Q7iF7mqmoraORinCQHfijNDtZXKb&#10;DE5uhknU1KdvFoLLw/njW2+T68WFxtB5VvA+KUAQt153bBQcm+rtE0SIyBp7z6TgjwJsN89Payy1&#10;v/KBLnU0Io9wKFGBjXEopQytJYdh4gfi7P360WHMcjRSj3jN466X06JYSIcd5weLA+0staf67BSE&#10;262pqyaZn3ncL/p5m8ysskq9vqSvFYhIKT7C9/a3VvCxXBYZIONkFJ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VGIjEAAAA3gAAAA8AAAAAAAAAAAAAAAAAmAIAAGRycy9k&#10;b3ducmV2LnhtbFBLBQYAAAAABAAEAPUAAACJAwAAAAA=&#10;" path="m1905,r-64,l1651,12,1465,31,1275,61r-60,15l1089,103r-57,15l972,137r-61,15l675,235r-60,27l558,285r-57,23l444,338r-57,26l273,421,159,482r-49,30l53,547,,584r,-3l15,603r,-3l68,569r53,-34l174,501,281,440,394,383r57,-26l508,330r57,-26l622,281r57,-23l918,175r61,-19l1040,141r57,-16l1222,99r61,-15l1465,53,1651,31,1841,19r64,l1905,xe" fillcolor="black" stroked="f">
                <v:path arrowok="t" o:connecttype="custom" o:connectlocs="1905,0;1841,0;1651,12;1465,31;1275,61;1215,76;1089,103;1032,118;972,137;911,152;675,235;615,262;558,285;501,308;444,338;387,364;273,421;159,482;110,512;53,547;0,584;0,581;15,603;15,600;68,569;121,535;174,501;281,440;394,383;451,357;508,330;565,304;622,281;679,258;918,175;979,156;1040,141;1097,125;1222,99;1283,84;1465,53;1651,31;1841,19;1905,19;1905,0" o:connectangles="0,0,0,0,0,0,0,0,0,0,0,0,0,0,0,0,0,0,0,0,0,0,0,0,0,0,0,0,0,0,0,0,0,0,0,0,0,0,0,0,0,0,0,0,0"/>
              </v:shape>
              <v:shape id="Freeform 2233" o:spid="_x0000_s4150" style="position:absolute;left:3660;top:1825;width:38;height:45;visibility:visible;mso-wrap-style:square;v-text-anchor:top" coordsize="3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Jk28YA&#10;AADeAAAADwAAAGRycy9kb3ducmV2LnhtbESPQUsDMRSE70L/Q3gFbzZZBbVr01IE0VOhrYjHx+Z1&#10;d9vNy5o8t9t/bwTB4zAz3zCL1eg7NVBMbWALxcyAIq6Ca7m28L5/uXkElQTZYReYLFwowWo5uVpg&#10;6cKZtzTspFYZwqlEC41IX2qdqoY8plnoibN3CNGjZBlr7SKeM9x3+taYe+2x5bzQYE/PDVWn3be3&#10;QHdfg+k+Py7HfXwdxcumwO3G2uvpuH4CJTTKf/iv/eYsPMznpoDfO/kK6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Jk28YAAADeAAAADwAAAAAAAAAAAAAAAACYAgAAZHJz&#10;L2Rvd25yZXYueG1sUEsFBgAAAAAEAAQA9QAAAIsDAAAAAA==&#10;" path="m,15l15,34,27,45,38,34,30,23,15,,,15xe" fillcolor="black" stroked="f">
                <v:path arrowok="t" o:connecttype="custom" o:connectlocs="0,15;15,34;27,45;38,34;30,23;15,0;0,15" o:connectangles="0,0,0,0,0,0,0"/>
              </v:shape>
              <v:shape id="Freeform 2234" o:spid="_x0000_s4151" style="position:absolute;left:3694;top:1874;width:42;height:42;visibility:visible;mso-wrap-style:square;v-text-anchor:top" coordsize="4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lTcIA&#10;AADeAAAADwAAAGRycy9kb3ducmV2LnhtbESPT6vCMBDE7w/8DmEFb8/UglqrUUQQPAnVel+a7R9s&#10;NqWJWr+9efDA4zA7v9nZ7AbTiif1rrGsYDaNQBAXVjdcKcivx98EhPPIGlvLpOBNDnbb0c8GU21f&#10;nNHz4isRIOxSVFB736VSuqImg25qO+LglbY36IPsK6l7fAW4aWUcRQtpsOHQUGNHh5qK++VhwhvJ&#10;/Jzd9D2LG5loWeSljstSqcl42K9BeBr89/g/fdIKlqtVFMPfnMAAu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6VNwgAAAN4AAAAPAAAAAAAAAAAAAAAAAJgCAABkcnMvZG93&#10;bnJldi54bWxQSwUGAAAAAAQABAD1AAAAhwMAAAAA&#10;" path="m,4r,7l31,42,42,27,15,r4,8l19,4,,4xe" fillcolor="black" stroked="f">
                <v:path arrowok="t" o:connecttype="custom" o:connectlocs="0,4;0,11;31,42;42,27;15,0;19,8;19,4;0,4" o:connectangles="0,0,0,0,0,0,0,0"/>
              </v:shape>
              <v:shape id="Freeform 2235" o:spid="_x0000_s4152" style="position:absolute;left:3732;top:1916;width:46;height:34;visibility:visible;mso-wrap-style:square;v-text-anchor:top" coordsize="4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Z28YA&#10;AADeAAAADwAAAGRycy9kb3ducmV2LnhtbESPQWsCMRSE74X+h/AKXopma8F2V6MURejFg2vp+bF5&#10;btZuXrZJ1PXfG0HwOMzMN8xs0dtWnMiHxrGCt1EGgrhyuuFawc9uPfwEESKyxtYxKbhQgMX8+WmG&#10;hXZn3tKpjLVIEA4FKjAxdoWUoTJkMYxcR5y8vfMWY5K+ltrjOcFtK8dZNpEWG04LBjtaGqr+yqNV&#10;oP3rtudV/m/KGveTzcEeuuWvUoOX/msKIlIfH+F7+1sr+Mjz7B1ud9IV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qZ28YAAADeAAAADwAAAAAAAAAAAAAAAACYAgAAZHJz&#10;L2Rvd25yZXYueG1sUEsFBgAAAAAEAAQA9QAAAIsDAAAAAA==&#10;" path="m,4r,7l27,26r7,8l46,23,42,15,19,r4,7l23,4,,4xe" fillcolor="black" stroked="f">
                <v:path arrowok="t" o:connecttype="custom" o:connectlocs="0,4;0,11;27,26;34,34;46,23;42,15;19,0;23,7;23,4;0,4" o:connectangles="0,0,0,0,0,0,0,0,0,0"/>
              </v:shape>
              <v:shape id="Freeform 2236" o:spid="_x0000_s4153" style="position:absolute;left:3785;top:1942;width:46;height:38;visibility:visible;mso-wrap-style:square;v-text-anchor:top" coordsize="4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IovsYA&#10;AADeAAAADwAAAGRycy9kb3ducmV2LnhtbESPQWvCQBSE7wX/w/IEL6IbS6gaXUUs0h56MfoDHrvP&#10;JJh9G7Orif/eLRR6HGbmG2a97W0tHtT6yrGC2TQBQaydqbhQcD4dJgsQPiAbrB2Tgid52G4Gb2vM&#10;jOv4SI88FCJC2GeooAyhyaT0uiSLfuoa4uhdXGsxRNkW0rTYRbit5XuSfEiLFceFEhval6Sv+d0q&#10;uOyP3Weqb8149nMnN071F+YLpUbDfrcCEagP/+G/9rdRMF8ukxR+78QrID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IovsYAAADeAAAADwAAAAAAAAAAAAAAAACYAgAAZHJz&#10;L2Rvd25yZXYueG1sUEsFBgAAAAAEAAQA9QAAAIsDAAAAAA==&#10;" path="m4,23r4,l,19,15,31r12,3l23,31r8,7l46,23,31,12,23,8r4,4l12,,4,r,23xe" fillcolor="black" stroked="f">
                <v:path arrowok="t" o:connecttype="custom" o:connectlocs="4,23;8,23;0,19;15,31;27,34;23,31;31,38;46,23;31,12;23,8;27,12;12,0;4,0;4,23" o:connectangles="0,0,0,0,0,0,0,0,0,0,0,0,0,0"/>
              </v:shape>
              <v:shape id="Freeform 2237" o:spid="_x0000_s4154" style="position:absolute;left:3838;top:1973;width:46;height:30;visibility:visible;mso-wrap-style:square;v-text-anchor:top" coordsize="4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BnoMUA&#10;AADeAAAADwAAAGRycy9kb3ducmV2LnhtbESPzW7CMBCE75V4B2uRuBUbpBQSMIi/VohbKQ+wxEsS&#10;Ea+j2IH07etKlXoczcw3muW6t7V4UOsrxxomYwWCOHem4kLD5ev9dQ7CB2SDtWPS8E0e1qvByxIz&#10;4578SY9zKESEsM9QQxlCk0np85Is+rFriKN3c63FEGVbSNPiM8JtLadKvUmLFceFEhvalZTfz53V&#10;cOqSg5LpzB07m1/n+6KfJh9brUfDfrMAEagP/+G/9tFomKWpSuD3Tr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MGegxQAAAN4AAAAPAAAAAAAAAAAAAAAAAJgCAABkcnMv&#10;ZG93bnJldi54bWxQSwUGAAAAAAQABAD1AAAAigMAAAAA&#10;" path="m,11l16,22r11,4l42,30r4,l46,7r-4,l46,7,35,7,19,3r4,4l16,,,11xe" fillcolor="black" stroked="f">
                <v:path arrowok="t" o:connecttype="custom" o:connectlocs="0,11;16,22;27,26;42,30;46,30;46,7;42,7;46,7;35,7;19,3;23,7;16,0;0,11" o:connectangles="0,0,0,0,0,0,0,0,0,0,0,0,0"/>
              </v:shape>
              <v:shape id="Freeform 2238" o:spid="_x0000_s4155" style="position:absolute;left:3899;top:1984;width:46;height:30;visibility:visible;mso-wrap-style:square;v-text-anchor:top" coordsize="4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L518UA&#10;AADeAAAADwAAAGRycy9kb3ducmV2LnhtbESPzW7CMBCE75V4B2uRuIENEj9JMYgWihA3aB9gGy9J&#10;RLyOYgfC29dISD2OZuYbzXLd2UrcqPGlYw3jkQJBnDlTcq7h5/truADhA7LByjFpeJCH9ar3tsTU&#10;uDuf6HYOuYgQ9ilqKEKoUyl9VpBFP3I1cfQurrEYomxyaRq8R7it5ESpmbRYclwosKbPgrLrubUa&#10;ju10p2Qyd4fWZr+Lbd5NpvsPrQf9bvMOIlAX/sOv9sFomCeJmsHz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4vnXxQAAAN4AAAAPAAAAAAAAAAAAAAAAAJgCAABkcnMv&#10;ZG93bnJldi54bWxQSwUGAAAAAAQABAD1AAAAigMAAAAA&#10;" path="m,23r15,4l27,27r-4,l38,30r8,l46,8r-8,l42,8,27,4,15,4r4,l8,,,23xe" fillcolor="black" stroked="f">
                <v:path arrowok="t" o:connecttype="custom" o:connectlocs="0,23;15,27;27,27;23,27;38,30;46,30;46,8;38,8;42,8;27,4;15,4;19,4;8,0;0,23" o:connectangles="0,0,0,0,0,0,0,0,0,0,0,0,0,0"/>
              </v:shape>
              <v:rect id="Rectangle 2239" o:spid="_x0000_s4156" style="position:absolute;left:3968;top:1995;width:19;height: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YgPckA&#10;AADeAAAADwAAAGRycy9kb3ducmV2LnhtbESPQWsCMRSE70L/Q3iF3tyk0qq7GqUWCr0U1PZQb8/N&#10;c3dx87JNUt321zeC0OMwM98w82VvW3EiHxrHGu4zBYK4dKbhSsPH+8twCiJEZIOtY9LwQwGWi5vB&#10;HAvjzryh0zZWIkE4FKihjrErpAxlTRZD5jri5B2ctxiT9JU0Hs8Jbls5UmosLTacFmrs6Lmm8rj9&#10;thpW+XT1tX7gt9/Nfke7z/3xceSV1ne3/dMMRKQ+/oev7VejYZLnagKXO+k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4YgPckAAADeAAAADwAAAAAAAAAAAAAAAACYAgAA&#10;ZHJzL2Rvd25yZXYueG1sUEsFBgAAAAAEAAQA9QAAAI4DAAAAAA==&#10;" fillcolor="black" stroked="f"/>
              <v:shape id="Freeform 2240" o:spid="_x0000_s4157" style="position:absolute;left:3633;top:1859;width:38;height:42;visibility:visible;mso-wrap-style:square;v-text-anchor:top" coordsize="3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PEqcQA&#10;AADeAAAADwAAAGRycy9kb3ducmV2LnhtbERPW2vCMBR+H/gfwhF8GZoqeKtGGYo6EAdzzudDc5qW&#10;NSeliVr//fIw2OPHd1+uW1uJOzW+dKxgOEhAEGdOl2wUXL52/RkIH5A1Vo5JwZM8rFedlyWm2j34&#10;k+7nYEQMYZ+igiKEOpXSZwVZ9ANXE0cud43FEGFjpG7wEcNtJUdJMpEWS44NBda0KSj7Od+sAnvY&#10;Hl+r8YfJzT6fbK+X72F22inV67ZvCxCB2vAv/nO/awXT+TyJe+OdeAX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TxKnEAAAA3gAAAA8AAAAAAAAAAAAAAAAAmAIAAGRycy9k&#10;b3ducmV2LnhtbFBLBQYAAAAABAAEAPUAAACJAwAAAAA=&#10;" path="m23,l8,11,4,26,8,23,,30,16,42r7,-4l27,23r-4,3l38,11,23,xe" fillcolor="black" stroked="f">
                <v:path arrowok="t" o:connecttype="custom" o:connectlocs="23,0;8,11;4,26;8,23;0,30;16,42;23,38;27,23;23,26;38,11;23,0" o:connectangles="0,0,0,0,0,0,0,0,0,0,0"/>
              </v:shape>
              <v:shape id="Freeform 2241" o:spid="_x0000_s4158" style="position:absolute;left:3588;top:1901;width:45;height:41;visibility:visible;mso-wrap-style:square;v-text-anchor:top" coordsize="4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lj2MQA&#10;AADeAAAADwAAAGRycy9kb3ducmV2LnhtbESP0WrCQBRE34X+w3ILfdNNLWgTXaUYxOTR6Adcsreb&#10;YPZuzK6a/n1XKPRxmJkzzHo72k7cafCtYwXvswQEce10y0bB+bSffoLwAVlj55gU/JCH7eZlssZM&#10;uwcf6V4FIyKEfYYKmhD6TEpfN2TRz1xPHL1vN1gMUQ5G6gEfEW47OU+ShbTYclxosKddQ/WlulkF&#10;ZT4vjMmZqt0hl+W5uH6Uh6tSb6/j1wpEoDH8h//ahVawTNMkheedeAX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Y9jEAAAA3gAAAA8AAAAAAAAAAAAAAAAAmAIAAGRycy9k&#10;b3ducmV2LnhtbFBLBQYAAAAABAAEAPUAAACJAwAAAAA=&#10;" path="m30,l19,15r4,-4l11,19,,30,15,41r8,-7l23,38r7,-8l45,15,30,xe" fillcolor="black" stroked="f">
                <v:path arrowok="t" o:connecttype="custom" o:connectlocs="30,0;19,15;23,11;11,19;0,30;15,41;23,34;23,38;30,30;45,15;30,0" o:connectangles="0,0,0,0,0,0,0,0,0,0,0"/>
              </v:shape>
              <v:shape id="Freeform 2242" o:spid="_x0000_s4159" style="position:absolute;left:3539;top:1939;width:45;height:37;visibility:visible;mso-wrap-style:square;v-text-anchor:top" coordsize="4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3q4sYA&#10;AADeAAAADwAAAGRycy9kb3ducmV2LnhtbESP22oCMRCG7wt9hzBCb6Rm7YWH1SilVBEKpdo+wLCZ&#10;PehmsmziGt++c1Ho5c9/4ltvk2vVQH1oPBuYTjJQxIW3DVcGfr53zwtQISJbbD2TgTsF2G4eH9aY&#10;W3/jIw2nWCkZ4ZCjgTrGLtc6FDU5DBPfEYtX+t5hFNlX2vZ4k3HX6pcsm2mHDctDjR291VRcTldn&#10;YD4/jvcf43TZl/evz3J4Py9ScTbmaZReV6Aipfgf/msfrPSWy6kACI6ggN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3q4sYAAADeAAAADwAAAAAAAAAAAAAAAACYAgAAZHJz&#10;L2Rvd25yZXYueG1sUEsFBgAAAAAEAAQA9QAAAIsDAAAAAA==&#10;" path="m34,l22,11,26,7r-8,4l3,15,,22,15,37r3,-3l15,37,26,34r8,-8l45,15,34,xe" fillcolor="black" stroked="f">
                <v:path arrowok="t" o:connecttype="custom" o:connectlocs="34,0;22,11;26,7;18,11;3,15;0,22;15,37;18,34;15,37;26,34;34,26;45,15;34,0" o:connectangles="0,0,0,0,0,0,0,0,0,0,0,0,0"/>
              </v:shape>
              <v:shape id="Freeform 2243" o:spid="_x0000_s4160" style="position:absolute;left:3485;top:1969;width:46;height:34;visibility:visible;mso-wrap-style:square;v-text-anchor:top" coordsize="4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006sYA&#10;AADeAAAADwAAAGRycy9kb3ducmV2LnhtbESPQWsCMRSE74X+h/AEL0Wz68F2V6MUi+ClB7el58fm&#10;uVndvGyTqOu/bwShx2FmvmGW68F24kI+tI4V5NMMBHHtdMuNgu+v7eQNRIjIGjvHpOBGAdar56cl&#10;ltpdeU+XKjYiQTiUqMDE2JdShtqQxTB1PXHyDs5bjEn6RmqP1wS3nZxl2VxabDktGOxpY6g+VWer&#10;QPuX/cAfxa+pGjzMP4/22G9+lBqPhvcFiEhD/A8/2jut4LUo8hzud9IV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006sYAAADeAAAADwAAAAAAAAAAAAAAAACYAgAAZHJz&#10;L2Rvd25yZXYueG1sUEsFBgAAAAAEAAQA9QAAAIsDAAAAAA==&#10;" path="m38,l27,4,19,7,,11r4,l,11,,34r4,l27,26r8,-3l46,19,38,xe" fillcolor="black" stroked="f">
                <v:path arrowok="t" o:connecttype="custom" o:connectlocs="38,0;27,4;19,7;0,11;4,11;0,11;0,34;4,34;27,26;35,23;46,19;38,0" o:connectangles="0,0,0,0,0,0,0,0,0,0,0,0"/>
              </v:shape>
              <v:shape id="Freeform 2244" o:spid="_x0000_s4161" style="position:absolute;left:3421;top:1988;width:42;height:30;visibility:visible;mso-wrap-style:square;v-text-anchor:top" coordsize="4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U/McA&#10;AADeAAAADwAAAGRycy9kb3ducmV2LnhtbESPQWvCQBSE74L/YXmCF6mbBLVN6ioiCBVzaeylt0f2&#10;NQnNvg3ZNab/3i0Uehxm5htmux9NKwbqXWNZQbyMQBCXVjdcKfi4np5eQDiPrLG1TAp+yMF+N51s&#10;MdP2zu80FL4SAcIuQwW1910mpStrMuiWtiMO3pftDfog+0rqHu8BblqZRNFGGmw4LNTY0bGm8ru4&#10;GQVneSCbFJd1utjEwypf5Z90zZWaz8bDKwhPo/8P/7XftILnNI0T+L0TroDcP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IFPzHAAAA3gAAAA8AAAAAAAAAAAAAAAAAmAIAAGRy&#10;cy9kb3ducmV2LnhtbFBLBQYAAAAABAAEAPUAAACMAwAAAAA=&#10;" path="m42,l34,,30,4r-7,l7,7r4,l,7,,30r11,l26,26r-3,l34,26r8,-3l38,23r4,l42,xe" fillcolor="black" stroked="f">
                <v:path arrowok="t" o:connecttype="custom" o:connectlocs="42,0;34,0;30,4;30,4;23,4;7,7;11,7;0,7;0,30;11,30;26,26;23,26;34,26;42,23;38,23;42,23;42,0" o:connectangles="0,0,0,0,0,0,0,0,0,0,0,0,0,0,0,0,0"/>
              </v:shape>
              <v:shape id="Freeform 2245" o:spid="_x0000_s4162" style="position:absolute;left:3390;top:1999;width:42;height:23;visibility:visible;mso-wrap-style:square;v-text-anchor:top" coordsize="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iShMYA&#10;AADeAAAADwAAAGRycy9kb3ducmV2LnhtbESPQWvCQBSE74X+h+UVems2WtEaXaVYCh5yMcb7Y/c1&#10;ic2+DdnVpP31bqHgcZiZb5j1drStuFLvG8cKJkkKglg703CloDx+vryB8AHZYOuYFPyQh+3m8WGN&#10;mXEDH+hahEpECPsMFdQhdJmUXtdk0SeuI47el+sthij7Spoehwi3rZym6VxabDgu1NjRrib9XVys&#10;gnyYduZc2sWszY9h0L9+f/rQSj0/je8rEIHGcA//t/dGwWK5nLzC3514BeTm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iShMYAAADeAAAADwAAAAAAAAAAAAAAAACYAgAAZHJz&#10;L2Rvd25yZXYueG1sUEsFBgAAAAAEAAQA9QAAAIsDAAAAAA==&#10;" path="m42,l19,,,4r4,l,4,,23r4,l23,19r-4,l42,19,42,xe" fillcolor="black" stroked="f">
                <v:path arrowok="t" o:connecttype="custom" o:connectlocs="42,0;19,0;0,4;4,4;0,4;0,23;4,23;23,19;19,19;42,19;42,0" o:connectangles="0,0,0,0,0,0,0,0,0,0,0"/>
              </v:shape>
              <v:shape id="Freeform 2246" o:spid="_x0000_s4163" style="position:absolute;left:3326;top:2007;width:45;height:3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DFf8gA&#10;AADeAAAADwAAAGRycy9kb3ducmV2LnhtbESPQUvDQBSE74L/YXmCN7tp0dbEbouIgtZDaW2p3h7Z&#10;ZzaYfRuyzyb+e1cQehxm5htmvhx8o47UxTqwgfEoA0VcBltzZWD39nR1CyoKssUmMBn4oQjLxfnZ&#10;HAsbet7QcSuVShCOBRpwIm2hdSwdeYyj0BIn7zN0HiXJrtK2wz7BfaMnWTbVHmtOCw5benBUfm2/&#10;vYH9ZPf6kq+qd2c38iiH/ma2th/GXF4M93eghAY5hf/bz9bALM/H1/B3J10Bv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sMV/yAAAAN4AAAAPAAAAAAAAAAAAAAAAAJgCAABk&#10;cnMvZG93bnJldi54bWxQSwUGAAAAAAQABAD1AAAAjQMAAAAA&#10;" path="m42,l26,4r4,l4,7,,11,4,30r7,-4l7,26,30,23r4,l45,19,42,xe" fillcolor="black" stroked="f">
                <v:path arrowok="t" o:connecttype="custom" o:connectlocs="42,0;26,4;30,4;4,7;0,11;4,30;11,26;7,26;30,23;34,23;45,19;42,0" o:connectangles="0,0,0,0,0,0,0,0,0,0,0,0"/>
              </v:shape>
              <v:shape id="Freeform 2247" o:spid="_x0000_s4164" style="position:absolute;left:3261;top:2022;width:46;height:38;visibility:visible;mso-wrap-style:square;v-text-anchor:top" coordsize="4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cb+MYA&#10;AADeAAAADwAAAGRycy9kb3ducmV2LnhtbESPzW7CMBCE70h9B2srcUHgpOI3YFAFqsqBC4EHWNlL&#10;EjVep7Eh6dvXlSpxHM3MN5rNrre1eFDrK8cK0kkCglg7U3Gh4Hr5GC9B+IBssHZMCn7Iw277Mthg&#10;ZlzHZ3rkoRARwj5DBWUITSal1yVZ9BPXEEfv5lqLIcq2kKbFLsJtLd+SZC4tVhwXSmxoX5L+yu9W&#10;wW1/7g5T/d2M0tOd3GiqPzFfKjV87d/XIAL14Rn+bx+NgsVqlc7g706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cb+MYAAADeAAAADwAAAAAAAAAAAAAAAACYAgAAZHJz&#10;L2Rvd25yZXYueG1sUEsFBgAAAAAEAAQA9QAAAIsDAAAAAA==&#10;" path="m46,l35,,,15,8,38,42,23r-4,l46,23,46,xe" fillcolor="black" stroked="f">
                <v:path arrowok="t" o:connecttype="custom" o:connectlocs="46,0;35,0;0,15;8,38;42,23;38,23;46,23;46,0" o:connectangles="0,0,0,0,0,0,0,0"/>
              </v:shape>
              <v:shape id="Freeform 2248" o:spid="_x0000_s4165" style="position:absolute;left:3201;top:2049;width:49;height:38;visibility:visible;mso-wrap-style:square;v-text-anchor:top" coordsize="4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AtpsYA&#10;AADeAAAADwAAAGRycy9kb3ducmV2LnhtbESP3YrCMBSE7wXfIRxhb2RNVPCnaxQRhPXCi60+wNnm&#10;bFtsTkoTa/v2RhD2cpiZb5jNrrOVaKnxpWMN04kCQZw5U3Ku4Xo5fq5A+IBssHJMGnrysNsOBxtM&#10;jHvwD7VpyEWEsE9QQxFCnUjps4Is+omriaP35xqLIcoml6bBR4TbSs6UWkiLJceFAms6FJTd0rvV&#10;0I77kz/Puzo9qaNfHs7lRf32Wn+Muv0XiEBd+A+/299Gw3K9ni7gdSdeAbl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2AtpsYAAADeAAAADwAAAAAAAAAAAAAAAACYAgAAZHJz&#10;L2Rvd25yZXYueG1sUEsFBgAAAAAEAAQA9QAAAIsDAAAAAA==&#10;" path="m41,l11,11,7,15,,22,11,38,22,30r-3,4l49,19,41,xe" fillcolor="black" stroked="f">
                <v:path arrowok="t" o:connecttype="custom" o:connectlocs="41,0;11,11;7,15;0,22;11,38;22,30;19,34;49,19;41,0" o:connectangles="0,0,0,0,0,0,0,0,0"/>
              </v:shape>
              <v:shape id="Freeform 2249" o:spid="_x0000_s4166" style="position:absolute;left:3151;top:2079;width:46;height:38;visibility:visible;mso-wrap-style:square;v-text-anchor:top" coordsize="4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kgFMYA&#10;AADeAAAADwAAAGRycy9kb3ducmV2LnhtbESP3YrCMBSE7wXfIRzBG1nTLuJP1yjiIrsX3lj3AQ7J&#10;sS3bnNQm2vr2ZmHBy2FmvmHW297W4k6trxwrSKcJCGLtTMWFgp/z4W0Jwgdkg7VjUvAgD9vNcLDG&#10;zLiOT3TPQyEihH2GCsoQmkxKr0uy6KeuIY7exbUWQ5RtIU2LXYTbWr4nyVxarDgulNjQviT9m9+s&#10;gsv+1H3O9LWZpMcbuclMf2G+VGo86ncfIAL14RX+b38bBYvVKl3A3514BeTm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kgFMYAAADeAAAADwAAAAAAAAAAAAAAAACYAgAAZHJz&#10;L2Rvd25yZXYueG1sUEsFBgAAAAAEAAQA9QAAAIsDAAAAAA==&#10;" path="m38,l31,4r-4,l12,15r,4l,23,15,38r8,-8l23,34,42,23r-4,l46,19,38,xe" fillcolor="black" stroked="f">
                <v:path arrowok="t" o:connecttype="custom" o:connectlocs="38,0;31,4;27,4;12,15;12,19;0,23;15,38;23,30;23,34;42,23;38,23;46,19;38,0" o:connectangles="0,0,0,0,0,0,0,0,0,0,0,0,0"/>
              </v:shape>
              <v:shape id="Freeform 2250" o:spid="_x0000_s4167" style="position:absolute;left:3106;top:2121;width:41;height:38;visibility:visible;mso-wrap-style:square;v-text-anchor:top" coordsize="4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q6k8UA&#10;AADeAAAADwAAAGRycy9kb3ducmV2LnhtbERPTWvCQBC9F/oflin0VjeWoiZ1DaUiCr3EKLTHaXaa&#10;hGRnQ3ZN4r/vHgSPj/e9TifTioF6V1tWMJ9FIIgLq2suFZxPu5cVCOeRNbaWScGVHKSbx4c1JtqO&#10;fKQh96UIIewSVFB53yVSuqIig25mO+LA/dneoA+wL6XucQzhppWvUbSQBmsODRV29FlR0eQXo2D1&#10;dsmyBr+355+vbe5+93rHWazU89P08Q7C0+Tv4pv7oBUs43ge9oY74QrI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GrqTxQAAAN4AAAAPAAAAAAAAAAAAAAAAAJgCAABkcnMv&#10;ZG93bnJldi54bWxQSwUGAAAAAAQABAD1AAAAigMAAAAA&#10;" path="m26,l15,11,,22,15,38,26,22,41,15,26,xe" fillcolor="black" stroked="f">
                <v:path arrowok="t" o:connecttype="custom" o:connectlocs="26,0;15,11;0,22;15,38;26,22;41,15;26,0" o:connectangles="0,0,0,0,0,0,0"/>
              </v:shape>
              <v:shape id="Freeform 2251" o:spid="_x0000_s4168" style="position:absolute;left:3064;top:2162;width:42;height:42;visibility:visible;mso-wrap-style:square;v-text-anchor:top" coordsize="4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h4cQA&#10;AADeAAAADwAAAGRycy9kb3ducmV2LnhtbESPzWrDMBCE74G8g9hAb7EcQxPbiRJKodBTwY5zX6z1&#10;D7FWxlJj9+2rQiHHYXa+2TldFjOIB02ut6xgF8UgiGure24VVNePbQrCeWSNg2VS8EMOLuf16oS5&#10;tjMX9Ch9KwKEXY4KOu/HXEpXd2TQRXYkDl5jJ4M+yKmVesI5wM0gkzjeS4M9h4YOR3rvqL6X3ya8&#10;kb5+FTd9L5JeplrWVaOTplHqZbO8HUF4Wvzz+D/9qRUcsmyXwd+cwAB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SoeHEAAAA3gAAAA8AAAAAAAAAAAAAAAAAmAIAAGRycy9k&#10;b3ducmV2LnhtbFBLBQYAAAAABAAEAPUAAACJAwAAAAA=&#10;" path="m26,l4,23,,35r23,7l23,35r,3l30,23,42,16,26,xe" fillcolor="black" stroked="f">
                <v:path arrowok="t" o:connecttype="custom" o:connectlocs="26,0;4,23;0,35;23,42;23,35;23,38;30,23;42,16;26,0" o:connectangles="0,0,0,0,0,0,0,0,0"/>
              </v:shape>
              <v:shape id="Freeform 2252" o:spid="_x0000_s4169" style="position:absolute;left:3034;top:2212;width:38;height:45;visibility:visible;mso-wrap-style:square;v-text-anchor:top" coordsize="3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udIMQA&#10;AADeAAAADwAAAGRycy9kb3ducmV2LnhtbESPTWvCQBCG7wX/wzKCt7pRoWrqKqVQ7EnwA/E4ZKdJ&#10;2uxsujvG+O+7h4LHl/eLZ7XpXaM6CrH2bGAyzkARF97WXBo4HT+eF6CiIFtsPJOBO0XYrAdPK8yt&#10;v/GeuoOUKo1wzNFAJdLmWseiIodx7Fvi5H354FCSDKW2AW9p3DV6mmUv2mHN6aHClt4rKn4OV2eA&#10;Zr9d1lzO9+9j2PbiZDfB/c6Y0bB/ewUl1Msj/N/+tAbmy+U0ASSchA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bnSDEAAAA3gAAAA8AAAAAAAAAAAAAAAAAmAIAAGRycy9k&#10;b3ducmV2LnhtbFBLBQYAAAAABAAEAPUAAACJAwAAAAA=&#10;" path="m15,l11,7r,-4l3,19r4,l,30,11,45,19,34r3,l34,15r,-4l38,7,15,xe" fillcolor="black" stroked="f">
                <v:path arrowok="t" o:connecttype="custom" o:connectlocs="15,0;11,7;11,3;3,19;7,19;0,30;11,45;19,34;22,34;34,15;34,11;38,7;15,0" o:connectangles="0,0,0,0,0,0,0,0,0,0,0,0,0"/>
              </v:shape>
              <v:shape id="Freeform 2253" o:spid="_x0000_s4170" style="position:absolute;left:3003;top:2261;width:38;height:46;visibility:visible;mso-wrap-style:square;v-text-anchor:top" coordsize="38,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gDCsYA&#10;AADeAAAADwAAAGRycy9kb3ducmV2LnhtbESP0WrCQBRE3wv+w3ILvjUbRaOmriKFQPFB0PgBt9nb&#10;JJi9G3a3Ju3XdwsFH4eZOcNs96PpxJ2cby0rmCUpCOLK6pZrBdeyeFmD8AFZY2eZFHyTh/1u8rTF&#10;XNuBz3S/hFpECPscFTQh9LmUvmrIoE9sTxy9T+sMhihdLbXDIcJNJ+dpmkmDLceFBnt6a6i6Xb6M&#10;gkx/LG+nH82Z66lYHkt3WhydUtPn8fAKItAYHuH/9rtWsNps5jP4uxOvgN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gDCsYAAADeAAAADwAAAAAAAAAAAAAAAACYAgAAZHJz&#10;L2Rvd25yZXYueG1sUEsFBgAAAAAEAAQA9QAAAIsDAAAAAA==&#10;" path="m15,l4,19r,4l,38r,8l19,46r,-4l19,46,27,30r,4l38,15,15,xe" fillcolor="black" stroked="f">
                <v:path arrowok="t" o:connecttype="custom" o:connectlocs="15,0;4,19;4,23;0,38;0,46;19,46;19,42;19,46;27,30;27,34;38,15;15,0" o:connectangles="0,0,0,0,0,0,0,0,0,0,0,0"/>
              </v:shape>
              <v:shape id="Freeform 2254" o:spid="_x0000_s4171" style="position:absolute;left:2984;top:2326;width:27;height:34;visibility:visible;mso-wrap-style:square;v-text-anchor:top" coordsize="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BeRMUA&#10;AADeAAAADwAAAGRycy9kb3ducmV2LnhtbESPQWvCQBSE70L/w/IEb3VjRGuiqxSl2KONIh4f2WeS&#10;Nvs2ZLea/PuuUPA4zMw3zGrTmVrcqHWVZQWTcQSCOLe64kLB6fjxugDhPLLG2jIp6MnBZv0yWGGq&#10;7Z2/6Jb5QgQIuxQVlN43qZQuL8mgG9uGOHhX2xr0QbaF1C3eA9zUMo6iuTRYcVgosaFtSflP9msU&#10;bPvv3WxP/ji/mF3vpomx/eGs1GjYvS9BeOr8M/zf/tQK3pIkjuFxJ1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sF5ExQAAAN4AAAAPAAAAAAAAAAAAAAAAAJgCAABkcnMv&#10;ZG93bnJldi54bWxQSwUGAAAAAAQABAD1AAAAigMAAAAA&#10;" path="m8,l4,11r,4l,34r23,l23,15,27,7,8,xe" fillcolor="black" stroked="f">
                <v:path arrowok="t" o:connecttype="custom" o:connectlocs="8,0;4,11;4,15;0,34;23,34;23,15;23,15;27,7;8,0" o:connectangles="0,0,0,0,0,0,0,0,0"/>
              </v:shape>
              <v:shape id="Freeform 2255" o:spid="_x0000_s4172" style="position:absolute;left:1621;top:1912;width:946;height:398;visibility:visible;mso-wrap-style:square;v-text-anchor:top" coordsize="946,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8JX8cA&#10;AADeAAAADwAAAGRycy9kb3ducmV2LnhtbESPzWrDMBCE74W+g9hAb42cH5rasRyaQkkOPSSpL7kt&#10;1tYWtVbGkhP37aNAocdhZr5h8s1oW3Gh3hvHCmbTBARx5bThWkH59fH8CsIHZI2tY1LwSx42xeND&#10;jpl2Vz7S5RRqESHsM1TQhNBlUvqqIYt+6jri6H273mKIsq+l7vEa4baV8yR5kRYNx4UGO3pvqPo5&#10;DVbBbrBhacpPfV5stzs7mOqgtVfqaTK+rUEEGsN/+K+91wpWaTpfwP1OvAKy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CV/HAAAA3gAAAA8AAAAAAAAAAAAAAAAAmAIAAGRy&#10;cy9kb3ducmV2LnhtbFBLBQYAAAAABAAEAPUAAACMAwAAAAA=&#10;" path="m927,r3,l915,23,900,42,885,64r-53,61l816,144r-22,15l779,178r-23,15l737,209r-23,19l672,250r-23,16l630,277r-22,11l585,300r-72,30l441,349r-27,8l387,364r-19,4l338,372r-23,4l289,376r-31,3l201,379r-7,-3l156,376r-12,-4l122,372r-8,-4l95,368r-4,-4l84,364r-8,-4l61,360r-8,-3l50,357r-8,-4l34,353r-7,-4l19,349r-7,l4,349r4,l,368r8,l12,372r7,l27,376r7,l42,379r8,l53,383r16,l76,387r8,l91,387r15,l114,391r30,l156,395r30,l194,398r64,l289,395r26,l338,391r30,-4l395,387r23,-8l448,372r72,-23l592,319r23,-12l638,300r23,-15l687,269r42,-30l748,224r23,-15l790,190r19,-15l828,156r19,-16l900,76,911,57,930,34,942,15r4,l927,xe" fillcolor="black" stroked="f">
                <v:path arrowok="t" o:connecttype="custom" o:connectlocs="930,0;900,42;832,125;794,159;756,193;714,228;649,266;608,288;513,330;414,357;368,368;315,376;258,379;194,376;144,372;114,368;91,364;76,360;53,357;42,353;27,349;12,349;8,349;8,368;19,372;34,376;50,379;69,383;84,387;106,387;144,391;186,395;258,398;315,395;368,387;418,379;520,349;615,307;661,285;729,239;771,209;809,175;847,140;911,57;942,15;927,0" o:connectangles="0,0,0,0,0,0,0,0,0,0,0,0,0,0,0,0,0,0,0,0,0,0,0,0,0,0,0,0,0,0,0,0,0,0,0,0,0,0,0,0,0,0,0,0,0,0"/>
              </v:shape>
              <v:shape id="Freeform 2256" o:spid="_x0000_s4173" style="position:absolute;left:2548;top:1832;width:38;height:46;visibility:visible;mso-wrap-style:square;v-text-anchor:top" coordsize="38,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gksUA&#10;AADeAAAADwAAAGRycy9kb3ducmV2LnhtbESP0YrCMBRE34X9h3AXfNNU0bpWoyyCsPggWPcDrs21&#10;LTY3Jclq1683guDjMDNnmOW6M424kvO1ZQWjYQKCuLC65lLB73E7+ALhA7LGxjIp+CcP69VHb4mZ&#10;tjc+0DUPpYgQ9hkqqEJoMyl9UZFBP7QtcfTO1hkMUbpSaoe3CDeNHCdJKg3WHBcqbGlTUXHJ/4yC&#10;VJ+ml/1dc+pa2k53R7ef7JxS/c/uewEiUBfe4Vf7RyuYzefjCTzvxCs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v6CSxQAAAN4AAAAPAAAAAAAAAAAAAAAAAJgCAABkcnMv&#10;ZG93bnJldi54bWxQSwUGAAAAAAQABAD1AAAAigMAAAAA&#10;" path="m,8r3,8l7,27r4,4l15,34r4,12l15,38r,4l38,42r,-8l26,23r4,4l26,19,22,8,19,,,8xe" fillcolor="black" stroked="f">
                <v:path arrowok="t" o:connecttype="custom" o:connectlocs="0,8;3,16;7,27;11,31;15,34;19,46;15,38;15,42;38,42;38,34;26,23;30,27;26,19;22,8;19,0;0,8" o:connectangles="0,0,0,0,0,0,0,0,0,0,0,0,0,0,0,0"/>
              </v:shape>
              <v:shape id="Freeform 2257" o:spid="_x0000_s4174" style="position:absolute;left:2578;top:1885;width:46;height:42;visibility:visible;mso-wrap-style:square;v-text-anchor:top" coordsize="4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gYCsgA&#10;AADeAAAADwAAAGRycy9kb3ducmV2LnhtbESPT2vCQBTE7wW/w/IEL0U3Fayaukqpts3VGLHHR/bl&#10;D82+jdltTL99t1DocZiZ3zCb3WAa0VPnassKHmYRCOLc6ppLBdnpdboC4TyyxsYyKfgmB7vt6G6D&#10;sbY3PlKf+lIECLsYFVTet7GULq/IoJvZljh4he0M+iC7UuoObwFuGjmPokdpsOawUGFLLxXln+mX&#10;UfCWHC7ufsj21+UiS3zxUbyn516pyXh4fgLhafD/4b92ohUs1+v5An7vhCsgt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uBgKyAAAAN4AAAAPAAAAAAAAAAAAAAAAAJgCAABk&#10;cnMvZG93bnJldi54bWxQSwUGAAAAAAQABAD1AAAAjQMAAAAA&#10;" path="m,16l23,38r,-3l23,42,46,35,38,23,15,,,16xe" fillcolor="black" stroked="f">
                <v:path arrowok="t" o:connecttype="custom" o:connectlocs="0,16;23,38;23,35;23,42;46,35;38,23;15,0;0,16" o:connectangles="0,0,0,0,0,0,0,0"/>
              </v:shape>
              <v:shape id="Freeform 2258" o:spid="_x0000_s4175" style="position:absolute;left:2620;top:1931;width:45;height:38;visibility:visible;mso-wrap-style:square;v-text-anchor:top" coordsize="4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0FmMYA&#10;AADeAAAADwAAAGRycy9kb3ducmV2LnhtbESPQWsCMRSE70L/Q3iFXqRm3cNWt0YpilDpQdaWnh+b&#10;52Zx87IkUdd/b4RCj8PMfMMsVoPtxIV8aB0rmE4yEMS10y03Cn6+t68zECEia+wck4IbBVgtn0YL&#10;LLW7ckWXQ2xEgnAoUYGJsS+lDLUhi2HieuLkHZ23GJP0jdQerwluO5lnWSEttpwWDPa0NlSfDmer&#10;wBojd8di46u82u2/9qfz7XdMSr08Dx/vICIN8T/81/7UCt7m87yAx510Be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0FmMYAAADeAAAADwAAAAAAAAAAAAAAAACYAgAAZHJz&#10;L2Rvd25yZXYueG1sUEsFBgAAAAAEAAQA9QAAAIsDAAAAAA==&#10;" path="m,11r7,8l19,27,15,23r7,7l30,38,45,23,38,15,26,8r-4,l19,4r3,4l15,,,11xe" fillcolor="black" stroked="f">
                <v:path arrowok="t" o:connecttype="custom" o:connectlocs="0,11;7,19;19,27;15,23;22,30;30,38;45,23;38,15;26,8;22,8;19,4;22,8;15,0;0,11" o:connectangles="0,0,0,0,0,0,0,0,0,0,0,0,0,0"/>
              </v:shape>
              <v:shape id="Freeform 2259" o:spid="_x0000_s4176" style="position:absolute;left:2673;top:1961;width:45;height:42;visibility:visible;mso-wrap-style:square;v-text-anchor:top" coordsize="4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81cMgA&#10;AADeAAAADwAAAGRycy9kb3ducmV2LnhtbESPT08CMRTE7yR+h+aZcIOuYIRdKUQhRrkYAc1en9u3&#10;f+L2ddMWWL69JTHxOJmZ32QWq9604kTON5YV3I0TEMSF1Q1XCj4PL6M5CB+QNbaWScGFPKyWN4MF&#10;ZtqeeUenfahEhLDPUEEdQpdJ6YuaDPqx7YijV1pnMETpKqkdniPctHKSJA/SYMNxocaO1jUVP/uj&#10;UfD1/rwtNx/fTZmX7j7P3XSeTl+VGt72T48gAvXhP/zXftMKZmk6mcH1TrwC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nzVwyAAAAN4AAAAPAAAAAAAAAAAAAAAAAJgCAABk&#10;cnMvZG93bnJldi54bWxQSwUGAAAAAAQABAD1AAAAjQMAAAAA&#10;" path="m,19l19,31,15,27r11,7l30,38r8,4l45,19r-7,l42,19,30,15,26,12,7,,,19xe" fillcolor="black" stroked="f">
                <v:path arrowok="t" o:connecttype="custom" o:connectlocs="0,19;19,31;15,27;26,34;30,38;38,42;45,19;38,19;42,19;30,15;26,12;7,0;0,19" o:connectangles="0,0,0,0,0,0,0,0,0,0,0,0,0"/>
              </v:shape>
              <v:shape id="Freeform 2260" o:spid="_x0000_s4177" style="position:absolute;left:2730;top:1984;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a+gsQA&#10;AADeAAAADwAAAGRycy9kb3ducmV2LnhtbERPXWvCMBR9F/YfwhV8kZkq4rQziiiCojjWbbDHS3NN&#10;y5qb0kSt/948CHs8nO/5srWVuFLjS8cKhoMEBHHudMlGwffX9nUKwgdkjZVjUnAnD8vFS2eOqXY3&#10;/qRrFoyIIexTVFCEUKdS+rwgi37gauLInV1jMUTYGKkbvMVwW8lRkkykxZJjQ4E1rQvK/7KLVbD5&#10;QIOnw3hdHqf7za/56ftDdlKq121X7yACteFf/HTvtIK32WwU98Y78Qr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2voLEAAAA3gAAAA8AAAAAAAAAAAAAAAAAmAIAAGRycy9k&#10;b3ducmV2LnhtbFBLBQYAAAAABAAEAPUAAACJAwAAAAA=&#10;" path="m,23r7,4l23,30r7,l26,30r12,4l45,34r,-23l38,11r4,l30,8r-7,l26,8,15,4,7,,,23xe" fillcolor="black" stroked="f">
                <v:path arrowok="t" o:connecttype="custom" o:connectlocs="0,23;7,27;23,30;30,30;26,30;38,34;45,34;45,11;38,11;42,11;30,8;23,8;26,8;15,4;7,0;0,23" o:connectangles="0,0,0,0,0,0,0,0,0,0,0,0,0,0,0,0"/>
              </v:shape>
              <v:shape id="Freeform 2261" o:spid="_x0000_s4178" style="position:absolute;left:2787;top:1999;width:53;height:31;visibility:visible;mso-wrap-style:square;v-text-anchor:top" coordsize="5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Wuy8UA&#10;AADeAAAADwAAAGRycy9kb3ducmV2LnhtbESPT2vCQBTE7wW/w/KE3urGP2gSXaUIAa+1gtdH9pkE&#10;s29jdptN/fTdQqHHYWZ+w+wOo2nFQL1rLCuYzxIQxKXVDVcKLp/FWwrCeWSNrWVS8E0ODvvJyw5z&#10;bQN/0HD2lYgQdjkqqL3vcildWZNBN7MdcfRutjfoo+wrqXsMEW5auUiStTTYcFyosaNjTeX9/GUU&#10;YBae6W0VUlMMVdDF42rXq6VSr9PxfQvC0+j/w3/tk1awybJFBr934hW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Fa7LxQAAAN4AAAAPAAAAAAAAAAAAAAAAAJgCAABkcnMv&#10;ZG93bnJldi54bWxQSwUGAAAAAAQABAD1AAAAigMAAAAA&#10;" path="m,19r11,4l38,31,34,27r4,4l53,19,45,12,19,4,7,,,19xe" fillcolor="black" stroked="f">
                <v:path arrowok="t" o:connecttype="custom" o:connectlocs="0,19;11,23;38,31;34,27;38,31;53,19;45,12;19,4;7,0;0,19" o:connectangles="0,0,0,0,0,0,0,0,0,0"/>
              </v:shape>
              <v:shape id="Freeform 2262" o:spid="_x0000_s4179" style="position:absolute;left:2844;top:2022;width:45;height:38;visibility:visible;mso-wrap-style:square;v-text-anchor:top" coordsize="4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GuqsUA&#10;AADeAAAADwAAAGRycy9kb3ducmV2LnhtbESPy2oCMRSG94W+QziFbkrNaMHLaBRRChUXMlpcHybH&#10;yeDkZEiijm9vFoLLn//GN1t0thFX8qF2rKDfy0AQl07XXCn4P/x+j0GEiKyxcUwK7hRgMX9/m2Gu&#10;3Y0Luu5jJdIIhxwVmBjbXMpQGrIYeq4lTt7JeYsxSV9J7fGWxm0jB1k2lBZrTg8GW1oZKs/7i1Vg&#10;jZGb03Dti0Gx2W1358v9+EVKfX50yymISF18hZ/tP61gNJn8JICEk1B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Ea6qxQAAAN4AAAAPAAAAAAAAAAAAAAAAAJgCAABkcnMv&#10;ZG93bnJldi54bWxQSwUGAAAAAAQABAD1AAAAigMAAAAA&#10;" path="m,15r,8l15,27,11,23,34,38,45,23,22,4,11,r4,4l11,,,15xe" fillcolor="black" stroked="f">
                <v:path arrowok="t" o:connecttype="custom" o:connectlocs="0,15;0,23;15,27;11,23;34,38;45,23;22,4;11,0;15,4;11,0;0,15" o:connectangles="0,0,0,0,0,0,0,0,0,0,0"/>
              </v:shape>
              <v:shape id="Freeform 2263" o:spid="_x0000_s4180" style="position:absolute;left:2893;top:2060;width:42;height:38;visibility:visible;mso-wrap-style:square;v-text-anchor:top" coordsize="4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8PC8cA&#10;AADeAAAADwAAAGRycy9kb3ducmV2LnhtbESPX0sDMRDE3wW/Q1jBN5ur9V/PpkULovTNsxR8Wy7r&#10;3dFk93qJ1/jtjVDwcZiZ3zCLVfJOjTSETtjAdFKAIq7FdtwY2H68XD2AChHZohMmAz8UYLU8P1tg&#10;aeXI7zRWsVEZwqFEA22Mfal1qFvyGCbSE2fvSwaPMcuh0XbAY4Z7p6+L4k577DgvtNjTuqV6X317&#10;A7cy7jev60/nZpWk3eH5Jm0OYszlRXp6BBUpxf/wqf1mDdzP57Mp/N3JV0A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DwvHAAAA3gAAAA8AAAAAAAAAAAAAAAAAmAIAAGRy&#10;cy9kb3ducmV2LnhtbFBLBQYAAAAABAAEAPUAAACMAwAAAAA=&#10;" path="m,11r4,4l15,23,30,38,42,23,30,8,19,,15,,,11xe" fillcolor="black" stroked="f">
                <v:path arrowok="t" o:connecttype="custom" o:connectlocs="0,11;4,15;15,23;30,38;42,23;30,8;19,0;15,0;0,11" o:connectangles="0,0,0,0,0,0,0,0,0"/>
              </v:shape>
              <v:shape id="Freeform 2264" o:spid="_x0000_s4181" style="position:absolute;left:2935;top:2102;width:45;height:38;visibility:visible;mso-wrap-style:square;v-text-anchor:top" coordsize="4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RsYA&#10;AADeAAAADwAAAGRycy9kb3ducmV2LnhtbESPQWsCMRSE7wX/Q3hCL0Wz3YKtq1GKUqj0IGvF82Pz&#10;3CxuXpYk6vrvjVDocZiZb5j5sretuJAPjWMFr+MMBHHldMO1gv3v1+gDRIjIGlvHpOBGAZaLwdMc&#10;C+2uXNJlF2uRIBwKVGBi7AopQ2XIYhi7jjh5R+ctxiR9LbXHa4LbVuZZNpEWG04LBjtaGapOu7NV&#10;YI2Rm+Nk7cu83Gx/tqfz7fBCSj0P+88ZiEh9/A//tb+1gvfp9C2Hx510Be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RsYAAADeAAAADwAAAAAAAAAAAAAAAACYAgAAZHJz&#10;L2Rvd25yZXYueG1sUEsFBgAAAAAEAAQA9QAAAIsDAAAAAA==&#10;" path="m,7l7,19,26,38,23,34r3,4l45,34,38,22,23,3r3,4l23,,,7xe" fillcolor="black" stroked="f">
                <v:path arrowok="t" o:connecttype="custom" o:connectlocs="0,7;7,19;26,38;23,34;26,38;45,34;38,22;23,3;26,7;23,0;0,7" o:connectangles="0,0,0,0,0,0,0,0,0,0,0"/>
              </v:shape>
              <v:shape id="Freeform 2265" o:spid="_x0000_s4182" style="position:absolute;left:2973;top:2147;width:34;height:46;visibility:visible;mso-wrap-style:square;v-text-anchor:top" coordsize="3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kQzscA&#10;AADeAAAADwAAAGRycy9kb3ducmV2LnhtbESP3WrCQBSE7wu+w3IEb0rdmEDV6CpSaulN8ad5gEP2&#10;mASzZ0N289O37xYKXg4z8w2z3Y+mFj21rrKsYDGPQBDnVldcKMi+jy8rEM4ja6wtk4IfcrDfTZ62&#10;mGo78IX6qy9EgLBLUUHpfZNK6fKSDLq5bYiDd7OtQR9kW0jd4hDgppZxFL1KgxWHhRIbeispv187&#10;o+B8/spOp1WXfbxjMdzls5ZDrJWaTcfDBoSn0T/C/+1PrWC5XicJ/N0JV0D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ZEM7HAAAA3gAAAA8AAAAAAAAAAAAAAAAAmAIAAGRy&#10;cy9kb3ducmV2LnhtbFBLBQYAAAAABAAEAPUAAACMAwAAAAA=&#10;" path="m,15l7,27,4,23r3,8l19,46,15,38r,4l34,42r,-8l26,23r4,4l26,15,15,,,15xe" fillcolor="black" stroked="f">
                <v:path arrowok="t" o:connecttype="custom" o:connectlocs="0,15;7,27;4,23;7,31;19,46;15,38;15,42;34,42;34,34;26,23;30,27;26,15;15,0;0,15" o:connectangles="0,0,0,0,0,0,0,0,0,0,0,0,0,0"/>
              </v:shape>
              <v:shape id="Freeform 2266" o:spid="_x0000_s4183" style="position:absolute;left:2999;top:2208;width:31;height:45;visibility:visible;mso-wrap-style:square;v-text-anchor:top" coordsize="3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s78YA&#10;AADeAAAADwAAAGRycy9kb3ducmV2LnhtbESPW2vCQBSE34X+h+UUfNNNvZu6ShGV0IeAt/dD9pik&#10;Zs+G7Krx33cLQh+HmfmGWaxaU4k7Na60rOCjH4EgzqwuOVdwOm57MxDOI2usLJOCJzlYLd86C4y1&#10;ffCe7gefiwBhF6OCwvs6ltJlBRl0fVsTB+9iG4M+yCaXusFHgJtKDqJoIg2WHBYKrGldUHY93IyC&#10;zXi3Tn6+5dVU6SBN6pk/nVOtVPe9/foE4an1/+FXO9EKpvP5cAR/d8IV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1s78YAAADeAAAADwAAAAAAAAAAAAAAAACYAgAAZHJz&#10;L2Rvd25yZXYueG1sUEsFBgAAAAAEAAQA9QAAAIsDAAAAAA==&#10;" path="m,l,4,4,19,8,30r,15l31,38,27,23,23,11,19,r,4l19,,,xe" fillcolor="black" stroked="f">
                <v:path arrowok="t" o:connecttype="custom" o:connectlocs="0,0;0,4;4,19;8,30;8,45;31,38;27,23;23,11;19,0;19,4;19,0;0,0" o:connectangles="0,0,0,0,0,0,0,0,0,0,0,0"/>
              </v:shape>
              <v:shape id="Freeform 2267" o:spid="_x0000_s4184" style="position:absolute;left:3011;top:2269;width:26;height:41;visibility:visible;mso-wrap-style:square;v-text-anchor:top" coordsize="2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pMcA&#10;AADeAAAADwAAAGRycy9kb3ducmV2LnhtbESPQWsCMRSE74L/ITzBS6lZFdu6NYoUCj0IVlvw+tg8&#10;N4ubl7BJd7f99UYoeBxm5htmteltLVpqQuVYwXSSgSAunK64VPD99f74AiJEZI21Y1LwSwE26+Fg&#10;hbl2HR+oPcZSJAiHHBWYGH0uZSgMWQwT54mTd3aNxZhkU0rdYJfgtpazLHuSFitOCwY9vRkqLscf&#10;q2B/0g8X/rRz2521/zOH3cm3O6XGo377CiJSH+/h//aHVvC8XM4XcLuTroB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vqTHAAAA3gAAAA8AAAAAAAAAAAAAAAAAmAIAAGRy&#10;cy9kb3ducmV2LnhtbFBLBQYAAAAABAAEAPUAAACMAwAAAAA=&#10;" path="m,l,19,4,34r,-4l4,41r22,l26,30,23,15r,4l23,,,xe" fillcolor="black" stroked="f">
                <v:path arrowok="t" o:connecttype="custom" o:connectlocs="0,0;0,19;4,34;4,30;4,41;26,41;26,30;23,15;23,19;23,0;0,0" o:connectangles="0,0,0,0,0,0,0,0,0,0,0"/>
              </v:shape>
              <v:shape id="Freeform 2268" o:spid="_x0000_s4185" style="position:absolute;left:2498;top:1859;width:38;height:42;visibility:visible;mso-wrap-style:square;v-text-anchor:top" coordsize="3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w//ckA&#10;AADeAAAADwAAAGRycy9kb3ducmV2LnhtbESP3WrCQBSE7wt9h+UUelPqRktTTV2lKP6AKGhtrw/Z&#10;k01o9mzIbjW+fVcQejnMzDfMeNrZWpyo9ZVjBf1eAoI4d7pio+D4uXgegvABWWPtmBRcyMN0cn83&#10;xky7M+/pdAhGRAj7DBWUITSZlD4vyaLvuYY4eoVrLYYoWyN1i+cIt7UcJEkqLVYcF0psaFZS/nP4&#10;tQrsar55ql93pjDLIp1/H7/6+Xah1OND9/EOIlAX/sO39loreBuNXlK43o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mw//ckAAADeAAAADwAAAAAAAAAAAAAAAACYAgAA&#10;ZHJzL2Rvd25yZXYueG1sUEsFBgAAAAAEAAQA9QAAAI4DAAAAAA==&#10;" path="m23,l8,23,,30,15,42r8,-4l38,11,23,xe" fillcolor="black" stroked="f">
                <v:path arrowok="t" o:connecttype="custom" o:connectlocs="23,0;8,23;0,30;15,42;23,38;38,11;23,0" o:connectangles="0,0,0,0,0,0,0"/>
              </v:shape>
              <v:shape id="Freeform 2269" o:spid="_x0000_s4186" style="position:absolute;left:2464;top:1908;width:38;height:46;visibility:visible;mso-wrap-style:square;v-text-anchor:top" coordsize="38,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SoOMUA&#10;AADeAAAADwAAAGRycy9kb3ducmV2LnhtbESP3YrCMBSE7xd8h3AE79bUv6rVKIsgLF4I/jzAsTm2&#10;xeakJFmt+/RmYcHLYWa+YZbr1tTiTs5XlhUM+gkI4tzqigsF59P2cwbCB2SNtWVS8CQP61XnY4mZ&#10;tg8+0P0YChEh7DNUUIbQZFL6vCSDvm8b4uhdrTMYonSF1A4fEW5qOUySVBqsOC6U2NCmpPx2/DEK&#10;Un2Z3Pa/mlPX0HayO7n9eOeU6nXbrwWIQG14h//b31rBdD4fTeHvTrwCcvU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tKg4xQAAAN4AAAAPAAAAAAAAAAAAAAAAAJgCAABkcnMv&#10;ZG93bnJldi54bWxQSwUGAAAAAAQABAD1AAAAigMAAAAA&#10;" path="m23,l11,19,,31,15,46,23,31,38,15,23,xe" fillcolor="black" stroked="f">
                <v:path arrowok="t" o:connecttype="custom" o:connectlocs="23,0;11,19;0,31;15,46;23,31;38,15;23,0" o:connectangles="0,0,0,0,0,0,0"/>
              </v:shape>
              <v:shape id="Freeform 2270" o:spid="_x0000_s4187" style="position:absolute;left:2426;top:1954;width:38;height:45;visibility:visible;mso-wrap-style:square;v-text-anchor:top" coordsize="3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QH+8IA&#10;AADeAAAADwAAAGRycy9kb3ducmV2LnhtbERPTWvCQBC9C/6HZYTedGMFW1NXkYLUk6AW8Thkp0na&#10;7GzcHWP8991DocfH+16ue9eojkKsPRuYTjJQxIW3NZcGPk/b8SuoKMgWG89k4EER1qvhYIm59Xc+&#10;UHeUUqUQjjkaqETaXOtYVOQwTnxLnLgvHxxKgqHUNuA9hbtGP2fZXDusOTVU2NJ7RcXP8eYM0Oza&#10;Zc3l/Pg+hY9enOyneNgb8zTqN2+ghHr5F/+5d9bAy2IxS3vTnXQF9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NAf7wgAAAN4AAAAPAAAAAAAAAAAAAAAAAJgCAABkcnMvZG93&#10;bnJldi54bWxQSwUGAAAAAAQABAD1AAAAhwMAAAAA&#10;" path="m23,l15,15,,30,15,45,27,26,38,15,23,xe" fillcolor="black" stroked="f">
                <v:path arrowok="t" o:connecttype="custom" o:connectlocs="23,0;15,15;0,30;15,45;27,26;38,15;23,0" o:connectangles="0,0,0,0,0,0,0"/>
              </v:shape>
              <v:shape id="Freeform 2271" o:spid="_x0000_s4188" style="position:absolute;left:2381;top:2003;width:41;height:46;visibility:visible;mso-wrap-style:square;v-text-anchor:top" coordsize="4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5Z0MYA&#10;AADeAAAADwAAAGRycy9kb3ducmV2LnhtbESPS2vCQBSF9wX/w3CF7urECtVER7GKYN35WLi8Zq5J&#10;NHMnZqYx/vtOQXB5OI+PM5m1phQN1a6wrKDfi0AQp1YXnCk47FcfIxDOI2ssLZOCBzmYTTtvE0y0&#10;vfOWmp3PRBhhl6CC3PsqkdKlORl0PVsRB+9sa4M+yDqTusZ7GDel/IyiL2mw4EDIsaJFTul192sC&#10;N0qb2/fFHIer/ab5aU/2+FiulXrvtvMxCE+tf4Wf7bVWMIzjQQz/d8IV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5Z0MYAAADeAAAADwAAAAAAAAAAAAAAAACYAgAAZHJz&#10;L2Rvd25yZXYueG1sUEsFBgAAAAAEAAQA9QAAAIsDAAAAAA==&#10;" path="m26,l19,8,3,27,,30,15,46r4,-4l34,19r7,-4l26,xe" fillcolor="black" stroked="f">
                <v:path arrowok="t" o:connecttype="custom" o:connectlocs="26,0;19,8;3,27;0,30;15,46;19,42;34,19;41,15;26,0" o:connectangles="0,0,0,0,0,0,0,0,0"/>
              </v:shape>
              <v:shape id="Freeform 2272" o:spid="_x0000_s4189" style="position:absolute;left:2335;top:2045;width:46;height:42;visibility:visible;mso-wrap-style:square;v-text-anchor:top" coordsize="4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BeMscA&#10;AADeAAAADwAAAGRycy9kb3ducmV2LnhtbESPy07CQBSG9ya+w+SYsDEylSiXykCMCHZLLYHlSef0&#10;Ejtnamco5e2ZhYnLP/8t33I9mEb01LnasoLncQSCOLe65lJB9r19moNwHlljY5kUXMnBenV/t8RY&#10;2wvvqU99KcIIuxgVVN63sZQur8igG9uWOHiF7Qz6ILtS6g4vYdw0chJFU2mw5vBQYUsfFeU/6dko&#10;2CWfR/c4ZJvf2WuW+OJUfKWHXqnRw/D+BsLT4P/Df+1EK5gtFi8BIOAEFJ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QXjLHAAAA3gAAAA8AAAAAAAAAAAAAAAAAmAIAAGRy&#10;cy9kb3ducmV2LnhtbFBLBQYAAAAABAAEAPUAAACMAwAAAAA=&#10;" path="m30,l27,4,8,19,,26,15,42r8,-8l42,15r4,l30,xe" fillcolor="black" stroked="f">
                <v:path arrowok="t" o:connecttype="custom" o:connectlocs="30,0;27,4;8,19;0,26;15,42;23,34;42,15;46,15;30,0" o:connectangles="0,0,0,0,0,0,0,0,0"/>
              </v:shape>
              <v:shape id="Freeform 2273" o:spid="_x0000_s4190" style="position:absolute;left:2286;top:2087;width:45;height:37;visibility:visible;mso-wrap-style:square;v-text-anchor:top" coordsize="4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JgZMcA&#10;AADeAAAADwAAAGRycy9kb3ducmV2LnhtbESP3WoCMRSE7wt9h3AK3ohmFfFnaxQRlUKhVO0DHDZn&#10;f3RzsmziGt++KQi9HGa+GWa5DqYWHbWusqxgNExAEGdWV1wo+DnvB3MQziNrrC2Tggc5WK9eX5aY&#10;anvnI3UnX4hYwi5FBaX3TSqly0oy6Ia2IY5ebluDPsq2kLrFeyw3tRwnyVQarDgulNjQtqTseroZ&#10;BbPZsX/47IfrIX98f+Xd7jIP2UWp3lvYvIPwFPx/+El/6MgtFpMR/N2JV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yYGTHAAAA3gAAAA8AAAAAAAAAAAAAAAAAmAIAAGRy&#10;cy9kb3ducmV2LnhtbFBLBQYAAAAABAAEAPUAAACMAwAAAAA=&#10;" path="m34,l15,11,,22,15,37,30,26,45,11,34,xe" fillcolor="black" stroked="f">
                <v:path arrowok="t" o:connecttype="custom" o:connectlocs="34,0;15,11;0,22;15,37;30,26;45,11;34,0" o:connectangles="0,0,0,0,0,0,0"/>
              </v:shape>
              <v:shape id="Freeform 2274" o:spid="_x0000_s4191" style="position:absolute;left:2236;top:2121;width:46;height:38;visibility:visible;mso-wrap-style:square;v-text-anchor:top" coordsize="4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2skcYA&#10;AADeAAAADwAAAGRycy9kb3ducmV2LnhtbESPQWvCQBSE7wX/w/IKXqRulFA1dRVRpD30kugPeOw+&#10;k9Ds25hdTfz3bqHQ4zAz3zDr7WAbcafO144VzKYJCGLtTM2lgvPp+LYE4QOywcYxKXiQh+1m9LLG&#10;zLiec7oXoRQRwj5DBVUIbSal1xVZ9FPXEkfv4jqLIcqulKbDPsJtI+dJ8i4t1hwXKmxpX5H+KW5W&#10;wWWf94dUX9vJ7PtGbpLqTyyWSo1fh90HiEBD+A//tb+MgsVqlc7h9068AnLz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2skcYAAADeAAAADwAAAAAAAAAAAAAAAACYAgAAZHJz&#10;L2Rvd25yZXYueG1sUEsFBgAAAAAEAAQA9QAAAIsDAAAAAA==&#10;" path="m34,l19,11,,22,12,38,34,22,46,15,34,xe" fillcolor="black" stroked="f">
                <v:path arrowok="t" o:connecttype="custom" o:connectlocs="34,0;19,11;0,22;12,38;34,22;46,15;34,0" o:connectangles="0,0,0,0,0,0,0"/>
              </v:shape>
              <v:shape id="Freeform 2275" o:spid="_x0000_s4192" style="position:absolute;left:2187;top:2151;width:45;height:38;visibility:visible;mso-wrap-style:square;v-text-anchor:top" coordsize="4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VDoMYA&#10;AADeAAAADwAAAGRycy9kb3ducmV2LnhtbESPQWsCMRSE70L/Q3gFL1Kz1WJ1a5SiCJUeZK30/Ng8&#10;N4ublyWJuv57Uyh4HGbmG2a+7GwjLuRD7VjB6zADQVw6XXOl4PCzeZmCCBFZY+OYFNwowHLx1Jtj&#10;rt2VC7rsYyUShEOOCkyMbS5lKA1ZDEPXEifv6LzFmKSvpPZ4TXDbyFGWTaTFmtOCwZZWhsrT/mwV&#10;WGPk9jhZ+2JUbHffu9P59jsgpfrP3ecHiEhdfIT/219awfts9jaGvzvpCs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cVDoMYAAADeAAAADwAAAAAAAAAAAAAAAACYAgAAZHJz&#10;L2Rvd25yZXYueG1sUEsFBgAAAAAEAAQA9QAAAIsDAAAAAA==&#10;" path="m38,l23,8,,19,7,38,30,27,45,23,38,xe" fillcolor="black" stroked="f">
                <v:path arrowok="t" o:connecttype="custom" o:connectlocs="38,0;23,8;0,19;7,38;30,27;45,23;38,0" o:connectangles="0,0,0,0,0,0,0"/>
              </v:shape>
              <v:shape id="Freeform 2276" o:spid="_x0000_s4193" style="position:absolute;left:2130;top:2178;width:45;height:41;visibility:visible;mso-wrap-style:square;v-text-anchor:top" coordsize="4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J1hsUA&#10;AADeAAAADwAAAGRycy9kb3ducmV2LnhtbESPwW7CMBBE75X4B2srcStOKSolYBAiQiRHAh+wirdO&#10;RLwOsQvp39dISD2OZuaNZrUZbCtu1PvGsYL3SQKCuHK6YaPgfNq/fYHwAVlj65gU/JKHzXr0ssJU&#10;uzsf6VYGIyKEfYoK6hC6VEpf1WTRT1xHHL1v11sMUfZG6h7vEW5bOU2ST2mx4bhQY0e7mqpL+WMV&#10;FNk0NyZjKneHTBbn/PpRHK5KjV+H7RJEoCH8h5/tXCuYLxazGTzuxCs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QnWGxQAAAN4AAAAPAAAAAAAAAAAAAAAAAJgCAABkcnMv&#10;ZG93bnJldi54bWxQSwUGAAAAAAQABAD1AAAAigMAAAAA&#10;" path="m38,l30,3,8,15,,19,8,41r7,-4l38,26r7,-4l38,xe" fillcolor="black" stroked="f">
                <v:path arrowok="t" o:connecttype="custom" o:connectlocs="38,0;30,3;8,15;0,19;8,41;15,37;38,26;45,22;38,0" o:connectangles="0,0,0,0,0,0,0,0,0"/>
              </v:shape>
              <v:shape id="Freeform 2277" o:spid="_x0000_s4194" style="position:absolute;left:2077;top:2204;width:42;height:34;visibility:visible;mso-wrap-style:square;v-text-anchor:top" coordsize="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GgWMgA&#10;AADeAAAADwAAAGRycy9kb3ducmV2LnhtbESPT2vCQBTE7wW/w/KE3nSjWFtTV9FAqYdCafTS20v2&#10;5Y9m34bsVlM/fVcQehxm5jfMct2bRpypc7VlBZNxBII4t7rmUsFh/zZ6AeE8ssbGMin4JQfr1eBh&#10;ibG2F/6ic+pLESDsYlRQed/GUrq8IoNubFvi4BW2M+iD7EqpO7wEuGnkNIrm0mDNYaHClpKK8lP6&#10;YxRsv9OkOH6cbNLus+jTv+M1O6BSj8N+8wrCU+//w/f2Tit4XixmT3C7E66AX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saBYyAAAAN4AAAAPAAAAAAAAAAAAAAAAAJgCAABk&#10;cnMvZG93bnJldi54bWxQSwUGAAAAAAQABAD1AAAAjQMAAAAA&#10;" path="m38,l7,11,,15,4,34,15,30,42,19,38,xe" fillcolor="black" stroked="f">
                <v:path arrowok="t" o:connecttype="custom" o:connectlocs="38,0;7,11;0,15;4,34;15,30;42,19;38,0" o:connectangles="0,0,0,0,0,0,0"/>
              </v:shape>
              <v:shape id="Freeform 2278" o:spid="_x0000_s4195" style="position:absolute;left:2016;top:2223;width:49;height:34;visibility:visible;mso-wrap-style:square;v-text-anchor:top" coordsize="4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E88YA&#10;AADeAAAADwAAAGRycy9kb3ducmV2LnhtbESPQWvCQBSE70L/w/IK3nTTWtSkrlIUqZSKGNv7I/u6&#10;Cc2+Ddk1xn/vCoUeh5n5hlmseluLjlpfOVbwNE5AEBdOV2wUfJ22ozkIH5A11o5JwZU8rJYPgwVm&#10;2l34SF0ejIgQ9hkqKENoMil9UZJFP3YNcfR+XGsxRNkaqVu8RLit5XOSTKXFiuNCiQ2tSyp+87NV&#10;sD/MgtTvnf3efLh8P/k0SSqNUsPH/u0VRKA+/If/2jutYJamL1O434lX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mE88YAAADeAAAADwAAAAAAAAAAAAAAAACYAgAAZHJz&#10;L2Rvd25yZXYueG1sUEsFBgAAAAAEAAQA9QAAAIsDAAAAAA==&#10;" path="m42,l19,8,,11,8,34,23,30,49,23,42,xe" fillcolor="black" stroked="f">
                <v:path arrowok="t" o:connecttype="custom" o:connectlocs="42,0;19,8;0,11;8,34;23,30;49,23;42,0" o:connectangles="0,0,0,0,0,0,0"/>
              </v:shape>
            </v:group>
            <v:shape id="Freeform 2280" o:spid="_x0000_s4196" style="position:absolute;left:15009;top:16621;width:292;height:191;visibility:visible;mso-wrap-style:square;v-text-anchor:top" coordsize="4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TljMYA&#10;AADeAAAADwAAAGRycy9kb3ducmV2LnhtbESPzW7CMBCE70h9B2sr9QZOUSE/jYP6Awj1VsoDLPE2&#10;iRqvo9iB8PYYCanH0cx8o8lXo2nFiXrXWFbwPItAEJdWN1wpOPxspgkI55E1tpZJwYUcrIqHSY6Z&#10;tmf+ptPeVyJA2GWooPa+y6R0ZU0G3cx2xMH7tb1BH2RfSd3jOcBNK+dRtJQGGw4LNXb0UVP5tx+M&#10;gq9hsY5kGtvdYMpj8lmN88X2Xamnx/HtFYSn0f+H7+2dVhCn6UsMtzvhCsj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TljMYAAADeAAAADwAAAAAAAAAAAAAAAACYAgAAZHJz&#10;L2Rvd25yZXYueG1sUEsFBgAAAAAEAAQA9QAAAIsDAAAAAA==&#10;" path="m42,l,11,4,30,46,19,42,xe" fillcolor="black" stroked="f">
              <v:path arrowok="t" o:connecttype="custom" o:connectlocs="16929652,0;0,4447117;1612348,12128500;18542000,7681383;16929652,0" o:connectangles="0,0,0,0,0"/>
            </v:shape>
            <v:shape id="Freeform 2281" o:spid="_x0000_s4197" style="position:absolute;left:14628;top:16716;width:260;height:172;visibility:visible;mso-wrap-style:square;v-text-anchor:top" coordsize="4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ByTsQA&#10;AADeAAAADwAAAGRycy9kb3ducmV2LnhtbERPu27CMBTdkfoP1q3UBYFToJQEDGorlbLyWLpdxRcn&#10;Jb6OYpOEv68HJMaj815teluJlhpfOlbwOk5AEOdOl2wUnI7fowUIH5A1Vo5JwY08bNZPgxVm2nW8&#10;p/YQjIgh7DNUUIRQZ1L6vCCLfuxq4sidXWMxRNgYqRvsYrit5CRJ5tJiybGhwJq+Csovh6tV0G13&#10;k/OnvPyU5rf9M9PT9S3loVIvz/3HEkSgPjzEd/dOK3hP01ncG+/EK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Qck7EAAAA3gAAAA8AAAAAAAAAAAAAAAAAmAIAAGRycy9k&#10;b3ducmV2LnhtbFBLBQYAAAAABAAEAPUAAACJAwAAAAA=&#10;" path="m41,l34,,3,4r4,l,4,,27r7,l38,19r-4,l41,19,41,xe" fillcolor="black" stroked="f">
              <v:path arrowok="t" o:connecttype="custom" o:connectlocs="16510000,0;13691220,0;1208049,1618074;2818780,1618074;0,1618074;0,10922000;2818780,10922000;15301951,7685852;13691220,7685852;16510000,7685852;16510000,0" o:connectangles="0,0,0,0,0,0,0,0,0,0,0"/>
            </v:shape>
            <v:rect id="Rectangle 2282" o:spid="_x0000_s4198" style="position:absolute;left:14240;top:16767;width:267;height: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oFMgA&#10;AADeAAAADwAAAGRycy9kb3ducmV2LnhtbESPQWsCMRSE74L/IbxCb5qtqHVXo2hB8FJQ20O9PTfP&#10;3cXNyzZJde2vNwWhx2FmvmFmi9bU4kLOV5YVvPQTEMS51RUXCj4/1r0JCB+QNdaWScGNPCzm3c4M&#10;M22vvKPLPhQiQthnqKAMocmk9HlJBn3fNsTRO1lnMETpCqkdXiPc1HKQJGNpsOK4UGJDbyXl5/2P&#10;UbBKJ6vv7ZDff3fHAx2+jufRwCVKPT+1yymIQG34Dz/aG63gNU2HKfzdiVdAz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P6gUyAAAAN4AAAAPAAAAAAAAAAAAAAAAAJgCAABk&#10;cnMvZG93bnJldi54bWxQSwUGAAAAAAQABAD1AAAAjQMAAAAA&#10;" fillcolor="black" stroked="f"/>
            <v:rect id="Rectangle 2283" o:spid="_x0000_s4199" style="position:absolute;left:13827;top:16793;width:267;height:1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yXVMcA&#10;AADeAAAADwAAAGRycy9kb3ducmV2LnhtbESPy2rCQBSG94W+w3AK7upEqZdER6mFQjcFbwvdHTPH&#10;JJg5k86Mmvr0zkJw+fPf+Kbz1tTiQs5XlhX0ugkI4tzqigsF2833+xiED8gaa8uk4J88zGevL1PM&#10;tL3yii7rUIg4wj5DBWUITSalz0sy6Lu2IY7e0TqDIUpXSO3wGsdNLftJMpQGK44PJTb0VVJ+Wp+N&#10;gkU6XvwtP/j3tjrsab87nAZ9lyjVeWs/JyACteEZfrR/tIJRmg4iQMSJKC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cl1THAAAA3gAAAA8AAAAAAAAAAAAAAAAAmAIAAGRy&#10;cy9kb3ducmV2LnhtbFBLBQYAAAAABAAEAPUAAACMAwAAAAA=&#10;" fillcolor="black" stroked="f"/>
            <v:rect id="Rectangle 2284" o:spid="_x0000_s4200" style="position:absolute;left:13446;top:16767;width:261;height: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yz8gA&#10;AADeAAAADwAAAGRycy9kb3ducmV2LnhtbESPT2sCMRTE74LfITzBm2YV/+3WKFoo9FKotod6e26e&#10;u4ubl22S6rafvhEEj8PM/IZZrltTiws5X1lWMBomIIhzqysuFHx+vAwWIHxA1lhbJgW/5GG96naW&#10;mGl75R1d9qEQEcI+QwVlCE0mpc9LMuiHtiGO3sk6gyFKV0jt8BrhppbjJJlJgxXHhRIbei4pP+9/&#10;jIJtuth+v0/47W93PNDh63iejl2iVL/Xbp5ABGrDI3xvv2oF8zSdjuB2J14Buf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kDLPyAAAAN4AAAAPAAAAAAAAAAAAAAAAAJgCAABk&#10;cnMvZG93bnJldi54bWxQSwUGAAAAAAQABAD1AAAAjQMAAAAA&#10;" fillcolor="black" stroked="f"/>
            <v:shape id="Freeform 2285" o:spid="_x0000_s4201" style="position:absolute;left:13008;top:16716;width:292;height:172;visibility:visible;mso-wrap-style:square;v-text-anchor:top" coordsize="4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TlrcUA&#10;AADeAAAADwAAAGRycy9kb3ducmV2LnhtbESP3WoCMRSE7wt9h3AE72ri0j9Xo0ihUK+kug9w2Bw3&#10;y25OliTq2qdvCgUvh5n5hlltRteLC4XYetYwnykQxLU3LTcaquPn0zuImJAN9p5Jw40ibNaPDyss&#10;jb/yN10OqREZwrFEDTaloZQy1pYcxpkfiLN38sFhyjI00gS8ZrjrZaHUq3TYcl6wONCHpbo7nJ0G&#10;3BV79XzcVqH7kdUQzkrtbKf1dDJulyASjeke/m9/GQ1vi8VLAX938hW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tOWtxQAAAN4AAAAPAAAAAAAAAAAAAAAAAJgCAABkcnMv&#10;ZG93bnJldi54bWxQSwUGAAAAAAQABAD1AAAAigMAAAAA&#10;" path="m46,4l34,4r4,l34,4,15,4r4,l8,,,19r15,4l31,23r-4,l34,27r12,l46,4xe" fillcolor="black" stroked="f">
              <v:path arrowok="t" o:connecttype="custom" o:connectlocs="18542000,1618074;13704957,1618074;15317304,1618074;13704957,1618074;6046304,1618074;7658652,1618074;3224696,0;0,7685852;6046304,9303926;12495696,9303926;10883348,9303926;13704957,10922000;18542000,10922000;18542000,1618074" o:connectangles="0,0,0,0,0,0,0,0,0,0,0,0,0,0"/>
            </v:shape>
            <v:shape id="Freeform 2286" o:spid="_x0000_s4202" style="position:absolute;left:12621;top:16621;width:317;height:191;visibility:visible;mso-wrap-style:square;v-text-anchor:top" coordsize="5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LaXscA&#10;AADeAAAADwAAAGRycy9kb3ducmV2LnhtbESPS2vDMBCE74X+B7GF3hq5Lo0T10ooDoEcmwftdbHW&#10;D2qtHEtx3Pz6qBDIcZiZb5hsOZpWDNS7xrKC10kEgriwuuFKwWG/fpmBcB5ZY2uZFPyRg+Xi8SHD&#10;VNszb2nY+UoECLsUFdTed6mUrqjJoJvYjjh4pe0N+iD7SuoezwFuWhlH0VQabDgs1NhRXlPxuzsZ&#10;BcefryQu80QPm3yd72fHeHX5jpV6fho/P0B4Gv09fGtvtIJkPn9/g/874Qr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C2l7HAAAA3gAAAA8AAAAAAAAAAAAAAAAAmAIAAGRy&#10;cy9kb3ducmV2LnhtbFBLBQYAAAAABAAEAPUAAACMAwAAAAA=&#10;" path="m50,11l35,8r-8,l31,8,23,4,12,4r4,l8,,,19r12,4l19,23r-3,l23,27r12,l31,27r11,3l50,11xe" fillcolor="black" stroked="f">
              <v:path arrowok="t" o:connecttype="custom" o:connectlocs="20129500,4447117;14090650,3234267;10869930,3234267;12480290,3234267;9259570,1617133;4831080,1617133;6441440,1617133;3220720,0;0,7681383;4831080,9298517;7649210,9298517;6441440,9298517;9259570,10915650;14090650,10915650;12480290,10915650;16908780,12128500;20129500,4447117" o:connectangles="0,0,0,0,0,0,0,0,0,0,0,0,0,0,0,0,0"/>
            </v:shape>
            <v:shape id="Freeform 2287" o:spid="_x0000_s4203" style="position:absolute;left:12361;top:16551;width:165;height:191;visibility:visible;mso-wrap-style:square;v-text-anchor:top" coordsize="2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5wsgA&#10;AADeAAAADwAAAGRycy9kb3ducmV2LnhtbESPT0sDMRTE74LfITzBm80q/ttt06JCsaAg7baH3l43&#10;z2zo5mVJ0nb77Y0geBxm5jfMZDa4ThwpROtZwe2oAEHceG3ZKFjX85tnEDEha+w8k4IzRZhNLy8m&#10;WGl/4iUdV8mIDOFYoYI2pb6SMjYtOYwj3xNn79sHhynLYKQOeMpw18m7oniUDi3nhRZ7emup2a8O&#10;TsGr2ZR1aerlu8cvu919rO1n2Ct1fTW8jEEkGtJ/+K+90AqeyvLhHn7v5Csgp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TnCyAAAAN4AAAAPAAAAAAAAAAAAAAAAAJgCAABk&#10;cnMvZG93bnJldi54bWxQSwUGAAAAAAQABAD1AAAAjQMAAAAA&#10;" path="m26,7l15,3,11,,,,,22r7,l3,22r8,4l19,30,26,7xe" fillcolor="black" stroked="f">
              <v:path arrowok="t" o:connecttype="custom" o:connectlocs="10477500,2829983;6044712,1212850;4432788,0;0,0;0,8894233;2820865,8894233;1208942,8894233;4432788,10511367;7656635,12128500;10477500,2829983" o:connectangles="0,0,0,0,0,0,0,0,0,0"/>
            </v:shape>
            <v:shape id="Freeform 2288" o:spid="_x0000_s4204" style="position:absolute;left:18774;top:14958;width:1562;height:1733;visibility:visible;mso-wrap-style:square;v-text-anchor:top" coordsize="246,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og8QA&#10;AADeAAAADwAAAGRycy9kb3ducmV2LnhtbESPQYvCMBSE78L+h/AW9iJrqmjVapQiCF61Hjw+mrdt&#10;3ealJFnt/nsjCB6HmfmGWW9704obOd9YVjAeJSCIS6sbrhSci/33AoQPyBpby6TgnzxsNx+DNWba&#10;3vlIt1OoRISwz1BBHUKXSenLmgz6ke2Io/djncEQpaukdniPcNPKSZKk0mDDcaHGjnY1lb+nP6Ng&#10;kQZ9dkVXcp6O27woLtfh9KLU12efr0AE6sM7/GoftIL5cjmbwfNOvAJ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PqIPEAAAA3gAAAA8AAAAAAAAAAAAAAAAAmAIAAGRycy9k&#10;b3ducmV2LnhtbFBLBQYAAAAABAAEAPUAAACJAwAAAAA=&#10;" path="m,l,12,3,27,7,38,19,80r7,11l30,103r15,19l49,137r8,7l72,163r7,8l91,179r3,11l102,198r11,3l121,209r19,15l148,232r15,7l174,243r8,8l205,258r11,8l224,270r15,3l246,251r-15,-4l220,243r-8,-4l189,232r-11,-8l170,220r-7,-3l155,209,136,198r-7,-8l117,182r-7,-7l102,163r-8,-3l87,152,72,129r-4,-7l64,118,53,95,49,84,41,76,26,34,22,19,19,12,19,,,xe" fillcolor="black" stroked="f">
              <v:path arrowok="t" o:connecttype="custom" o:connectlocs="0,0;0,4837221;1209605,10883746;2822412,15317865;7660834,32248138;10483246,36682257;12096053,41519477;18144080,49178410;19756887,55224936;22982501,58046648;29030527,65705581;31852940,68930394;36691361,72155208;37900966,76589327;41126580,79814141;45561800,81023446;48787414,84248260;56448248,90294786;59673862,93519599;65721888,96341311;70157108,97953718;73382722,101178532;82656363,104000244;87091582,107225058;90317196,108837465;96365223,110046770;99187635,101178532;93139608,99566125;88704389,97953718;85478775,96341311;76205134,93519599;71769915,90294786;68544301,88682379;65721888,87473074;62496274,84248260;54835440,79814141;52013028,76589327;47174607,73364513;44352195,70542801;41126580,65705581;37900966,64496275;35078554,61271462;29030527,52000122;27417720,49178410;25804913,47566003;21369694,38294664;19756887,33860545;16531273,30635731;10483246,13705459;8870439,7658933;7660834,4837221;7660834,0;0,0" o:connectangles="0,0,0,0,0,0,0,0,0,0,0,0,0,0,0,0,0,0,0,0,0,0,0,0,0,0,0,0,0,0,0,0,0,0,0,0,0,0,0,0,0,0,0,0,0,0,0,0,0,0,0,0,0"/>
            </v:shape>
            <v:shape id="Freeform 2289" o:spid="_x0000_s4205" style="position:absolute;left:20292;top:16570;width:1397;height:2172;visibility:visible;mso-wrap-style:square;v-text-anchor:top" coordsize="220,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5EcgA&#10;AADeAAAADwAAAGRycy9kb3ducmV2LnhtbESPQWvCQBSE7wX/w/IEL0U3tVRj6irSUpCCB5Me7O2R&#10;fc1Gs29DdtX037uFgsdhZr5hluveNuJCna8dK3iaJCCIS6drrhR8FR/jFIQPyBobx6TglzysV4OH&#10;JWbaXXlPlzxUIkLYZ6jAhNBmUvrSkEU/cS1x9H5cZzFE2VVSd3iNcNvIaZLMpMWa44LBlt4Mlaf8&#10;bBXwZ/r9vslNeijcYXdMi8eyfz4rNRr2m1cQgfpwD/+3t1rBfLF4mcHfnXgF5Oo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RfkRyAAAAN4AAAAPAAAAAAAAAAAAAAAAAJgCAABk&#10;cnMvZG93bnJldi54bWxQSwUGAAAAAAQABAD1AAAAjQMAAAAA&#10;" path="m,23r11,4l19,31r11,7l61,57r7,8l91,76r7,12l106,95r8,12l133,122r15,26l152,160r7,15l167,186r7,19l178,217r4,11l186,236r,15l190,266r3,8l193,300r4,12l197,330r15,12l212,319r8,11l220,312r-4,-12l216,274r-4,-16l209,251r,-15l205,224r-4,-15l193,198r-7,-19l178,160r-4,-8l171,145,144,107,129,92,121,80,110,73r-8,-8l83,50,76,42,45,19,30,12,19,4,7,,,23xe" fillcolor="black" stroked="f">
              <v:path arrowok="t" o:connecttype="custom" o:connectlocs="0,9275542;4435507,10888679;7661330,12501817;12096837,15324808;24596901,22987212;27419496,26213487;36693738,30649616;39516333,35489029;42742156,38312019;45967979,43151432;53629309,49200699;59677727,59686093;61290639,64525506;64113234,70574773;67339057,75010901;70161652,82673305;71774564,87512718;73387475,91948847;75000387,95175122;75000387,101224388;76613298,107273654;77822982,110499930;77822982,120985325;79435894,125824738;79435894,133083857;85484312,137923270;85484312,128647728;88710135,133083857;88710135,125824738;87097223,120985325;87097223,110499930;85484312,104047379;84274628,101224388;84274628,95175122;82661717,90335709;81048805,84286443;77822982,79850314;75000387,72187910;71774564,64525506;70161652,61299231;68951969,58476240;58064816,43151432;52016397,37102166;48790574,32262753;44355068,29439762;41129244,26213487;33467915,20164221;30645319,16937945;18145255,7662404;12096837,4839413;7661330,1613138;2822595,0;0,9275542" o:connectangles="0,0,0,0,0,0,0,0,0,0,0,0,0,0,0,0,0,0,0,0,0,0,0,0,0,0,0,0,0,0,0,0,0,0,0,0,0,0,0,0,0,0,0,0,0,0,0,0,0,0,0,0,0"/>
            </v:shape>
            <v:rect id="Rectangle 2290" o:spid="_x0000_s4206" style="position:absolute;left:33646;top:15078;width:14078;height: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UPIMgA&#10;AADeAAAADwAAAGRycy9kb3ducmV2LnhtbESPQWvCQBSE74L/YXlCb2ZT0WpSV1Gh0Euh2h7q7Zl9&#10;TYLZt3F3q6m/3hUKPQ4z8w0zX3amEWdyvras4DFJQRAXVtdcKvj8eBnOQPiArLGxTAp+ycNy0e/N&#10;Mdf2wls670IpIoR9jgqqENpcSl9UZNAntiWO3rd1BkOUrpTa4SXCTSNHafokDdYcFypsaVNRcdz9&#10;GAXrbLY+vY/57bo97Gn/dThORi5V6mHQrZ5BBOrCf/iv/aoVTLNsMoX7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NQ8gyAAAAN4AAAAPAAAAAAAAAAAAAAAAAJgCAABk&#10;cnMvZG93bnJldi54bWxQSwUGAAAAAAQABAD1AAAAjQMAAAAA&#10;" fillcolor="black" stroked="f"/>
            <v:rect id="Rectangle 2291" o:spid="_x0000_s4207" style="position:absolute;left:2931;top:15078;width:2775;height: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qbUsUA&#10;AADeAAAADwAAAGRycy9kb3ducmV2LnhtbERPyW7CMBC9V+o/WFOJW3FAZUnAoFKpUi+V2A5wG+Ih&#10;iYjHqW0g5evxAYnj09un89bU4kLOV5YV9LoJCOLc6ooLBdvN9/sYhA/IGmvLpOCfPMxnry9TzLS9&#10;8oou61CIGMI+QwVlCE0mpc9LMui7tiGO3NE6gyFCV0jt8BrDTS37STKUBiuODSU29FVSflqfjYJF&#10;Ol78LT/497Y67Gm/O5wGfZco1XlrPycgArXhKX64f7SCUZoO4t54J14B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qptSxQAAAN4AAAAPAAAAAAAAAAAAAAAAAJgCAABkcnMv&#10;ZG93bnJldi54bWxQSwUGAAAAAAQABAD1AAAAigMAAAAA&#10;" fillcolor="black" stroked="f"/>
            <v:shape id="Freeform 2292" o:spid="_x0000_s4208" style="position:absolute;left:13104;top:10697;width:5188;height:1682;visibility:visible;mso-wrap-style:square;v-text-anchor:top" coordsize="817,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3MQscA&#10;AADeAAAADwAAAGRycy9kb3ducmV2LnhtbESP0WrCQBRE3wX/YblCX0Q3LW000VWKpaAvgUY/4JK9&#10;Jmmzd8Pu1qR/3xUKfRxm5gyz3Y+mEzdyvrWs4HGZgCCurG65VnA5vy/WIHxA1thZJgU/5GG/m062&#10;mGs78AfdylCLCGGfo4ImhD6X0lcNGfRL2xNH72qdwRClq6V2OES46eRTkqTSYMtxocGeDg1VX+W3&#10;UVCkstPrYnU6vKWfgyvL4vR8mSv1MBtfNyACjeE//Nc+agWrLHvJ4H4nXgG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9zELHAAAA3gAAAA8AAAAAAAAAAAAAAAAAmAIAAGRy&#10;cy9kb3ducmV2LnhtbFBLBQYAAAAABAAEAPUAAACMAwAAAAA=&#10;" path="m88,l,265r817,l756,,88,xe" fillcolor="#c2c200" strokeweight="0">
              <v:path arrowok="t" o:connecttype="custom" o:connectlocs="35484347,0;0,106808270;329439905,106808270;304842801,0;35484347,0" o:connectangles="0,0,0,0,0"/>
            </v:shape>
            <v:line id="Line 2293" o:spid="_x0000_s4209" style="position:absolute;flip:x;visibility:visible" from="19371,10697" to="19955,1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8F2ccAAADeAAAADwAAAGRycy9kb3ducmV2LnhtbESPy2oCMRSG94W+QziF7mpGF16mRhHF&#10;IkIr2rro7jg5zgxOToYkOunbNwvB5c9/45vOo2nEjZyvLSvo9zIQxIXVNZcKfr7Xb2MQPiBrbCyT&#10;gj/yMJ89P00x17bjPd0OoRRphH2OCqoQ2lxKX1Rk0PdsS5y8s3UGQ5KulNphl8ZNIwdZNpQGa04P&#10;Fba0rKi4HK5Gwf5rxCf3cY2XeOo+d7/HcntcLZR6fYmLdxCBYniE7+2NVjCaTIYJIOEkFJC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nwXZxwAAAN4AAAAPAAAAAAAA&#10;AAAAAAAAAKECAABkcnMvZG93bnJldi54bWxQSwUGAAAAAAQABAD5AAAAlQMAAAAA&#10;" strokeweight="0"/>
            <v:shape id="Freeform 2294" o:spid="_x0000_s4210" style="position:absolute;left:19301;top:10722;width:18517;height:1854;visibility:visible;mso-wrap-style:square;v-text-anchor:top" coordsize="2916,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FccA&#10;AADeAAAADwAAAGRycy9kb3ducmV2LnhtbESPS2vDMBCE74H8B7GB3hLZPqS1GyWUQh/01LwguS3W&#10;1nZjrYykxM6/rwKFHIeZ+YZZrAbTigs531hWkM4SEMSl1Q1XCnbbt+kTCB+QNbaWScGVPKyW49EC&#10;C217XtNlEyoRIewLVFCH0BVS+rImg35mO+Lo/VhnMETpKqkd9hFuWpklyVwabDgu1NjRa03laXM2&#10;Cj5+v/R35g767Kvjad9f39O0zJR6mAwvzyACDeEe/m9/agWPeT5P4XYnX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PjRXHAAAA3gAAAA8AAAAAAAAAAAAAAAAAmAIAAGRy&#10;cy9kb3ducmV2LnhtbFBLBQYAAAAABAAEAPUAAACMAwAAAAA=&#10;" path="m92,l,292r2916,l2890,,92,xe" fillcolor="#c2c200" strokeweight="0">
              <v:path arrowok="t" o:connecttype="custom" o:connectlocs="37097722,0;0,117730270;1175836485,117730270;1165352346,0;37097722,0" o:connectangles="0,0,0,0,0"/>
            </v:shape>
            <v:shape id="Freeform 2295" o:spid="_x0000_s4211" style="position:absolute;left:41431;top:10697;width:6464;height:1854;visibility:visible;mso-wrap-style:square;v-text-anchor:top" coordsize="1018,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gopccA&#10;AADeAAAADwAAAGRycy9kb3ducmV2LnhtbESPT2sCMRTE74V+h/AKvYhmK8U/62ZFCoL0IFR76PGx&#10;eW6Wbl62Sbqu394IgsdhZn7DFOvBtqInHxrHCt4mGQjiyumGawXfx+14ASJEZI2tY1JwoQDr8vmp&#10;wFy7M39Rf4i1SBAOOSowMXa5lKEyZDFMXEecvJPzFmOSvpba4znBbSunWTaTFhtOCwY7+jBU/R7+&#10;rYLt0DlvcNRs3ndB/32OZL//6ZV6fRk2KxCRhvgI39s7rWC+XM6mcLuTroAs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4KKXHAAAA3gAAAA8AAAAAAAAAAAAAAAAAmAIAAGRy&#10;cy9kb3ducmV2LnhtbFBLBQYAAAAABAAEAPUAAACMAwAAAAA=&#10;" path="m57,l,292r1018,l1018,,57,xe" fillcolor="#c2c200" strokeweight="0">
              <v:path arrowok="t" o:connecttype="custom" o:connectlocs="22982901,0;0,117730270;410466540,117730270;410466540,0;22982901,0" o:connectangles="0,0,0,0,0"/>
            </v:shape>
            <v:shape id="Freeform 2296" o:spid="_x0000_s4212" style="position:absolute;left:17834;top:10671;width:502;height:1905;visibility:visible;mso-wrap-style:square;v-text-anchor:top" coordsize="79,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0xccA&#10;AADeAAAADwAAAGRycy9kb3ducmV2LnhtbESPT2vCQBTE7wW/w/IK3nSjhdSkriKCUC0eTP+cH9nX&#10;bGj2bcyuJn77bkHocZiZ3zDL9WAbcaXO144VzKYJCOLS6ZorBR/vu8kChA/IGhvHpOBGHtar0cMS&#10;c+16PtG1CJWIEPY5KjAhtLmUvjRk0U9dSxy9b9dZDFF2ldQd9hFuGzlPklRarDkuGGxpa6j8KS5W&#10;waHPhi/zOTu+FfutOe7LdNc3Z6XGj8PmBUSgIfyH7+1XreA5y9In+LsTr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pdMXHAAAA3gAAAA8AAAAAAAAAAAAAAAAAmAIAAGRy&#10;cy9kb3ducmV2LnhtbFBLBQYAAAAABAAEAPUAAACMAwAAAAA=&#10;" path="m79,292l22,,,8,60,300r19,-8xe" fillcolor="black" stroked="f">
              <v:path arrowok="t" o:connecttype="custom" o:connectlocs="31877000,117742936;8877139,0;0,3225834;24210380,120968770;31877000,117742936" o:connectangles="0,0,0,0,0"/>
            </v:shape>
            <v:shape id="Freeform 2297" o:spid="_x0000_s4213" style="position:absolute;left:27715;top:10646;width:10249;height:1905;visibility:visible;mso-wrap-style:square;v-text-anchor:top" coordsize="1614,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PX5scA&#10;AADeAAAADwAAAGRycy9kb3ducmV2LnhtbESP3UoDMRSE74W+QziCN2KzFandbdNShYJQpD/q/WFz&#10;ullMTpZN7MY+vREEL4eZ+YZZrJKz4kx9aD0rmIwLEMS11y03Ct7fNnczECEia7SeScE3BVgtR1cL&#10;rLQf+EDnY2xEhnCoUIGJsaukDLUhh2HsO+LsnXzvMGbZN1L3OGS4s/K+KKbSYct5wWBHz4bqz+OX&#10;U7C3H5dU2kKm3Wvc3q7paTPsjVI312k9BxEpxf/wX/tFK3gsy+kD/N7JV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T1+bHAAAA3gAAAA8AAAAAAAAAAAAAAAAAmAIAAGRy&#10;cy9kb3ducmV2LnhtbFBLBQYAAAAABAAEAPUAAACMAwAAAAA=&#10;" path="m,19r1576,l1564,8r31,292l1614,300,1587,,,,,19xe" fillcolor="black" stroked="f">
              <v:path arrowok="t" o:connecttype="custom" o:connectlocs="0,7661355;635492521,7661355;630653745,3225834;643153915,120968770;650815310,120968770;639928065,0;0,0;0,7661355" o:connectangles="0,0,0,0,0,0,0,0"/>
            </v:shape>
            <v:rect id="Rectangle 2298" o:spid="_x0000_s4214" style="position:absolute;left:41793;top:10646;width:5931;height: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f+ccgA&#10;AADeAAAADwAAAGRycy9kb3ducmV2LnhtbESPQWvCQBSE7wX/w/KE3ppNRa1JXUWFQi8FtT3U2zP7&#10;mgSzb+PuVlN/vSsIPQ4z8w0znXemESdyvras4DlJQRAXVtdcKvj6fHuagPABWWNjmRT8kYf5rPcw&#10;xVzbM2/otA2liBD2OSqoQmhzKX1RkUGf2JY4ej/WGQxRulJqh+cIN40cpOlYGqw5LlTY0qqi4rD9&#10;NQqW2WR5XA/547LZ72j3vT+MBi5V6rHfLV5BBOrCf/jeftcKXrJsPI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x/5xyAAAAN4AAAAPAAAAAAAAAAAAAAAAAJgCAABk&#10;cnMvZG93bnJldi54bWxQSwUGAAAAAAQABAD1AAAAjQMAAAAA&#10;" fillcolor="black" stroked="f"/>
            <v:rect id="Rectangle 2299" o:spid="_x0000_s4215" style="position:absolute;left:21714;top:10525;width:191;height:2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VgBsgA&#10;AADeAAAADwAAAGRycy9kb3ducmV2LnhtbESPQWvCQBSE70L/w/KE3nSjtKmJrlILhV6Eaj3o7Zl9&#10;JsHs23R3q9Ff7xYKPQ4z8w0zW3SmEWdyvrasYDRMQBAXVtdcKth+vQ8mIHxA1thYJgVX8rCYP/Rm&#10;mGt74TWdN6EUEcI+RwVVCG0upS8qMuiHtiWO3tE6gyFKV0rt8BLhppHjJEmlwZrjQoUtvVVUnDY/&#10;RsEymyy/P594dVsf9rTfHU7PY5co9djvXqcgAnXhP/zX/tAKXrIsTe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FWAGyAAAAN4AAAAPAAAAAAAAAAAAAAAAAJgCAABk&#10;cnMvZG93bnJldi54bWxQSwUGAAAAAAQABAD1AAAAjQMAAAAA&#10;" fillcolor="black" stroked="f"/>
            <v:rect id="Rectangle 2300" o:spid="_x0000_s4216" style="position:absolute;left:25785;top:10697;width:171;height: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nFncgA&#10;AADeAAAADwAAAGRycy9kb3ducmV2LnhtbESPQWvCQBSE7wX/w/KE3ppNxapJXUWFQi+C2h7q7Zl9&#10;TYLZt3F3q6m/3hUKPQ4z8w0znXemEWdyvras4DlJQRAXVtdcKvj8eHuagPABWWNjmRT8kof5rPcw&#10;xVzbC2/pvAuliBD2OSqoQmhzKX1RkUGf2JY4et/WGQxRulJqh5cIN40cpOlIGqw5LlTY0qqi4rj7&#10;MQqW2WR52gx5fd0e9rT/OhxfBi5V6rHfLV5BBOrCf/iv/a4VjLNsNIb7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WcWdyAAAAN4AAAAPAAAAAAAAAAAAAAAAAJgCAABk&#10;cnMvZG93bnJldi54bWxQSwUGAAAAAAQABAD1AAAAjQMAAAAA&#10;" fillcolor="black" stroked="f"/>
            <v:rect id="Rectangle 2301" o:spid="_x0000_s4217" style="position:absolute;left:25785;top:11224;width:171;height: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ZR78UA&#10;AADeAAAADwAAAGRycy9kb3ducmV2LnhtbERPu27CMBTdK/UfrFuJrTigFkjAIKhUqQtSeQywXeJL&#10;EhFfB9tAytfXAxLj0XlPZq2pxZWcrywr6HUTEMS51RUXCrab7/cRCB+QNdaWScEfeZhNX18mmGl7&#10;4xVd16EQMYR9hgrKEJpMSp+XZNB3bUMcuaN1BkOErpDa4S2Gm1r2k2QgDVYcG0ps6Kuk/LS+GAWL&#10;dLQ4/37w8r467Gm/O5w++y5RqvPWzscgArXhKX64f7SCYZoO4t54J14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xlHvxQAAAN4AAAAPAAAAAAAAAAAAAAAAAJgCAABkcnMv&#10;ZG93bnJldi54bWxQSwUGAAAAAAQABAD1AAAAigMAAAAA&#10;" fillcolor="black" stroked="f"/>
            <v:rect id="Rectangle 2302" o:spid="_x0000_s4218" style="position:absolute;left:25785;top:11757;width:171;height: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r0dMgA&#10;AADeAAAADwAAAGRycy9kb3ducmV2LnhtbESPQWvCQBSE7wX/w/IKvTWbSmtNdBUVCr0I1fZQb8/s&#10;Mwlm38bdrUZ/vSsUPA4z8w0znnamEUdyvras4CVJQRAXVtdcKvj5/ngegvABWWNjmRScycN00nsY&#10;Y67tiVd0XIdSRAj7HBVUIbS5lL6oyKBPbEscvZ11BkOUrpTa4SnCTSP7aTqQBmuOCxW2tKio2K//&#10;jIJ5Npwfvl55eVltN7T53e7f+i5V6umxm41ABOrCPfzf/tQK3rNskMHtTrwCcn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ivR0yAAAAN4AAAAPAAAAAAAAAAAAAAAAAJgCAABk&#10;cnMvZG93bnJldi54bWxQSwUGAAAAAAQABAD1AAAAjQMAAAAA&#10;" fillcolor="black" stroked="f"/>
            <v:rect id="Rectangle 2303" o:spid="_x0000_s4219" style="position:absolute;left:25785;top:12284;width:171;height: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nLNMcA&#10;AADeAAAADwAAAGRycy9kb3ducmV2LnhtbESPy2rCQBSG9wXfYTiCuzpRbDXRUbQgdFOol4Xujplj&#10;EsycSWdGTfv0nYXg8ue/8c0WranFjZyvLCsY9BMQxLnVFRcK9rv16wSED8gaa8uk4Jc8LOadlxlm&#10;2t55Q7dtKEQcYZ+hgjKEJpPS5yUZ9H3bEEfvbJ3BEKUrpHZ4j+OmlsMkeZcGK44PJTb0UVJ+2V6N&#10;glU6Wf18j/jrb3M60vFwurwNXaJUr9supyACteEZfrQ/tYJxmo4j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pyzTHAAAA3gAAAA8AAAAAAAAAAAAAAAAAmAIAAGRy&#10;cy9kb3ducmV2LnhtbFBLBQYAAAAABAAEAPUAAACMAwAAAAA=&#10;" fillcolor="black" stroked="f"/>
            <v:shape id="Freeform 2304" o:spid="_x0000_s4220" style="position:absolute;left:12119;top:5877;width:1226;height:2457;visibility:visible;mso-wrap-style:square;v-text-anchor:top" coordsize="193,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TaR8YA&#10;AADeAAAADwAAAGRycy9kb3ducmV2LnhtbESPT2sCMRTE74LfITzBm2btoatbo4ggVPCgbv9cX5PX&#10;zdLNy7JJdf32TUHwOMzMb5jluneNuFAXas8KZtMMBLH2puZKwVu5m8xBhIhssPFMCm4UYL0aDpZY&#10;GH/lE13OsRIJwqFABTbGtpAyaEsOw9S3xMn79p3DmGRXSdPhNcFdI5+y7Fk6rDktWGxpa0n/nH+d&#10;gr22n/uvMnvf5afyEKmtPnR+VGo86jcvICL18RG+t1+NgnyxyGfwfydd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TaR8YAAADeAAAADwAAAAAAAAAAAAAAAACYAgAAZHJz&#10;L2Rvd25yZXYueG1sUEsFBgAAAAAEAAQA9QAAAIsDAAAAAA==&#10;" path="m,8l174,387r19,-8l19,,,8xe" fillcolor="black" stroked="f">
              <v:path arrowok="t" o:connecttype="custom" o:connectlocs="0,3225236;70187484,156020770;77851635,152795534;7664151,0;0,3225236" o:connectangles="0,0,0,0,0"/>
            </v:shape>
            <v:line id="Line 2305" o:spid="_x0000_s4221" style="position:absolute;visibility:visible" from="12723,6290" to="13662,8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yj8YAAADeAAAADwAAAGRycy9kb3ducmV2LnhtbESPT2sCMRTE7wW/Q3iCt5pV0P2jUUpR&#10;tLfWKvT42Dx3g5uXZRN1/famUOhxmJnfMMt1bxtxo84bxwom4wQEcem04UrB8Xv7moHwAVlj45gU&#10;PMjDejV4WWKh3Z2/6HYIlYgQ9gUqqENoCyl9WZNFP3YtcfTOrrMYouwqqTu8R7ht5DRJ5tKi4bhQ&#10;Y0vvNZWXw9UqMJ/z3ewjPeUnudmFyU92yYw9KjUa9m8LEIH68B/+a++1gjTP0yn83olXQK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lMo/GAAAA3gAAAA8AAAAAAAAA&#10;AAAAAAAAoQIAAGRycy9kb3ducmV2LnhtbFBLBQYAAAAABAAEAPkAAACUAwAAAAA=&#10;" strokeweight="0"/>
            <v:line id="Line 2306" o:spid="_x0000_s4222" style="position:absolute;visibility:visible" from="13104,6290" to="14024,8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mXFMcAAADeAAAADwAAAGRycy9kb3ducmV2LnhtbESPW2sCMRSE3wv+h3CEvmlWS92LRpFS&#10;sX1rvYCPh81xN7g5WTZRt/++KQh9HGbmG2ax6m0jbtR541jBZJyAIC6dNlwpOOw3owyED8gaG8ek&#10;4Ic8rJaDpwUW2t35m267UIkIYV+ggjqEtpDSlzVZ9GPXEkfv7DqLIcqukrrDe4TbRk6TZCYtGo4L&#10;Nbb0VlN52V2tAvM1275+psf8KN+3YXLKLpmxB6Weh/16DiJQH/7Dj/aHVpDmefoCf3fiF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qZcUxwAAAN4AAAAPAAAAAAAA&#10;AAAAAAAAAKECAABkcnMvZG93bnJldi54bWxQSwUGAAAAAAQABAD5AAAAlQMAAAAA&#10;" strokeweight="0"/>
            <v:shape id="Freeform 2307" o:spid="_x0000_s4223" style="position:absolute;left:13224;top:5877;width:1258;height:2457;visibility:visible;mso-wrap-style:square;v-text-anchor:top" coordsize="198,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pILcgA&#10;AADeAAAADwAAAGRycy9kb3ducmV2LnhtbESPQWvCQBSE7wX/w/KE3uqmWrRJ3YRqWxByUnvQ2yP7&#10;mqTNvo3ZrcZ/7wqCx2FmvmHmWW8acaTO1ZYVPI8iEMSF1TWXCr63X0+vIJxH1thYJgVncpClg4c5&#10;JtqeeE3HjS9FgLBLUEHlfZtI6YqKDLqRbYmD92M7gz7IrpS6w1OAm0aOo2gqDdYcFipsaVlR8bf5&#10;NwpyvS53UueL33iSH/rP8TYq9h9KPQ779zcQnnp/D9/aK61gFsezF7jeCVdAph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WkgtyAAAAN4AAAAPAAAAAAAAAAAAAAAAAJgCAABk&#10;cnMvZG93bnJldi54bWxQSwUGAAAAAAQABAD1AAAAjQMAAAAA&#10;" path="m,8l175,387r23,-8l19,,,8xe" fillcolor="black" stroked="f">
              <v:path arrowok="t" o:connecttype="custom" o:connectlocs="0,3225236;70604223,156020770;79883635,152795534;7665601,0;0,3225236" o:connectangles="0,0,0,0,0"/>
            </v:shape>
            <v:shape id="Freeform 2308" o:spid="_x0000_s4224" style="position:absolute;left:13974;top:8284;width:508;height:1162;visibility:visible;mso-wrap-style:square;v-text-anchor:top" coordsize="80,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6aGscA&#10;AADeAAAADwAAAGRycy9kb3ducmV2LnhtbESPQUsDMRSE74L/ITzBm81WaOtum5aiFAQPYlVKb6+b&#10;101w87Ikcbv9940g9DjMzDfMYjW4VvQUovWsYDwqQBDXXltuFHx9bh6eQMSErLH1TArOFGG1vL1Z&#10;YKX9iT+o36ZGZAjHChWYlLpKylgbchhHviPO3tEHhynL0Egd8JThrpWPRTGVDi3nBYMdPRuqf7a/&#10;TsF+Xx6OsTfB6nezfvme7uzbeKfU/d2wnoNINKRr+L/9qhXMynI2gb87+QrI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umhrHAAAA3gAAAA8AAAAAAAAAAAAAAAAAmAIAAGRy&#10;cy9kb3ducmV2LnhtbFBLBQYAAAAABAAEAPUAAACMAwAAAAA=&#10;" path="m57,l,175r19,8l80,8,57,xe" fillcolor="black" stroked="f">
              <v:path arrowok="t" o:connecttype="custom" o:connectlocs="22983825,0;0,70561946;7661275,73787635;32258000,3225689;22983825,0" o:connectangles="0,0,0,0,0"/>
            </v:shape>
            <v:shape id="Freeform 2309" o:spid="_x0000_s4225" style="position:absolute;left:13224;top:8265;width:845;height:1009;visibility:visible;mso-wrap-style:square;v-text-anchor:top" coordsize="133,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h3VMcA&#10;AADeAAAADwAAAGRycy9kb3ducmV2LnhtbESPQWvCQBSE74X+h+UVeqsbpUSNrpIWhEI9tIl4fmaf&#10;STT7NmTXJP33XaHQ4zAz3zDr7Wga0VPnassKppMIBHFhdc2lgkO+e1mAcB5ZY2OZFPyQg+3m8WGN&#10;ibYDf1Of+VIECLsEFVTet4mUrqjIoJvYljh4Z9sZ9EF2pdQdDgFuGjmLolgarDksVNjSe0XFNbsZ&#10;BZ9fQ/l6ekvTY35x+jbM3H6XLpR6fhrTFQhPo/8P/7U/tIL5cjmP4X4nXAG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4d1THAAAA3gAAAA8AAAAAAAAAAAAAAAAAmAIAAGRy&#10;cy9kb3ducmV2LnhtbFBLBQYAAAAABAAEAPUAAACMAwAAAAA=&#10;" path="m,15l122,159r11,-15l16,,,15xe" fillcolor="black" stroked="f">
              <v:path arrowok="t" o:connecttype="custom" o:connectlocs="0,6044541;49220244,64072135;53658135,58027594;6455114,0;0,6044541" o:connectangles="0,0,0,0,0"/>
            </v:shape>
            <v:shape id="Freeform 2310" o:spid="_x0000_s4226" style="position:absolute;left:14888;top:7369;width:2845;height:2845;visibility:visible;mso-wrap-style:square;v-text-anchor:top" coordsize="448,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YVMYA&#10;AADeAAAADwAAAGRycy9kb3ducmV2LnhtbESPS4vCQBCE78L+h6EFbzpR0KxZR1l8gDdfu4e9NZne&#10;JJrpCZlRk3/vCILHoqq+omaLxpTiRrUrLCsYDiIQxKnVBWcKfk6b/icI55E1lpZJQUsOFvOPzgwT&#10;be98oNvRZyJA2CWoIPe+SqR0aU4G3cBWxMH7t7VBH2SdSV3jPcBNKUdRNJEGCw4LOVa0zCm9HK9G&#10;wW+7ak/Zbm0Py/H277yfGFduRkr1us33FwhPjX+HX+2tVhBPp3EMzzvhCs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YVMYAAADeAAAADwAAAAAAAAAAAAAAAACYAgAAZHJz&#10;L2Rvd25yZXYueG1sUEsFBgAAAAAEAAQA9QAAAIsDAAAAAA==&#10;" path="m,l,448r448,l448,429r-436,l19,437,19,,,xe" fillcolor="black" stroked="f">
              <v:path arrowok="t" o:connecttype="custom" o:connectlocs="0,0;0,180659405;180658770,180659405;180658770,172997511;4839074,172997511;7661867,176223571;7661867,0;0,0" o:connectangles="0,0,0,0,0,0,0,0"/>
            </v:shape>
            <v:line id="Line 2311" o:spid="_x0000_s4227" style="position:absolute;visibility:visible" from="14964,8309" to="17733,8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0FZcMAAADeAAAADwAAAGRycy9kb3ducmV2LnhtbERPy2oCMRTdF/yHcIXuakZB56FRRBTr&#10;rrUKLi+T60xwcjNMok7/vlkIXR7Oe7HqbSMe1HnjWMF4lIAgLp02XCk4/ew+MhA+IGtsHJOCX/Kw&#10;Wg7eFlho9+RvehxDJWII+wIV1CG0hZS+rMmiH7mWOHJX11kMEXaV1B0+Y7ht5CRJZtKi4dhQY0ub&#10;msrb8W4VmK/ZfnpIz/lZbvdhfMlumbEnpd6H/XoOIlAf/sUv96dWkOZ5GvfGO/EK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NBWXDAAAA3gAAAA8AAAAAAAAAAAAA&#10;AAAAoQIAAGRycy9kb3ducmV2LnhtbFBLBQYAAAAABAAEAPkAAACRAwAAAAA=&#10;" strokeweight="0"/>
            <v:line id="Line 2312" o:spid="_x0000_s4228" style="position:absolute;visibility:visible" from="14964,9611" to="17733,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Gg/sYAAADeAAAADwAAAGRycy9kb3ducmV2LnhtbESPT2sCMRTE74LfITyhN80q1P2jUURa&#10;bG/WKnh8bJ67wc3Lskl1++2bguBxmJnfMMt1bxtxo84bxwqmkwQEcem04UrB8ft9nIHwAVlj45gU&#10;/JKH9Wo4WGKh3Z2/6HYIlYgQ9gUqqENoCyl9WZNFP3EtcfQurrMYouwqqTu8R7ht5CxJ5tKi4bhQ&#10;Y0vbmsrr4ccqMPv57vUzPeUn+bYL03N2zYw9KvUy6jcLEIH68Aw/2h9aQZrnaQ7/d+IV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BoP7GAAAA3gAAAA8AAAAAAAAA&#10;AAAAAAAAoQIAAGRycy9kb3ducmV2LnhtbFBLBQYAAAAABAAEAPkAAACUAwAAAAA=&#10;" strokeweight="0"/>
            <v:shape id="Freeform 2313" o:spid="_x0000_s4229" style="position:absolute;left:17542;top:9903;width:1353;height:2476;visibility:visible;mso-wrap-style:square;v-text-anchor:top" coordsize="213,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NVKscA&#10;AADeAAAADwAAAGRycy9kb3ducmV2LnhtbESPTWvCQBCG7wX/wzJCL6Vu2oofqauI0FIvQrQI3qbZ&#10;MQlmZ0N2NfHfdw6FHl/eL57Fqne1ulEbKs8GXkYJKOLc24oLA9+Hj+cZqBCRLdaeycCdAqyWg4cF&#10;ptZ3nNFtHwslIxxSNFDG2KRah7wkh2HkG2Lxzr51GEW2hbYtdjLuav2aJBPtsGJ5KLGhTUn5ZX91&#10;chLepl02/rmemu7+tF1vjhnuPo15HPbrd1CR+vgf/mt/WQPT+XwmAIIjKK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zVSrHAAAA3gAAAA8AAAAAAAAAAAAAAAAAmAIAAGRy&#10;cy9kb3ducmV2LnhtbFBLBQYAAAAABAAEAPUAAACMAwAAAAA=&#10;" path="m213,390l213,,,,,22r205,l194,11r,379l213,390xe" fillcolor="black" stroked="f">
              <v:path arrowok="t" o:connecttype="custom" o:connectlocs="85916135,157227270;85916135,0;0,0;0,8869231;82689238,8869231;78252254,4434615;78252254,157227270;85916135,157227270" o:connectangles="0,0,0,0,0,0,0,0"/>
            </v:shape>
            <v:shape id="Freeform 2314" o:spid="_x0000_s4230" style="position:absolute;left:18577;top:11827;width:534;height:552;visibility:visible;mso-wrap-style:square;v-text-anchor:top" coordsize="8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6ZmcYA&#10;AADeAAAADwAAAGRycy9kb3ducmV2LnhtbESPQWvCQBSE70L/w/IK3sxGD9ZEVymFSm0vNnro8Zl9&#10;bkKzb0N2m6T/vlsQPA4z8w2z2Y22ET11vnasYJ6kIIhLp2s2Cs6n19kKhA/IGhvHpOCXPOy2D5MN&#10;5toN/El9EYyIEPY5KqhCaHMpfVmRRZ+4ljh6V9dZDFF2RuoOhwi3jVyk6VJarDkuVNjSS0Xld/Fj&#10;FYzH/eHr3GcWT3Iwy4u7vGP4UGr6OD6vQQQawz18a79pBU9ZtprD/514Be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6ZmcYAAADeAAAADwAAAAAAAAAAAAAAAACYAgAAZHJz&#10;L2Rvd25yZXYueG1sUEsFBgAAAAAEAAQA9QAAAIsDAAAAAA==&#10;" path="m,l42,87,84,,,xe" fillcolor="black" stroked="f">
              <v:path arrowok="t" o:connecttype="custom" o:connectlocs="0,0;16954500,35052635;33909000,0;0,0" o:connectangles="0,0,0,0"/>
            </v:shape>
            <v:shape id="Freeform 2315" o:spid="_x0000_s4231" style="position:absolute;left:18482;top:11757;width:724;height:743;visibility:visible;mso-wrap-style:square;v-text-anchor:top" coordsize="114,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nMvccA&#10;AADeAAAADwAAAGRycy9kb3ducmV2LnhtbESPQWvCQBSE7wX/w/KE3urGtKiJriKB0tBLqYrg7ZF9&#10;JtHs25jdmvTfdwuFHoeZ+YZZbQbTiDt1rrasYDqJQBAXVtdcKjjsX58WIJxH1thYJgXf5GCzHj2s&#10;MNW250+673wpAoRdigoq79tUSldUZNBNbEscvLPtDPogu1LqDvsAN42Mo2gmDdYcFipsKauouO6+&#10;TKBc82OSlW8XifwyP+0/Zsf355tSj+NhuwThafD/4b92rhXMk2QRw++dcAX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JzL3HAAAA3gAAAA8AAAAAAAAAAAAAAAAAmAIAAGRy&#10;cy9kb3ducmV2LnhtbFBLBQYAAAAABAAEAPUAAACMAwAAAAA=&#10;" path="m,l57,117,114,,,,15,22r84,l91,7,46,95r19,l23,7,15,22,,xe" fillcolor="black" stroked="f">
              <v:path arrowok="t" o:connecttype="custom" o:connectlocs="0,0;22987000,47181135;45974000,0;0,0;6049211,8871666;39924789,8871666;36698544,2822803;18550912,38309469;26213246,38309469;9275456,2822803;6049211,8871666;0,0" o:connectangles="0,0,0,0,0,0,0,0,0,0,0,0"/>
            </v:shape>
            <v:shape id="Freeform 2316" o:spid="_x0000_s4232" style="position:absolute;left:8405;top:9154;width:5619;height:4311;visibility:visible;mso-wrap-style:square;v-text-anchor:top" coordsize="885,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qSqMgA&#10;AADeAAAADwAAAGRycy9kb3ducmV2LnhtbESPX2vCMBTF34V9h3AHvoyZOsHZzihzIPowEXUw+nZp&#10;7tqy5iY00dZvbwYDHw/nz48zX/amERdqfW1ZwXiUgCAurK65VPB1Wj/PQPiArLGxTAqu5GG5eBjM&#10;MdO24wNdjqEUcYR9hgqqEFwmpS8qMuhH1hFH78e2BkOUbSl1i10cN418SZKpNFhzJFTo6KOi4vd4&#10;NhHSfTe7fO2ectpvP6cnd7CbVa/U8LF/fwMRqA/38H97qxW8pulsAn934hWQ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KpKoyAAAAN4AAAAPAAAAAAAAAAAAAAAAAJgCAABk&#10;cnMvZG93bnJldi54bWxQSwUGAAAAAAQABAD1AAAAjQMAAAAA&#10;" path="m23,679l23,11,11,23r874,l885,,,,,679r23,xe" fillcolor="black" stroked="f">
              <v:path arrowok="t" o:connecttype="custom" o:connectlocs="9272987,273751040;9272987,4434847;4434907,9272863;356808405,9272863;356808405,0;0,0;0,273751040;9272987,273751040" o:connectangles="0,0,0,0,0,0,0,0"/>
            </v:shape>
            <v:shape id="Freeform 2317" o:spid="_x0000_s4233" style="position:absolute;left:13466;top:8963;width:558;height:553;visibility:visible;mso-wrap-style:square;v-text-anchor:top" coordsize="8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jN48YA&#10;AADeAAAADwAAAGRycy9kb3ducmV2LnhtbESPQWvCQBSE7wX/w/IEb3VTCVVTV1FB2oMVNNLzM/ua&#10;BLNvw+5W4793C4LHYWa+YWaLzjTiQs7XlhW8DRMQxIXVNZcKjvnmdQLCB2SNjWVScCMPi3nvZYaZ&#10;tlfe0+UQShEh7DNUUIXQZlL6oiKDfmhb4uj9WmcwROlKqR1eI9w0cpQk79JgzXGhwpbWFRXnw59R&#10;kLdpvnW3c/rtj+FnfDqtePe5V2rQ75YfIAJ14Rl+tL+0gvF0Oknh/06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jN48YAAADeAAAADwAAAAAAAAAAAAAAAACYAgAAZHJz&#10;L2Rvd25yZXYueG1sUEsFBgAAAAAEAAQA9QAAAIsDAAAAAA==&#10;" path="m,l88,41,,87,,xe" fillcolor="black" stroked="f">
              <v:path arrowok="t" o:connecttype="custom" o:connectlocs="0,0;35433000,16548983;0,35116135;0,0" o:connectangles="0,0,0,0"/>
            </v:shape>
            <v:shape id="Freeform 2318" o:spid="_x0000_s4234" style="position:absolute;left:13421;top:8862;width:743;height:749;visibility:visible;mso-wrap-style:square;v-text-anchor:top" coordsize="117,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RDsYA&#10;AADeAAAADwAAAGRycy9kb3ducmV2LnhtbESPT2sCMRTE7wW/Q3hCbzVr6R9djVJKCyv0oha8PjZv&#10;N4ubl3QT1+23N4LgcZiZ3zDL9WBb0VMXGscKppMMBHHpdMO1gt/999MMRIjIGlvHpOCfAqxXo4cl&#10;5tqdeUv9LtYiQTjkqMDE6HMpQ2nIYpg4T5y8ynUWY5JdLXWH5wS3rXzOsjdpseG0YNDTp6HyuDtZ&#10;Bftia08GD3/+xf9Um6Lsv9pQKfU4Hj4WICIN8R6+tQut4H0+n73C9U66AnJ1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pRDsYAAADeAAAADwAAAAAAAAAAAAAAAACYAgAAZHJz&#10;L2Rvd25yZXYueG1sUEsFBgAAAAAEAAQA9QAAAIsDAAAAAA==&#10;" path="m19,16l7,27,91,69r,-23l7,92r12,11l19,16,,,,118,117,57,,,19,16xe" fillcolor="black" stroked="f">
              <v:path arrowok="t" o:connecttype="custom" o:connectlocs="7661791,6449103;2822765,10882861;36695944,27811757;36695944,18541171;2822765,37082343;7661791,41516101;7661791,6449103;0,0;0,47562135;47180500,22974930;0,0;7661791,6449103" o:connectangles="0,0,0,0,0,0,0,0,0,0,0,0"/>
            </v:shape>
            <v:shape id="Freeform 2319" o:spid="_x0000_s4235" style="position:absolute;left:21740;top:2893;width:23285;height:7251;visibility:visible;mso-wrap-style:square;v-text-anchor:top" coordsize="3667,1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i6l8cA&#10;AADeAAAADwAAAGRycy9kb3ducmV2LnhtbESPQWvCQBSE7wX/w/KE3nSj0qjRVdJCoYIetKX0+Mg+&#10;N8Hs25jdmvTfdwtCj8PMfMOst72txY1aXzlWMBknIIgLpys2Cj7eX0cLED4ga6wdk4If8rDdDB7W&#10;mGnX8ZFup2BEhLDPUEEZQpNJ6YuSLPqxa4ijd3atxRBla6RusYtwW8tpkqTSYsVxocSGXkoqLqdv&#10;q+Az319Nqr+a2dNO758Ps3xnfKfU47DPVyAC9eE/fG+/aQXz5XKRwt+deAX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oupfHAAAA3gAAAA8AAAAAAAAAAAAAAAAAmAIAAGRy&#10;cy9kb3ducmV2LnhtbFBLBQYAAAAABAAEAPUAAACMAwAAAAA=&#10;" path="m22,1142l22,11,11,19r3645,l3644,11r,580l3667,591,3667,,,,,1142r22,xe" fillcolor="black" stroked="f">
              <v:path arrowok="t" o:connecttype="custom" o:connectlocs="8870832,460442945;8870832,4435090;4435416,7660609;1474170974,7660609;1469332338,4435090;1469332338,238285272;1478606390,238285272;1478606390,0;0,0;0,460442945;8870832,460442945" o:connectangles="0,0,0,0,0,0,0,0,0,0,0"/>
            </v:shape>
            <v:shape id="Freeform 2320" o:spid="_x0000_s4236" style="position:absolute;left:44663;top:6093;width:559;height:552;visibility:visible;mso-wrap-style:square;v-text-anchor:top" coordsize="8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TlMYA&#10;AADeAAAADwAAAGRycy9kb3ducmV2LnhtbESPQWvCQBSE7wX/w/IEb3XTIkZTV9GC1IMVNNLzM/ua&#10;BLNvw+5W4793C4LHYWa+YWaLzjTiQs7XlhW8DRMQxIXVNZcKjvn6dQLCB2SNjWVScCMPi3nvZYaZ&#10;tlfe0+UQShEh7DNUUIXQZlL6oiKDfmhb4uj9WmcwROlKqR1eI9w08j1JxtJgzXGhwpY+KyrOhz+j&#10;IG9H+dbdzqNvfww/6em04t3XXqlBv1t+gAjUhWf40d5oBel0Oknh/06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pTlMYAAADeAAAADwAAAAAAAAAAAAAAAACYAgAAZHJz&#10;L2Rvd25yZXYueG1sUEsFBgAAAAAEAAQA9QAAAIsDAAAAAA==&#10;" path="m88,l46,87,,,88,xe" fillcolor="black" stroked="f">
              <v:path arrowok="t" o:connecttype="custom" o:connectlocs="35496500,0;18554989,35052635;0,0;35496500,0" o:connectangles="0,0,0,0"/>
            </v:shape>
            <v:shape id="Freeform 2321" o:spid="_x0000_s4237" style="position:absolute;left:44568;top:6048;width:724;height:743;visibility:visible;mso-wrap-style:square;v-text-anchor:top" coordsize="114,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7V8cA&#10;AADeAAAADwAAAGRycy9kb3ducmV2LnhtbESPwWrCQBCG7wXfYRnBW92oRU3qKiJIxUupFqG3ITtN&#10;otnZmN1q+vbOodDj8M//zXyLVedqdaM2VJ4NjIYJKOLc24oLA5/H7fMcVIjIFmvPZOCXAqyWvacF&#10;Ztbf+YNuh1gogXDI0EAZY5NpHfKSHIahb4gl+/atwyhjW2jb4l3grtbjJJlqhxXLhRIb2pSUXw4/&#10;TiiX3SndFG9njfwy+zq+T0/7ydWYQb9bv4KK1MX/5b/2zhqYpelc/hUdUQG9f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h+1fHAAAA3gAAAA8AAAAAAAAAAAAAAAAAmAIAAGRy&#10;cy9kb3ducmV2LnhtbFBLBQYAAAAABAAEAPUAAACMAwAAAAA=&#10;" path="m103,19l91,3,49,91r23,l27,3,15,19r88,l114,,,,61,117,114,,103,19xe" fillcolor="black" stroked="f">
              <v:path arrowok="t" o:connecttype="custom" o:connectlocs="41537912,7661894;36698544,1209773;19760754,36696438;29036211,36696438;10888579,1209773;6049211,7661894;41537912,7661894;45974000,0;0,0;24600123,47181135;45974000,0;41537912,7661894" o:connectangles="0,0,0,0,0,0,0,0,0,0,0,0"/>
            </v:shape>
            <v:rect id="Rectangle 2322" o:spid="_x0000_s4238" style="position:absolute;left:32852;top:2962;width:121;height:3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SjsgA&#10;AADeAAAADwAAAGRycy9kb3ducmV2LnhtbESPQWvCQBSE7wX/w/KE3upGaW0SXUULhV6EanvQ2zP7&#10;TILZt3F3q6m/visIPQ4z8w0znXemEWdyvrasYDhIQBAXVtdcKvj+en9KQfiArLGxTAp+ycN81nuY&#10;Yq7thdd03oRSRAj7HBVUIbS5lL6oyKAf2JY4egfrDIYoXSm1w0uEm0aOkmQsDdYcFyps6a2i4rj5&#10;MQqWWbo8fT7z6rre72i33R9fRi5R6rHfLSYgAnXhP3xvf2gFr1mWZnC7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hhKOyAAAAN4AAAAPAAAAAAAAAAAAAAAAAJgCAABk&#10;cnMvZG93bnJldi54bWxQSwUGAAAAAAQABAD1AAAAjQMAAAAA&#10;" fillcolor="black" stroked="f"/>
            <v:shape id="Freeform 2323" o:spid="_x0000_s4239" style="position:absolute;left:32636;top:6093;width:553;height:552;visibility:visible;mso-wrap-style:square;v-text-anchor:top" coordsize="8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gTrsYA&#10;AADeAAAADwAAAGRycy9kb3ducmV2LnhtbESPzWrCQBSF9wXfYbiCuzqxodFERxGl0NJ2YXTh8pK5&#10;JsHMnXRmqunbdxaFLg/nj2+1GUwnbuR8a1nBbJqAIK6sbrlWcDq+PC5A+ICssbNMCn7Iw2Y9elhh&#10;oe2dD3QrQy3iCPsCFTQh9IWUvmrIoJ/anjh6F+sMhihdLbXDexw3nXxKkkwabDk+NNjTrqHqWn4b&#10;Be4r3X+cP9tz6suMds/vWUpvmVKT8bBdggg0hP/wX/tVK5jneR4BIk5E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gTrsYAAADeAAAADwAAAAAAAAAAAAAAAACYAgAAZHJz&#10;L2Rvd25yZXYueG1sUEsFBgAAAAAEAAQA9QAAAIsDAAAAAA==&#10;" path="m87,l45,87,,,87,xe" fillcolor="black" stroked="f">
              <v:path arrowok="t" o:connecttype="custom" o:connectlocs="35115500,0;18163190,35052635;0,0;35115500,0" o:connectangles="0,0,0,0"/>
            </v:shape>
            <v:shape id="Freeform 2324" o:spid="_x0000_s4240" style="position:absolute;left:32535;top:6048;width:723;height:743;visibility:visible;mso-wrap-style:square;v-text-anchor:top" coordsize="114,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LEF8cA&#10;AADeAAAADwAAAGRycy9kb3ducmV2LnhtbESPQWvCQBSE70L/w/IKvelGW7SJrqEESqUXUYvQ2yP7&#10;TFKzb2N2m6T/3hWEHoeZ+YZZpYOpRUetqywrmE4iEMS51RUXCr4O7+NXEM4ja6wtk4I/cpCuH0Yr&#10;TLTteUfd3hciQNglqKD0vkmkdHlJBt3ENsTBO9nWoA+yLaRusQ9wU8tZFM2lwYrDQokNZSXl5/2v&#10;CZTz5hhnxcePRH5ZfB+28+Pn80Wpp8fhbQnC0+D/w/f2RitYxHE8hdudcAXk+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CxBfHAAAA3gAAAA8AAAAAAAAAAAAAAAAAmAIAAGRy&#10;cy9kb3ducmV2LnhtbFBLBQYAAAAABAAEAPUAAACMAwAAAAA=&#10;" path="m103,19l92,3,50,91r19,l27,3,16,19r87,l114,,,,61,117,114,,103,19xe" fillcolor="black" stroked="f">
              <v:path arrowok="t" o:connecttype="custom" o:connectlocs="41480539,7661894;37050579,1209773;20136184,36696438;27787934,36696438;10873539,1209773;6443579,7661894;41480539,7661894;45910500,0;0,0;24566145,47181135;45910500,0;41480539,7661894" o:connectangles="0,0,0,0,0,0,0,0,0,0,0,0"/>
            </v:shape>
            <v:shape id="Freeform 2325" o:spid="_x0000_s4241" style="position:absolute;left:29455;top:14310;width:959;height:844;visibility:visible;mso-wrap-style:square;v-text-anchor:top" coordsize="15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OptcUA&#10;AADeAAAADwAAAGRycy9kb3ducmV2LnhtbESPQWvCQBSE7wX/w/KE3uomodYmdRUphHrxUJWeH7uv&#10;2WD2bchuNf33riB4HGbmG2a5Hl0nzjSE1rOCfJaBINbetNwoOB7ql3cQISIb7DyTgn8KsF5NnpZY&#10;GX/hbzrvYyMShEOFCmyMfSVl0JYchpnviZP36weHMcmhkWbAS4K7ThZZ9iYdtpwWLPb0aUmf9n9O&#10;gdT2FX+KfPFVzP0uqzGfl7pW6nk6bj5ARBrjI3xvb42CRVmWBdzupCs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I6m1xQAAAN4AAAAPAAAAAAAAAAAAAAAAAJgCAABkcnMv&#10;ZG93bnJldi54bWxQSwUGAAAAAAQABAD1AAAAigMAAAAA&#10;" path="m75,133l151,,,,75,133xe" strokeweight="0">
              <v:path arrowok="t" o:connecttype="custom" o:connectlocs="30246921,53594635;60897135,0;0,0;30246921,53594635" o:connectangles="0,0,0,0"/>
            </v:shape>
            <v:shape id="Freeform 2326" o:spid="_x0000_s4242" style="position:absolute;left:29455;top:24089;width:959;height:844;visibility:visible;mso-wrap-style:square;v-text-anchor:top" coordsize="15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8MLsUA&#10;AADeAAAADwAAAGRycy9kb3ducmV2LnhtbESPQWvCQBSE74X+h+UVequbpFpNdJVSCPXSg1Y8P3af&#10;2WD2bchuNf33XUHocZiZb5jVZnSduNAQWs8K8kkGglh703Kj4PBdvyxAhIhssPNMCn4pwGb9+LDC&#10;yvgr7+iyj41IEA4VKrAx9pWUQVtyGCa+J07eyQ8OY5JDI82A1wR3nSyy7E06bDktWOzpw5I+73+c&#10;AqntFI9FPv8sZv4rqzGflbpW6vlpfF+CiDTG//C9vTUK5mVZvsLtTro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bwwuxQAAAN4AAAAPAAAAAAAAAAAAAAAAAJgCAABkcnMv&#10;ZG93bnJldi54bWxQSwUGAAAAAAQABAD1AAAAigMAAAAA&#10;" path="m75,133l151,,,,75,133xe" strokeweight="0">
              <v:path arrowok="t" o:connecttype="custom" o:connectlocs="30246921,53594635;60897135,0;0,0;30246921,53594635" o:connectangles="0,0,0,0"/>
            </v:shape>
            <v:shape id="Freeform 2327" o:spid="_x0000_s4243" style="position:absolute;left:18844;top:9154;width:7087;height:1206;visibility:visible;mso-wrap-style:square;v-text-anchor:top" coordsize="1116,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TQRsYA&#10;AADeAAAADwAAAGRycy9kb3ducmV2LnhtbESPUWvCQBCE34X+h2OFvhS9WMQm0VNsqSgKBaO+L7k1&#10;Cc3thdxV47/3hIKPw+x8szNbdKYWF2pdZVnBaBiBIM6trrhQcDysBjEI55E11pZJwY0cLOYvvRmm&#10;2l55T5fMFyJA2KWooPS+SaV0eUkG3dA2xME729agD7ItpG7xGuCmlu9RNJEGKw4NJTb0VVL+m/2Z&#10;8Ab+2OyNT+PdcZndzqPv7We8RqVe+91yCsJT55/H/+mNVvCRJMkYHnMCA+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TQRsYAAADeAAAADwAAAAAAAAAAAAAAAACYAgAAZHJz&#10;L2Rvd25yZXYueG1sUEsFBgAAAAAEAAQA9QAAAIsDAAAAAA==&#10;" path="m,140r418,l418,11,406,23r118,l513,11r,129l1105,140r-12,-11l1093,190r23,l1116,118r-592,l531,129,531,,399,r,129l406,118,,118r,22xe" fillcolor="black" stroked="f">
              <v:path arrowok="t" o:connecttype="custom" o:connectlocs="0,56428573;168558515,56428573;168558515,4433674;163719515,9270408;211303019,9270408;206867268,4433674;206867268,56428573;445591290,56428573;440752289,51994900;440752289,76581635;450027040,76581635;450027040,47561226;211303019,47561226;214125769,51994900;214125769,0;160896764,0;160896764,51994900;163719515,47561226;0,47561226;0,56428573" o:connectangles="0,0,0,0,0,0,0,0,0,0,0,0,0,0,0,0,0,0,0,0"/>
            </v:shape>
            <v:shape id="Freeform 2328" o:spid="_x0000_s4244" style="position:absolute;left:25594;top:9801;width:552;height:559;visibility:visible;mso-wrap-style:square;v-text-anchor:top" coordsize="8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TBNsUA&#10;AADeAAAADwAAAGRycy9kb3ducmV2LnhtbESPT4vCMBTE7wt+h/AEb5qqrG67RhFF2Zt/wd3bo3m2&#10;xealNFHrtzeCsMdhZn7DTGaNKcWNaldYVtDvRSCIU6sLzhQcD6vuFwjnkTWWlknBgxzMpq2PCSba&#10;3nlHt73PRICwS1BB7n2VSOnSnAy6nq2Ig3e2tUEfZJ1JXeM9wE0pB1E0kgYLDgs5VrTIKb3sr0YB&#10;m2X0N2ji39ODT9vNan3k8/CiVKfdzL9BeGr8f/jd/tEKxnEcf8LrTrgCcvo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lME2xQAAAN4AAAAPAAAAAAAAAAAAAAAAAJgCAABkcnMv&#10;ZG93bnJldi54bWxQSwUGAAAAAAQABAD1AAAAigMAAAAA&#10;" path="m87,l42,88,,,87,xe" fillcolor="black" stroked="f">
              <v:path arrowok="t" o:connecttype="custom" o:connectlocs="35052000,0;16921655,35497135;0,0;35052000,0" o:connectangles="0,0,0,0"/>
            </v:shape>
            <v:shape id="Freeform 2329" o:spid="_x0000_s4245" style="position:absolute;left:25524;top:9731;width:724;height:750;visibility:visible;mso-wrap-style:square;v-text-anchor:top" coordsize="114,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BIccA&#10;AADeAAAADwAAAGRycy9kb3ducmV2LnhtbESPzW7CMBCE75V4B2uReis2SKUkxaCqQNtDD/wdOK7i&#10;bRIRr6N4gfTt60qVehzNzDea+bL3jbpSF+vAFsYjA4q4CK7m0sLxsHmYgYqC7LAJTBa+KcJyMbib&#10;Y+7CjXd03UupEoRjjhYqkTbXOhYVeYyj0BIn7yt0HiXJrtSuw1uC+0ZPjJlqjzWnhQpbeq2oOO8v&#10;3sLj7u29lPVYf57kvDK4NQ1v19beD/uXZ1BCvfyH/9ofzsJTlmVT+L2TroB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4pwSHHAAAA3gAAAA8AAAAAAAAAAAAAAAAAmAIAAGRy&#10;cy9kb3ducmV2LnhtbFBLBQYAAAAABAAEAPUAAACMAwAAAAA=&#10;" path="m98,23l87,8,41,95r23,l22,8,11,23r87,l114,,,,53,118,114,,98,23xe" fillcolor="black" stroked="f">
              <v:path arrowok="t" o:connecttype="custom" o:connectlocs="39521509,9282963;35085421,3228857;16534509,38342672;25809965,38342672;8872175,3228857;4436088,9282963;39521509,9282963;45974000,0;0,0;21373877,47625635;45974000,0;39521509,9282963" o:connectangles="0,0,0,0,0,0,0,0,0,0,0,0"/>
            </v:shape>
            <v:rect id="Rectangle 2330" o:spid="_x0000_s4246" style="position:absolute;left:18653;top:19295;width:2769;height:1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y1usgA&#10;AADeAAAADwAAAGRycy9kb3ducmV2LnhtbESPQWvCQBSE7wX/w/IKvTWbSltNdBUtCL0I1fZQb8/s&#10;Mwlm36a7q0Z/vSsIPQ4z8w0znnamEUdyvras4CVJQRAXVtdcKvj5XjwPQfiArLGxTArO5GE66T2M&#10;Mdf2xCs6rkMpIoR9jgqqENpcSl9UZNAntiWO3s46gyFKV0rt8BThppH9NH2XBmuOCxW29FFRsV8f&#10;jIJ5Npz/fb3y8rLabmjzu92/9V2q1NNjNxuBCNSF//C9/akVDLIsG8DtTrwCcn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jLW6yAAAAN4AAAAPAAAAAAAAAAAAAAAAAJgCAABk&#10;cnMvZG93bnJldi54bWxQSwUGAAAAAAQABAD1AAAAjQMAAAAA&#10;" fillcolor="black" stroked="f"/>
            <v:shape id="Freeform 2331" o:spid="_x0000_s4247" style="position:absolute;left:20679;top:19028;width:743;height:749;visibility:visible;mso-wrap-style:square;v-text-anchor:top" coordsize="117,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JoTcMA&#10;AADeAAAADwAAAGRycy9kb3ducmV2LnhtbERPz2vCMBS+D/wfwhO8zXRD5toZRYZCB17Uwa6P5rUp&#10;a15iE2v33y8HwePH93u1GW0nBupD61jByzwDQVw53XKj4Pu8f34HESKyxs4xKfijAJv15GmFhXY3&#10;PtJwio1IIRwKVGBi9IWUoTJkMcydJ05c7XqLMcG+kbrHWwq3nXzNsjdpseXUYNDTp6Hq93S1Cs7l&#10;0V4N/lz8wh/qr7Iadl2olZpNx+0HiEhjfIjv7lIrWOZ5nvamO+kK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JoTcMAAADeAAAADwAAAAAAAAAAAAAAAACYAgAAZHJzL2Rv&#10;d25yZXYueG1sUEsFBgAAAAAEAAQA9QAAAIgDAAAAAA==&#10;" path="m,l117,57,,118,,xe" fillcolor="black" stroked="f">
              <v:path arrowok="t" o:connecttype="custom" o:connectlocs="0,0;47180500,22974930;0,47562135;0,0" o:connectangles="0,0,0,0"/>
            </v:shape>
            <v:shape id="Freeform 2332" o:spid="_x0000_s4248" style="position:absolute;left:20603;top:18907;width:1035;height:991;visibility:visible;mso-wrap-style:square;v-text-anchor:top" coordsize="16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xb58QA&#10;AADeAAAADwAAAGRycy9kb3ducmV2LnhtbERPTWuDQBS8F/ofllfIrVkrUo11DaHQEMgpJof29uK+&#10;qNR9K+42mn+fLRQ6t2G+mGI9m15caXSdZQUvywgEcW11x42C0/HjOQPhPLLG3jIpuJGDdfn4UGCu&#10;7cQHula+EaGEXY4KWu+HXEpXt2TQLe1AHLSLHQ36QMdG6hGnUG56GUfRqzTYcVhocaD3lurv6sco&#10;oOSc7u3ua7M9fCbzLZ7qC8pMqcXTvHkD4Wn2/+a/9E4rSFcB8HsnXAFZ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cW+fEAAAA3gAAAA8AAAAAAAAAAAAAAAAAmAIAAGRycy9k&#10;b3ducmV2LnhtbFBLBQYAAAAABAAEAPUAAACJAwAAAAA=&#10;" path="m27,19l8,35,125,91r,-30l8,122r19,15l27,19,,,,156,163,76,,,27,19xe" fillcolor="black" stroked="f">
              <v:path arrowok="t" o:connecttype="custom" o:connectlocs="10886654,7664446;3225675,14118716;50401177,36708662;50401177,24606905;3225675,49213811;10886654,55264689;10886654,7664446;0,0;0,62929135;65723135,30657784;0,0;10886654,7664446" o:connectangles="0,0,0,0,0,0,0,0,0,0,0,0"/>
            </v:shape>
            <v:rect id="Rectangle 2333" o:spid="_x0000_s4249" style="position:absolute;left:22171;top:19295;width:2413;height:1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B2H8UA&#10;AADeAAAADwAAAGRycy9kb3ducmV2LnhtbERPy2oCMRTdF/yHcIXualJpy3RqFBWEbgr1sdDddXI7&#10;Mzi5GZNUR7++KQie3eG8OKNJZxtxIh9qxxqeBwoEceFMzaWGzXrxlIEIEdlg45g0XCjAZNx7GGFu&#10;3JmXdFrFUqQSDjlqqGJscylDUZHFMHAtcdJ+nLcYE/WlNB7Pqdw2cqjUm7RYc1qosKV5RcVh9Ws1&#10;zN6z2fH7hb+uy/2Odtv94XXoldaP/W76ASJSF+/mW/rTaMhUAvzfSVdAj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4HYfxQAAAN4AAAAPAAAAAAAAAAAAAAAAAJgCAABkcnMv&#10;ZG93bnJldi54bWxQSwUGAAAAAAQABAD1AAAAigMAAAAA&#10;" fillcolor="black" stroked="f"/>
            <v:shape id="Freeform 2334" o:spid="_x0000_s4250" style="position:absolute;left:22171;top:19028;width:750;height:749;visibility:visible;mso-wrap-style:square;v-text-anchor:top" coordsize="118,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I4AsQA&#10;AADeAAAADwAAAGRycy9kb3ducmV2LnhtbESPQYvCMBSE78L+h/AWvMia6GEpXaO4C4p426p7fjTP&#10;tmzzEppY6783guBxmJlvmMVqsK3oqQuNYw2zqQJBXDrTcKXheNh8ZCBCRDbYOiYNNwqwWr6NFpgb&#10;d+Vf6otYiQThkKOGOkafSxnKmiyGqfPEyTu7zmJMsquk6fCa4LaVc6U+pcWG00KNnn5qKv+Li9Ww&#10;n0hvm8O3OmX+b73lvmj355vW4/dh/QUi0hBf4Wd7ZzRkSqkZPO6kK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COALEAAAA3gAAAA8AAAAAAAAAAAAAAAAAmAIAAGRycy9k&#10;b3ducmV2LnhtbFBLBQYAAAAABAAEAPUAAACJAwAAAAA=&#10;" path="m118,118l,57,118,r,118xe" fillcolor="black" stroked="f">
              <v:path arrowok="t" o:connecttype="custom" o:connectlocs="47625000,47562135;0,22974930;47625000,0;47625000,47562135" o:connectangles="0,0,0,0"/>
            </v:shape>
            <v:shape id="Freeform 2335" o:spid="_x0000_s4251" style="position:absolute;left:21955;top:18907;width:1036;height:991;visibility:visible;mso-wrap-style:square;v-text-anchor:top" coordsize="16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2SR8UA&#10;AADeAAAADwAAAGRycy9kb3ducmV2LnhtbESPT4vCMBTE78J+h/CEvWliES3VKLLgInjyz8G9vW2e&#10;bbF5KU209dsbYWGPw8z8hlmue1uLB7W+cqxhMlYgiHNnKi40nE/bUQrCB2SDtWPS8CQP69XHYImZ&#10;cR0f6HEMhYgQ9hlqKENoMil9XpJFP3YNcfSurrUYomwLaVrsItzWMlFqJi1WHBdKbOirpPx2vFsN&#10;NP2d793uZ/N9uEz7Z9LlV5Sp1p/DfrMAEagP/+G/9s5oSJVSCbzvxCsgV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PZJHxQAAAN4AAAAPAAAAAAAAAAAAAAAAAJgCAABkcnMv&#10;ZG93bnJldi54bWxQSwUGAAAAAAQABAD1AAAAigMAAAAA&#10;" path="m136,137r23,-15l38,61r,30l159,35,136,19r,118l163,156,163,,,76r163,80l136,137xe" fillcolor="black" stroked="f">
              <v:path arrowok="t" o:connecttype="custom" o:connectlocs="54889462,55264689;64172239,49213811;15336762,24606905;15336762,36708662;64172239,14118716;54889462,7664446;54889462,55264689;65786635,62929135;65786635,0;0,30657784;65786635,62929135;54889462,55264689" o:connectangles="0,0,0,0,0,0,0,0,0,0,0,0"/>
            </v:shape>
            <v:rect id="Rectangle 2336" o:spid="_x0000_s4252" style="position:absolute;left:24222;top:15466;width:1302;height:1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LoaMgA&#10;AADeAAAADwAAAGRycy9kb3ducmV2LnhtbESPT2sCMRTE7wW/Q3hCbzWpf8p2axQVCr0I1fZQb8/N&#10;6+7i5mVNUl399E1B6HGYmd8w03lnG3EiH2rHGh4HCgRx4UzNpYbPj9eHDESIyAYbx6ThQgHms97d&#10;FHPjzryh0zaWIkE45KihirHNpQxFRRbDwLXEyft23mJM0pfSeDwnuG3kUKknabHmtFBhS6uKisP2&#10;x2pYPmfL4/uY19fNfke7r/1hMvRK6/t+t3gBEamL/+Fb+81oyJRSI/i7k66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MuhoyAAAAN4AAAAPAAAAAAAAAAAAAAAAAJgCAABk&#10;cnMvZG93bnJldi54bWxQSwUGAAAAAAQABAD1AAAAjQMAAAAA&#10;" fillcolor="black" stroked="f"/>
            <v:shape id="Freeform 2337" o:spid="_x0000_s4253" style="position:absolute;left:24222;top:15224;width:527;height:553;visibility:visible;mso-wrap-style:square;v-text-anchor:top" coordsize="8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S1GMYA&#10;AADeAAAADwAAAGRycy9kb3ducmV2LnhtbESP0WrCQBRE3wv+w3IF3+quwVZJ3QRbECylBGM/4JK9&#10;TUKzd0N2jfHv3UKhj8PMnGF2+WQ7MdLgW8caVksFgrhypuVaw9f58LgF4QOywc4xabiRhzybPeww&#10;Ne7KJxrLUIsIYZ+ihiaEPpXSVw1Z9EvXE0fv2w0WQ5RDLc2A1wi3nUyUepYWW44LDfb01lD1U16s&#10;hs3x8O6Tp9fpVH4UHY0FJZ/hovViPu1fQASawn/4r300GrZKqTX83olXQG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nS1GMYAAADeAAAADwAAAAAAAAAAAAAAAACYAgAAZHJz&#10;L2Rvd25yZXYueG1sUEsFBgAAAAAEAAQA9QAAAIsDAAAAAA==&#10;" path="m83,l,46,83,87,83,xe" fillcolor="black" stroked="f">
              <v:path arrowok="t" o:connecttype="custom" o:connectlocs="33464500,0;0,18567152;33464500,35116135;33464500,0" o:connectangles="0,0,0,0"/>
            </v:shape>
            <v:shape id="Freeform 2338" o:spid="_x0000_s4254" style="position:absolute;left:24076;top:15154;width:750;height:718;visibility:visible;mso-wrap-style:square;v-text-anchor:top" coordsize="118,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wlsQA&#10;AADeAAAADwAAAGRycy9kb3ducmV2LnhtbESPzWrDMBCE74G+g9hCb4mU0CTGiRKCaaDX/IBzXKyN&#10;bWKtjKQ67ttXhUKPw8x8w2z3o+3EQD60jjXMZwoEceVMy7WG6+U4zUCEiGywc0wavinAfvcy2WJu&#10;3JNPNJxjLRKEQ44amhj7XMpQNWQxzFxPnLy78xZjkr6WxuMzwW0nF0qtpMWW00KDPRUNVY/zl9Vw&#10;acvH/L1Qt49yvWLvjqdaLket317HwwZEpDH+h//an0ZDppRawu+ddAX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r8JbEAAAA3gAAAA8AAAAAAAAAAAAAAAAAmAIAAGRycy9k&#10;b3ducmV2LnhtbFBLBQYAAAAABAAEAPUAAACJAwAAAAA=&#10;" path="m118,l,57r118,56l118,,99,11r,87l110,87,26,49r,19l110,22,99,11,118,xe" fillcolor="black" stroked="f">
              <v:path arrowok="t" o:connecttype="custom" o:connectlocs="47625000,0;0,22998559;47625000,45593635;47625000,0;39956568,4438318;39956568,39541383;44396186,35103064;10493644,19770691;10493644,27436878;44396186,8876637;39956568,4438318;47625000,0" o:connectangles="0,0,0,0,0,0,0,0,0,0,0,0"/>
            </v:shape>
            <v:rect id="Rectangle 2339" o:spid="_x0000_s4255" style="position:absolute;left:26051;top:15466;width:1302;height:1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VL8McA&#10;AADeAAAADwAAAGRycy9kb3ducmV2LnhtbESPT2sCMRTE7wW/Q3hCbzWptGW7NYoKQi+F+uegt+fm&#10;dXdx87Imqa5++qYgeBxm5jfMaNLZRpzIh9qxhueBAkFcOFNzqWGzXjxlIEJENtg4Jg0XCjAZ9x5G&#10;mBt35iWdVrEUCcIhRw1VjG0uZSgqshgGriVO3o/zFmOSvpTG4znBbSOHSr1JizWnhQpbmldUHFa/&#10;VsPsPZsdv1/467rc72i33R9eh15p/djvph8gInXxHr61P42GTCUk/N9JV0C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FS/DHAAAA3gAAAA8AAAAAAAAAAAAAAAAAmAIAAGRy&#10;cy9kb3ducmV2LnhtbFBLBQYAAAAABAAEAPUAAACMAwAAAAA=&#10;" fillcolor="black" stroked="f"/>
            <v:shape id="Freeform 2340" o:spid="_x0000_s4256" style="position:absolute;left:26826;top:15224;width:527;height:553;visibility:visible;mso-wrap-style:square;v-text-anchor:top" coordsize="8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Yrb8UA&#10;AADeAAAADwAAAGRycy9kb3ducmV2LnhtbESPwWrDMBBE74X8g9hAbo0UQ+vgRglNwZBQionbD1is&#10;rW1qrYwlO87fR4VCj8PMvGF2h9l2YqLBt441bNYKBHHlTMu1hq/P/HELwgdkg51j0nAjD4f94mGH&#10;mXFXvtBUhlpECPsMNTQh9JmUvmrIol+7njh6326wGKIcamkGvEa47WSi1LO02HJcaLCnt4aqn3K0&#10;GtJTfvbJ03G+lO9FR1NByUcYtV4t59cXEIHm8B/+a5+Mhq1SKoXfO/EKy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itvxQAAAN4AAAAPAAAAAAAAAAAAAAAAAJgCAABkcnMv&#10;ZG93bnJldi54bWxQSwUGAAAAAAQABAD1AAAAigMAAAAA&#10;" path="m,87l83,46,,,,87xe" fillcolor="black" stroked="f">
              <v:path arrowok="t" o:connecttype="custom" o:connectlocs="0,35116135;33464500,18567152;0,0;0,35116135" o:connectangles="0,0,0,0"/>
            </v:shape>
            <v:shape id="Freeform 2341" o:spid="_x0000_s4257" style="position:absolute;left:26750;top:15154;width:749;height:718;visibility:visible;mso-wrap-style:square;v-text-anchor:top" coordsize="118,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pfCMIA&#10;AADeAAAADwAAAGRycy9kb3ducmV2LnhtbERPz0vDMBS+C/sfwht4c8nE1VGXFhkWvLYb1OOjebZl&#10;zUtJ4lb/e3MQdvz4fh/KxU7iSj6MjjVsNwoEcefMyL2G86l62oMIEdng5Jg0/FKAslg9HDA37sY1&#10;XZvYixTCIUcNQ4xzLmXoBrIYNm4mTty38xZjgr6XxuMthdtJPiuVSYsjp4YBZzoO1F2aH6vhNLaX&#10;7ctRfX20rxl7V9W93C1aP66X9zcQkZZ4F/+7P42GvVIq7U130hWQ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l8IwgAAAN4AAAAPAAAAAAAAAAAAAAAAAJgCAABkcnMvZG93&#10;bnJldi54bWxQSwUGAAAAAAQABAD1AAAAhwMAAAAA&#10;" path="m,113l118,57,,,,113,19,98r,-87l8,22,91,68r,-19l8,87,19,98,,113xe" fillcolor="black" stroked="f">
              <v:path arrowok="t" o:connecttype="custom" o:connectlocs="0,45593635;47561500,22998559;0,0;0,45593635;7658208,39541383;7658208,4438318;3224508,8876637;36678784,27436878;36678784,19770691;3224508,35103064;7658208,39541383;0,45593635" o:connectangles="0,0,0,0,0,0,0,0,0,0,0,0"/>
            </v:shape>
            <v:rect id="Rectangle 2342" o:spid="_x0000_s4258" style="position:absolute;left:21740;top:2962;width:139;height:70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rfgscA&#10;AADeAAAADwAAAGRycy9kb3ducmV2LnhtbESPT2sCMRTE74V+h/AK3mpSsWXdGqUWCl4K/jvU23Pz&#10;uru4edkmUVc/fSMIHoeZ+Q0znna2EUfyoXas4aWvQBAXztRcatisv54zECEiG2wck4YzBZhOHh/G&#10;mBt34iUdV7EUCcIhRw1VjG0uZSgqshj6riVO3q/zFmOSvpTG4ynBbSMHSr1JizWnhQpb+qyo2K8O&#10;VsNslM3+FkP+vix3W9r+7PavA6+07j11H+8gInXxHr6150ZDppQawfVOug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a34LHAAAA3gAAAA8AAAAAAAAAAAAAAAAAmAIAAGRy&#10;cy9kb3ducmV2LnhtbFBLBQYAAAAABAAEAPUAAACMAwAAAAA=&#10;" fillcolor="black" stroked="f"/>
            <v:shape id="Freeform 2343" o:spid="_x0000_s4259" style="position:absolute;left:21517;top:2962;width:559;height:553;visibility:visible;mso-wrap-style:square;v-text-anchor:top" coordsize="8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aQMcUA&#10;AADeAAAADwAAAGRycy9kb3ducmV2LnhtbESPXWvCMBSG7wf7D+EMdjcTh0ypjeIGw11sgla8Pm2O&#10;bbE5KUnU+u+XC8HLl/eLJ18OthMX8qF1rGE8UiCIK2darjXsi++3GYgQkQ12jknDjQIsF89POWbG&#10;XXlLl12sRRrhkKGGJsY+kzJUDVkMI9cTJ+/ovMWYpK+l8XhN47aT70p9SIstp4cGe/pqqDrtzlZD&#10;0U+KX387Tf7CPh6mZfnJm/VW69eXYTUHEWmIj/C9/WM0zJQaJ4CEk1B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1pAxxQAAAN4AAAAPAAAAAAAAAAAAAAAAAJgCAABkcnMv&#10;ZG93bnJldi54bWxQSwUGAAAAAAQABAD1AAAAigMAAAAA&#10;" path="m,87l46,,88,87,,87xe" fillcolor="black" stroked="f">
              <v:path arrowok="t" o:connecttype="custom" o:connectlocs="0,35116135;18554989,0;35496500,35116135;0,35116135" o:connectangles="0,0,0,0"/>
            </v:shape>
            <v:shape id="Freeform 2344" o:spid="_x0000_s4260" style="position:absolute;left:21422;top:2816;width:749;height:750;visibility:visible;mso-wrap-style:square;v-text-anchor:top" coordsize="118,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uu38QA&#10;AADeAAAADwAAAGRycy9kb3ducmV2LnhtbESPQWvCQBSE74L/YXmFXqTupgcJqatYQRFvRu35kX0m&#10;odm3S3aN8d93C4Ueh5n5hlmuR9uJgfrQOtaQzRUI4sqZlmsNl/PuLQcRIrLBzjFpeFKA9Wo6WWJh&#10;3INPNJSxFgnCoUANTYy+kDJUDVkMc+eJk3dzvcWYZF9L0+MjwW0n35VaSIstp4UGPW0bqr7Lu9Vw&#10;nElv2/Onuub+a7PnoeyOt6fWry/j5gNEpDH+h//aB6MhVyrL4PdOu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brt/EAAAA3gAAAA8AAAAAAAAAAAAAAAAAmAIAAGRycy9k&#10;b3ducmV2LnhtbFBLBQYAAAAABAAEAPUAAACJAwAAAAA=&#10;" path="m15,99r12,11l72,27r-22,l91,110,103,99r-88,l,118r118,l61,,,118,15,99xe" fillcolor="black" stroked="f">
              <v:path arrowok="t" o:connecttype="custom" o:connectlocs="6045953,39957101;10882716,44396778;29020576,10897391;20153178,10897391;36678784,44396778;41515547,39957101;6045953,39957101;0,47625635;47561500,47625635;24586877,0;0,47625635;6045953,39957101" o:connectangles="0,0,0,0,0,0,0,0,0,0,0,0"/>
            </v:shape>
            <v:rect id="Rectangle 2345" o:spid="_x0000_s4261" style="position:absolute;left:9033;top:20596;width:1302;height: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fbLsgA&#10;AADeAAAADwAAAGRycy9kb3ducmV2LnhtbESPQWsCMRSE7wX/Q3hCbzVxacu6GqUWCr0U1Pagt+fm&#10;ubu4edkmqW776xtB8DjMzDfMbNHbVpzIh8axhvFIgSAunWm40vD1+faQgwgR2WDrmDT8UoDFfHA3&#10;w8K4M6/ptImVSBAOBWqoY+wKKUNZk8Uwch1x8g7OW4xJ+koaj+cEt63MlHqWFhtOCzV29FpTedz8&#10;WA3LSb78Xj3yx996v6Pddn98yrzS+n7Yv0xBROrjLXxtvxsNuVLjDC530hWQ8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p9suyAAAAN4AAAAPAAAAAAAAAAAAAAAAAJgCAABk&#10;cnMvZG93bnJldi54bWxQSwUGAAAAAAQABAD1AAAAjQMAAAAA&#10;" fillcolor="black" stroked="f"/>
            <v:shape id="Freeform 2346" o:spid="_x0000_s4262" style="position:absolute;left:9033;top:20304;width:724;height:750;visibility:visible;mso-wrap-style:square;v-text-anchor:top" coordsize="114,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vtcYA&#10;AADeAAAADwAAAGRycy9kb3ducmV2LnhtbESPQWvCQBSE7wX/w/IK3upulBZJXaWobT30oNaDx0f2&#10;NQlm34bsq6b/3hWEHoeZ+YaZLXrfqDN1sQ5sIRsZUMRFcDWXFg7f709TUFGQHTaBycIfRVjMBw8z&#10;zF248I7OeylVgnDM0UIl0uZax6Iij3EUWuLk/YTOoyTZldp1eElw3+ixMS/aY81pocKWlhUVp/2v&#10;t/C8+/gsZZ3pr6OcVga3puHt2trhY//2Ckqol//wvb1xFqbGZBO43UlXQ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KvtcYAAADeAAAADwAAAAAAAAAAAAAAAACYAgAAZHJz&#10;L2Rvd25yZXYueG1sUEsFBgAAAAAEAAQA9QAAAIsDAAAAAA==&#10;" path="m114,118l,61,114,r,118xe" fillcolor="black" stroked="f">
              <v:path arrowok="t" o:connecttype="custom" o:connectlocs="45974000,47625635;0,24620032;45974000,0;45974000,47625635" o:connectangles="0,0,0,0"/>
            </v:shape>
            <v:shape id="Freeform 2347" o:spid="_x0000_s4263" style="position:absolute;left:8862;top:20184;width:990;height:1016;visibility:visible;mso-wrap-style:square;v-text-anchor:top" coordsize="156,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5TccA&#10;AADeAAAADwAAAGRycy9kb3ducmV2LnhtbESP0UoDMRRE3wX/IVzBF2mTFlmWbdMiFUEFkW37AZfN&#10;7Wbr5mabxHb9eyMIfRxm5gyzXI+uF2cKsfOsYTZVIIgbbzpuNex3L5MSREzIBnvPpOGHIqxXtzdL&#10;rIy/cE3nbWpFhnCsUINNaaikjI0lh3HqB+LsHXxwmLIMrTQBLxnuejlXqpAOO84LFgfaWGq+tt9O&#10;A37YGN6Op7ouys/34mGuyufdXuv7u/FpASLRmK7h//ar0VAqNXuEvzv5Cs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n+U3HAAAA3gAAAA8AAAAAAAAAAAAAAAAAmAIAAGRy&#10;cy9kb3ducmV2LnhtbFBLBQYAAAAABAAEAPUAAACMAwAAAAA=&#10;" path="m125,137r23,-11l34,65r,30l148,35,125,19r,118l156,160,156,,,80r156,80l125,137xe" fillcolor="black" stroked="f">
              <v:path arrowok="t" o:connecttype="custom" o:connectlocs="50373105,55242369;59641756,50806850;13701485,26209883;13701485,38306752;59641756,14113014;50373105,7661350;50373105,55242369;62865635,64516635;62865635,0;0,32258318;62865635,64516635;50373105,55242369" o:connectangles="0,0,0,0,0,0,0,0,0,0,0,0"/>
            </v:shape>
            <v:rect id="Rectangle 2348" o:spid="_x0000_s4264" style="position:absolute;left:7008;top:20596;width:914;height: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5DWscA&#10;AADeAAAADwAAAGRycy9kb3ducmV2LnhtbESPQWsCMRSE70L/Q3iF3jRRqqyrUapQ8CJU20O9PTev&#10;u4ublzVJddtfbwpCj8PMfMPMl51txIV8qB1rGA4UCOLCmZpLDR/vr/0MRIjIBhvHpOGHAiwXD705&#10;5sZdeUeXfSxFgnDIUUMVY5tLGYqKLIaBa4mT9+W8xZikL6XxeE1w28iRUhNpsea0UGFL64qK0/7b&#10;alhNs9X57Zm3v7vjgQ6fx9N45JXWT4/dywxEpC7+h+/tjdGQKTUcw9+ddAX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OQ1rHAAAA3gAAAA8AAAAAAAAAAAAAAAAAmAIAAGRy&#10;cy9kb3ducmV2LnhtbFBLBQYAAAAABAAEAPUAAACMAwAAAAA=&#10;" fillcolor="black" stroked="f"/>
            <v:shape id="Freeform 2349" o:spid="_x0000_s4265" style="position:absolute;left:7173;top:20304;width:749;height:750;visibility:visible;mso-wrap-style:square;v-text-anchor:top" coordsize="118,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I2q8QA&#10;AADeAAAADwAAAGRycy9kb3ducmV2LnhtbESPT4vCMBTE7wt+h/CEvSxrogcpXaO4giLetv45P5pn&#10;W7Z5CU2s9dtvFgSPw8z8hlmsBtuKnrrQONYwnSgQxKUzDVcaTsftZwYiRGSDrWPS8KAAq+XobYG5&#10;cXf+ob6IlUgQDjlqqGP0uZShrMlimDhPnLyr6yzGJLtKmg7vCW5bOVNqLi02nBZq9LSpqfwtblbD&#10;4UN62xy/1Tnzl/WO+6I9XB9av4+H9ReISEN8hZ/tvdGQKTWdw/+ddAX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yNqvEAAAA3gAAAA8AAAAAAAAAAAAAAAAAmAIAAGRycy9k&#10;b3ducmV2LnhtbFBLBQYAAAAABAAEAPUAAACJAwAAAAA=&#10;" path="m,l118,61,,118,,xe" fillcolor="black" stroked="f">
              <v:path arrowok="t" o:connecttype="custom" o:connectlocs="0,0;47561500,24620032;0,47625635;0,0" o:connectangles="0,0,0,0"/>
            </v:shape>
            <v:shape id="Freeform 2350" o:spid="_x0000_s4266" style="position:absolute;left:7077;top:20184;width:1016;height:1016;visibility:visible;mso-wrap-style:square;v-text-anchor:top" coordsize="160,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NoMYA&#10;AADeAAAADwAAAGRycy9kb3ducmV2LnhtbESPQWvCQBSE74X+h+UVeim6m5bWEF1FJK29JtX7M/tM&#10;otm3IbvV9N93CwWPw8x8wyxWo+3EhQbfOtaQTBUI4sqZlmsNu6/3SQrCB2SDnWPS8EMeVsv7uwVm&#10;xl25oEsZahEh7DPU0ITQZ1L6qiGLfup64ugd3WAxRDnU0gx4jXDbyWel3qTFluNCgz1tGqrO5bfV&#10;QK/bU5oXH0l+eMr9DIuXMtlvtX58GNdzEIHGcAv/tz+NhlSpZAZ/d+IV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NoMYAAADeAAAADwAAAAAAAAAAAAAAAACYAgAAZHJz&#10;L2Rvd25yZXYueG1sUEsFBgAAAAAEAAQA9QAAAIsDAAAAAA==&#10;" path="m31,19l8,35,125,95r,-30l8,126r23,11l31,19,,,,160,160,80,,,31,19xe" fillcolor="black" stroked="f">
              <v:path arrowok="t" o:connecttype="custom" o:connectlocs="12500098,7661350;3225832,14113014;50403621,38306752;50403621,26209883;3225832,50806850;12500098,55242369;12500098,7661350;0,0;0,64516635;64516635,32258318;0,0;12500098,7661350" o:connectangles="0,0,0,0,0,0,0,0,0,0,0,0"/>
            </v:shape>
            <v:shape id="Freeform 2351" o:spid="_x0000_s4267" style="position:absolute;left:2664;top:19053;width:3594;height:5950;visibility:visible;mso-wrap-style:square;v-text-anchor:top" coordsize="566,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V8r0A&#10;AADeAAAADwAAAGRycy9kb3ducmV2LnhtbERPSwrCMBDdC94hjOBOE11oqUYRQVBciJ8DDM30g82k&#10;NFGrpzcLweXj/ZfrztbiSa2vHGuYjBUI4syZigsNt+tulIDwAdlg7Zg0vMnDetXvLTE17sVnel5C&#10;IWII+xQ1lCE0qZQ+K8miH7uGOHK5ay2GCNtCmhZfMdzWcqrUTFqsODaU2NC2pOx+eVgNB9rmG/Pp&#10;Gm9PnOT53N3xuNd6OOg2CxCBuvAX/9x7oyFRahL3xjvxCsjV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duV8r0AAADeAAAADwAAAAAAAAAAAAAAAACYAgAAZHJzL2Rvd25yZXYu&#10;eG1sUEsFBgAAAAAEAAQA9QAAAIIDAAAAAA==&#10;" path="m,50l262,163,247,152,509,937r57,-23l293,122,19,,,50xe" fillcolor="black" stroked="f">
              <v:path arrowok="t" o:connecttype="custom" o:connectlocs="0,20161589;105642598,65726780;99594358,61291230;205236957,377828175;228220270,368553844;118142295,49194277;7661104,0;0,20161589" o:connectangles="0,0,0,0,0,0,0,0"/>
            </v:shape>
            <v:rect id="Rectangle 2352" o:spid="_x0000_s4268" style="position:absolute;left:6068;top:24959;width:41465;height: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NJX8cA&#10;AADeAAAADwAAAGRycy9kb3ducmV2LnhtbESPQWsCMRSE74X+h/AKvdVEqWVdjaKFQi+C2h7q7bl5&#10;7i5uXtYk1dVf3whCj8PMfMNMZp1txIl8qB1r6PcUCOLCmZpLDd9fHy8ZiBCRDTaOScOFAsymjw8T&#10;zI0785pOm1iKBOGQo4YqxjaXMhQVWQw91xInb++8xZikL6XxeE5w28iBUm/SYs1pocKW3isqDptf&#10;q2ExyhbH1Ssvr+vdlrY/u8Nw4JXWz0/dfAwiUhf/w/f2p9GQKdUfwe1Ou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DSV/HAAAA3gAAAA8AAAAAAAAAAAAAAAAAmAIAAGRy&#10;cy9kb3ducmV2LnhtbFBLBQYAAAAABAAEAPUAAACMAwAAAAA=&#10;" fillcolor="black" stroked="f"/>
            <v:shape id="Freeform 2353" o:spid="_x0000_s4269" style="position:absolute;left:12361;top:6290;width:2603;height:1079;visibility:visible;mso-wrap-style:square;v-text-anchor:top" coordsize="410,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T8n8cA&#10;AADeAAAADwAAAGRycy9kb3ducmV2LnhtbESPzWoCMRSF94W+Q7gFN6UmMwuRqVFEaXXjQi20y9vJ&#10;7WTo5GaYRDPt05tFocvD+eNbrEbXiSsNofWsoZgqEMS1Ny03Gt7OL09zECEiG+w8k4YfCrBa3t8t&#10;sDI+8ZGup9iIPMKhQg02xr6SMtSWHIap74mz9+UHhzHLoZFmwJTHXSdLpWbSYcv5wWJPG0v19+ni&#10;NOyK4j1tUzyM20e7Lj9efzef6az15GFcP4OINMb/8F97bzTMlSozQMbJKC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0/J/HAAAA3gAAAA8AAAAAAAAAAAAAAAAAmAIAAGRy&#10;cy9kb3ducmV2LnhtbFBLBQYAAAAABAAEAPUAAACMAwAAAAA=&#10;" path="m,l262,r,83l349,83r,87l410,170e" filled="f" strokeweight="0">
              <v:path arrowok="t" o:connecttype="custom" o:connectlocs="0,0;105625473,0;105625473,33452484;140699580,33452484;140699580,68517135;165291770,68517135" o:connectangles="0,0,0,0,0,0"/>
            </v:shape>
            <v:line id="Line 2354" o:spid="_x0000_s4270" style="position:absolute;visibility:visible" from="14964,7369" to="15326,7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tNs8YAAADeAAAADwAAAGRycy9kb3ducmV2LnhtbESPQWsCMRSE74L/IbxCb5qsULvdGkVK&#10;Rb21W4UeH5vX3eDmZdlEXf+9KRR6HGbmG2axGlwrLtQH61lDNlUgiCtvLNcaDl+bSQ4iRGSDrWfS&#10;cKMAq+V4tMDC+Ct/0qWMtUgQDgVqaGLsCilD1ZDDMPUdcfJ+fO8wJtnX0vR4TXDXyplSc+nQclpo&#10;sKO3hqpTeXYa7Md8+7R/Pr4c5fs2Zt/5KbfuoPXjw7B+BRFpiP/hv/bOaMiVmmXweydd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LTbPGAAAA3gAAAA8AAAAAAAAA&#10;AAAAAAAAoQIAAGRycy9kb3ducmV2LnhtbFBLBQYAAAAABAAEAPkAAACUAwAAAAA=&#10;" strokeweight="0"/>
            <v:line id="Line 2355" o:spid="_x0000_s4271" style="position:absolute;visibility:visible" from="14964,7757" to="17733,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nTxMYAAADeAAAADwAAAGRycy9kb3ducmV2LnhtbESPT2sCMRTE7wW/Q3iF3mriQu26NYqI&#10;Yr3Vf9DjY/O6G9y8LJuo229vCgWPw8z8hpnOe9eIK3XBetYwGioQxKU3lisNx8P6NQcRIrLBxjNp&#10;+KUA89ngaYqF8Tfe0XUfK5EgHArUUMfYFlKGsiaHYehb4uT9+M5hTLKrpOnwluCukZlSY+nQclqo&#10;saVlTeV5f3Ea7Nd487Z9P01OcrWJo+/8nFt31PrluV98gIjUx0f4v/1pNORKZRn83UlXQM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Z08TGAAAA3gAAAA8AAAAAAAAA&#10;AAAAAAAAoQIAAGRycy9kb3ducmV2LnhtbFBLBQYAAAAABAAEAPkAAACUAwAAAAA=&#10;" strokeweight="0"/>
            <v:rect id="Rectangle 2356" o:spid="_x0000_s4272" style="position:absolute;left:17663;top:7369;width:146;height:27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e0CMkA&#10;AADeAAAADwAAAGRycy9kb3ducmV2LnhtbESPT0sDMRTE74LfITyhN5u42rLdNi1WELwI9s+hvb1u&#10;nrtLNy9rkrarn94IBY/DzPyGmS1624oz+dA41vAwVCCIS2carjRsN6/3OYgQkQ22jknDNwVYzG9v&#10;ZlgYd+EVndexEgnCoUANdYxdIWUoa7IYhq4jTt6n8xZjkr6SxuMlwW0rM6XG0mLDaaHGjl5qKo/r&#10;k9WwnOTLr48nfv9ZHfa03x2Oo8wrrQd3/fMURKQ+/oev7TejIVcqe4S/O+k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oe0CMkAAADeAAAADwAAAAAAAAAAAAAAAACYAgAA&#10;ZHJzL2Rvd25yZXYueG1sUEsFBgAAAAAEAAQA9QAAAI4DAAAAAA==&#10;" fillcolor="black" stroked="f"/>
            <v:rect id="Rectangle 2357" o:spid="_x0000_s4273" style="position:absolute;left:14964;top:8309;width:2794;height:13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ni8gA&#10;AADeAAAADwAAAGRycy9kb3ducmV2LnhtbESPX0vDQBDE34V+h2MLvoi9a+qfNPZaRBD0pWAU7OOS&#10;W5PQ3F7IrWn003uC4OMwM79hNrvJd2qkIbaBLSwXBhRxFVzLtYW318fLHFQUZIddYLLwRRF229nZ&#10;BgsXTvxCYym1ShCOBVpoRPpC61g15DEuQk+cvI8weJQkh1q7AU8J7judGXOjPbacFhrs6aGh6lh+&#10;eguH7/3q3Yy4Wq4vRLLn0lznt0drz+fT/R0ooUn+w3/tJ2chNya7gt876Qro7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gaeLyAAAAN4AAAAPAAAAAAAAAAAAAAAAAJgCAABk&#10;cnMvZG93bnJldi54bWxQSwUGAAAAAAQABAD1AAAAjQMAAAAA&#10;" fillcolor="#ff8000" strokeweight="0"/>
            <v:shape id="Freeform 2358" o:spid="_x0000_s4274" style="position:absolute;left:15929;top:7204;width:623;height:553;visibility:visible;mso-wrap-style:square;v-text-anchor:top" coordsize="9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T6MscA&#10;AADeAAAADwAAAGRycy9kb3ducmV2LnhtbESPQUsDMRSE70L/Q3gFbzaxoJZt01IKhaoguHrY43Pz&#10;ulncvCxJ7K77640geBxm5htmsxtdJy4UYutZw+1CgSCuvWm50fD+drxZgYgJ2WDnmTR8U4Tddna1&#10;wcL4gV/pUqZGZAjHAjXYlPpCylhbchgXvifO3tkHhynL0EgTcMhw18mlUvfSYct5wWJPB0v1Z/nl&#10;NAzVdCzr7vHleZoeyn18CpWtPrS+no/7NYhEY/oP/7VPRsNKqeUd/N7JV0B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0+jLHAAAA3gAAAA8AAAAAAAAAAAAAAAAAmAIAAGRy&#10;cy9kb3ducmV2LnhtbFBLBQYAAAAABAAEAPUAAACMAwAAAAA=&#10;" path="m53,87l98,,,,53,87xe" strokeweight="0">
              <v:path arrowok="t" o:connecttype="custom" o:connectlocs="21394964,35116135;39560500,0;0,0;21394964,35116135" o:connectangles="0,0,0,0"/>
            </v:shape>
            <v:shape id="Freeform 2359" o:spid="_x0000_s4275" style="position:absolute;left:13516;top:5731;width:648;height:559;visibility:visible;mso-wrap-style:square;v-text-anchor:top" coordsize="10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u6kMcA&#10;AADeAAAADwAAAGRycy9kb3ducmV2LnhtbESPT2vCQBTE7wW/w/IKvdXdpiASXUWUQHuw4j/Q2yP7&#10;TNJm34bsVqOf3hUKPQ4z8xtmPO1sLc7U+sqxhre+AkGcO1NxoWG3zV6HIHxANlg7Jg1X8jCd9J7G&#10;mBp34TWdN6EQEcI+RQ1lCE0qpc9Lsuj7riGO3sm1FkOUbSFNi5cIt7VMlBpIixXHhRIbmpeU/2x+&#10;rYbDarn4+jya5Bbes73hrPpeurnWL8/dbAQiUBf+w3/tD6NhqFQygMedeAXk5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bupDHAAAA3gAAAA8AAAAAAAAAAAAAAAAAmAIAAGRy&#10;cy9kb3ducmV2LnhtbFBLBQYAAAAABAAEAPUAAACMAwAAAAA=&#10;" path="m49,88l102,,,,49,88xe" strokeweight="0">
              <v:path arrowok="t" o:connecttype="custom" o:connectlocs="19767176,35497135;41148000,0;0,0;19767176,35497135" o:connectangles="0,0,0,0"/>
            </v:shape>
            <v:line id="Line 2360" o:spid="_x0000_s4276" style="position:absolute;visibility:visible" from="27162,18475" to="28464,20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5wXMYAAADeAAAADwAAAGRycy9kb3ducmV2LnhtbESPzWrDMBCE74W+g9hCbo2UQBLXtRxK&#10;SUh7a/6gx8Xa2iLWylhK4rx9VSjkOMzMN0yxHFwrLtQH61nDZKxAEFfeWK41HPbr5wxEiMgGW8+k&#10;4UYBluXjQ4G58Vfe0mUXa5EgHHLU0MTY5VKGqiGHYew74uT9+N5hTLKvpenxmuCulVOl5tKh5bTQ&#10;YEfvDVWn3dlpsF/zzexzcXw5ytUmTr6zU2bdQevR0/D2CiLSEO/h//aH0ZApNV3A3510BWT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ucFzGAAAA3gAAAA8AAAAAAAAA&#10;AAAAAAAAoQIAAGRycy9kb3ducmV2LnhtbFBLBQYAAAAABAAEAPkAAACUAwAAAAA=&#10;" strokeweight="0"/>
            <v:oval id="Oval 2361" o:spid="_x0000_s4277" style="position:absolute;left:26966;top:18260;width:438;height:4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fDbcEA&#10;AADeAAAADwAAAGRycy9kb3ducmV2LnhtbERPTWsCMRC9F/ofwhS81aQeRFajSKGw9GRV8Dok0822&#10;m8mapOvWX28OgsfH+15tRt+JgWJqA2t4myoQxCbYlhsNx8PH6wJEysgWu8Ck4Z8SbNbPTyusbLjw&#10;Fw373IgSwqlCDS7nvpIyGUce0zT0xIX7DtFjLjA20ka8lHDfyZlSc+mx5dLgsKd3R+Z3/+c1fPph&#10;Z+reRTTb+e704871VZ61nryM2yWITGN+iO/u2mpYKDUre8udcgX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nw23BAAAA3gAAAA8AAAAAAAAAAAAAAAAAmAIAAGRycy9kb3du&#10;cmV2LnhtbFBLBQYAAAAABAAEAPUAAACGAwAAAAA=&#10;" fillcolor="black" strokeweight="0"/>
            <v:oval id="Oval 2362" o:spid="_x0000_s4278" style="position:absolute;left:28267;top:20666;width:413;height:4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tm9sUA&#10;AADeAAAADwAAAGRycy9kb3ducmV2LnhtbESPQWsCMRSE74X+h/AKvdWkHsSuRpFCYenJasHrI3lu&#10;tt28rEm6rv76plDwOMzMN8xyPfpODBRTG1jD80SBIDbBttxo+Ny/Pc1BpIxssQtMGi6UYL26v1ti&#10;ZcOZP2jY5UYUCKcKNbic+0rKZBx5TJPQExfvGKLHXGRspI14LnDfyalSM+mx5bLgsKdXR+Z79+M1&#10;vPtha+reRTSb2fbw5U71VZ60fnwYNwsQmcZ8C/+3a6thrtT0Bf7ulCs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2b2xQAAAN4AAAAPAAAAAAAAAAAAAAAAAJgCAABkcnMv&#10;ZG93bnJldi54bWxQSwUGAAAAAAQABAD1AAAAigMAAAAA&#10;" fillcolor="black" strokeweight="0"/>
            <v:line id="Line 2363" o:spid="_x0000_s4279" style="position:absolute;visibility:visible" from="29887,15656" to="31188,18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5+9cQAAADeAAAADwAAAGRycy9kb3ducmV2LnhtbESPzWoCMRSF9wXfIdyCO020aKejUUQq&#10;6s5aBZeXye1McHIzTKJO375ZCF0ezh/ffNm5WtypDdazhtFQgSAuvLFcajh9bwYZiBCRDdaeScMv&#10;BVguei9zzI1/8Bfdj7EUaYRDjhqqGJtcylBU5DAMfUOcvB/fOoxJtqU0LT7SuKvlWKmpdGg5PVTY&#10;0Lqi4nq8OQ32MN1O9u/nj7P83MbRJbtm1p207r92qxmISF38Dz/bO6MhU+otASSch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nn71xAAAAN4AAAAPAAAAAAAAAAAA&#10;AAAAAKECAABkcnMvZG93bnJldi54bWxQSwUGAAAAAAQABAD5AAAAkgMAAAAA&#10;" strokeweight="0"/>
            <v:oval id="Oval 2364" o:spid="_x0000_s4280" style="position:absolute;left:29690;top:15466;width:463;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T8LcUA&#10;AADeAAAADwAAAGRycy9kb3ducmV2LnhtbESPQWsCMRSE7wX/Q3hCbzWxBZGtUUQQlp6sLXh9JK+b&#10;1c3LmqTrtr++KRR6HGbmG2a1GX0nBoqpDaxhPlMgiE2wLTca3t/2D0sQKSNb7AKThi9KsFlP7lZY&#10;2XDjVxqOuREFwqlCDS7nvpIyGUce0yz0xMX7CNFjLjI20ka8Fbjv5KNSC+mx5bLgsKedI3M5fnoN&#10;L344mLp3Ec12cTid3bX+llet76fj9hlEpjH/h//atdWwVOppDr93yhW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BPwtxQAAAN4AAAAPAAAAAAAAAAAAAAAAAJgCAABkcnMv&#10;ZG93bnJldi54bWxQSwUGAAAAAAQABAD1AAAAigMAAAAA&#10;" fillcolor="black" strokeweight="0"/>
            <v:oval id="Oval 2365" o:spid="_x0000_s4281" style="position:absolute;left:30992;top:17853;width:463;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ZiWsUA&#10;AADeAAAADwAAAGRycy9kb3ducmV2LnhtbESPQWsCMRSE74X+h/AK3mpSCyJbo0hBWHqytuD1kbxu&#10;VjcvaxLXtb++KRR6HGbmG2a5Hn0nBoqpDazhaapAEJtgW240fH5sHxcgUka22AUmDTdKsF7d3y2x&#10;suHK7zTscyMKhFOFGlzOfSVlMo48pmnoiYv3FaLHXGRspI14LXDfyZlSc+mx5bLgsKdXR+a0v3gN&#10;b37Ymbp3Ec1mvjsc3bn+lmetJw/j5gVEpjH/h//atdWwUOp5Br93yhW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1mJaxQAAAN4AAAAPAAAAAAAAAAAAAAAAAJgCAABkcnMv&#10;ZG93bnJldi54bWxQSwUGAAAAAAQABAD1AAAAigMAAAAA&#10;" fillcolor="black" strokeweight="0"/>
            <v:line id="Line 2366" o:spid="_x0000_s4282" style="position:absolute;flip:x;visibility:visible" from="15326,15516" to="20679,20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F65cgAAADeAAAADwAAAGRycy9kb3ducmV2LnhtbESPQWsCMRSE74X+h/AKvdWkClW2RpEW&#10;SylY0dZDb8/N6+7i5mVJopv+e1MQPA4z8w0znSfbihP50DjW8DhQIIhLZxquNHx/LR8mIEJENtg6&#10;Jg1/FGA+u72ZYmFczxs6bWMlMoRDgRrqGLtCylDWZDEMXEecvV/nLcYsfSWNxz7DbSuHSj1Jiw3n&#10;hRo7eqmpPGyPVsPmc8x7/3ZMh7TvV+ufXfWxe11ofX+XFs8gIqV4DV/a70bDRKnRCP7v5CsgZ2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3F65cgAAADeAAAADwAAAAAA&#10;AAAAAAAAAAChAgAAZHJzL2Rvd25yZXYueG1sUEsFBgAAAAAEAAQA+QAAAJYDAAAAAA==&#10;" strokeweight="0"/>
            <v:oval id="Oval 2367" o:spid="_x0000_s4283" style="position:absolute;left:20482;top:15294;width:457;height:4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NftcUA&#10;AADeAAAADwAAAGRycy9kb3ducmV2LnhtbESPT2sCMRTE74V+h/AKvdWkfxBZjSKCsPRkreD1kTw3&#10;azcva5Ku2376plDocZiZ3zCL1eg7MVBMbWANjxMFgtgE23Kj4fC+fZiBSBnZYheYNHxRgtXy9maB&#10;lQ1XfqNhnxtRIJwq1OBy7ispk3HkMU1CT1y8U4gec5GxkTbitcB9J5+UmkqPLZcFhz1tHJmP/afX&#10;8OqHnal7F9Gsp7vj2V3qb3nR+v5uXM9BZBrzf/ivXVsNM6WeX+D3Trk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c1+1xQAAAN4AAAAPAAAAAAAAAAAAAAAAAJgCAABkcnMv&#10;ZG93bnJldi54bWxQSwUGAAAAAAQABAD1AAAAigMAAAAA&#10;" fillcolor="black" strokeweight="0"/>
            <v:oval id="Oval 2368" o:spid="_x0000_s4284" style="position:absolute;left:15104;top:20666;width:438;height:4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LsUA&#10;AADeAAAADwAAAGRycy9kb3ducmV2LnhtbESPQUsDMRSE74L/ITzBm01ULGXbtJRCYfFUa6HXR/K6&#10;2bp52SZxu/rrjSB4HGbmG2axGn0nBoqpDazhcaJAEJtgW240HN63DzMQKSNb7AKThi9KsFre3iyw&#10;suHKbzTscyMKhFOFGlzOfSVlMo48pknoiYt3CtFjLjI20ka8Frjv5JNSU+mx5bLgsKeNI/Ox//Qa&#10;Xv2wM3XvIpr1dHc8u0v9LS9a39+N6zmITGP+D/+1a6thptTzC/zeKVd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P/ouxQAAAN4AAAAPAAAAAAAAAAAAAAAAAJgCAABkcnMv&#10;ZG93bnJldi54bWxQSwUGAAAAAAQABAD1AAAAigMAAAAA&#10;" fillcolor="black" strokeweight="0"/>
            <v:line id="Line 2369" o:spid="_x0000_s4285" style="position:absolute;visibility:visible" from="7731,26064" to="47343,26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DGscAAADeAAAADwAAAGRycy9kb3ducmV2LnhtbESPT2sCMRTE74V+h/AKvWmipeu6GkVK&#10;i/bW+gc8PjbP3eDmZdmkuv32piD0OMzMb5j5sneNuFAXrGcNo6ECQVx6Y7nSsN99DHIQISIbbDyT&#10;hl8KsFw8PsyxMP7K33TZxkokCIcCNdQxtoWUoazJYRj6ljh5J985jEl2lTQdXhPcNXKsVCYdWk4L&#10;Nbb0VlN53v44DfYrW79+Tg7Tg3xfx9ExP+fW7bV+fupXMxCR+vgfvrc3RkOu1EsGf3fSFZ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O0MaxwAAAN4AAAAPAAAAAAAA&#10;AAAAAAAAAKECAABkcnMvZG93bnJldi54bWxQSwUGAAAAAAQABAD5AAAAlQMAAAAA&#10;" strokeweight="0"/>
            <v:line id="Line 2370" o:spid="_x0000_s4286" style="position:absolute;visibility:visible" from="18844,26064" to="18850,27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fmgcYAAADeAAAADwAAAGRycy9kb3ducmV2LnhtbESPQWsCMRSE74L/ITyht5poqa6rUaS0&#10;WG/WKnh8bJ67wc3Lskl1++8boeBxmJlvmMWqc7W4UhusZw2joQJBXHhjudRw+P54zkCEiGyw9kwa&#10;finAatnvLTA3/sZfdN3HUiQIhxw1VDE2uZShqMhhGPqGOHln3zqMSbalNC3eEtzVcqzURDq0nBYq&#10;bOitouKy/3Ea7G6yed1Oj7OjfN/E0Sm7ZNYdtH4adOs5iEhdfIT/259GQ6bUyxTud9IV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35oHGAAAA3gAAAA8AAAAAAAAA&#10;AAAAAAAAoQIAAGRycy9kb3ducmV2LnhtbFBLBQYAAAAABAAEAPkAAACUAwAAAAA=&#10;" strokeweight="0"/>
            <v:line id="Line 2371" o:spid="_x0000_s4287" style="position:absolute;visibility:visible" from="21809,26064" to="21816,27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hy88MAAADeAAAADwAAAGRycy9kb3ducmV2LnhtbERPTWsCMRC9F/wPYQreNNGi3a5GEamo&#10;N2sVPA6b6W5wM1k2Ubf/vjkIPT7e93zZuVrcqQ3Ws4bRUIEgLryxXGo4fW8GGYgQkQ3WnknDLwVY&#10;Lnovc8yNf/AX3Y+xFCmEQ44aqhibXMpQVOQwDH1DnLgf3zqMCbalNC0+Urir5VipqXRoOTVU2NC6&#10;ouJ6vDkN9jDdTvbv54+z/NzG0SW7ZtadtO6/dqsZiEhd/Bc/3TujIVPqLe1Nd9IV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ocvPDAAAA3gAAAA8AAAAAAAAAAAAA&#10;AAAAoQIAAGRycy9kb3ducmV2LnhtbFBLBQYAAAAABAAEAPkAAACRAwAAAAA=&#10;" strokeweight="0"/>
            <v:line id="Line 2372" o:spid="_x0000_s4288" style="position:absolute;visibility:visible" from="25861,26064" to="25867,27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TXaMYAAADeAAAADwAAAGRycy9kb3ducmV2LnhtbESPT2sCMRTE74LfITyht5poqV1Xo0hp&#10;sd6sf8DjY/PcDW5elk2q22/fCAWPw8z8hpkvO1eLK7XBetYwGioQxIU3lksNh/3ncwYiRGSDtWfS&#10;8EsBlot+b4658Tf+pusuliJBOOSooYqxyaUMRUUOw9A3xMk7+9ZhTLItpWnxluCulmOlJtKh5bRQ&#10;YUPvFRWX3Y/TYLeT9evm7Tg9yo91HJ2yS2bdQeunQbeagYjUxUf4v/1lNGRKvUzhfidd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k12jGAAAA3gAAAA8AAAAAAAAA&#10;AAAAAAAAoQIAAGRycy9kb3ducmV2LnhtbFBLBQYAAAAABAAEAPkAAACUAwAAAAA=&#10;" strokeweight="0"/>
            <v:line id="Line 2373" o:spid="_x0000_s4289" style="position:absolute;visibility:visible" from="38827,26064" to="38834,27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gNiMQAAADeAAAADwAAAGRycy9kb3ducmV2LnhtbESPzWoCMRSF9wXfIdyCO02UaqejUUQq&#10;6s5aBZeXye1McHIzTKJO375ZCF0ezh/ffNm5WtypDdazhtFQgSAuvLFcajh9bwYZiBCRDdaeScMv&#10;BVguei9zzI1/8Bfdj7EUaYRDjhqqGJtcylBU5DAMfUOcvB/fOoxJtqU0LT7SuKvlWKmpdGg5PVTY&#10;0Lqi4nq8OQ32MN1O9u/nj7P83MbRJbtm1p207r92qxmISF38Dz/bO6MhU+otASSch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mA2IxAAAAN4AAAAPAAAAAAAAAAAA&#10;AAAAAKECAABkcnMvZG93bnJldi54bWxQSwUGAAAAAAQABAD5AAAAkgMAAAAA&#10;" strokeweight="0"/>
            <v:line id="Line 2374" o:spid="_x0000_s4290" style="position:absolute;visibility:visible" from="7731,26064" to="7738,27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oE8YAAADeAAAADwAAAGRycy9kb3ducmV2LnhtbESPT2sCMRTE7wW/Q3iCN01WrG63RpHS&#10;YnvzL/T42LzuBjcvyybV7bdvCkKPw8z8hlmue9eIK3XBetaQTRQI4tIby5WG0/FtnIMIEdlg45k0&#10;/FCA9WrwsMTC+Bvv6XqIlUgQDgVqqGNsCylDWZPDMPEtcfK+fOcwJtlV0nR4S3DXyKlSc+nQclqo&#10;saWXmsrL4dtpsLv59vFjcX46y9dtzD7zS27dSevRsN88g4jUx//wvf1uNORKzTL4u5Ou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UqBPGAAAA3gAAAA8AAAAAAAAA&#10;AAAAAAAAoQIAAGRycy9kb3ducmV2LnhtbFBLBQYAAAAABAAEAPkAAACUAwAAAAA=&#10;" strokeweight="0"/>
            <v:line id="Line 2375" o:spid="_x0000_s4291" style="position:absolute;visibility:visible" from="9198,26064" to="9205,27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Y2ZMYAAADeAAAADwAAAGRycy9kb3ducmV2LnhtbESPT2sCMRTE74LfIbxCbzVRWl1Xo0hp&#10;sd78Cx4fm9fd4OZl2aS6/faNUPA4zMxvmPmyc7W4UhusZw3DgQJBXHhjudRwPHy+ZCBCRDZYeyYN&#10;vxRguej35pgbf+MdXfexFAnCIUcNVYxNLmUoKnIYBr4hTt63bx3GJNtSmhZvCe5qOVJqLB1aTgsV&#10;NvReUXHZ/zgNdjtev20mp+lJfqzj8JxdMuuOWj8/dasZiEhdfIT/219GQ6bU6wjud9IV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GNmTGAAAA3gAAAA8AAAAAAAAA&#10;AAAAAAAAoQIAAGRycy9kb3ducmV2LnhtbFBLBQYAAAAABAAEAPkAAACUAwAAAAA=&#10;" strokeweight="0"/>
            <v:line id="Line 2376" o:spid="_x0000_s4292" style="position:absolute;visibility:visible" from="7731,27702" to="47146,27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qT/8YAAADeAAAADwAAAGRycy9kb3ducmV2LnhtbESPT2sCMRTE7wW/Q3iF3mqirbrdGkWk&#10;xXrzL3h8bF53g5uXZZPq9ts3BcHjMDO/YabzztXiQm2wnjUM+goEceGN5VLDYf/5nIEIEdlg7Zk0&#10;/FKA+az3MMXc+Ctv6bKLpUgQDjlqqGJscilDUZHD0PcNcfK+feswJtmW0rR4TXBXy6FSY+nQclqo&#10;sKFlRcV59+M02M14NVpPjm9H+bGKg1N2zqw7aP302C3eQUTq4j18a38ZDZlSry/wfydd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Kk//GAAAA3gAAAA8AAAAAAAAA&#10;AAAAAAAAoQIAAGRycy9kb3ducmV2LnhtbFBLBQYAAAAABAAEAPkAAACUAwAAAAA=&#10;" strokeweight="0"/>
            <v:rect id="Rectangle 2377" o:spid="_x0000_s4293" style="position:absolute;left:9396;top:25753;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hU6cMA&#10;AADeAAAADwAAAGRycy9kb3ducmV2LnhtbESP3WoCMRSE7wt9h3AKvatJRWTZGkUEQaU3rj7AYXP2&#10;hyYnS5K669ubQsHLYWa+YVabyVlxoxB7zxo+ZwoEce1Nz62G62X/UYCICdmg9Uwa7hRhs359WWFp&#10;/MhnulWpFRnCsUQNXUpDKWWsO3IYZ34gzl7jg8OUZWilCThmuLNyrtRSOuw5L3Q40K6j+qf6dRrk&#10;pdqPRWWD8qd5822Ph3NDXuv3t2n7BSLRlJ7h//bBaCiUWizg706+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thU6cMAAADeAAAADwAAAAAAAAAAAAAAAACYAgAAZHJzL2Rv&#10;d25yZXYueG1sUEsFBgAAAAAEAAQA9QAAAIgDAAAAAA==&#10;" filled="f" stroked="f">
              <v:textbox style="mso-fit-shape-to-text:t" inset="0,0,0,0">
                <w:txbxContent>
                  <w:p w:rsidR="00C73E3E" w:rsidRDefault="00C73E3E" w:rsidP="00523B48"/>
                </w:txbxContent>
              </v:textbox>
            </v:rect>
            <v:line id="Line 2378" o:spid="_x0000_s4294" style="position:absolute;visibility:visible" from="11249,26064" to="11256,27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EMYAAADeAAAADwAAAGRycy9kb3ducmV2LnhtbESPT2sCMRTE7wW/Q3iCt5pY/LPdGkWK&#10;YntTq9DjY/PcDW5elk3U9ds3hUKPw8z8hpkvO1eLG7XBetYwGioQxIU3lksNx6/NcwYiRGSDtWfS&#10;8KAAy0XvaY658Xfe0+0QS5EgHHLUUMXY5FKGoiKHYegb4uSdfeswJtmW0rR4T3BXyxelptKh5bRQ&#10;YUPvFRWXw9VpsLvpdvI5O72e5HobR9/ZJbPuqPWg363eQETq4n/4r/1hNGRKjSfweydd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vrhDGAAAA3gAAAA8AAAAAAAAA&#10;AAAAAAAAoQIAAGRycy9kb3ducmV2LnhtbFBLBQYAAAAABAAEAPkAAACUAwAAAAA=&#10;" strokeweight="0"/>
            <v:rect id="Rectangle 2379" o:spid="_x0000_s4295" style="position:absolute;left:13466;top:26521;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ZvBcMA&#10;AADeAAAADwAAAGRycy9kb3ducmV2LnhtbESP3WoCMRSE74W+QziF3mlSKbJsjVIKghZvXH2Aw+bs&#10;D01OliR117dvBMHLYWa+YdbbyVlxpRB7zxreFwoEce1Nz62Gy3k3L0DEhGzQeiYNN4qw3bzM1lga&#10;P/KJrlVqRYZwLFFDl9JQShnrjhzGhR+Is9f44DBlGVppAo4Z7qxcKrWSDnvOCx0O9N1R/Vv9OQ3y&#10;XO3GorJB+Z9lc7SH/akhr/Xb6/T1CSLRlJ7hR3tvNBRKfazgfidf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ZvBcMAAADeAAAADwAAAAAAAAAAAAAAAACYAgAAZHJzL2Rv&#10;d25yZXYueG1sUEsFBgAAAAAEAAQA9QAAAIgDAAAAAA==&#10;" filled="f" stroked="f">
              <v:textbox style="mso-fit-shape-to-text:t" inset="0,0,0,0">
                <w:txbxContent>
                  <w:p w:rsidR="00C73E3E" w:rsidRDefault="00C73E3E"/>
                </w:txbxContent>
              </v:textbox>
            </v:rect>
            <v:rect id="Rectangle 2380" o:spid="_x0000_s4296" style="position:absolute;left:19035;top:26356;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rKnsQA&#10;AADeAAAADwAAAGRycy9kb3ducmV2LnhtbESP3WoCMRSE7wt9h3AKvatJpeiyNUopCCreuPoAh83Z&#10;H5qcLEnqrm9vCgUvh5n5hlltJmfFlULsPWt4nykQxLU3PbcaLuftWwEiJmSD1jNpuFGEzfr5aYWl&#10;8SOf6FqlVmQIxxI1dCkNpZSx7shhnPmBOHuNDw5TlqGVJuCY4c7KuVIL6bDnvNDhQN8d1T/Vr9Mg&#10;z9V2LCoblD/Mm6Pd704Nea1fX6avTxCJpvQI/7d3RkOh1McS/u7kK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Kyp7EAAAA3gAAAA8AAAAAAAAAAAAAAAAAmAIAAGRycy9k&#10;b3ducmV2LnhtbFBLBQYAAAAABAAEAPUAAACJAwAAAAA=&#10;" filled="f" stroked="f">
              <v:textbox style="mso-fit-shape-to-text:t" inset="0,0,0,0">
                <w:txbxContent>
                  <w:p w:rsidR="00C73E3E" w:rsidRDefault="00C73E3E" w:rsidP="00523B48"/>
                </w:txbxContent>
              </v:textbox>
            </v:rect>
            <v:rect id="Rectangle 2381" o:spid="_x0000_s4297" style="position:absolute;left:19301;top:26521;width:2248;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Ve7MAA&#10;AADeAAAADwAAAGRycy9kb3ducmV2LnhtbERPy2oCMRTdC/5DuIXuNKmUMkyNIoKg0o2jH3CZ3HnQ&#10;5GZIojP+vVkUujyc93o7OSseFGLvWcPHUoEgrr3pudVwux4WBYiYkA1az6ThSRG2m/lsjaXxI1/o&#10;UaVW5BCOJWroUhpKKWPdkcO49ANx5hofHKYMQytNwDGHOytXSn1Jhz3nhg4H2ndU/1Z3p0Feq8NY&#10;VDYof141P/Z0vDTktX5/m3bfIBJN6V/85z4aDYVSn3lvvpOvgN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5Ve7MAAAADeAAAADwAAAAAAAAAAAAAAAACYAgAAZHJzL2Rvd25y&#10;ZXYueG1sUEsFBgAAAAAEAAQA9QAAAIUDAAAAAA==&#10;" filled="f" stroked="f">
              <v:textbox style="mso-fit-shape-to-text:t" inset="0,0,0,0">
                <w:txbxContent>
                  <w:p w:rsidR="00C73E3E" w:rsidRDefault="00C73E3E" w:rsidP="00523B48">
                    <w:r>
                      <w:rPr>
                        <w:color w:val="000000"/>
                        <w:sz w:val="14"/>
                        <w:szCs w:val="14"/>
                        <w:lang w:val="en-US"/>
                      </w:rPr>
                      <w:t>200 m</w:t>
                    </w:r>
                  </w:p>
                </w:txbxContent>
              </v:textbox>
            </v:rect>
            <v:rect id="Rectangle 2382" o:spid="_x0000_s4298" style="position:absolute;left:22724;top:26356;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n7d8QA&#10;AADeAAAADwAAAGRycy9kb3ducmV2LnhtbESPzWrDMBCE74G+g9hCb4nUUIrrRgmlEEhLLrHzAIu1&#10;/qHSykhK7Lx9VQj0OMzMN8xmNzsrrhTi4FnD80qBIG68GbjTcK73ywJETMgGrWfScKMIu+3DYoOl&#10;8ROf6FqlTmQIxxI19CmNpZSx6clhXPmROHutDw5TlqGTJuCU4c7KtVKv0uHAeaHHkT57an6qi9Mg&#10;62o/FZUNyn+v26P9Opxa8lo/Pc4f7yASzek/fG8fjIZCqZc3+LuTr4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Z+3fEAAAA3gAAAA8AAAAAAAAAAAAAAAAAmAIAAGRycy9k&#10;b3ducmV2LnhtbFBLBQYAAAAABAAEAPUAAACJAwAAAAA=&#10;" filled="f" stroked="f">
              <v:textbox style="mso-fit-shape-to-text:t" inset="0,0,0,0">
                <w:txbxContent>
                  <w:p w:rsidR="00C73E3E" w:rsidRDefault="00C73E3E" w:rsidP="00523B48"/>
                </w:txbxContent>
              </v:textbox>
            </v:rect>
            <v:rect id="Rectangle 2383" o:spid="_x0000_s4299" style="position:absolute;left:22991;top:26521;width:2247;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rEN8IA&#10;AADeAAAADwAAAGRycy9kb3ducmV2LnhtbESPy2oCMRSG94LvEE6hO00qtAxTo4ggqHTj6AMcJmcu&#10;NDkZkuiMb28WhS5//hvfejs5Kx4UYu9Zw8dSgSCuvem51XC7HhYFiJiQDVrPpOFJEbab+WyNpfEj&#10;X+hRpVbkEY4lauhSGkopY92Rw7j0A3H2Gh8cpixDK03AMY87K1dKfUmHPeeHDgfad1T/VnenQV6r&#10;w1hUNih/XjU/9nS8NOS1fn+bdt8gEk3pP/zXPhoNhVKfGSDjZBS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OsQ3wgAAAN4AAAAPAAAAAAAAAAAAAAAAAJgCAABkcnMvZG93&#10;bnJldi54bWxQSwUGAAAAAAQABAD1AAAAhwMAAAAA&#10;" filled="f" stroked="f">
              <v:textbox style="mso-fit-shape-to-text:t" inset="0,0,0,0">
                <w:txbxContent>
                  <w:p w:rsidR="00C73E3E" w:rsidRDefault="00C73E3E" w:rsidP="00523B48">
                    <w:r>
                      <w:rPr>
                        <w:color w:val="000000"/>
                        <w:sz w:val="14"/>
                        <w:szCs w:val="14"/>
                        <w:lang w:val="en-US"/>
                      </w:rPr>
                      <w:t>350 m</w:t>
                    </w:r>
                  </w:p>
                </w:txbxContent>
              </v:textbox>
            </v:rect>
            <v:rect id="Rectangle 2384" o:spid="_x0000_s4300" style="position:absolute;left:31068;top:26356;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ZhrMMA&#10;AADeAAAADwAAAGRycy9kb3ducmV2LnhtbESP3WoCMRSE74W+QzgF7zRRUJatUUpBsNIbVx/gsDn7&#10;Q5OTJUnd7ds3QsHLYWa+YXaHyVlxpxB7zxpWSwWCuPam51bD7XpcFCBiQjZoPZOGX4pw2L/Mdlga&#10;P/KF7lVqRYZwLFFDl9JQShnrjhzGpR+Is9f44DBlGVppAo4Z7qxcK7WVDnvOCx0O9NFR/V39OA3y&#10;Wh3HorJB+fO6+bKfp0tDXuv56/T+BiLRlJ7h//bJaCiU2qzgcSdf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3ZhrMMAAADeAAAADwAAAAAAAAAAAAAAAACYAgAAZHJzL2Rv&#10;d25yZXYueG1sUEsFBgAAAAAEAAQA9QAAAIgDAAAAAA==&#10;" filled="f" stroked="f">
              <v:textbox style="mso-fit-shape-to-text:t" inset="0,0,0,0">
                <w:txbxContent>
                  <w:p w:rsidR="00C73E3E" w:rsidRDefault="00C73E3E" w:rsidP="00523B48"/>
                </w:txbxContent>
              </v:textbox>
            </v:rect>
            <v:rect id="Rectangle 2385" o:spid="_x0000_s4301" style="position:absolute;left:31334;top:26521;width:2693;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T/28QA&#10;AADeAAAADwAAAGRycy9kb3ducmV2LnhtbESPzWrDMBCE74G+g9hCbolUQ4Jxo4RSCKShlzh9gMVa&#10;/1BpZSQ1dt++ChRyHGbmG2Z3mJ0VNwpx8KzhZa1AEDfeDNxp+LoeVyWImJANWs+k4ZciHPZPix1W&#10;xk98oVudOpEhHCvU0Kc0VlLGpieHce1H4uy1PjhMWYZOmoBThjsrC6W20uHAeaHHkd57ar7rH6dB&#10;XuvjVNY2KH8u2k/7cbq05LVePs9vryASzekR/m+fjIZSqU0B9zv5Cs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k/9vEAAAA3gAAAA8AAAAAAAAAAAAAAAAAmAIAAGRycy9k&#10;b3ducmV2LnhtbFBLBQYAAAAABAAEAPUAAACJAwAAAAA=&#10;" filled="f" stroked="f">
              <v:textbox style="mso-fit-shape-to-text:t" inset="0,0,0,0">
                <w:txbxContent>
                  <w:p w:rsidR="00C73E3E" w:rsidRDefault="00C73E3E" w:rsidP="00523B48">
                    <w:r>
                      <w:rPr>
                        <w:color w:val="000000"/>
                        <w:sz w:val="14"/>
                        <w:szCs w:val="14"/>
                        <w:lang w:val="en-US"/>
                      </w:rPr>
                      <w:t>1000 m</w:t>
                    </w:r>
                  </w:p>
                </w:txbxContent>
              </v:textbox>
            </v:rect>
            <v:rect id="Rectangle 2386" o:spid="_x0000_s4302" style="position:absolute;left:12723;top:20044;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haQMQA&#10;AADeAAAADwAAAGRycy9kb3ducmV2LnhtbESP3WoCMRSE7wt9h3AKvatJLcqyNUopCCreuPoAh83Z&#10;H5qcLEnqrm9vCgUvh5n5hlltJmfFlULsPWt4nykQxLU3PbcaLuftWwEiJmSD1jNpuFGEzfr5aYWl&#10;8SOf6FqlVmQIxxI1dCkNpZSx7shhnPmBOHuNDw5TlqGVJuCY4c7KuVJL6bDnvNDhQN8d1T/Vr9Mg&#10;z9V2LCoblD/Mm6Pd704Nea1fX6avTxCJpvQI/7d3RkOh1OID/u7kK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oWkDEAAAA3gAAAA8AAAAAAAAAAAAAAAAAmAIAAGRycy9k&#10;b3ducmV2LnhtbFBLBQYAAAAABAAEAPUAAACJAwAAAAA=&#10;" filled="f" stroked="f">
              <v:textbox style="mso-fit-shape-to-text:t" inset="0,0,0,0">
                <w:txbxContent>
                  <w:p w:rsidR="00C73E3E" w:rsidRDefault="00C73E3E" w:rsidP="00523B48"/>
                </w:txbxContent>
              </v:textbox>
            </v:rect>
            <v:rect id="Rectangle 2387" o:spid="_x0000_s4303" style="position:absolute;left:12964;top:20044;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HCNMQA&#10;AADeAAAADwAAAGRycy9kb3ducmV2LnhtbESP3WoCMRSE7wt9h3AKvatJpcqyNUopCCreuPoAh83Z&#10;H5qcLEnqrm9vCgUvh5n5hlltJmfFlULsPWt4nykQxLU3PbcaLuftWwEiJmSD1jNpuFGEzfr5aYWl&#10;8SOf6FqlVmQIxxI1dCkNpZSx7shhnPmBOHuNDw5TlqGVJuCY4c7KuVJL6bDnvNDhQN8d1T/Vr9Mg&#10;z9V2LCoblD/Mm6Pd704Nea1fX6avTxCJpvQI/7d3RkOh1OID/u7kK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BwjTEAAAA3gAAAA8AAAAAAAAAAAAAAAAAmAIAAGRycy9k&#10;b3ducmV2LnhtbFBLBQYAAAAABAAEAPUAAACJAwAAAAA=&#10;" filled="f" stroked="f">
              <v:textbox style="mso-fit-shape-to-text:t" inset="0,0,0,0">
                <w:txbxContent>
                  <w:p w:rsidR="00C73E3E" w:rsidRDefault="00C73E3E" w:rsidP="00523B48"/>
                </w:txbxContent>
              </v:textbox>
            </v:rect>
            <v:rect id="Rectangle 2388" o:spid="_x0000_s4304" style="position:absolute;left:11868;top:20050;width:2698;height:1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PdccA&#10;AADeAAAADwAAAGRycy9kb3ducmV2LnhtbESPW4vCMBSE3xf8D+EI+7YmLii1GkX2gj56WVDfDs2x&#10;LTYnpcnarr/eCMI+DjPzDTNbdLYSV2p86VjDcKBAEGfOlJxr+Nl/vyUgfEA2WDkmDX/kYTHvvcww&#10;Na7lLV13IRcRwj5FDUUIdSqlzwqy6AeuJo7e2TUWQ5RNLk2DbYTbSr4rNZYWS44LBdb0UVB22f1a&#10;DaukXh7X7tbm1ddpddgcJp/7SdD6td8tpyACdeE//GyvjYZEqdEIHnfiFZ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jT3XHAAAA3gAAAA8AAAAAAAAAAAAAAAAAmAIAAGRy&#10;cy9kb3ducmV2LnhtbFBLBQYAAAAABAAEAPUAAACMAwAAAAA=&#10;" filled="f" stroked="f">
              <v:textbox inset="0,0,0,0">
                <w:txbxContent>
                  <w:p w:rsidR="00C73E3E" w:rsidRDefault="00C73E3E" w:rsidP="00523B48">
                    <w:r>
                      <w:rPr>
                        <w:color w:val="000000"/>
                        <w:sz w:val="14"/>
                        <w:szCs w:val="14"/>
                        <w:lang w:val="en-US"/>
                      </w:rPr>
                      <w:t>končna</w:t>
                    </w:r>
                  </w:p>
                </w:txbxContent>
              </v:textbox>
            </v:rect>
            <v:rect id="Rectangle 2389" o:spid="_x0000_s4305" style="position:absolute;left:12723;top:21123;width:2374;height:1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52MMA&#10;AADeAAAADwAAAGRycy9kb3ducmV2LnhtbESP3WoCMRSE74W+QziF3mlSobJsjVIKghZvXH2Aw+bs&#10;D01OliR117dvBMHLYWa+YdbbyVlxpRB7zxreFwoEce1Nz62Gy3k3L0DEhGzQeiYNN4qw3bzM1lga&#10;P/KJrlVqRYZwLFFDl9JQShnrjhzGhR+Is9f44DBlGVppAo4Z7qxcKrWSDnvOCx0O9N1R/Vv9OQ3y&#10;XO3GorJB+Z9lc7SH/akhr/Xb6/T1CSLRlJ7hR3tvNBRKfazgfidf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52MMAAADeAAAADwAAAAAAAAAAAAAAAACYAgAAZHJzL2Rv&#10;d25yZXYueG1sUEsFBgAAAAAEAAQA9QAAAIgDAAAAAA==&#10;" filled="f" stroked="f">
              <v:textbox style="mso-fit-shape-to-text:t" inset="0,0,0,0">
                <w:txbxContent>
                  <w:p w:rsidR="00C73E3E" w:rsidRDefault="00C73E3E" w:rsidP="00523B48">
                    <w:r>
                      <w:rPr>
                        <w:color w:val="000000"/>
                        <w:sz w:val="14"/>
                        <w:szCs w:val="14"/>
                        <w:lang w:val="en-US"/>
                      </w:rPr>
                      <w:t>rešitev</w:t>
                    </w:r>
                  </w:p>
                </w:txbxContent>
              </v:textbox>
            </v:rect>
            <v:rect id="Rectangle 2390" o:spid="_x0000_s4306" style="position:absolute;left:27162;top:21149;width:2007;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NcQ8QA&#10;AADeAAAADwAAAGRycy9kb3ducmV2LnhtbESP3WoCMRSE7wt9h3AKvatJheqyNUopCCreuPoAh83Z&#10;H5qcLEnqrm9vCgUvh5n5hlltJmfFlULsPWt4nykQxLU3PbcaLuftWwEiJmSD1jNpuFGEzfr5aYWl&#10;8SOf6FqlVmQIxxI1dCkNpZSx7shhnPmBOHuNDw5TlqGVJuCY4c7KuVIL6bDnvNDhQN8d1T/Vr9Mg&#10;z9V2LCoblD/Mm6Pd704Nea1fX6avTxCJpvQI/7d3RkOh1McS/u7kK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TXEPEAAAA3gAAAA8AAAAAAAAAAAAAAAAAmAIAAGRycy9k&#10;b3ducmV2LnhtbFBLBQYAAAAABAAEAPUAAACJAwAAAAA=&#10;" filled="f" stroked="f">
              <v:textbox style="mso-fit-shape-to-text:t" inset="0,0,0,0">
                <w:txbxContent>
                  <w:p w:rsidR="00C73E3E" w:rsidRDefault="00C73E3E" w:rsidP="00523B48">
                    <w:r>
                      <w:rPr>
                        <w:color w:val="000000"/>
                        <w:sz w:val="14"/>
                        <w:szCs w:val="14"/>
                        <w:lang w:val="en-US"/>
                      </w:rPr>
                      <w:t xml:space="preserve"> 1960</w:t>
                    </w:r>
                  </w:p>
                </w:txbxContent>
              </v:textbox>
            </v:rect>
            <v:rect id="Rectangle 2391" o:spid="_x0000_s4307" style="position:absolute;left:29214;top:18019;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zIMcAA&#10;AADeAAAADwAAAGRycy9kb3ducmV2LnhtbERPy2oCMRTdC/5DuIXuNKnQMkyNIoKg0o2jH3CZ3HnQ&#10;5GZIojP+vVkUujyc93o7OSseFGLvWcPHUoEgrr3pudVwux4WBYiYkA1az6ThSRG2m/lsjaXxI1/o&#10;UaVW5BCOJWroUhpKKWPdkcO49ANx5hofHKYMQytNwDGHOytXSn1Jhz3nhg4H2ndU/1Z3p0Feq8NY&#10;VDYof141P/Z0vDTktX5/m3bfIBJN6V/85z4aDYVSn3lvvpOvgN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kzIMcAAAADeAAAADwAAAAAAAAAAAAAAAACYAgAAZHJzL2Rvd25y&#10;ZXYueG1sUEsFBgAAAAAEAAQA9QAAAIUDAAAAAA==&#10;" filled="f" stroked="f">
              <v:textbox style="mso-fit-shape-to-text:t" inset="0,0,0,0">
                <w:txbxContent>
                  <w:p w:rsidR="00C73E3E" w:rsidRDefault="00C73E3E" w:rsidP="00523B48"/>
                </w:txbxContent>
              </v:textbox>
            </v:rect>
            <v:rect id="Rectangle 2392" o:spid="_x0000_s4308" style="position:absolute;left:29474;top:18209;width:2895;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BtqsQA&#10;AADeAAAADwAAAGRycy9kb3ducmV2LnhtbESPzWrDMBCE74G+g9hCb4nUQIvrRgmlEEhLLrHzAIu1&#10;/qHSykhK7Lx9VQj0OMzMN8xmNzsrrhTi4FnD80qBIG68GbjTcK73ywJETMgGrWfScKMIu+3DYoOl&#10;8ROf6FqlTmQIxxI19CmNpZSx6clhXPmROHutDw5TlqGTJuCU4c7KtVKv0uHAeaHHkT57an6qi9Mg&#10;62o/FZUNyn+v26P9Opxa8lo/Pc4f7yASzek/fG8fjIZCqZc3+LuTr4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AbarEAAAA3gAAAA8AAAAAAAAAAAAAAAAAmAIAAGRycy9k&#10;b3ducmV2LnhtbFBLBQYAAAAABAAEAPUAAACJAwAAAAA=&#10;" filled="f" stroked="f">
              <v:textbox style="mso-fit-shape-to-text:t" inset="0,0,0,0">
                <w:txbxContent>
                  <w:p w:rsidR="00C73E3E" w:rsidRDefault="00C73E3E" w:rsidP="00523B48">
                    <w:r>
                      <w:rPr>
                        <w:color w:val="000000"/>
                        <w:sz w:val="14"/>
                        <w:szCs w:val="14"/>
                        <w:lang w:val="en-US"/>
                      </w:rPr>
                      <w:t>od 1980</w:t>
                    </w:r>
                  </w:p>
                </w:txbxContent>
              </v:textbox>
            </v:rect>
            <v:line id="Line 2393" o:spid="_x0000_s4309" style="position:absolute;visibility:visible" from="8862,23632" to="10887,2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1R6MUAAADeAAAADwAAAGRycy9kb3ducmV2LnhtbESPQWvCQBCF74L/YRmhN91YqI3RVURa&#10;bG9tquBxyI7JYnY2ZLea/vvOodDj8OZ9j2+9HXyrbtRHF9jAfJaBIq6CdVwbOH69TnNQMSFbbAOT&#10;gR+KsN2MR2ssbLjzJ93KVCuBcCzQQJNSV2gdq4Y8xlnoiCW7hN5jkrOvte3xLnDf6scsW2iPjmWh&#10;wY72DVXX8tsbcB+Lw9P782l50i+HND/n19z5ozEPk2G3ApVoSP/Pf+03ayAXogiIjqiA3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C1R6MUAAADeAAAADwAAAAAAAAAA&#10;AAAAAAChAgAAZHJzL2Rvd25yZXYueG1sUEsFBgAAAAAEAAQA+QAAAJMDAAAAAA==&#10;" strokeweight="0"/>
            <v:oval id="Oval 2394" o:spid="_x0000_s4310" style="position:absolute;left:8620;top:23441;width:458;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fTMMMA&#10;AADeAAAADwAAAGRycy9kb3ducmV2LnhtbESPQWsCMRSE7wX/Q3iCt5rVg8jWKCIIiye1hV4fyetm&#10;283LmsR17a9vCoLHYWa+YVabwbWipxAbzwpm0wIEsfam4VrBx/v+dQkiJmSDrWdScKcIm/XoZYWl&#10;8Tc+UX9OtcgQjiUqsCl1pZRRW3IYp74jzt6XDw5TlqGWJuAtw10r50WxkA4bzgsWO9pZ0j/nq1Nw&#10;cP1RV50NqLeL4+e3vVS/8qLUZDxs30AkGtIz/GhXRsEyE2fwfydf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fTMMMAAADeAAAADwAAAAAAAAAAAAAAAACYAgAAZHJzL2Rv&#10;d25yZXYueG1sUEsFBgAAAAAEAAQA9QAAAIgDAAAAAA==&#10;" fillcolor="black" strokeweight="0"/>
            <v:oval id="Oval 2395" o:spid="_x0000_s4311" style="position:absolute;left:10672;top:23441;width:431;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NR8MA&#10;AADeAAAADwAAAGRycy9kb3ducmV2LnhtbESPQWsCMRSE7wX/Q3iCt5rVg8jWKCIIS09qC70+ktfN&#10;tpuXNYnr1l9vCoLHYWa+YVabwbWipxAbzwpm0wIEsfam4VrB58f+dQkiJmSDrWdS8EcRNuvRywpL&#10;4698pP6UapEhHEtUYFPqSimjtuQwTn1HnL1vHxymLEMtTcBrhrtWzotiIR02nBcsdrSzpH9PF6fg&#10;3fUHXXU2oN4uDl8/9lzd5FmpyXjYvoFINKRn+NGujIJlJs7h/06+An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NR8MAAADeAAAADwAAAAAAAAAAAAAAAACYAgAAZHJzL2Rv&#10;d25yZXYueG1sUEsFBgAAAAAEAAQA9QAAAIgDAAAAAA==&#10;" fillcolor="black" strokeweight="0"/>
            <v:line id="Line 2396" o:spid="_x0000_s4312" style="position:absolute;flip:x;visibility:visible" from="16050,23632" to="18292,23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JV+McAAADeAAAADwAAAGRycy9kb3ducmV2LnhtbESPQWsCMRSE74L/IbxCb5qthSpbo4jS&#10;IkIraj309ty87i5uXpYkuum/bwqCx2FmvmGm82gacSXna8sKnoYZCOLC6ppLBV+Ht8EEhA/IGhvL&#10;pOCXPMxn/d4Uc2073tF1H0qRIOxzVFCF0OZS+qIig35oW+Lk/VhnMCTpSqkddgluGjnKshdpsOa0&#10;UGFLy4qK8/5iFOw+x3xy75d4jqfuY/t9LDfH1UKpx4e4eAURKIZ7+NZeawWTRHyG/zvpCs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wlX4xwAAAN4AAAAPAAAAAAAA&#10;AAAAAAAAAKECAABkcnMvZG93bnJldi54bWxQSwUGAAAAAAQABAD5AAAAlQMAAAAA&#10;" strokeweight="0"/>
            <v:oval id="Oval 2397" o:spid="_x0000_s4313" style="position:absolute;left:18095;top:23441;width:41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BwqMQA&#10;AADeAAAADwAAAGRycy9kb3ducmV2LnhtbESPT2sCMRTE7wW/Q3iCt5q1iMjWKFIQFk/+KfT6SF43&#10;225e1iRdVz99UxB6HGbmN8xqM7hW9BRi41nBbFqAINbeNFwreD/vnpcgYkI22HomBTeKsFmPnlZY&#10;Gn/lI/WnVIsM4ViiAptSV0oZtSWHceo74ux9+uAwZRlqaQJeM9y18qUoFtJhw3nBYkdvlvT36ccp&#10;2Lv+oKvOBtTbxeHjy16qu7woNRkP21cQiYb0H360K6NgmYlz+LuTr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AcKjEAAAA3gAAAA8AAAAAAAAAAAAAAAAAmAIAAGRycy9k&#10;b3ducmV2LnhtbFBLBQYAAAAABAAEAPUAAACJAwAAAAA=&#10;" fillcolor="black" strokeweight="0"/>
            <v:oval id="Oval 2398" o:spid="_x0000_s4314" style="position:absolute;left:15853;top:23441;width:457;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zVM8QA&#10;AADeAAAADwAAAGRycy9kb3ducmV2LnhtbESPT2sCMRTE7wW/Q3iCt5q1oMjWKFIQFk/+KfT6SF43&#10;225e1iRdVz99UxB6HGbmN8xqM7hW9BRi41nBbFqAINbeNFwreD/vnpcgYkI22HomBTeKsFmPnlZY&#10;Gn/lI/WnVIsM4ViiAptSV0oZtSWHceo74ux9+uAwZRlqaQJeM9y18qUoFtJhw3nBYkdvlvT36ccp&#10;2Lv+oKvOBtTbxeHjy16qu7woNRkP21cQiYb0H360K6NgmYlz+LuTr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M1TPEAAAA3gAAAA8AAAAAAAAAAAAAAAAAmAIAAGRycy9k&#10;b3ducmV2LnhtbFBLBQYAAAAABAAEAPUAAACJAwAAAAA=&#10;" fillcolor="black" strokeweight="0"/>
            <v:line id="Line 2399" o:spid="_x0000_s4315" style="position:absolute;visibility:visible" from="22171,22908" to="23835,2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hsB8UAAADeAAAADwAAAGRycy9kb3ducmV2LnhtbESPQWvCQBSE74X+h+UVvNWNgmmMbqQU&#10;i3prrYLHR/aZLMm+Ddmtxn/vFgoeh5n5hlmuBtuKC/XeOFYwGScgiEunDVcKDj+frxkIH5A1to5J&#10;wY08rIrnpyXm2l35my77UIkIYZ+jgjqELpfSlzVZ9GPXEUfv7HqLIcq+krrHa4TbVk6TJJUWDceF&#10;Gjv6qKls9r9WgflKN7Pd23F+lOtNmJyyJjP2oNToZXhfgAg0hEf4v73VCrJITOHvTrwCsr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hsB8UAAADeAAAADwAAAAAAAAAA&#10;AAAAAAChAgAAZHJzL2Rvd25yZXYueG1sUEsFBgAAAAAEAAQA+QAAAJMDAAAAAA==&#10;" strokeweight="0"/>
            <v:oval id="Oval 2400" o:spid="_x0000_s4316" style="position:absolute;left:21955;top:22692;width:458;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Lu38QA&#10;AADeAAAADwAAAGRycy9kb3ducmV2LnhtbESPQWsCMRSE74L/ITzBm2b1YGVrFCkIiyerhV4fyetm&#10;283LmsR121/fFIQeh5n5htnsBteKnkJsPCtYzAsQxNqbhmsFb5fDbA0iJmSDrWdS8E0RdtvxaIOl&#10;8Xd+pf6capEhHEtUYFPqSimjtuQwzn1HnL0PHxymLEMtTcB7hrtWLotiJR02nBcsdvRiSX+db07B&#10;0fUnXXU2oN6vTu+f9lr9yKtS08mwfwaRaEj/4Ue7MgrWmfgEf3fyFZ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S7t/EAAAA3gAAAA8AAAAAAAAAAAAAAAAAmAIAAGRycy9k&#10;b3ducmV2LnhtbFBLBQYAAAAABAAEAPUAAACJAwAAAAA=&#10;" fillcolor="black" strokeweight="0"/>
            <v:oval id="Oval 2401" o:spid="_x0000_s4317" style="position:absolute;left:23645;top:22692;width:40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16rcQA&#10;AADeAAAADwAAAGRycy9kb3ducmV2LnhtbESPwWrDMAyG74O+g1Fht9XpDqVkdUsZDMJOXTfYVdha&#10;nDaWU9tNsz39dBjsKH79n/RtdlPo1Ugpd5ENLBcVKGIbXcetgY/3l4c1qFyQHfaRycA3ZdhtZ3cb&#10;rF288RuNx9IqgXCu0YAvZai1ztZTwLyIA7FkXzEFLDKmVruEN4GHXj9W1UoH7FgueBzo2ZM9H6/B&#10;wGsYD7YZfEK7Xx0+T/7S/OiLMffzaf8EqtBU/pf/2o0zsBai/Cs6og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eq3EAAAA3gAAAA8AAAAAAAAAAAAAAAAAmAIAAGRycy9k&#10;b3ducmV2LnhtbFBLBQYAAAAABAAEAPUAAACJAwAAAAA=&#10;" fillcolor="black" strokeweight="0"/>
            <v:rect id="Rectangle 2402" o:spid="_x0000_s4318" style="position:absolute;left:11421;top:23003;width:3118;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ynF8IA&#10;AADeAAAADwAAAGRycy9kb3ducmV2LnhtbESPzYoCMRCE7wu+Q2jB25rRwzI7axQRBF28OO4DNJOe&#10;H0w6QxKd8e2NIOyxqKqvqNVmtEbcyYfOsYLFPANBXDndcaPg77L/zEGEiKzROCYFDwqwWU8+Vlho&#10;N/CZ7mVsRIJwKFBBG2NfSBmqliyGueuJk1c7bzEm6RupPQ4Jbo1cZtmXtNhxWmixp11L1bW8WQXy&#10;Uu6HvDQ+c7/L+mSOh3NNTqnZdNz+gIg0xv/wu33QCvJE/IbXnXQF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bKcXwgAAAN4AAAAPAAAAAAAAAAAAAAAAAJgCAABkcnMvZG93&#10;bnJldi54bWxQSwUGAAAAAAQABAD1AAAAhwMAAAAA&#10;" filled="f" stroked="f">
              <v:textbox style="mso-fit-shape-to-text:t" inset="0,0,0,0">
                <w:txbxContent>
                  <w:p w:rsidR="00C73E3E" w:rsidRDefault="00C73E3E" w:rsidP="00523B48">
                    <w:r>
                      <w:rPr>
                        <w:color w:val="000000"/>
                        <w:sz w:val="14"/>
                        <w:szCs w:val="14"/>
                        <w:lang w:val="en-US"/>
                      </w:rPr>
                      <w:t xml:space="preserve"> od 1980</w:t>
                    </w:r>
                  </w:p>
                </w:txbxContent>
              </v:textbox>
            </v:rect>
            <v:rect id="Rectangle 2403" o:spid="_x0000_s4319" style="position:absolute;left:22051;top:23124;width:3118;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YV8IA&#10;AADeAAAADwAAAGRycy9kb3ducmV2LnhtbESPy2oCMRSG94LvEE6hO03qoh2mRhFBUOnG0Qc4TM5c&#10;aHIyJNEZ394sCl3+/De+9XZyVjwoxN6zho+lAkFce9Nzq+F2PSwKEDEhG7SeScOTImw389kaS+NH&#10;vtCjSq3IIxxL1NClNJRSxrojh3HpB+LsNT44TFmGVpqAYx53Vq6U+pQOe84PHQ6076j+re5Og7xW&#10;h7GobFD+vGp+7Ol4achr/f427b5BJJrSf/ivfTQaCqW+MkDGySg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j5hXwgAAAN4AAAAPAAAAAAAAAAAAAAAAAJgCAABkcnMvZG93&#10;bnJldi54bWxQSwUGAAAAAAQABAD1AAAAhwMAAAAA&#10;" filled="f" stroked="f">
              <v:textbox style="mso-fit-shape-to-text:t" inset="0,0,0,0">
                <w:txbxContent>
                  <w:p w:rsidR="00C73E3E" w:rsidRDefault="00C73E3E" w:rsidP="00523B48">
                    <w:r>
                      <w:rPr>
                        <w:color w:val="000000"/>
                        <w:sz w:val="14"/>
                        <w:szCs w:val="14"/>
                        <w:lang w:val="en-US"/>
                      </w:rPr>
                      <w:t xml:space="preserve"> od 1960</w:t>
                    </w:r>
                  </w:p>
                </w:txbxContent>
              </v:textbox>
            </v:rect>
            <v:rect id="Rectangle 2404" o:spid="_x0000_s4320" style="position:absolute;left:9395;top:26521;width:1340;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9zMMA&#10;AADeAAAADwAAAGRycy9kb3ducmV2LnhtbESP3WoCMRSE74W+QzgF7zTRC122RikFwUpvXH2Aw+bs&#10;D01OliR1t2/fCAUvh5n5htkdJmfFnULsPWtYLRUI4tqbnlsNt+txUYCICdmg9UwafinCYf8y22Fp&#10;/MgXulepFRnCsUQNXUpDKWWsO3IYl34gzl7jg8OUZWilCThmuLNyrdRGOuw5L3Q40EdH9Xf14zTI&#10;a3Uci8oG5c/r5st+ni4Nea3nr9P7G4hEU3qG/9sno6FQaruCx518Be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M9zMMAAADeAAAADwAAAAAAAAAAAAAAAACYAgAAZHJzL2Rv&#10;d25yZXYueG1sUEsFBgAAAAAEAAQA9QAAAIgDAAAAAA==&#10;" filled="f" stroked="f">
              <v:textbox style="mso-fit-shape-to-text:t" inset="0,0,0,0">
                <w:txbxContent>
                  <w:p w:rsidR="00C73E3E" w:rsidRDefault="00C73E3E" w:rsidP="00523B48">
                    <w:r>
                      <w:rPr>
                        <w:color w:val="000000"/>
                        <w:sz w:val="14"/>
                        <w:szCs w:val="14"/>
                        <w:lang w:val="en-US"/>
                      </w:rPr>
                      <w:t>100</w:t>
                    </w:r>
                  </w:p>
                </w:txbxContent>
              </v:textbox>
            </v:rect>
            <v:rect id="Rectangle 2405" o:spid="_x0000_s4321" style="position:absolute;left:26604;top:12837;width:5283;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ju8QA&#10;AADeAAAADwAAAGRycy9kb3ducmV2LnhtbESPzWrDMBCE74G+g9hCbolUHxLjRgmlEEhDL3H6AIu1&#10;/qHSykhq7L59FSjkOMzMN8zuMDsrbhTi4FnDy1qBIG68GbjT8HU9rkoQMSEbtJ5Jwy9FOOyfFjus&#10;jJ/4Qrc6dSJDOFaooU9prKSMTU8O49qPxNlrfXCYsgydNAGnDHdWFkptpMOB80KPI7331HzXP06D&#10;vNbHqaxtUP5ctJ/243RpyWu9fJ7fXkEkmtMj/N8+GQ2lUtsC7nfyFZD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Ro7vEAAAA3gAAAA8AAAAAAAAAAAAAAAAAmAIAAGRycy9k&#10;b3ducmV2LnhtbFBLBQYAAAAABAAEAPUAAACJAwAAAAA=&#10;" filled="f" stroked="f">
              <v:textbox style="mso-fit-shape-to-text:t" inset="0,0,0,0">
                <w:txbxContent>
                  <w:p w:rsidR="00C73E3E" w:rsidRDefault="00C73E3E" w:rsidP="00BD7940">
                    <w:pPr>
                      <w:jc w:val="center"/>
                    </w:pPr>
                    <w:r>
                      <w:rPr>
                        <w:color w:val="000000"/>
                        <w:sz w:val="14"/>
                        <w:szCs w:val="14"/>
                        <w:lang w:val="en-US"/>
                      </w:rPr>
                      <w:t>raven Drave in</w:t>
                    </w:r>
                  </w:p>
                </w:txbxContent>
              </v:textbox>
            </v:rect>
            <v:rect id="Rectangle 2406" o:spid="_x0000_s4322" style="position:absolute;left:26604;top:13923;width:3708;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0GIMQA&#10;AADeAAAADwAAAGRycy9kb3ducmV2LnhtbESP3WoCMRSE7wt9h3AKvatJLeiyNUopCCreuPoAh83Z&#10;H5qcLEnqrm9vCgUvh5n5hlltJmfFlULsPWt4nykQxLU3PbcaLuftWwEiJmSD1jNpuFGEzfr5aYWl&#10;8SOf6FqlVmQIxxI1dCkNpZSx7shhnPmBOHuNDw5TlqGVJuCY4c7KuVIL6bDnvNDhQN8d1T/Vr9Mg&#10;z9V2LCoblD/Mm6Pd704Nea1fX6avTxCJpvQI/7d3RkOh1PID/u7kK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dBiDEAAAA3gAAAA8AAAAAAAAAAAAAAAAAmAIAAGRycy9k&#10;b3ducmV2LnhtbFBLBQYAAAAABAAEAPUAAACJAwAAAAA=&#10;" filled="f" stroked="f">
              <v:textbox style="mso-fit-shape-to-text:t" inset="0,0,0,0">
                <w:txbxContent>
                  <w:p w:rsidR="00C73E3E" w:rsidRDefault="00C73E3E" w:rsidP="00523B48">
                    <w:r>
                      <w:rPr>
                        <w:color w:val="000000"/>
                        <w:sz w:val="14"/>
                        <w:szCs w:val="14"/>
                        <w:lang w:val="en-US"/>
                      </w:rPr>
                      <w:t>podtalnice</w:t>
                    </w:r>
                  </w:p>
                </w:txbxContent>
              </v:textbox>
            </v:rect>
            <v:rect id="Rectangle 2407" o:spid="_x0000_s4323" style="position:absolute;left:29842;top:8963;width:5709;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SeVMQA&#10;AADeAAAADwAAAGRycy9kb3ducmV2LnhtbESP3WoCMRSE7wt9h3AKvatJpeiyNUopCCreuPoAh83Z&#10;H5qcLEnqrm9vCgUvh5n5hlltJmfFlULsPWt4nykQxLU3PbcaLuftWwEiJmSD1jNpuFGEzfr5aYWl&#10;8SOf6FqlVmQIxxI1dCkNpZSx7shhnPmBOHuNDw5TlqGVJuCY4c7KuVIL6bDnvNDhQN8d1T/Vr9Mg&#10;z9V2LCoblD/Mm6Pd704Nea1fX6avTxCJpvQI/7d3RkOh1PID/u7kK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0nlTEAAAA3gAAAA8AAAAAAAAAAAAAAAAAmAIAAGRycy9k&#10;b3ducmV2LnhtbFBLBQYAAAAABAAEAPUAAACJAwAAAAA=&#10;" filled="f" stroked="f">
              <v:textbox style="mso-fit-shape-to-text:t" inset="0,0,0,0">
                <w:txbxContent>
                  <w:p w:rsidR="00C73E3E" w:rsidRDefault="00C73E3E" w:rsidP="00523B48">
                    <w:r>
                      <w:rPr>
                        <w:b/>
                        <w:bCs/>
                        <w:color w:val="000000"/>
                        <w:sz w:val="14"/>
                        <w:szCs w:val="14"/>
                        <w:lang w:val="en-US"/>
                      </w:rPr>
                      <w:t>mesto Maribor</w:t>
                    </w:r>
                  </w:p>
                </w:txbxContent>
              </v:textbox>
            </v:rect>
            <v:rect id="Rectangle 2408" o:spid="_x0000_s4324" style="position:absolute;left:42352;top:8817;width:692;height:17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7z8QA&#10;AADeAAAADwAAAGRycy9kb3ducmV2LnhtbESP3WoCMRSE7wt9h3AKvatJheqyNUopCCreuPoAh83Z&#10;H5qcLEnqrm9vCgUvh5n5hlltJmfFlULsPWt4nykQxLU3PbcaLuftWwEiJmSD1jNpuFGEzfr5aYWl&#10;8SOf6FqlVmQIxxI1dCkNpZSx7shhnPmBOHuNDw5TlqGVJuCY4c7KuVIL6bDnvNDhQN8d1T/Vr9Mg&#10;z9V2LCoblD/Mm6Pd704Nea1fX6avTxCJpvQI/7d3RkOh1PID/u7kK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4O8/EAAAA3gAAAA8AAAAAAAAAAAAAAAAAmAIAAGRycy9k&#10;b3ducmV2LnhtbFBLBQYAAAAABAAEAPUAAACJAwAAAAA=&#10;" filled="f" stroked="f">
              <v:textbox style="mso-fit-shape-to-text:t" inset="0,0,0,0">
                <w:txbxContent>
                  <w:p w:rsidR="00C73E3E" w:rsidRDefault="00C73E3E" w:rsidP="00523B48"/>
                </w:txbxContent>
              </v:textbox>
            </v:rect>
            <v:rect id="Rectangle 2409" o:spid="_x0000_s4325" style="position:absolute;left:42015;top:8817;width:5709;height:20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W01ccA&#10;AADeAAAADwAAAGRycy9kb3ducmV2LnhtbESPQWsCMRSE74L/ITyhF9GkHnS7GkUKQg+F4tpDe3ts&#10;npvVzcuySd1tf31TKHgcZuYbZrMbXCNu1IXas4bHuQJBXHpTc6Xh/XSYZSBCRDbYeCYN3xRgtx2P&#10;Npgb3/ORbkWsRIJwyFGDjbHNpQylJYdh7lvi5J195zAm2VXSdNgnuGvkQqmldFhzWrDY0rOl8lp8&#10;OQ2Ht4+a+Ecep09Z7y/l4rOwr63WD5NhvwYRaYj38H/7xWjIlFot4e9Oug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1tNXHAAAA3gAAAA8AAAAAAAAAAAAAAAAAmAIAAGRy&#10;cy9kb3ducmV2LnhtbFBLBQYAAAAABAAEAPUAAACMAwAAAAA=&#10;" filled="f" stroked="f">
              <v:textbox style="mso-fit-shape-to-text:t" inset="0,0,0,0">
                <w:txbxContent>
                  <w:p w:rsidR="00C73E3E" w:rsidRDefault="00C73E3E" w:rsidP="00523B48">
                    <w:r>
                      <w:rPr>
                        <w:b/>
                        <w:bCs/>
                        <w:color w:val="000000"/>
                        <w:sz w:val="14"/>
                        <w:szCs w:val="14"/>
                        <w:lang w:val="en-US"/>
                      </w:rPr>
                      <w:t>mesto Maribor</w:t>
                    </w:r>
                  </w:p>
                </w:txbxContent>
              </v:textbox>
            </v:rect>
            <v:rect id="Rectangle 2410" o:spid="_x0000_s4326" style="position:absolute;left:26966;top:11059;width:9709;height:10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go+cYA&#10;AADeAAAADwAAAGRycy9kb3ducmV2LnhtbESPQWvCQBSE7wX/w/KE3uquPdQYXUW0osdWBfX2yD6T&#10;YPZtyK4m7a/vFgSPw8x8w0znna3EnRpfOtYwHCgQxJkzJecaDvv1WwLCB2SDlWPS8EMe5rPeyxRT&#10;41r+pvsu5CJC2KeooQihTqX0WUEW/cDVxNG7uMZiiLLJpWmwjXBbyXelPqTFkuNCgTUtC8quu5vV&#10;sEnqxWnrftu8+jxvjl/H8Wo/Dlq/9rvFBESgLjzDj/bWaEiUGo3g/068An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go+cYAAADeAAAADwAAAAAAAAAAAAAAAACYAgAAZHJz&#10;L2Rvd25yZXYueG1sUEsFBgAAAAAEAAQA9QAAAIsDAAAAAA==&#10;" filled="f" stroked="f">
              <v:textbox inset="0,0,0,0">
                <w:txbxContent>
                  <w:p w:rsidR="00C73E3E" w:rsidRPr="000140D1" w:rsidRDefault="00C73E3E" w:rsidP="00523B48">
                    <w:r w:rsidRPr="000140D1">
                      <w:rPr>
                        <w:color w:val="000000"/>
                        <w:sz w:val="14"/>
                        <w:szCs w:val="14"/>
                      </w:rPr>
                      <w:t>Majhna prepustnost tal</w:t>
                    </w:r>
                  </w:p>
                </w:txbxContent>
              </v:textbox>
            </v:rect>
            <v:rect id="Rectangle 2411" o:spid="_x0000_s4327" style="position:absolute;left:3242;top:12443;width:4369;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mUUcAA&#10;AADeAAAADwAAAGRycy9kb3ducmV2LnhtbERPy2oCMRTdC/5DuIXuNKmLdpgaRQRBpRtHP+AyufOg&#10;yc2QRGf8e7ModHk47/V2clY8KMTes4aPpQJBXHvTc6vhdj0sChAxIRu0nknDkyJsN/PZGkvjR77Q&#10;o0qtyCEcS9TQpTSUUsa6I4dx6QfizDU+OEwZhlaagGMOd1aulPqUDnvODR0OtO+o/q3uToO8Voex&#10;qGxQ/rxqfuzpeGnIa/3+Nu2+QSSa0r/4z300GgqlvvLefCdfAb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fmUUcAAAADeAAAADwAAAAAAAAAAAAAAAACYAgAAZHJzL2Rvd25y&#10;ZXYueG1sUEsFBgAAAAAEAAQA9QAAAIUDAAAAAA==&#10;" filled="f" stroked="f">
              <v:textbox style="mso-fit-shape-to-text:t" inset="0,0,0,0">
                <w:txbxContent>
                  <w:p w:rsidR="00C73E3E" w:rsidRDefault="00C73E3E" w:rsidP="00523B48">
                    <w:r>
                      <w:rPr>
                        <w:color w:val="000000"/>
                        <w:sz w:val="14"/>
                        <w:szCs w:val="14"/>
                        <w:lang w:val="en-US"/>
                      </w:rPr>
                      <w:t>raven Drave</w:t>
                    </w:r>
                  </w:p>
                </w:txbxContent>
              </v:textbox>
            </v:rect>
            <v:rect id="Rectangle 2412" o:spid="_x0000_s4328" style="position:absolute;left:38155;top:11199;width:692;height:175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UxysQA&#10;AADeAAAADwAAAGRycy9kb3ducmV2LnhtbESPzWrDMBCE74G+g9hCb4nUHFrXjRJKIZCWXGLnARZr&#10;/UOllZGU2Hn7qhDocZiZb5jNbnZWXCnEwbOG55UCQdx4M3Cn4VzvlwWImJANWs+k4UYRdtuHxQZL&#10;4yc+0bVKncgQjiVq6FMaSylj05PDuPIjcfZaHxymLEMnTcApw52Va6VepMOB80KPI3321PxUF6dB&#10;1tV+KioblP9et0f7dTi15LV+epw/3kEkmtN/+N4+GA2FUq9v8HcnXw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1McrEAAAA3gAAAA8AAAAAAAAAAAAAAAAAmAIAAGRycy9k&#10;b3ducmV2LnhtbFBLBQYAAAAABAAEAPUAAACJAwAAAAA=&#10;" filled="f" stroked="f">
              <v:textbox style="mso-fit-shape-to-text:t" inset="0,0,0,0">
                <w:txbxContent>
                  <w:p w:rsidR="00C73E3E" w:rsidRDefault="00C73E3E" w:rsidP="00523B48"/>
                </w:txbxContent>
              </v:textbox>
            </v:rect>
            <v:rect id="Rectangle 2413" o:spid="_x0000_s4329" style="position:absolute;left:38396;top:11198;width:2197;height:1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rocMEA&#10;AADeAAAADwAAAGRycy9kb3ducmV2LnhtbESPy2oCMRSG94LvEE6hO03qQobRKKUgqLhx7AMcJmcu&#10;mJwMSXTGtzeLQpc//41vu5+cFU8Ksfes4WupQBDX3vTcavi9HRYFiJiQDVrPpOFFEfa7+WyLpfEj&#10;X+lZpVbkEY4lauhSGkopY92Rw7j0A3H2Gh8cpixDK03AMY87K1dKraXDnvNDhwP9dFTfq4fTIG/V&#10;YSwqG5Q/r5qLPR2vDXmtPz+m7w2IRFP6D/+1j0ZDoVSRATJORgG5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a6HDBAAAA3gAAAA8AAAAAAAAAAAAAAAAAmAIAAGRycy9kb3du&#10;cmV2LnhtbFBLBQYAAAAABAAEAPUAAACGAwAAAAA=&#10;" filled="f" stroked="f">
              <v:textbox style="mso-fit-shape-to-text:t" inset="0,0,0,0">
                <w:txbxContent>
                  <w:p w:rsidR="00C73E3E" w:rsidRDefault="00C73E3E" w:rsidP="00523B48">
                    <w:r>
                      <w:rPr>
                        <w:color w:val="000000"/>
                        <w:sz w:val="14"/>
                        <w:szCs w:val="14"/>
                        <w:lang w:val="en-US"/>
                      </w:rPr>
                      <w:t>raven.</w:t>
                    </w:r>
                  </w:p>
                </w:txbxContent>
              </v:textbox>
            </v:rect>
            <v:rect id="Rectangle 2414" o:spid="_x0000_s4330" style="position:absolute;left:38154;top:12259;width:2401;height:1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N68MA&#10;AADeAAAADwAAAGRycy9kb3ducmV2LnhtbESP3WoCMRSE7wu+QzhC72qiF2XZGkUEQcUb1z7AYXP2&#10;hyYnSxLd9e1NodDLYWa+YdbbyVnxoBB7zxqWCwWCuPam51bD9+3wUYCICdmg9UwanhRhu5m9rbE0&#10;fuQrParUigzhWKKGLqWhlDLWHTmMCz8QZ6/xwWHKMrTSBBwz3Fm5UupTOuw5L3Q40L6j+qe6Ow3y&#10;Vh3GorJB+fOqudjT8dqQ1/p9Pu2+QCSa0n/4r300GgqliiX83slXQG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ZN68MAAADeAAAADwAAAAAAAAAAAAAAAACYAgAAZHJzL2Rv&#10;d25yZXYueG1sUEsFBgAAAAAEAAQA9QAAAIgDAAAAAA==&#10;" filled="f" stroked="f">
              <v:textbox style="mso-fit-shape-to-text:t" inset="0,0,0,0">
                <w:txbxContent>
                  <w:p w:rsidR="00C73E3E" w:rsidRDefault="00C73E3E" w:rsidP="00523B48">
                    <w:r>
                      <w:rPr>
                        <w:color w:val="000000"/>
                        <w:sz w:val="14"/>
                        <w:szCs w:val="14"/>
                        <w:lang w:val="en-US"/>
                      </w:rPr>
                      <w:t xml:space="preserve"> Drave</w:t>
                    </w:r>
                  </w:p>
                </w:txbxContent>
              </v:textbox>
            </v:rect>
            <v:shape id="Freeform 2415" o:spid="_x0000_s4331" style="position:absolute;left:39145;top:14310;width:984;height:844;visibility:visible;mso-wrap-style:square;v-text-anchor:top" coordsize="155,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qCcUA&#10;AADeAAAADwAAAGRycy9kb3ducmV2LnhtbESP3WoCMRSE7wu+QziCdzVRaFlXo6hY2nrnzwMcNsfN&#10;4uZk2WTX9e2bQqGXw8x8w6w2g6tFT22oPGuYTRUI4sKbiksN18vHawYiRGSDtWfS8KQAm/XoZYW5&#10;8Q8+UX+OpUgQDjlqsDE2uZShsOQwTH1DnLybbx3GJNtSmhYfCe5qOVfqXTqsOC1YbGhvqbifO6dh&#10;yL5tmH2Gt0V/rPv9/dAdd5dO68l42C5BRBrif/iv/WU0ZEplc/i9k66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XGoJxQAAAN4AAAAPAAAAAAAAAAAAAAAAAJgCAABkcnMv&#10;ZG93bnJldi54bWxQSwUGAAAAAAQABAD1AAAAigMAAAAA&#10;" path="m79,133l155,,,,79,133xe" strokeweight="0">
              <v:path arrowok="t" o:connecttype="custom" o:connectlocs="31847008,53594635;62484635,0;0,0;31847008,53594635" o:connectangles="0,0,0,0"/>
            </v:shape>
            <v:rect id="Rectangle 2416" o:spid="_x0000_s4332" style="position:absolute;left:10637;top:572;width:1162;height:734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EhT8UA&#10;AADeAAAADwAAAGRycy9kb3ducmV2LnhtbESPwWrDMBBE74H+g9hCbolUB4LrRDGh0FJ6SZoWel2s&#10;jWxirYylxvbfV4FAj8PsvNnZlqNrxZX60HjW8LRUIIgrbxq2Gr6/Xhc5iBCRDbaeScNEAcrdw2yL&#10;hfEDf9L1FK1IEA4Faqhj7AopQ1WTw7D0HXHyzr53GJPsrTQ9DgnuWpkptZYOG04NNXb0UlN1Of26&#10;9Mb0Rh8TS/u8zn+sGrLjqA6D1vPHcb8BEWmM/8f39LvRkCuVr+A2JzF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ISFPxQAAAN4AAAAPAAAAAAAAAAAAAAAAAJgCAABkcnMv&#10;ZG93bnJldi54bWxQSwUGAAAAAAQABAD1AAAAigMAAAAA&#10;" filled="f" stroked="f">
              <v:textbox inset="0,0,0,0">
                <w:txbxContent>
                  <w:p w:rsidR="00C73E3E" w:rsidRDefault="00C73E3E" w:rsidP="00523B48">
                    <w:r>
                      <w:rPr>
                        <w:color w:val="000000"/>
                        <w:sz w:val="16"/>
                        <w:szCs w:val="16"/>
                        <w:lang w:val="en-US"/>
                      </w:rPr>
                      <w:t>Mariborskiotok</w:t>
                    </w:r>
                  </w:p>
                </w:txbxContent>
              </v:textbox>
            </v:rect>
            <v:shape id="Freeform 14716" o:spid="_x0000_s4333" style="position:absolute;left:6144;top:14259;width:984;height:845;visibility:visible;mso-wrap-style:square;v-text-anchor:top" coordsize="155,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XyfcUA&#10;AADeAAAADwAAAGRycy9kb3ducmV2LnhtbESPUWvCMBSF3wf+h3AF32ai4KidUaYobr6p+wGX5q4p&#10;NjelSWv992Yw2OPhnPMdzmozuFr01IbKs4bZVIEgLrypuNTwfT28ZiBCRDZYeyYNDwqwWY9eVpgb&#10;f+cz9ZdYigThkKMGG2OTSxkKSw7D1DfEyfvxrcOYZFtK0+I9wV0t50q9SYcVpwWLDe0sFbdL5zQM&#10;2ZcNs2NYLPtT3e9u++60vXZaT8bDxzuISEP8D/+1P42GTKlsAb930hW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tfJ9xQAAAN4AAAAPAAAAAAAAAAAAAAAAAJgCAABkcnMv&#10;ZG93bnJldi54bWxQSwUGAAAAAAQABAD1AAAAigMAAAAA&#10;" path="m79,133l155,,,,79,133xe" strokeweight="0">
              <v:path arrowok="t" o:connecttype="custom" o:connectlocs="31847008,53658135;62484635,0;0,0;31847008,53658135" o:connectangles="0,0,0,0"/>
            </v:shape>
            <w10:anchorlock/>
          </v:group>
        </w:pict>
      </w:r>
    </w:p>
    <w:p w:rsidR="006E3B0A" w:rsidRDefault="006E3B0A" w:rsidP="00B12B9D">
      <w:pPr>
        <w:tabs>
          <w:tab w:val="left" w:pos="0"/>
        </w:tabs>
        <w:suppressAutoHyphens/>
        <w:jc w:val="center"/>
      </w:pPr>
    </w:p>
    <w:p w:rsidR="006E3B0A" w:rsidRDefault="006E3B0A" w:rsidP="00B12B9D">
      <w:pPr>
        <w:tabs>
          <w:tab w:val="left" w:pos="0"/>
        </w:tabs>
        <w:suppressAutoHyphens/>
        <w:jc w:val="center"/>
      </w:pPr>
    </w:p>
    <w:p w:rsidR="006E3B0A" w:rsidRDefault="006E3B0A" w:rsidP="00B12B9D">
      <w:pPr>
        <w:tabs>
          <w:tab w:val="left" w:pos="0"/>
        </w:tabs>
        <w:suppressAutoHyphens/>
        <w:jc w:val="center"/>
      </w:pPr>
    </w:p>
    <w:p w:rsidR="006D40BD" w:rsidRDefault="006D40BD" w:rsidP="00B12B9D">
      <w:pPr>
        <w:tabs>
          <w:tab w:val="left" w:pos="0"/>
        </w:tabs>
        <w:suppressAutoHyphens/>
        <w:jc w:val="center"/>
      </w:pPr>
      <w:r w:rsidRPr="00EC6E98">
        <w:t xml:space="preserve">Slika </w:t>
      </w:r>
      <w:r w:rsidR="005F4C35" w:rsidRPr="00EC6E98">
        <w:t>17</w:t>
      </w:r>
      <w:r w:rsidR="00EC6E98" w:rsidRPr="00EC6E98">
        <w:t>:</w:t>
      </w:r>
      <w:r w:rsidRPr="00EC6E98">
        <w:t xml:space="preserve"> Shema</w:t>
      </w:r>
      <w:r w:rsidRPr="0043765C">
        <w:t xml:space="preserve"> obstoječe (600 l/s) in končne uporabe rečnega filtrata (1.000 l/s) za bogatenje in za aktivno zaščito podtalnice na črpališču Vrbanski plato v Mariboru</w:t>
      </w:r>
    </w:p>
    <w:p w:rsidR="000140D1" w:rsidRPr="000140D1" w:rsidRDefault="000140D1" w:rsidP="000140D1">
      <w:pPr>
        <w:tabs>
          <w:tab w:val="left" w:pos="0"/>
        </w:tabs>
        <w:suppressAutoHyphens/>
        <w:jc w:val="center"/>
      </w:pPr>
      <w:r w:rsidRPr="000140D1">
        <w:t>Vir: Rismal, M., Zapiski za predmet Vodovod</w:t>
      </w:r>
      <w:r w:rsidR="003D52A5">
        <w:t>, 2007</w:t>
      </w:r>
    </w:p>
    <w:p w:rsidR="00336A9F" w:rsidRDefault="00336A9F" w:rsidP="00F45217">
      <w:pPr>
        <w:pStyle w:val="Naslov2"/>
      </w:pPr>
      <w:bookmarkStart w:id="15" w:name="_Toc295700452"/>
      <w:r w:rsidRPr="0043765C">
        <w:t>čiščenje podtalnic</w:t>
      </w:r>
      <w:bookmarkEnd w:id="15"/>
    </w:p>
    <w:p w:rsidR="00422795" w:rsidRDefault="005647EF" w:rsidP="007A3894">
      <w:pPr>
        <w:pStyle w:val="Telobesedila-zamik"/>
        <w:spacing w:before="120"/>
        <w:jc w:val="both"/>
        <w:rPr>
          <w:b w:val="0"/>
          <w:i w:val="0"/>
        </w:rPr>
      </w:pPr>
      <w:r w:rsidRPr="0043765C">
        <w:rPr>
          <w:b w:val="0"/>
          <w:i w:val="0"/>
        </w:rPr>
        <w:t>Slovenija glede onesnaževanja podtalnic</w:t>
      </w:r>
      <w:r w:rsidR="00390053">
        <w:rPr>
          <w:b w:val="0"/>
          <w:i w:val="0"/>
        </w:rPr>
        <w:t>e, ki jo pijemo,</w:t>
      </w:r>
      <w:r w:rsidRPr="0043765C">
        <w:rPr>
          <w:b w:val="0"/>
          <w:i w:val="0"/>
        </w:rPr>
        <w:t xml:space="preserve"> ni izjema. V Pomurju, deloma v Savinjski dolini in v Podravju opažamo vse vrste naravnega “umetnega” onesnaženja podtalnice. Podtalnice lahko (v do</w:t>
      </w:r>
      <w:r w:rsidR="00C65637">
        <w:rPr>
          <w:b w:val="0"/>
          <w:i w:val="0"/>
        </w:rPr>
        <w:t>ločenih hidrogeoloških pogojih)</w:t>
      </w:r>
      <w:r w:rsidR="00D80471">
        <w:rPr>
          <w:b w:val="0"/>
          <w:i w:val="0"/>
        </w:rPr>
        <w:t xml:space="preserve"> med drugimi polutanti</w:t>
      </w:r>
      <w:r w:rsidR="00543350">
        <w:rPr>
          <w:b w:val="0"/>
          <w:i w:val="0"/>
        </w:rPr>
        <w:t xml:space="preserve"> </w:t>
      </w:r>
      <w:r w:rsidRPr="0043765C">
        <w:rPr>
          <w:b w:val="0"/>
          <w:i w:val="0"/>
        </w:rPr>
        <w:t>vsebujejo</w:t>
      </w:r>
      <w:r w:rsidR="00422795">
        <w:rPr>
          <w:b w:val="0"/>
          <w:i w:val="0"/>
        </w:rPr>
        <w:t>:</w:t>
      </w:r>
    </w:p>
    <w:p w:rsidR="00422795" w:rsidRDefault="005647EF" w:rsidP="0064311F">
      <w:pPr>
        <w:pStyle w:val="Telobesedila-zamik"/>
        <w:numPr>
          <w:ilvl w:val="0"/>
          <w:numId w:val="91"/>
        </w:numPr>
        <w:jc w:val="both"/>
        <w:rPr>
          <w:b w:val="0"/>
          <w:i w:val="0"/>
        </w:rPr>
      </w:pPr>
      <w:r w:rsidRPr="0043765C">
        <w:rPr>
          <w:b w:val="0"/>
          <w:i w:val="0"/>
        </w:rPr>
        <w:t>manga</w:t>
      </w:r>
      <w:r w:rsidR="00EE009B">
        <w:rPr>
          <w:b w:val="0"/>
          <w:i w:val="0"/>
        </w:rPr>
        <w:t>n</w:t>
      </w:r>
      <w:r w:rsidRPr="0043765C">
        <w:rPr>
          <w:b w:val="0"/>
          <w:i w:val="0"/>
        </w:rPr>
        <w:t xml:space="preserve">, </w:t>
      </w:r>
    </w:p>
    <w:p w:rsidR="002C0ED8" w:rsidRDefault="005647EF" w:rsidP="0064311F">
      <w:pPr>
        <w:pStyle w:val="Telobesedila-zamik"/>
        <w:numPr>
          <w:ilvl w:val="0"/>
          <w:numId w:val="91"/>
        </w:numPr>
        <w:jc w:val="both"/>
        <w:rPr>
          <w:b w:val="0"/>
          <w:i w:val="0"/>
        </w:rPr>
      </w:pPr>
      <w:r w:rsidRPr="0043765C">
        <w:rPr>
          <w:b w:val="0"/>
          <w:i w:val="0"/>
        </w:rPr>
        <w:t xml:space="preserve">železo, </w:t>
      </w:r>
    </w:p>
    <w:p w:rsidR="0073512D" w:rsidRDefault="0073512D" w:rsidP="0064311F">
      <w:pPr>
        <w:pStyle w:val="Telobesedila-zamik"/>
        <w:numPr>
          <w:ilvl w:val="0"/>
          <w:numId w:val="91"/>
        </w:numPr>
        <w:jc w:val="both"/>
        <w:rPr>
          <w:b w:val="0"/>
          <w:i w:val="0"/>
        </w:rPr>
      </w:pPr>
      <w:r>
        <w:rPr>
          <w:b w:val="0"/>
          <w:i w:val="0"/>
        </w:rPr>
        <w:t>arzen</w:t>
      </w:r>
      <w:r w:rsidR="00310BDF">
        <w:rPr>
          <w:b w:val="0"/>
          <w:i w:val="0"/>
        </w:rPr>
        <w:t>,</w:t>
      </w:r>
    </w:p>
    <w:p w:rsidR="005647EF" w:rsidRDefault="005647EF" w:rsidP="0064311F">
      <w:pPr>
        <w:pStyle w:val="Telobesedila-zamik"/>
        <w:numPr>
          <w:ilvl w:val="0"/>
          <w:numId w:val="91"/>
        </w:numPr>
        <w:jc w:val="both"/>
        <w:rPr>
          <w:b w:val="0"/>
          <w:i w:val="0"/>
        </w:rPr>
      </w:pPr>
      <w:r w:rsidRPr="0043765C">
        <w:rPr>
          <w:b w:val="0"/>
          <w:i w:val="0"/>
        </w:rPr>
        <w:t xml:space="preserve">amonij </w:t>
      </w:r>
      <w:r w:rsidR="00D102F0">
        <w:rPr>
          <w:b w:val="0"/>
          <w:i w:val="0"/>
        </w:rPr>
        <w:t>(NH</w:t>
      </w:r>
      <w:r w:rsidR="00D102F0" w:rsidRPr="00D102F0">
        <w:rPr>
          <w:b w:val="0"/>
          <w:i w:val="0"/>
          <w:vertAlign w:val="subscript"/>
        </w:rPr>
        <w:t>4</w:t>
      </w:r>
      <w:r w:rsidR="00D102F0">
        <w:rPr>
          <w:b w:val="0"/>
          <w:i w:val="0"/>
        </w:rPr>
        <w:t>, v podtalnicah se pojavlja kot kation NH</w:t>
      </w:r>
      <w:r w:rsidR="00D102F0" w:rsidRPr="00D102F0">
        <w:rPr>
          <w:b w:val="0"/>
          <w:i w:val="0"/>
          <w:vertAlign w:val="subscript"/>
        </w:rPr>
        <w:t>4</w:t>
      </w:r>
      <w:r w:rsidR="00D102F0" w:rsidRPr="00D102F0">
        <w:rPr>
          <w:b w:val="0"/>
          <w:i w:val="0"/>
          <w:vertAlign w:val="superscript"/>
        </w:rPr>
        <w:t>+</w:t>
      </w:r>
      <w:r w:rsidR="00D102F0">
        <w:rPr>
          <w:b w:val="0"/>
          <w:i w:val="0"/>
        </w:rPr>
        <w:t xml:space="preserve">) </w:t>
      </w:r>
      <w:r w:rsidR="00981CC1">
        <w:rPr>
          <w:b w:val="0"/>
          <w:i w:val="0"/>
        </w:rPr>
        <w:t>z</w:t>
      </w:r>
      <w:r w:rsidR="00543350">
        <w:rPr>
          <w:b w:val="0"/>
          <w:i w:val="0"/>
        </w:rPr>
        <w:t xml:space="preserve"> </w:t>
      </w:r>
      <w:r w:rsidR="00981CC1" w:rsidRPr="0043765C">
        <w:rPr>
          <w:b w:val="0"/>
          <w:i w:val="0"/>
        </w:rPr>
        <w:t xml:space="preserve">agresivno ogljikovo kislino </w:t>
      </w:r>
      <w:r w:rsidR="00981CC1">
        <w:rPr>
          <w:b w:val="0"/>
          <w:i w:val="0"/>
        </w:rPr>
        <w:t>H</w:t>
      </w:r>
      <w:r w:rsidR="00981CC1" w:rsidRPr="00981CC1">
        <w:rPr>
          <w:b w:val="0"/>
          <w:i w:val="0"/>
          <w:vertAlign w:val="subscript"/>
        </w:rPr>
        <w:t>2</w:t>
      </w:r>
      <w:r w:rsidR="00981CC1">
        <w:rPr>
          <w:b w:val="0"/>
          <w:i w:val="0"/>
        </w:rPr>
        <w:t>CO</w:t>
      </w:r>
      <w:r w:rsidR="00981CC1" w:rsidRPr="00981CC1">
        <w:rPr>
          <w:b w:val="0"/>
          <w:i w:val="0"/>
          <w:vertAlign w:val="subscript"/>
        </w:rPr>
        <w:t>3</w:t>
      </w:r>
      <w:r w:rsidR="00422795">
        <w:rPr>
          <w:b w:val="0"/>
          <w:i w:val="0"/>
        </w:rPr>
        <w:t xml:space="preserve">(ki je nastala pri raztapljanju v vodi prisotnega </w:t>
      </w:r>
      <w:r w:rsidR="00981CC1">
        <w:rPr>
          <w:b w:val="0"/>
          <w:i w:val="0"/>
        </w:rPr>
        <w:t>ogljikov</w:t>
      </w:r>
      <w:r w:rsidR="00422795">
        <w:rPr>
          <w:b w:val="0"/>
          <w:i w:val="0"/>
        </w:rPr>
        <w:t>ega</w:t>
      </w:r>
      <w:r w:rsidR="00981CC1">
        <w:rPr>
          <w:b w:val="0"/>
          <w:i w:val="0"/>
        </w:rPr>
        <w:t xml:space="preserve"> dioksid</w:t>
      </w:r>
      <w:r w:rsidR="00422795">
        <w:rPr>
          <w:b w:val="0"/>
          <w:i w:val="0"/>
        </w:rPr>
        <w:t xml:space="preserve">a </w:t>
      </w:r>
      <w:r w:rsidR="00981CC1" w:rsidRPr="0043765C">
        <w:rPr>
          <w:b w:val="0"/>
          <w:i w:val="0"/>
        </w:rPr>
        <w:t>CO</w:t>
      </w:r>
      <w:r w:rsidR="00981CC1" w:rsidRPr="0043765C">
        <w:rPr>
          <w:b w:val="0"/>
          <w:i w:val="0"/>
          <w:vertAlign w:val="subscript"/>
        </w:rPr>
        <w:t>2</w:t>
      </w:r>
      <w:r w:rsidR="002C0ED8" w:rsidRPr="002C0ED8">
        <w:rPr>
          <w:b w:val="0"/>
          <w:i w:val="0"/>
        </w:rPr>
        <w:t>)</w:t>
      </w:r>
      <w:r w:rsidR="00D102F0">
        <w:rPr>
          <w:b w:val="0"/>
          <w:i w:val="0"/>
        </w:rPr>
        <w:t xml:space="preserve">, </w:t>
      </w:r>
    </w:p>
    <w:p w:rsidR="00422795" w:rsidRDefault="002C0ED8" w:rsidP="0064311F">
      <w:pPr>
        <w:pStyle w:val="Telobesedila-zamik"/>
        <w:numPr>
          <w:ilvl w:val="0"/>
          <w:numId w:val="91"/>
        </w:numPr>
        <w:jc w:val="both"/>
        <w:rPr>
          <w:b w:val="0"/>
          <w:i w:val="0"/>
        </w:rPr>
      </w:pPr>
      <w:r w:rsidRPr="0043765C">
        <w:rPr>
          <w:b w:val="0"/>
          <w:i w:val="0"/>
        </w:rPr>
        <w:t>nitrat</w:t>
      </w:r>
      <w:r>
        <w:rPr>
          <w:b w:val="0"/>
          <w:i w:val="0"/>
        </w:rPr>
        <w:t>e(</w:t>
      </w:r>
      <w:r w:rsidRPr="0043765C">
        <w:rPr>
          <w:b w:val="0"/>
          <w:i w:val="0"/>
        </w:rPr>
        <w:t>NO</w:t>
      </w:r>
      <w:r w:rsidRPr="0043765C">
        <w:rPr>
          <w:b w:val="0"/>
          <w:i w:val="0"/>
          <w:vertAlign w:val="subscript"/>
        </w:rPr>
        <w:t>3</w:t>
      </w:r>
      <w:r>
        <w:rPr>
          <w:b w:val="0"/>
          <w:i w:val="0"/>
        </w:rPr>
        <w:t>).</w:t>
      </w:r>
    </w:p>
    <w:p w:rsidR="002C0ED8" w:rsidRDefault="002C0ED8" w:rsidP="007A3894">
      <w:pPr>
        <w:pStyle w:val="Telobesedila-zamik"/>
        <w:spacing w:before="120"/>
        <w:jc w:val="both"/>
        <w:rPr>
          <w:b w:val="0"/>
          <w:i w:val="0"/>
        </w:rPr>
      </w:pPr>
      <w:r>
        <w:rPr>
          <w:b w:val="0"/>
          <w:i w:val="0"/>
        </w:rPr>
        <w:lastRenderedPageBreak/>
        <w:t xml:space="preserve">Način odstranjevanja </w:t>
      </w:r>
      <w:r w:rsidR="00EE009B">
        <w:rPr>
          <w:b w:val="0"/>
          <w:i w:val="0"/>
        </w:rPr>
        <w:t>prekomernih količin onesnaževal</w:t>
      </w:r>
      <w:r>
        <w:rPr>
          <w:b w:val="0"/>
          <w:i w:val="0"/>
        </w:rPr>
        <w:t xml:space="preserve"> je seveda odvisen od tega, s čim je določena podtalnica onesnažena:  </w:t>
      </w:r>
    </w:p>
    <w:p w:rsidR="002C0ED8" w:rsidRPr="0043765C" w:rsidRDefault="002C0ED8" w:rsidP="0064311F">
      <w:pPr>
        <w:pStyle w:val="Telobesedila-zamik"/>
        <w:numPr>
          <w:ilvl w:val="0"/>
          <w:numId w:val="92"/>
        </w:numPr>
        <w:jc w:val="both"/>
        <w:rPr>
          <w:b w:val="0"/>
          <w:i w:val="0"/>
        </w:rPr>
      </w:pPr>
      <w:r w:rsidRPr="002C0ED8">
        <w:rPr>
          <w:b w:val="0"/>
          <w:i w:val="0"/>
          <w:u w:val="single"/>
        </w:rPr>
        <w:t>onesnaženje z NH</w:t>
      </w:r>
      <w:r w:rsidRPr="002C0ED8">
        <w:rPr>
          <w:b w:val="0"/>
          <w:i w:val="0"/>
          <w:u w:val="single"/>
          <w:vertAlign w:val="subscript"/>
        </w:rPr>
        <w:t>4</w:t>
      </w:r>
      <w:r w:rsidRPr="002C0ED8">
        <w:rPr>
          <w:b w:val="0"/>
          <w:i w:val="0"/>
          <w:u w:val="single"/>
          <w:vertAlign w:val="superscript"/>
        </w:rPr>
        <w:t>+</w:t>
      </w:r>
      <w:r w:rsidRPr="0043765C">
        <w:rPr>
          <w:b w:val="0"/>
          <w:i w:val="0"/>
        </w:rPr>
        <w:t xml:space="preserve"> odstranjujemo s prezračevanjem vode v postopku »suhe« filtracije</w:t>
      </w:r>
      <w:r w:rsidR="00677821">
        <w:rPr>
          <w:b w:val="0"/>
          <w:i w:val="0"/>
        </w:rPr>
        <w:t>, na</w:t>
      </w:r>
      <w:r w:rsidR="00AE7558">
        <w:rPr>
          <w:b w:val="0"/>
          <w:i w:val="0"/>
        </w:rPr>
        <w:t>to</w:t>
      </w:r>
      <w:r w:rsidR="00677821">
        <w:rPr>
          <w:b w:val="0"/>
          <w:i w:val="0"/>
        </w:rPr>
        <w:t xml:space="preserve"> sledi še dezinfekcija;</w:t>
      </w:r>
    </w:p>
    <w:p w:rsidR="002C0ED8" w:rsidRDefault="002C0ED8" w:rsidP="0064311F">
      <w:pPr>
        <w:pStyle w:val="Telobesedila-zamik"/>
        <w:numPr>
          <w:ilvl w:val="0"/>
          <w:numId w:val="92"/>
        </w:numPr>
        <w:jc w:val="both"/>
        <w:rPr>
          <w:b w:val="0"/>
          <w:i w:val="0"/>
        </w:rPr>
      </w:pPr>
      <w:r w:rsidRPr="002C0ED8">
        <w:rPr>
          <w:b w:val="0"/>
          <w:i w:val="0"/>
          <w:u w:val="single"/>
        </w:rPr>
        <w:t>onesnaženje z nitrati NO</w:t>
      </w:r>
      <w:r w:rsidRPr="002C0ED8">
        <w:rPr>
          <w:b w:val="0"/>
          <w:i w:val="0"/>
          <w:u w:val="single"/>
          <w:vertAlign w:val="subscript"/>
        </w:rPr>
        <w:t>3</w:t>
      </w:r>
      <w:r w:rsidR="00677821">
        <w:rPr>
          <w:b w:val="0"/>
          <w:i w:val="0"/>
        </w:rPr>
        <w:t xml:space="preserve"> (</w:t>
      </w:r>
      <w:r w:rsidR="00AE7558">
        <w:rPr>
          <w:b w:val="0"/>
          <w:i w:val="0"/>
        </w:rPr>
        <w:t>običajno</w:t>
      </w:r>
      <w:r w:rsidR="0071784F">
        <w:rPr>
          <w:b w:val="0"/>
          <w:i w:val="0"/>
        </w:rPr>
        <w:t xml:space="preserve"> </w:t>
      </w:r>
      <w:r w:rsidR="00AE7558">
        <w:rPr>
          <w:b w:val="0"/>
          <w:i w:val="0"/>
        </w:rPr>
        <w:t xml:space="preserve">z </w:t>
      </w:r>
      <w:r w:rsidR="00677821">
        <w:rPr>
          <w:b w:val="0"/>
          <w:i w:val="0"/>
        </w:rPr>
        <w:t xml:space="preserve">ionskimi </w:t>
      </w:r>
      <w:r w:rsidR="00677821" w:rsidRPr="00677821">
        <w:rPr>
          <w:b w:val="0"/>
          <w:i w:val="0"/>
        </w:rPr>
        <w:t>NO</w:t>
      </w:r>
      <w:r w:rsidR="00677821" w:rsidRPr="00677821">
        <w:rPr>
          <w:b w:val="0"/>
          <w:i w:val="0"/>
          <w:vertAlign w:val="subscript"/>
        </w:rPr>
        <w:t>3</w:t>
      </w:r>
      <w:r w:rsidR="00677821">
        <w:rPr>
          <w:b w:val="0"/>
          <w:i w:val="0"/>
        </w:rPr>
        <w:t>)</w:t>
      </w:r>
      <w:r w:rsidR="00677821" w:rsidRPr="0043765C">
        <w:rPr>
          <w:b w:val="0"/>
          <w:i w:val="0"/>
        </w:rPr>
        <w:t xml:space="preserve">odstranjujemo </w:t>
      </w:r>
      <w:r w:rsidR="00677821">
        <w:rPr>
          <w:b w:val="0"/>
          <w:i w:val="0"/>
        </w:rPr>
        <w:t xml:space="preserve">z </w:t>
      </w:r>
      <w:r w:rsidR="00677821" w:rsidRPr="0043765C">
        <w:rPr>
          <w:b w:val="0"/>
          <w:i w:val="0"/>
        </w:rPr>
        <w:t>biokemičn</w:t>
      </w:r>
      <w:r w:rsidR="00677821">
        <w:rPr>
          <w:b w:val="0"/>
          <w:i w:val="0"/>
        </w:rPr>
        <w:t>o</w:t>
      </w:r>
      <w:r w:rsidR="0071784F">
        <w:rPr>
          <w:b w:val="0"/>
          <w:i w:val="0"/>
        </w:rPr>
        <w:t xml:space="preserve"> </w:t>
      </w:r>
      <w:r w:rsidR="00677821" w:rsidRPr="0043765C">
        <w:rPr>
          <w:b w:val="0"/>
          <w:i w:val="0"/>
        </w:rPr>
        <w:t>denitrifikacij</w:t>
      </w:r>
      <w:r w:rsidR="00677821">
        <w:rPr>
          <w:b w:val="0"/>
          <w:i w:val="0"/>
        </w:rPr>
        <w:t>o</w:t>
      </w:r>
      <w:r w:rsidR="00677821" w:rsidRPr="0043765C">
        <w:rPr>
          <w:b w:val="0"/>
          <w:i w:val="0"/>
        </w:rPr>
        <w:t xml:space="preserve">, </w:t>
      </w:r>
      <w:r w:rsidR="00677821" w:rsidRPr="00677821">
        <w:rPr>
          <w:b w:val="0"/>
          <w:i w:val="0"/>
        </w:rPr>
        <w:t>ionskimi izmenjevalci</w:t>
      </w:r>
      <w:r w:rsidR="00677821">
        <w:rPr>
          <w:b w:val="0"/>
          <w:i w:val="0"/>
        </w:rPr>
        <w:t>, pri manjših prekoračitvah mejnih vrednosti tudi z</w:t>
      </w:r>
      <w:r w:rsidR="0071784F">
        <w:rPr>
          <w:b w:val="0"/>
          <w:i w:val="0"/>
        </w:rPr>
        <w:t xml:space="preserve"> </w:t>
      </w:r>
      <w:r w:rsidRPr="00677821">
        <w:rPr>
          <w:b w:val="0"/>
          <w:i w:val="0"/>
        </w:rPr>
        <w:t>redčenje</w:t>
      </w:r>
      <w:r w:rsidR="00677821">
        <w:rPr>
          <w:b w:val="0"/>
          <w:i w:val="0"/>
        </w:rPr>
        <w:t>m</w:t>
      </w:r>
      <w:r w:rsidRPr="00677821">
        <w:rPr>
          <w:b w:val="0"/>
          <w:i w:val="0"/>
        </w:rPr>
        <w:t xml:space="preserve"> onesnažene vode</w:t>
      </w:r>
      <w:r w:rsidR="00677821" w:rsidRPr="00677821">
        <w:rPr>
          <w:b w:val="0"/>
          <w:i w:val="0"/>
        </w:rPr>
        <w:t>;</w:t>
      </w:r>
    </w:p>
    <w:p w:rsidR="00C01225" w:rsidRPr="00A1538D" w:rsidRDefault="00C01225" w:rsidP="0064311F">
      <w:pPr>
        <w:pStyle w:val="Telobesedila-zamik"/>
        <w:numPr>
          <w:ilvl w:val="0"/>
          <w:numId w:val="92"/>
        </w:numPr>
        <w:jc w:val="both"/>
        <w:rPr>
          <w:b w:val="0"/>
          <w:i w:val="0"/>
        </w:rPr>
      </w:pPr>
      <w:r w:rsidRPr="002C0ED8">
        <w:rPr>
          <w:b w:val="0"/>
          <w:i w:val="0"/>
          <w:u w:val="single"/>
        </w:rPr>
        <w:t>onesnaženje z</w:t>
      </w:r>
      <w:r>
        <w:rPr>
          <w:b w:val="0"/>
          <w:i w:val="0"/>
          <w:u w:val="single"/>
        </w:rPr>
        <w:t xml:space="preserve"> manganom</w:t>
      </w:r>
      <w:r w:rsidR="0071784F">
        <w:rPr>
          <w:b w:val="0"/>
          <w:i w:val="0"/>
          <w:u w:val="single"/>
        </w:rPr>
        <w:t xml:space="preserve"> </w:t>
      </w:r>
      <w:r w:rsidRPr="00A1538D">
        <w:rPr>
          <w:b w:val="0"/>
          <w:i w:val="0"/>
        </w:rPr>
        <w:t>odstranjujemo z oksidacijo mangana z O</w:t>
      </w:r>
      <w:r w:rsidRPr="00A1538D">
        <w:rPr>
          <w:b w:val="0"/>
          <w:i w:val="0"/>
          <w:vertAlign w:val="subscript"/>
        </w:rPr>
        <w:t xml:space="preserve">2 </w:t>
      </w:r>
      <w:r w:rsidRPr="00A1538D">
        <w:rPr>
          <w:b w:val="0"/>
          <w:i w:val="0"/>
        </w:rPr>
        <w:t>ali z močnejšimi oksidanti O</w:t>
      </w:r>
      <w:r w:rsidRPr="00A1538D">
        <w:rPr>
          <w:b w:val="0"/>
          <w:i w:val="0"/>
          <w:vertAlign w:val="subscript"/>
        </w:rPr>
        <w:t>3</w:t>
      </w:r>
      <w:r w:rsidRPr="00A1538D">
        <w:rPr>
          <w:b w:val="0"/>
          <w:i w:val="0"/>
        </w:rPr>
        <w:t xml:space="preserve"> ali KMnO</w:t>
      </w:r>
      <w:r w:rsidRPr="00A1538D">
        <w:rPr>
          <w:b w:val="0"/>
          <w:i w:val="0"/>
          <w:vertAlign w:val="subscript"/>
        </w:rPr>
        <w:t xml:space="preserve">4 </w:t>
      </w:r>
      <w:r w:rsidRPr="00A1538D">
        <w:rPr>
          <w:b w:val="0"/>
          <w:i w:val="0"/>
        </w:rPr>
        <w:t xml:space="preserve"> ter z naknadno sedimentacijo in hitro filtracijo + dezinfekcijo;</w:t>
      </w:r>
    </w:p>
    <w:p w:rsidR="00C01225" w:rsidRPr="0043765C" w:rsidRDefault="00C01225" w:rsidP="0064311F">
      <w:pPr>
        <w:pStyle w:val="Telobesedila-zamik"/>
        <w:numPr>
          <w:ilvl w:val="0"/>
          <w:numId w:val="92"/>
        </w:numPr>
        <w:jc w:val="both"/>
        <w:rPr>
          <w:b w:val="0"/>
          <w:i w:val="0"/>
        </w:rPr>
      </w:pPr>
      <w:r w:rsidRPr="00A1538D">
        <w:rPr>
          <w:b w:val="0"/>
          <w:i w:val="0"/>
          <w:u w:val="single"/>
        </w:rPr>
        <w:t>onesnaženje z železom</w:t>
      </w:r>
      <w:r w:rsidR="00EE009B">
        <w:rPr>
          <w:b w:val="0"/>
          <w:i w:val="0"/>
        </w:rPr>
        <w:t xml:space="preserve"> odstranjujem</w:t>
      </w:r>
      <w:r w:rsidRPr="00A1538D">
        <w:rPr>
          <w:b w:val="0"/>
          <w:i w:val="0"/>
        </w:rPr>
        <w:t>, enako kot pri odstranjevanju mangana, z oksidacijo železa z O</w:t>
      </w:r>
      <w:r w:rsidRPr="00A1538D">
        <w:rPr>
          <w:b w:val="0"/>
          <w:i w:val="0"/>
          <w:vertAlign w:val="subscript"/>
        </w:rPr>
        <w:t xml:space="preserve">2 </w:t>
      </w:r>
      <w:r w:rsidRPr="00A1538D">
        <w:rPr>
          <w:b w:val="0"/>
          <w:i w:val="0"/>
        </w:rPr>
        <w:t>ali z močnejšimi oksidanti</w:t>
      </w:r>
      <w:r w:rsidRPr="0043765C">
        <w:rPr>
          <w:b w:val="0"/>
          <w:i w:val="0"/>
        </w:rPr>
        <w:t xml:space="preserve"> O</w:t>
      </w:r>
      <w:r w:rsidRPr="0043765C">
        <w:rPr>
          <w:b w:val="0"/>
          <w:i w:val="0"/>
          <w:vertAlign w:val="subscript"/>
        </w:rPr>
        <w:t>3</w:t>
      </w:r>
      <w:r w:rsidRPr="0043765C">
        <w:rPr>
          <w:b w:val="0"/>
          <w:i w:val="0"/>
        </w:rPr>
        <w:t xml:space="preserve"> ali KMnO</w:t>
      </w:r>
      <w:r w:rsidRPr="0043765C">
        <w:rPr>
          <w:b w:val="0"/>
          <w:i w:val="0"/>
          <w:vertAlign w:val="subscript"/>
        </w:rPr>
        <w:t xml:space="preserve">4 </w:t>
      </w:r>
      <w:r w:rsidRPr="0043765C">
        <w:rPr>
          <w:b w:val="0"/>
          <w:i w:val="0"/>
        </w:rPr>
        <w:t xml:space="preserve"> ter z naknadno sedimentacijo in </w:t>
      </w:r>
      <w:r w:rsidR="00EE009B">
        <w:rPr>
          <w:b w:val="0"/>
          <w:i w:val="0"/>
        </w:rPr>
        <w:t>s</w:t>
      </w:r>
      <w:r w:rsidRPr="0043765C">
        <w:rPr>
          <w:b w:val="0"/>
          <w:i w:val="0"/>
        </w:rPr>
        <w:t xml:space="preserve"> filtracijo + dezinfekcijo</w:t>
      </w:r>
      <w:r w:rsidR="00AE7558">
        <w:rPr>
          <w:b w:val="0"/>
          <w:i w:val="0"/>
        </w:rPr>
        <w:t xml:space="preserve"> (razkuževanjem) vode s kloriranjem ali kako drugače</w:t>
      </w:r>
      <w:r>
        <w:rPr>
          <w:b w:val="0"/>
          <w:i w:val="0"/>
        </w:rPr>
        <w:t xml:space="preserve">. </w:t>
      </w:r>
      <w:r w:rsidR="00A1538D">
        <w:rPr>
          <w:b w:val="0"/>
          <w:i w:val="0"/>
        </w:rPr>
        <w:t>Ob tem v</w:t>
      </w:r>
      <w:r>
        <w:rPr>
          <w:b w:val="0"/>
          <w:i w:val="0"/>
        </w:rPr>
        <w:t xml:space="preserve">idimo, da </w:t>
      </w:r>
      <w:r w:rsidR="00A1538D">
        <w:rPr>
          <w:b w:val="0"/>
          <w:i w:val="0"/>
        </w:rPr>
        <w:t>lahko mangan in železo odstranjujemo istočasno</w:t>
      </w:r>
      <w:r w:rsidR="00EE009B">
        <w:rPr>
          <w:b w:val="0"/>
          <w:i w:val="0"/>
        </w:rPr>
        <w:t>.</w:t>
      </w:r>
    </w:p>
    <w:p w:rsidR="00C01225" w:rsidRDefault="00EE009B" w:rsidP="0064311F">
      <w:pPr>
        <w:pStyle w:val="Telobesedila-zamik"/>
        <w:numPr>
          <w:ilvl w:val="0"/>
          <w:numId w:val="92"/>
        </w:numPr>
        <w:jc w:val="both"/>
        <w:rPr>
          <w:b w:val="0"/>
          <w:i w:val="0"/>
        </w:rPr>
      </w:pPr>
      <w:r>
        <w:rPr>
          <w:b w:val="0"/>
          <w:i w:val="0"/>
        </w:rPr>
        <w:t>P</w:t>
      </w:r>
      <w:r w:rsidR="00A1538D">
        <w:rPr>
          <w:b w:val="0"/>
          <w:i w:val="0"/>
        </w:rPr>
        <w:t xml:space="preserve">ogosta so kombinirana onesnaženja. Onesnaženje </w:t>
      </w:r>
      <w:r w:rsidR="00A1538D" w:rsidRPr="0043765C">
        <w:rPr>
          <w:b w:val="0"/>
          <w:i w:val="0"/>
        </w:rPr>
        <w:t>z železom, manganom</w:t>
      </w:r>
      <w:r w:rsidR="00A1538D">
        <w:rPr>
          <w:b w:val="0"/>
          <w:i w:val="0"/>
        </w:rPr>
        <w:t xml:space="preserve"> in</w:t>
      </w:r>
      <w:r w:rsidR="00A1538D" w:rsidRPr="0043765C">
        <w:rPr>
          <w:b w:val="0"/>
          <w:i w:val="0"/>
        </w:rPr>
        <w:t xml:space="preserve"> amonijem</w:t>
      </w:r>
      <w:r w:rsidR="00A1538D">
        <w:rPr>
          <w:b w:val="0"/>
          <w:i w:val="0"/>
        </w:rPr>
        <w:t xml:space="preserve"> (z običajno prisotn</w:t>
      </w:r>
      <w:r w:rsidR="00EB5E3A">
        <w:rPr>
          <w:b w:val="0"/>
          <w:i w:val="0"/>
        </w:rPr>
        <w:t>im</w:t>
      </w:r>
      <w:r w:rsidR="00A1538D" w:rsidRPr="0043765C">
        <w:rPr>
          <w:b w:val="0"/>
          <w:i w:val="0"/>
        </w:rPr>
        <w:t>ogljikov</w:t>
      </w:r>
      <w:r w:rsidR="00A1538D">
        <w:rPr>
          <w:b w:val="0"/>
          <w:i w:val="0"/>
        </w:rPr>
        <w:t>imdioksidomCO</w:t>
      </w:r>
      <w:r w:rsidR="00A1538D">
        <w:rPr>
          <w:b w:val="0"/>
          <w:i w:val="0"/>
          <w:vertAlign w:val="subscript"/>
        </w:rPr>
        <w:t>2</w:t>
      </w:r>
      <w:r w:rsidR="00A1538D">
        <w:rPr>
          <w:b w:val="0"/>
          <w:i w:val="0"/>
        </w:rPr>
        <w:t>) odstranjujemo s postopkom, ki je prikazan na sliki 1</w:t>
      </w:r>
      <w:r w:rsidR="00B12B9D">
        <w:rPr>
          <w:b w:val="0"/>
          <w:i w:val="0"/>
        </w:rPr>
        <w:t>8</w:t>
      </w:r>
      <w:r w:rsidR="00A1538D">
        <w:rPr>
          <w:b w:val="0"/>
          <w:i w:val="0"/>
        </w:rPr>
        <w:t>. Po vrsti si sledijo: odzračevanje CO</w:t>
      </w:r>
      <w:r w:rsidR="00A1538D" w:rsidRPr="00A1538D">
        <w:rPr>
          <w:b w:val="0"/>
          <w:i w:val="0"/>
          <w:vertAlign w:val="subscript"/>
        </w:rPr>
        <w:t>2</w:t>
      </w:r>
      <w:r w:rsidR="00A1538D">
        <w:rPr>
          <w:b w:val="0"/>
          <w:i w:val="0"/>
        </w:rPr>
        <w:t xml:space="preserve"> (da se ne tvori ogljikova kislina) in suha oksidacija NH</w:t>
      </w:r>
      <w:r w:rsidR="00A1538D" w:rsidRPr="00A1538D">
        <w:rPr>
          <w:b w:val="0"/>
          <w:i w:val="0"/>
          <w:vertAlign w:val="subscript"/>
        </w:rPr>
        <w:t>3</w:t>
      </w:r>
      <w:r w:rsidR="00A1538D">
        <w:rPr>
          <w:b w:val="0"/>
          <w:i w:val="0"/>
        </w:rPr>
        <w:t xml:space="preserve">, odstranjevanje železa in mangana z dovajanjem </w:t>
      </w:r>
      <w:r w:rsidR="00A1538D" w:rsidRPr="0043765C">
        <w:rPr>
          <w:b w:val="0"/>
          <w:i w:val="0"/>
        </w:rPr>
        <w:t>O</w:t>
      </w:r>
      <w:r w:rsidR="00A1538D" w:rsidRPr="0043765C">
        <w:rPr>
          <w:b w:val="0"/>
          <w:i w:val="0"/>
          <w:vertAlign w:val="subscript"/>
        </w:rPr>
        <w:t>3</w:t>
      </w:r>
      <w:r w:rsidR="00A1538D" w:rsidRPr="0043765C">
        <w:rPr>
          <w:b w:val="0"/>
          <w:i w:val="0"/>
        </w:rPr>
        <w:t xml:space="preserve"> ali </w:t>
      </w:r>
      <w:r w:rsidR="00A1538D">
        <w:rPr>
          <w:b w:val="0"/>
          <w:i w:val="0"/>
        </w:rPr>
        <w:t>dodajanjem</w:t>
      </w:r>
      <w:r w:rsidR="00A1538D" w:rsidRPr="0043765C">
        <w:rPr>
          <w:b w:val="0"/>
          <w:i w:val="0"/>
        </w:rPr>
        <w:t xml:space="preserve"> KMnO</w:t>
      </w:r>
      <w:r w:rsidR="00A1538D" w:rsidRPr="0043765C">
        <w:rPr>
          <w:b w:val="0"/>
          <w:i w:val="0"/>
          <w:vertAlign w:val="subscript"/>
        </w:rPr>
        <w:t>4</w:t>
      </w:r>
      <w:r w:rsidR="008F3132">
        <w:rPr>
          <w:b w:val="0"/>
          <w:i w:val="0"/>
        </w:rPr>
        <w:t xml:space="preserve"> ter seveda filtracijo železa in/ali mangana. Postopek je zaključen z dezinfekcijo (razkuževanjem) vode. </w:t>
      </w:r>
    </w:p>
    <w:p w:rsidR="00B12B9D" w:rsidRDefault="00B12B9D" w:rsidP="00450176">
      <w:pPr>
        <w:pStyle w:val="Telobesedila-zamik"/>
        <w:ind w:left="360"/>
        <w:jc w:val="both"/>
        <w:rPr>
          <w:b w:val="0"/>
          <w:i w:val="0"/>
        </w:rPr>
      </w:pPr>
    </w:p>
    <w:p w:rsidR="005647EF" w:rsidRPr="0043765C" w:rsidRDefault="00A01656" w:rsidP="00370EA7">
      <w:pPr>
        <w:jc w:val="center"/>
        <w:rPr>
          <w:bCs/>
        </w:rPr>
      </w:pPr>
      <w:r>
        <w:rPr>
          <w:noProof/>
        </w:rPr>
        <w:drawing>
          <wp:inline distT="0" distB="0" distL="0" distR="0">
            <wp:extent cx="5495925" cy="2790825"/>
            <wp:effectExtent l="19050" t="0" r="9525" b="0"/>
            <wp:docPr id="20" name="Slika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21"/>
                    <pic:cNvPicPr>
                      <a:picLocks noChangeAspect="1" noChangeArrowheads="1"/>
                    </pic:cNvPicPr>
                  </pic:nvPicPr>
                  <pic:blipFill>
                    <a:blip r:embed="rId62"/>
                    <a:srcRect b="21213"/>
                    <a:stretch>
                      <a:fillRect/>
                    </a:stretch>
                  </pic:blipFill>
                  <pic:spPr bwMode="auto">
                    <a:xfrm>
                      <a:off x="0" y="0"/>
                      <a:ext cx="5495925" cy="2790825"/>
                    </a:xfrm>
                    <a:prstGeom prst="rect">
                      <a:avLst/>
                    </a:prstGeom>
                    <a:noFill/>
                    <a:ln w="9525">
                      <a:noFill/>
                      <a:miter lim="800000"/>
                      <a:headEnd/>
                      <a:tailEnd/>
                    </a:ln>
                  </pic:spPr>
                </pic:pic>
              </a:graphicData>
            </a:graphic>
          </wp:inline>
        </w:drawing>
      </w:r>
    </w:p>
    <w:p w:rsidR="00B12B9D" w:rsidRDefault="00B12B9D" w:rsidP="002258FD">
      <w:pPr>
        <w:tabs>
          <w:tab w:val="left" w:pos="0"/>
        </w:tabs>
        <w:suppressAutoHyphens/>
        <w:jc w:val="center"/>
      </w:pPr>
    </w:p>
    <w:p w:rsidR="002258FD" w:rsidRDefault="002258FD" w:rsidP="002258FD">
      <w:pPr>
        <w:tabs>
          <w:tab w:val="left" w:pos="0"/>
        </w:tabs>
        <w:suppressAutoHyphens/>
        <w:jc w:val="center"/>
        <w:rPr>
          <w:vertAlign w:val="subscript"/>
        </w:rPr>
      </w:pPr>
      <w:r w:rsidRPr="00EC6E98">
        <w:t>Slika</w:t>
      </w:r>
      <w:r w:rsidR="005F4C35" w:rsidRPr="00EC6E98">
        <w:t>18</w:t>
      </w:r>
      <w:r w:rsidR="00EC6E98" w:rsidRPr="00EC6E98">
        <w:t>:</w:t>
      </w:r>
      <w:r w:rsidRPr="00EC6E98">
        <w:t xml:space="preserve"> Shema</w:t>
      </w:r>
      <w:r w:rsidRPr="0043765C">
        <w:t xml:space="preserve"> eliminacije CO</w:t>
      </w:r>
      <w:r w:rsidRPr="0043765C">
        <w:rPr>
          <w:vertAlign w:val="subscript"/>
        </w:rPr>
        <w:t>2</w:t>
      </w:r>
      <w:r w:rsidRPr="0043765C">
        <w:t>, NH</w:t>
      </w:r>
      <w:r w:rsidRPr="0043765C">
        <w:rPr>
          <w:vertAlign w:val="subscript"/>
        </w:rPr>
        <w:t>3</w:t>
      </w:r>
      <w:r w:rsidRPr="0043765C">
        <w:t>, Fe</w:t>
      </w:r>
      <w:r w:rsidRPr="0043765C">
        <w:rPr>
          <w:vertAlign w:val="subscript"/>
        </w:rPr>
        <w:t>2</w:t>
      </w:r>
      <w:r w:rsidRPr="0043765C">
        <w:t xml:space="preserve"> in Mn</w:t>
      </w:r>
      <w:r w:rsidRPr="0043765C">
        <w:rPr>
          <w:vertAlign w:val="subscript"/>
        </w:rPr>
        <w:t>2</w:t>
      </w:r>
    </w:p>
    <w:p w:rsidR="000140D1" w:rsidRPr="000140D1" w:rsidRDefault="000140D1" w:rsidP="000140D1">
      <w:pPr>
        <w:tabs>
          <w:tab w:val="left" w:pos="0"/>
        </w:tabs>
        <w:suppressAutoHyphens/>
        <w:jc w:val="center"/>
      </w:pPr>
      <w:r w:rsidRPr="000140D1">
        <w:t>Vir: Rismal, M., Zapiski za predmet Vodovod</w:t>
      </w:r>
      <w:r w:rsidR="003D52A5">
        <w:t>, 2007</w:t>
      </w:r>
    </w:p>
    <w:p w:rsidR="00C433F6" w:rsidRPr="0043765C" w:rsidRDefault="00C433F6" w:rsidP="00370EA7">
      <w:pPr>
        <w:tabs>
          <w:tab w:val="left" w:pos="0"/>
        </w:tabs>
        <w:suppressAutoHyphens/>
        <w:jc w:val="center"/>
      </w:pPr>
    </w:p>
    <w:p w:rsidR="00336A9F" w:rsidRPr="00F01811" w:rsidRDefault="00C756CD" w:rsidP="00C756CD">
      <w:pPr>
        <w:rPr>
          <w:bCs/>
          <w:highlight w:val="green"/>
        </w:rPr>
      </w:pPr>
      <w:r w:rsidRPr="00C756CD">
        <w:rPr>
          <w:bCs/>
        </w:rPr>
        <w:t>Podtalnice so v večji ali manjši meri »</w:t>
      </w:r>
      <w:r w:rsidR="00C65637">
        <w:rPr>
          <w:bCs/>
        </w:rPr>
        <w:t xml:space="preserve">umetno« onesnažene </w:t>
      </w:r>
      <w:r w:rsidRPr="00C756CD">
        <w:rPr>
          <w:bCs/>
        </w:rPr>
        <w:t>z nitrati, pesticidi, organskimi topili, derivati nafte in težkimi kovinami, kar je posledica proizvodnje in uporabe novih kemičnih spojin</w:t>
      </w:r>
      <w:r>
        <w:rPr>
          <w:bCs/>
        </w:rPr>
        <w:t>. P</w:t>
      </w:r>
      <w:r w:rsidRPr="0043765C">
        <w:rPr>
          <w:bCs/>
        </w:rPr>
        <w:t xml:space="preserve">ostopki </w:t>
      </w:r>
      <w:r>
        <w:rPr>
          <w:bCs/>
        </w:rPr>
        <w:t xml:space="preserve">njihovega </w:t>
      </w:r>
      <w:r w:rsidRPr="0043765C">
        <w:rPr>
          <w:bCs/>
        </w:rPr>
        <w:t xml:space="preserve">čiščenja </w:t>
      </w:r>
      <w:r>
        <w:rPr>
          <w:bCs/>
        </w:rPr>
        <w:t xml:space="preserve">iz </w:t>
      </w:r>
      <w:r w:rsidRPr="0043765C">
        <w:rPr>
          <w:bCs/>
        </w:rPr>
        <w:t xml:space="preserve">pitne vode </w:t>
      </w:r>
      <w:r>
        <w:rPr>
          <w:bCs/>
        </w:rPr>
        <w:t xml:space="preserve">so </w:t>
      </w:r>
      <w:r w:rsidRPr="0043765C">
        <w:rPr>
          <w:bCs/>
        </w:rPr>
        <w:t>večinoma tehnološko in finančno zahtevnejši</w:t>
      </w:r>
      <w:r>
        <w:rPr>
          <w:bCs/>
        </w:rPr>
        <w:t>. Odstranjujemo:</w:t>
      </w:r>
    </w:p>
    <w:p w:rsidR="00336A9F" w:rsidRPr="0043765C" w:rsidRDefault="00336A9F" w:rsidP="0064311F">
      <w:pPr>
        <w:numPr>
          <w:ilvl w:val="0"/>
          <w:numId w:val="93"/>
        </w:numPr>
        <w:rPr>
          <w:bCs/>
        </w:rPr>
      </w:pPr>
      <w:r w:rsidRPr="00C756CD">
        <w:rPr>
          <w:bCs/>
          <w:u w:val="single"/>
        </w:rPr>
        <w:t>vonj in okus</w:t>
      </w:r>
      <w:r w:rsidRPr="0043765C">
        <w:rPr>
          <w:bCs/>
        </w:rPr>
        <w:t xml:space="preserve"> iz pitne vode </w:t>
      </w:r>
      <w:r w:rsidR="00C756CD">
        <w:rPr>
          <w:bCs/>
        </w:rPr>
        <w:t xml:space="preserve">z </w:t>
      </w:r>
      <w:r w:rsidRPr="0043765C">
        <w:rPr>
          <w:bCs/>
        </w:rPr>
        <w:t>aktivn</w:t>
      </w:r>
      <w:r w:rsidR="00C756CD">
        <w:rPr>
          <w:bCs/>
        </w:rPr>
        <w:t>im</w:t>
      </w:r>
      <w:r w:rsidRPr="0043765C">
        <w:rPr>
          <w:bCs/>
        </w:rPr>
        <w:t xml:space="preserve"> oglje</w:t>
      </w:r>
      <w:r w:rsidR="00C756CD">
        <w:rPr>
          <w:bCs/>
        </w:rPr>
        <w:t>m</w:t>
      </w:r>
      <w:r w:rsidRPr="0043765C">
        <w:rPr>
          <w:bCs/>
        </w:rPr>
        <w:t>, ozon</w:t>
      </w:r>
      <w:r w:rsidR="00C756CD">
        <w:rPr>
          <w:bCs/>
        </w:rPr>
        <w:t>om</w:t>
      </w:r>
      <w:r w:rsidRPr="0043765C">
        <w:rPr>
          <w:bCs/>
        </w:rPr>
        <w:t>, prepihovanje</w:t>
      </w:r>
      <w:r w:rsidR="00C756CD">
        <w:rPr>
          <w:bCs/>
        </w:rPr>
        <w:t>m</w:t>
      </w:r>
      <w:r w:rsidR="002F1B47" w:rsidRPr="0043765C">
        <w:rPr>
          <w:bCs/>
        </w:rPr>
        <w:t>;</w:t>
      </w:r>
    </w:p>
    <w:p w:rsidR="00336A9F" w:rsidRPr="0043765C" w:rsidRDefault="00336A9F" w:rsidP="0064311F">
      <w:pPr>
        <w:numPr>
          <w:ilvl w:val="0"/>
          <w:numId w:val="93"/>
        </w:numPr>
        <w:rPr>
          <w:bCs/>
        </w:rPr>
      </w:pPr>
      <w:r w:rsidRPr="00044D4F">
        <w:rPr>
          <w:bCs/>
          <w:u w:val="single"/>
        </w:rPr>
        <w:t>hlapn</w:t>
      </w:r>
      <w:r w:rsidR="00C756CD" w:rsidRPr="00044D4F">
        <w:rPr>
          <w:bCs/>
          <w:u w:val="single"/>
        </w:rPr>
        <w:t>e</w:t>
      </w:r>
      <w:r w:rsidRPr="00044D4F">
        <w:rPr>
          <w:bCs/>
          <w:u w:val="single"/>
        </w:rPr>
        <w:t xml:space="preserve"> organsk</w:t>
      </w:r>
      <w:r w:rsidR="00C756CD" w:rsidRPr="00044D4F">
        <w:rPr>
          <w:bCs/>
          <w:u w:val="single"/>
        </w:rPr>
        <w:t>e</w:t>
      </w:r>
      <w:r w:rsidRPr="00044D4F">
        <w:rPr>
          <w:bCs/>
          <w:u w:val="single"/>
        </w:rPr>
        <w:t xml:space="preserve"> snovi, organsk</w:t>
      </w:r>
      <w:r w:rsidR="00C756CD" w:rsidRPr="00044D4F">
        <w:rPr>
          <w:bCs/>
          <w:u w:val="single"/>
        </w:rPr>
        <w:t>a</w:t>
      </w:r>
      <w:r w:rsidRPr="00044D4F">
        <w:rPr>
          <w:bCs/>
          <w:u w:val="single"/>
        </w:rPr>
        <w:t xml:space="preserve"> topil</w:t>
      </w:r>
      <w:r w:rsidR="00C756CD" w:rsidRPr="00044D4F">
        <w:rPr>
          <w:bCs/>
          <w:u w:val="single"/>
        </w:rPr>
        <w:t>a</w:t>
      </w:r>
      <w:r w:rsidR="00C756CD">
        <w:rPr>
          <w:bCs/>
        </w:rPr>
        <w:t xml:space="preserve"> in podobno s</w:t>
      </w:r>
      <w:r w:rsidRPr="0043765C">
        <w:rPr>
          <w:bCs/>
        </w:rPr>
        <w:t xml:space="preserve"> prepihovanje</w:t>
      </w:r>
      <w:r w:rsidR="00C756CD">
        <w:rPr>
          <w:bCs/>
        </w:rPr>
        <w:t>m (s</w:t>
      </w:r>
      <w:r w:rsidRPr="0043765C">
        <w:rPr>
          <w:bCs/>
        </w:rPr>
        <w:t>scrubberji</w:t>
      </w:r>
      <w:r w:rsidR="00044D4F">
        <w:rPr>
          <w:bCs/>
        </w:rPr>
        <w:t xml:space="preserve">),s </w:t>
      </w:r>
      <w:r w:rsidRPr="0043765C">
        <w:rPr>
          <w:bCs/>
        </w:rPr>
        <w:t>filtracij</w:t>
      </w:r>
      <w:r w:rsidR="00044D4F">
        <w:rPr>
          <w:bCs/>
        </w:rPr>
        <w:t>o</w:t>
      </w:r>
      <w:r w:rsidRPr="0043765C">
        <w:rPr>
          <w:bCs/>
        </w:rPr>
        <w:t xml:space="preserve"> z aktivnim ogljem</w:t>
      </w:r>
      <w:r w:rsidR="002F1B47" w:rsidRPr="0043765C">
        <w:rPr>
          <w:bCs/>
        </w:rPr>
        <w:t>;</w:t>
      </w:r>
    </w:p>
    <w:p w:rsidR="00336A9F" w:rsidRPr="0043765C" w:rsidRDefault="00336A9F" w:rsidP="0064311F">
      <w:pPr>
        <w:numPr>
          <w:ilvl w:val="0"/>
          <w:numId w:val="93"/>
        </w:numPr>
        <w:rPr>
          <w:bCs/>
        </w:rPr>
      </w:pPr>
      <w:r w:rsidRPr="00044D4F">
        <w:rPr>
          <w:bCs/>
          <w:u w:val="single"/>
        </w:rPr>
        <w:t>pesticid</w:t>
      </w:r>
      <w:r w:rsidR="00044D4F" w:rsidRPr="00044D4F">
        <w:rPr>
          <w:bCs/>
          <w:u w:val="single"/>
        </w:rPr>
        <w:t>e</w:t>
      </w:r>
      <w:r w:rsidR="00044D4F">
        <w:rPr>
          <w:bCs/>
        </w:rPr>
        <w:t xml:space="preserve"> z </w:t>
      </w:r>
      <w:r w:rsidRPr="0043765C">
        <w:rPr>
          <w:bCs/>
        </w:rPr>
        <w:t>aktivn</w:t>
      </w:r>
      <w:r w:rsidR="00044D4F">
        <w:rPr>
          <w:bCs/>
        </w:rPr>
        <w:t>im</w:t>
      </w:r>
      <w:r w:rsidRPr="0043765C">
        <w:rPr>
          <w:bCs/>
        </w:rPr>
        <w:t xml:space="preserve"> oglje</w:t>
      </w:r>
      <w:r w:rsidR="00044D4F">
        <w:rPr>
          <w:bCs/>
        </w:rPr>
        <w:t>m</w:t>
      </w:r>
      <w:r w:rsidRPr="0043765C">
        <w:rPr>
          <w:bCs/>
        </w:rPr>
        <w:t>, ozoniranje</w:t>
      </w:r>
      <w:r w:rsidR="00044D4F">
        <w:rPr>
          <w:bCs/>
        </w:rPr>
        <w:t>m</w:t>
      </w:r>
      <w:r w:rsidR="002F1B47" w:rsidRPr="0043765C">
        <w:rPr>
          <w:bCs/>
        </w:rPr>
        <w:t>;</w:t>
      </w:r>
    </w:p>
    <w:p w:rsidR="00336A9F" w:rsidRPr="0043765C" w:rsidRDefault="00336A9F" w:rsidP="0064311F">
      <w:pPr>
        <w:numPr>
          <w:ilvl w:val="0"/>
          <w:numId w:val="93"/>
        </w:numPr>
        <w:rPr>
          <w:bCs/>
        </w:rPr>
      </w:pPr>
      <w:r w:rsidRPr="00044D4F">
        <w:rPr>
          <w:bCs/>
          <w:u w:val="single"/>
        </w:rPr>
        <w:lastRenderedPageBreak/>
        <w:t>težk</w:t>
      </w:r>
      <w:r w:rsidR="00044D4F" w:rsidRPr="00044D4F">
        <w:rPr>
          <w:bCs/>
          <w:u w:val="single"/>
        </w:rPr>
        <w:t>e</w:t>
      </w:r>
      <w:r w:rsidRPr="00044D4F">
        <w:rPr>
          <w:bCs/>
          <w:u w:val="single"/>
        </w:rPr>
        <w:t xml:space="preserve"> kovin</w:t>
      </w:r>
      <w:r w:rsidR="00044D4F" w:rsidRPr="00044D4F">
        <w:rPr>
          <w:bCs/>
          <w:u w:val="single"/>
        </w:rPr>
        <w:t>e</w:t>
      </w:r>
      <w:r w:rsidR="00044D4F">
        <w:rPr>
          <w:bCs/>
        </w:rPr>
        <w:t xml:space="preserve"> z</w:t>
      </w:r>
      <w:r w:rsidRPr="0043765C">
        <w:rPr>
          <w:bCs/>
        </w:rPr>
        <w:t xml:space="preserve"> obarjanje</w:t>
      </w:r>
      <w:r w:rsidR="00044D4F">
        <w:rPr>
          <w:bCs/>
        </w:rPr>
        <w:t>m</w:t>
      </w:r>
      <w:r w:rsidRPr="0043765C">
        <w:rPr>
          <w:bCs/>
        </w:rPr>
        <w:t xml:space="preserve">, </w:t>
      </w:r>
      <w:r w:rsidR="00044D4F">
        <w:rPr>
          <w:bCs/>
        </w:rPr>
        <w:t>i</w:t>
      </w:r>
      <w:r w:rsidRPr="0043765C">
        <w:rPr>
          <w:bCs/>
        </w:rPr>
        <w:t>onski</w:t>
      </w:r>
      <w:r w:rsidR="00044D4F">
        <w:rPr>
          <w:bCs/>
        </w:rPr>
        <w:t>mi</w:t>
      </w:r>
      <w:r w:rsidRPr="0043765C">
        <w:rPr>
          <w:bCs/>
        </w:rPr>
        <w:t xml:space="preserve"> izmenjevalc</w:t>
      </w:r>
      <w:r w:rsidR="00044D4F">
        <w:rPr>
          <w:bCs/>
        </w:rPr>
        <w:t>i;</w:t>
      </w:r>
    </w:p>
    <w:p w:rsidR="00336A9F" w:rsidRPr="0043765C" w:rsidRDefault="00044D4F" w:rsidP="0064311F">
      <w:pPr>
        <w:numPr>
          <w:ilvl w:val="0"/>
          <w:numId w:val="93"/>
        </w:numPr>
        <w:rPr>
          <w:bCs/>
        </w:rPr>
      </w:pPr>
      <w:r>
        <w:rPr>
          <w:bCs/>
        </w:rPr>
        <w:t>kalcijev karbonat (CaCO</w:t>
      </w:r>
      <w:r w:rsidRPr="00044D4F">
        <w:rPr>
          <w:bCs/>
          <w:vertAlign w:val="subscript"/>
        </w:rPr>
        <w:t>3</w:t>
      </w:r>
      <w:r>
        <w:rPr>
          <w:bCs/>
        </w:rPr>
        <w:t xml:space="preserve">) z </w:t>
      </w:r>
      <w:r w:rsidR="00336A9F" w:rsidRPr="0043765C">
        <w:rPr>
          <w:bCs/>
        </w:rPr>
        <w:t>mehča</w:t>
      </w:r>
      <w:r w:rsidR="00857922">
        <w:rPr>
          <w:bCs/>
        </w:rPr>
        <w:t>lci</w:t>
      </w:r>
      <w:r w:rsidR="00336A9F" w:rsidRPr="0043765C">
        <w:rPr>
          <w:bCs/>
        </w:rPr>
        <w:t xml:space="preserve"> vode</w:t>
      </w:r>
      <w:r w:rsidR="002F1B47" w:rsidRPr="0043765C">
        <w:rPr>
          <w:bCs/>
        </w:rPr>
        <w:t>.</w:t>
      </w:r>
    </w:p>
    <w:p w:rsidR="00336A9F" w:rsidRPr="00741C6E" w:rsidRDefault="00336A9F" w:rsidP="00F45217">
      <w:pPr>
        <w:pStyle w:val="Naslov2"/>
      </w:pPr>
      <w:bookmarkStart w:id="16" w:name="_Toc295700453"/>
      <w:r w:rsidRPr="00741C6E">
        <w:t>Uporaba aktivnega oglja</w:t>
      </w:r>
      <w:bookmarkEnd w:id="16"/>
    </w:p>
    <w:p w:rsidR="00336A9F" w:rsidRPr="0043765C" w:rsidRDefault="00EF6E3C" w:rsidP="00D60FD3">
      <w:pPr>
        <w:spacing w:before="120"/>
        <w:rPr>
          <w:bCs/>
        </w:rPr>
      </w:pPr>
      <w:r>
        <w:rPr>
          <w:bCs/>
        </w:rPr>
        <w:t xml:space="preserve">Aktivno oglje je zelo porozen čist ogljik z veliko specifično površino, ki se zaradi te lastnosti uporablja kot izvrsten adsorbent (veže nase plinaste in raztopljene snovi), ki ga pridobivajo </w:t>
      </w:r>
      <w:r w:rsidR="00857922">
        <w:rPr>
          <w:bCs/>
        </w:rPr>
        <w:t xml:space="preserve">z </w:t>
      </w:r>
      <w:r>
        <w:rPr>
          <w:bCs/>
        </w:rPr>
        <w:t xml:space="preserve">oglenitvijo lesa, </w:t>
      </w:r>
      <w:r w:rsidR="00495138">
        <w:rPr>
          <w:bCs/>
        </w:rPr>
        <w:t>šote, premoga ipd</w:t>
      </w:r>
      <w:r>
        <w:rPr>
          <w:bCs/>
        </w:rPr>
        <w:t xml:space="preserve">. </w:t>
      </w:r>
      <w:r w:rsidR="00336A9F" w:rsidRPr="0043765C">
        <w:rPr>
          <w:bCs/>
        </w:rPr>
        <w:t>Pri čiščenju pitne vode uporablja</w:t>
      </w:r>
      <w:r w:rsidR="00495138">
        <w:rPr>
          <w:bCs/>
        </w:rPr>
        <w:t>mo</w:t>
      </w:r>
      <w:r w:rsidR="00336A9F" w:rsidRPr="0043765C">
        <w:rPr>
          <w:bCs/>
        </w:rPr>
        <w:t xml:space="preserve"> filtr</w:t>
      </w:r>
      <w:r w:rsidR="00495138">
        <w:rPr>
          <w:bCs/>
        </w:rPr>
        <w:t>e</w:t>
      </w:r>
      <w:r w:rsidR="00336A9F" w:rsidRPr="0043765C">
        <w:rPr>
          <w:bCs/>
        </w:rPr>
        <w:t xml:space="preserve"> iz zrnastega aktivnega oglja, lahko pa </w:t>
      </w:r>
      <w:r w:rsidR="00495138">
        <w:rPr>
          <w:bCs/>
        </w:rPr>
        <w:t>tudi</w:t>
      </w:r>
      <w:r w:rsidR="00336A9F" w:rsidRPr="0043765C">
        <w:rPr>
          <w:bCs/>
        </w:rPr>
        <w:t xml:space="preserve"> oglje v prahu. </w:t>
      </w:r>
      <w:r w:rsidR="00495138">
        <w:rPr>
          <w:bCs/>
        </w:rPr>
        <w:t>V</w:t>
      </w:r>
      <w:r w:rsidR="00336A9F" w:rsidRPr="0043765C">
        <w:rPr>
          <w:bCs/>
        </w:rPr>
        <w:t xml:space="preserve"> preteklosti </w:t>
      </w:r>
      <w:r w:rsidR="00495138" w:rsidRPr="0043765C">
        <w:rPr>
          <w:bCs/>
        </w:rPr>
        <w:t>s</w:t>
      </w:r>
      <w:r w:rsidR="00495138">
        <w:rPr>
          <w:bCs/>
        </w:rPr>
        <w:t>o</w:t>
      </w:r>
      <w:r w:rsidR="00495138" w:rsidRPr="0043765C">
        <w:rPr>
          <w:bCs/>
        </w:rPr>
        <w:t xml:space="preserve"> uporabljal</w:t>
      </w:r>
      <w:r w:rsidR="00495138">
        <w:rPr>
          <w:bCs/>
        </w:rPr>
        <w:t>i</w:t>
      </w:r>
      <w:r w:rsidR="0071784F">
        <w:rPr>
          <w:bCs/>
        </w:rPr>
        <w:t xml:space="preserve"> </w:t>
      </w:r>
      <w:r w:rsidR="00495138">
        <w:rPr>
          <w:bCs/>
        </w:rPr>
        <w:t>a</w:t>
      </w:r>
      <w:r w:rsidR="00495138" w:rsidRPr="0043765C">
        <w:rPr>
          <w:bCs/>
        </w:rPr>
        <w:t xml:space="preserve">ktivno oglje </w:t>
      </w:r>
      <w:r w:rsidR="00336A9F" w:rsidRPr="0043765C">
        <w:rPr>
          <w:bCs/>
        </w:rPr>
        <w:t>za izboljšane okusa in odstranjevanje vonja iz pitne vode</w:t>
      </w:r>
      <w:r w:rsidR="00495138">
        <w:rPr>
          <w:bCs/>
        </w:rPr>
        <w:t>, d</w:t>
      </w:r>
      <w:r w:rsidR="00336A9F" w:rsidRPr="0043765C">
        <w:rPr>
          <w:bCs/>
        </w:rPr>
        <w:t>anes ima poseben pomen pri odstranjevanju pesticidov, trihalometanov in drugih nepolarnih onesnaženj.</w:t>
      </w:r>
    </w:p>
    <w:p w:rsidR="00336A9F" w:rsidRDefault="00336A9F" w:rsidP="00F45217">
      <w:pPr>
        <w:pStyle w:val="Naslov2"/>
      </w:pPr>
      <w:bookmarkStart w:id="17" w:name="_Toc295700454"/>
      <w:r w:rsidRPr="0043765C">
        <w:t>Tehnološko zahtevnejši in dražji postopki</w:t>
      </w:r>
      <w:bookmarkEnd w:id="17"/>
    </w:p>
    <w:p w:rsidR="00404331" w:rsidRPr="00404331" w:rsidRDefault="00404331" w:rsidP="00404331">
      <w:r>
        <w:t xml:space="preserve">Z večanjem porabe pitne vode, s spreminjanjem klime, z večanjem števila porabnikov, z onesnaževanjem zalog pitne vode se bodo v svetu, pa tudi pri nas, zmanjšale zaloge kakovostne pitne vode. </w:t>
      </w:r>
      <w:r w:rsidR="00F7609B">
        <w:t xml:space="preserve">Vedno večje količine pitne vode bodo zato </w:t>
      </w:r>
      <w:r w:rsidR="00724563">
        <w:t>nastajale v proizvodnih obratih s tehnološko dražjimi in zahtevnejšimi postopki</w:t>
      </w:r>
      <w:r w:rsidR="00560D02">
        <w:t>,</w:t>
      </w:r>
      <w:r w:rsidR="00724563">
        <w:t xml:space="preserve"> kot so:</w:t>
      </w:r>
    </w:p>
    <w:p w:rsidR="00495138" w:rsidRPr="00495138" w:rsidRDefault="00495138" w:rsidP="00495138"/>
    <w:p w:rsidR="00336A9F" w:rsidRPr="0043765C" w:rsidRDefault="00336A9F" w:rsidP="00C21ED9">
      <w:pPr>
        <w:pStyle w:val="Telobesedila-zamik"/>
        <w:numPr>
          <w:ilvl w:val="0"/>
          <w:numId w:val="66"/>
        </w:numPr>
        <w:jc w:val="both"/>
        <w:rPr>
          <w:b w:val="0"/>
          <w:i w:val="0"/>
        </w:rPr>
      </w:pPr>
      <w:r w:rsidRPr="0043765C">
        <w:rPr>
          <w:b w:val="0"/>
          <w:i w:val="0"/>
        </w:rPr>
        <w:t>mikro in ultra membranska filtracija</w:t>
      </w:r>
      <w:r w:rsidR="00560D02">
        <w:rPr>
          <w:b w:val="0"/>
          <w:i w:val="0"/>
        </w:rPr>
        <w:t>: u</w:t>
      </w:r>
      <w:r w:rsidR="00495138">
        <w:rPr>
          <w:b w:val="0"/>
          <w:i w:val="0"/>
        </w:rPr>
        <w:t xml:space="preserve">porabljamo </w:t>
      </w:r>
      <w:r w:rsidR="00560D02">
        <w:rPr>
          <w:b w:val="0"/>
          <w:i w:val="0"/>
        </w:rPr>
        <w:t xml:space="preserve">jo </w:t>
      </w:r>
      <w:r w:rsidR="00495138">
        <w:rPr>
          <w:b w:val="0"/>
          <w:i w:val="0"/>
        </w:rPr>
        <w:t xml:space="preserve">za odstranjevanje majhnih delcev –tudi manjših od </w:t>
      </w:r>
      <w:r w:rsidR="003A3723">
        <w:rPr>
          <w:b w:val="0"/>
          <w:i w:val="0"/>
        </w:rPr>
        <w:t>mikrona (1μ)</w:t>
      </w:r>
      <w:r w:rsidR="00495138">
        <w:rPr>
          <w:b w:val="0"/>
          <w:i w:val="0"/>
        </w:rPr>
        <w:t>;</w:t>
      </w:r>
    </w:p>
    <w:p w:rsidR="00336A9F" w:rsidRPr="0043765C" w:rsidRDefault="00336A9F" w:rsidP="00C21ED9">
      <w:pPr>
        <w:pStyle w:val="Telobesedila-zamik"/>
        <w:numPr>
          <w:ilvl w:val="0"/>
          <w:numId w:val="66"/>
        </w:numPr>
        <w:jc w:val="both"/>
        <w:rPr>
          <w:b w:val="0"/>
          <w:i w:val="0"/>
        </w:rPr>
      </w:pPr>
      <w:r w:rsidRPr="0043765C">
        <w:rPr>
          <w:b w:val="0"/>
          <w:i w:val="0"/>
        </w:rPr>
        <w:t>biokemična denitrifikacija</w:t>
      </w:r>
      <w:r w:rsidR="00560D02">
        <w:rPr>
          <w:b w:val="0"/>
          <w:i w:val="0"/>
        </w:rPr>
        <w:t>:u</w:t>
      </w:r>
      <w:r w:rsidR="00495138">
        <w:rPr>
          <w:b w:val="0"/>
          <w:i w:val="0"/>
        </w:rPr>
        <w:t>porabljamo</w:t>
      </w:r>
      <w:r w:rsidR="00560D02">
        <w:rPr>
          <w:b w:val="0"/>
          <w:i w:val="0"/>
        </w:rPr>
        <w:t xml:space="preserve"> jo</w:t>
      </w:r>
      <w:r w:rsidR="00495138">
        <w:rPr>
          <w:b w:val="0"/>
          <w:i w:val="0"/>
        </w:rPr>
        <w:t xml:space="preserve"> za odstranjevanje nitratov;</w:t>
      </w:r>
    </w:p>
    <w:p w:rsidR="00336A9F" w:rsidRPr="0043765C" w:rsidRDefault="00495138" w:rsidP="00C21ED9">
      <w:pPr>
        <w:pStyle w:val="Telobesedila-zamik"/>
        <w:numPr>
          <w:ilvl w:val="0"/>
          <w:numId w:val="66"/>
        </w:numPr>
        <w:jc w:val="both"/>
        <w:rPr>
          <w:b w:val="0"/>
          <w:i w:val="0"/>
        </w:rPr>
      </w:pPr>
      <w:r>
        <w:rPr>
          <w:b w:val="0"/>
          <w:i w:val="0"/>
        </w:rPr>
        <w:t>i</w:t>
      </w:r>
      <w:r w:rsidR="00336A9F" w:rsidRPr="0043765C">
        <w:rPr>
          <w:b w:val="0"/>
          <w:i w:val="0"/>
        </w:rPr>
        <w:t>onski izmenjevalci</w:t>
      </w:r>
      <w:r w:rsidR="00560D02">
        <w:rPr>
          <w:b w:val="0"/>
          <w:i w:val="0"/>
        </w:rPr>
        <w:t>:u</w:t>
      </w:r>
      <w:r>
        <w:rPr>
          <w:b w:val="0"/>
          <w:i w:val="0"/>
        </w:rPr>
        <w:t xml:space="preserve">porabljamo jih za odstranjevanje </w:t>
      </w:r>
      <w:r w:rsidR="00336A9F" w:rsidRPr="0043765C">
        <w:rPr>
          <w:b w:val="0"/>
          <w:i w:val="0"/>
        </w:rPr>
        <w:t>nitrat</w:t>
      </w:r>
      <w:r>
        <w:rPr>
          <w:b w:val="0"/>
          <w:i w:val="0"/>
        </w:rPr>
        <w:t>ov</w:t>
      </w:r>
      <w:r w:rsidR="00336A9F" w:rsidRPr="0043765C">
        <w:rPr>
          <w:b w:val="0"/>
          <w:i w:val="0"/>
        </w:rPr>
        <w:t>, mehčanje</w:t>
      </w:r>
      <w:r>
        <w:rPr>
          <w:b w:val="0"/>
          <w:i w:val="0"/>
        </w:rPr>
        <w:t xml:space="preserve"> vode, desalinizacijo (razsoljevanje – odstranjevanje soli, predvsem iz morske vode</w:t>
      </w:r>
      <w:r w:rsidR="00336A9F" w:rsidRPr="0043765C">
        <w:rPr>
          <w:b w:val="0"/>
          <w:i w:val="0"/>
        </w:rPr>
        <w:t>)</w:t>
      </w:r>
      <w:r>
        <w:rPr>
          <w:b w:val="0"/>
          <w:i w:val="0"/>
        </w:rPr>
        <w:t>;</w:t>
      </w:r>
    </w:p>
    <w:p w:rsidR="00336A9F" w:rsidRPr="0043765C" w:rsidRDefault="00336A9F" w:rsidP="00C21ED9">
      <w:pPr>
        <w:pStyle w:val="Telobesedila-zamik"/>
        <w:numPr>
          <w:ilvl w:val="0"/>
          <w:numId w:val="66"/>
        </w:numPr>
        <w:jc w:val="both"/>
        <w:rPr>
          <w:b w:val="0"/>
          <w:i w:val="0"/>
        </w:rPr>
      </w:pPr>
      <w:r w:rsidRPr="0043765C">
        <w:rPr>
          <w:b w:val="0"/>
          <w:i w:val="0"/>
        </w:rPr>
        <w:t>elektrodializa (desalinizacij</w:t>
      </w:r>
      <w:r w:rsidR="00560D02">
        <w:rPr>
          <w:b w:val="0"/>
          <w:i w:val="0"/>
        </w:rPr>
        <w:t>a</w:t>
      </w:r>
      <w:r w:rsidR="00310BE8">
        <w:rPr>
          <w:b w:val="0"/>
          <w:i w:val="0"/>
        </w:rPr>
        <w:t>)</w:t>
      </w:r>
      <w:r w:rsidR="00495138">
        <w:rPr>
          <w:b w:val="0"/>
          <w:i w:val="0"/>
        </w:rPr>
        <w:t>;</w:t>
      </w:r>
    </w:p>
    <w:p w:rsidR="00336A9F" w:rsidRPr="0043765C" w:rsidRDefault="00336A9F" w:rsidP="00C21ED9">
      <w:pPr>
        <w:pStyle w:val="Telobesedila-zamik"/>
        <w:numPr>
          <w:ilvl w:val="0"/>
          <w:numId w:val="66"/>
        </w:numPr>
        <w:jc w:val="both"/>
        <w:rPr>
          <w:b w:val="0"/>
          <w:i w:val="0"/>
        </w:rPr>
      </w:pPr>
      <w:r w:rsidRPr="0043765C">
        <w:rPr>
          <w:b w:val="0"/>
          <w:i w:val="0"/>
        </w:rPr>
        <w:t>reverzna ozmoza (desalinizacija)</w:t>
      </w:r>
    </w:p>
    <w:p w:rsidR="00336A9F" w:rsidRPr="0043765C" w:rsidRDefault="00336A9F" w:rsidP="00C21ED9">
      <w:pPr>
        <w:pStyle w:val="Telobesedila-zamik"/>
        <w:numPr>
          <w:ilvl w:val="0"/>
          <w:numId w:val="66"/>
        </w:numPr>
        <w:jc w:val="both"/>
        <w:rPr>
          <w:b w:val="0"/>
          <w:i w:val="0"/>
        </w:rPr>
      </w:pPr>
      <w:r w:rsidRPr="0043765C">
        <w:rPr>
          <w:b w:val="0"/>
          <w:i w:val="0"/>
        </w:rPr>
        <w:t>vakuumsko izhlapevanje vode (razne oblike onesnaženj z visoko koncentracijo)</w:t>
      </w:r>
      <w:r w:rsidR="00B011F2" w:rsidRPr="0043765C">
        <w:rPr>
          <w:b w:val="0"/>
          <w:i w:val="0"/>
        </w:rPr>
        <w:t>.</w:t>
      </w:r>
    </w:p>
    <w:p w:rsidR="00336A9F" w:rsidRDefault="00336A9F" w:rsidP="00336A9F">
      <w:pPr>
        <w:pStyle w:val="Telobesedila-zamik"/>
      </w:pPr>
    </w:p>
    <w:p w:rsidR="00336A9F" w:rsidRPr="009C0D28" w:rsidRDefault="004D1802" w:rsidP="00336A9F">
      <w:pPr>
        <w:rPr>
          <w:b/>
        </w:rPr>
      </w:pPr>
      <w:r>
        <w:rPr>
          <w:b/>
          <w:noProof/>
        </w:rPr>
        <w:pict>
          <v:shape id="_x0000_s5480" type="#_x0000_t136" style="position:absolute;left:0;text-align:left;margin-left:6.15pt;margin-top:5.65pt;width:10.05pt;height:45.2pt;z-index:251661824" fillcolor="#06c" strokecolor="#9cf" strokeweight="1.5pt">
            <v:shadow on="t" color="#900"/>
            <v:textpath style="font-family:&quot;Impact&quot;;v-text-kern:t" trim="t" fitpath="t" string="!"/>
            <w10:wrap type="square"/>
          </v:shape>
        </w:pict>
      </w:r>
      <w:r w:rsidR="00336A9F" w:rsidRPr="009C0D28">
        <w:rPr>
          <w:b/>
        </w:rPr>
        <w:t>Povzetek</w:t>
      </w:r>
    </w:p>
    <w:p w:rsidR="00A82905" w:rsidRPr="0043765C" w:rsidRDefault="00175874" w:rsidP="009131AC">
      <w:pPr>
        <w:spacing w:before="120"/>
      </w:pPr>
      <w:r w:rsidRPr="0043765C">
        <w:t xml:space="preserve">Postopek čiščenja pitne vode izberemo </w:t>
      </w:r>
      <w:r w:rsidR="00321DB9" w:rsidRPr="0043765C">
        <w:t>odvisno</w:t>
      </w:r>
      <w:r w:rsidR="0071784F">
        <w:t xml:space="preserve"> </w:t>
      </w:r>
      <w:r w:rsidR="00321DB9" w:rsidRPr="0043765C">
        <w:t>od velikosti in lastnosti delcev onesnaženja</w:t>
      </w:r>
      <w:r w:rsidR="00F54B81" w:rsidRPr="0043765C">
        <w:t>. Za manj onesnažene vode (pri nas) zadoščajo postopki konvencionalnega čiščenja pitnih voda (s koagulacijo</w:t>
      </w:r>
      <w:r w:rsidR="00741C6E">
        <w:t>)</w:t>
      </w:r>
      <w:r w:rsidR="00F54B81" w:rsidRPr="0043765C">
        <w:t>, usedanjem in filtracijo</w:t>
      </w:r>
      <w:r w:rsidR="00741C6E">
        <w:t xml:space="preserve"> ter</w:t>
      </w:r>
      <w:r w:rsidR="008715C5" w:rsidRPr="0043765C">
        <w:t xml:space="preserve"> niso potrebni finančno in tehnološko zahtevnejši postopki mikrofiltracije, ultra filtracije, nano filtracije in reverzne ozmoze.</w:t>
      </w:r>
    </w:p>
    <w:p w:rsidR="00EF48EE" w:rsidRPr="0043765C" w:rsidRDefault="009E3C9A" w:rsidP="009131AC">
      <w:pPr>
        <w:spacing w:before="120"/>
      </w:pPr>
      <w:r w:rsidRPr="0043765C">
        <w:t>V</w:t>
      </w:r>
      <w:r w:rsidR="00067535" w:rsidRPr="0043765C">
        <w:t>od</w:t>
      </w:r>
      <w:r w:rsidRPr="0043765C">
        <w:t>o</w:t>
      </w:r>
      <w:r w:rsidR="00067535" w:rsidRPr="0043765C">
        <w:t>, ki je onesnažena s suspendiranimi (drobno razporejenimi v raztopini) snovmi</w:t>
      </w:r>
      <w:r w:rsidR="00560D02">
        <w:t>,</w:t>
      </w:r>
      <w:r w:rsidRPr="0043765C">
        <w:t xml:space="preserve">čistimo s </w:t>
      </w:r>
      <w:r w:rsidRPr="0043765C">
        <w:rPr>
          <w:u w:val="single"/>
        </w:rPr>
        <w:t>fizikalno-kemičnim čiščenjem</w:t>
      </w:r>
      <w:r w:rsidRPr="0043765C">
        <w:t>. P</w:t>
      </w:r>
      <w:r w:rsidR="00067535" w:rsidRPr="0043765C">
        <w:t>ogosto uporabljamo koagulacijo + flokulacijo + sedimentacijo + hitri peščeni filt</w:t>
      </w:r>
      <w:r w:rsidRPr="0043765C">
        <w:t>e</w:t>
      </w:r>
      <w:r w:rsidR="00067535" w:rsidRPr="0043765C">
        <w:t>r + dezinfekcijo</w:t>
      </w:r>
      <w:r w:rsidRPr="0043765C">
        <w:t>. V</w:t>
      </w:r>
      <w:r w:rsidR="00067535" w:rsidRPr="0043765C">
        <w:t xml:space="preserve"> prve</w:t>
      </w:r>
      <w:r w:rsidR="00EF48EE" w:rsidRPr="0043765C">
        <w:t>m koraku dodamo koagulant (snov, ki lepi</w:t>
      </w:r>
      <w:r w:rsidRPr="0043765C">
        <w:t xml:space="preserve"> in združuje delce</w:t>
      </w:r>
      <w:r w:rsidR="00EF48EE" w:rsidRPr="0043765C">
        <w:t xml:space="preserve"> onesnaženj</w:t>
      </w:r>
      <w:r w:rsidRPr="0043765C">
        <w:t>a)</w:t>
      </w:r>
      <w:r w:rsidR="00EF48EE" w:rsidRPr="0043765C">
        <w:t xml:space="preserve"> – pogosto </w:t>
      </w:r>
      <w:r w:rsidR="00A82905" w:rsidRPr="0043765C">
        <w:t>aluminijev sulfat ali železov klorid</w:t>
      </w:r>
      <w:r w:rsidR="00EF48EE" w:rsidRPr="0043765C">
        <w:t>, z mešanjem se nato tvorijo flokule (kosmiči onesnaženja in koagulanta), ki se v naslednjem bazenu usedejo (sedimentirajo).Za čiščenje pitne vode uporablja</w:t>
      </w:r>
      <w:r w:rsidRPr="0043765C">
        <w:t>m</w:t>
      </w:r>
      <w:r w:rsidR="00EF48EE" w:rsidRPr="0043765C">
        <w:t>o klasičn</w:t>
      </w:r>
      <w:r w:rsidRPr="0043765C">
        <w:t>e</w:t>
      </w:r>
      <w:r w:rsidR="00EF48EE" w:rsidRPr="0043765C">
        <w:t xml:space="preserve"> usedalnik</w:t>
      </w:r>
      <w:r w:rsidRPr="0043765C">
        <w:t>e</w:t>
      </w:r>
      <w:r w:rsidR="00EF48EE" w:rsidRPr="0043765C">
        <w:t>, acceleratorj</w:t>
      </w:r>
      <w:r w:rsidRPr="0043765C">
        <w:t>e</w:t>
      </w:r>
      <w:r w:rsidR="00B00CC5">
        <w:t xml:space="preserve"> </w:t>
      </w:r>
      <w:r w:rsidR="00EF48EE" w:rsidRPr="0043765C">
        <w:t>(</w:t>
      </w:r>
      <w:r w:rsidR="00A82905" w:rsidRPr="0043765C">
        <w:t>v njih se vrši</w:t>
      </w:r>
      <w:r w:rsidR="00B00CC5">
        <w:t xml:space="preserve"> </w:t>
      </w:r>
      <w:r w:rsidR="00A82905" w:rsidRPr="0043765C">
        <w:t xml:space="preserve">koagulacija, flokulacija in sedimentacija v istem objektu) </w:t>
      </w:r>
      <w:r w:rsidR="00EF48EE" w:rsidRPr="0043765C">
        <w:t>in lameln</w:t>
      </w:r>
      <w:r w:rsidRPr="0043765C">
        <w:t>e</w:t>
      </w:r>
      <w:r w:rsidR="00EF48EE" w:rsidRPr="0043765C">
        <w:t xml:space="preserve"> usedalnik</w:t>
      </w:r>
      <w:r w:rsidRPr="0043765C">
        <w:t>e</w:t>
      </w:r>
      <w:r w:rsidR="00EF48EE" w:rsidRPr="0043765C">
        <w:t>.</w:t>
      </w:r>
      <w:r w:rsidR="00543350">
        <w:t xml:space="preserve"> </w:t>
      </w:r>
      <w:r w:rsidRPr="0043765C">
        <w:t xml:space="preserve">Nato vodimo vodo v </w:t>
      </w:r>
      <w:r w:rsidR="00B059C0" w:rsidRPr="0043765C">
        <w:t>hitr</w:t>
      </w:r>
      <w:r w:rsidRPr="0043765C">
        <w:t>i peščeni filter</w:t>
      </w:r>
      <w:r w:rsidR="00CD4448" w:rsidRPr="0043765C">
        <w:t xml:space="preserve"> (hitrost pretakanja vode nad 12 m/uro)</w:t>
      </w:r>
      <w:r w:rsidRPr="0043765C">
        <w:t>, ki je napolnjen s peskom</w:t>
      </w:r>
      <w:r w:rsidR="00B059C0" w:rsidRPr="0043765C">
        <w:t xml:space="preserve">, kamor se nabira nesnaga. Po dezinfekciji (klor, …) voda odteče v rezervoar. </w:t>
      </w:r>
    </w:p>
    <w:p w:rsidR="00B059C0" w:rsidRPr="0043765C" w:rsidRDefault="00CD4448" w:rsidP="009131AC">
      <w:pPr>
        <w:spacing w:before="120"/>
      </w:pPr>
      <w:r w:rsidRPr="0043765C">
        <w:t>Vodo, ki je onesnažena s suspendiranimi snovmi</w:t>
      </w:r>
      <w:r w:rsidR="00741C6E">
        <w:t>,</w:t>
      </w:r>
      <w:r w:rsidRPr="0043765C">
        <w:t xml:space="preserve"> čistimo </w:t>
      </w:r>
      <w:r w:rsidR="00AD1082" w:rsidRPr="0043765C">
        <w:t xml:space="preserve">tudi </w:t>
      </w:r>
      <w:r w:rsidRPr="0043765C">
        <w:t xml:space="preserve">v čistilnih napravah </w:t>
      </w:r>
      <w:r w:rsidR="00AD1082" w:rsidRPr="0043765C">
        <w:rPr>
          <w:u w:val="single"/>
        </w:rPr>
        <w:t>s počasnimi biološkimi filtri</w:t>
      </w:r>
      <w:r w:rsidR="00AD1082" w:rsidRPr="00B12B9D">
        <w:t>.</w:t>
      </w:r>
      <w:r w:rsidR="00B00CC5">
        <w:t xml:space="preserve"> </w:t>
      </w:r>
      <w:r w:rsidR="00827D64" w:rsidRPr="0043765C">
        <w:t>P</w:t>
      </w:r>
      <w:r w:rsidR="00B059C0" w:rsidRPr="0043765C">
        <w:t>ostopek</w:t>
      </w:r>
      <w:r w:rsidR="00827D64" w:rsidRPr="0043765C">
        <w:t xml:space="preserve"> je trifazen:</w:t>
      </w:r>
      <w:r w:rsidR="00B059C0" w:rsidRPr="0043765C">
        <w:t xml:space="preserve"> sedimentacija + počasni biološki filtri + dezinfekcija.</w:t>
      </w:r>
      <w:r w:rsidR="00827D64" w:rsidRPr="0043765C">
        <w:t xml:space="preserve"> V enostavnih usedalnikih (brez predhodne koagulacije in flokulacije!) </w:t>
      </w:r>
      <w:r w:rsidR="00827D64" w:rsidRPr="0043765C">
        <w:lastRenderedPageBreak/>
        <w:t>poteka sedimentacija</w:t>
      </w:r>
      <w:r w:rsidR="000E7861" w:rsidRPr="0043765C">
        <w:t>, v tanki sluzasti plasti na površini počasnega (biološkega) filtra pa organsko in biološko čiščenje, na</w:t>
      </w:r>
      <w:r w:rsidR="00741C6E">
        <w:t>to</w:t>
      </w:r>
      <w:r w:rsidR="000E7861" w:rsidRPr="0043765C">
        <w:t xml:space="preserve"> sledi dezinfekcija.</w:t>
      </w:r>
    </w:p>
    <w:p w:rsidR="000E7861" w:rsidRPr="0043765C" w:rsidRDefault="000E7861" w:rsidP="009131AC">
      <w:pPr>
        <w:spacing w:before="120"/>
      </w:pPr>
      <w:r w:rsidRPr="0043765C">
        <w:t xml:space="preserve">Površinske vode (reke, potoki) so praviloma bolj onesnažene od podtalnice, toda v podtalnici, kjer se vode precejajo počasi, </w:t>
      </w:r>
      <w:r w:rsidR="002F1B47" w:rsidRPr="0043765C">
        <w:t xml:space="preserve">onesnaženje vztraja dlje časa in ga je težko odpraviti. Zato vedno več uporabljajo </w:t>
      </w:r>
      <w:r w:rsidR="002F1B47" w:rsidRPr="0043765C">
        <w:rPr>
          <w:u w:val="single"/>
        </w:rPr>
        <w:t>u</w:t>
      </w:r>
      <w:r w:rsidRPr="0043765C">
        <w:rPr>
          <w:u w:val="single"/>
        </w:rPr>
        <w:t>metno bogatenje podtalnice</w:t>
      </w:r>
      <w:r w:rsidR="002F1B47" w:rsidRPr="0043765C">
        <w:t xml:space="preserve">(tudi v Mariboru), kjer </w:t>
      </w:r>
      <w:r w:rsidR="006E0A0B" w:rsidRPr="0043765C">
        <w:t xml:space="preserve">rečno vodo </w:t>
      </w:r>
      <w:r w:rsidR="002F1B47" w:rsidRPr="0043765C">
        <w:t xml:space="preserve">kontrolirano </w:t>
      </w:r>
      <w:r w:rsidR="006E0A0B" w:rsidRPr="0043765C">
        <w:t>ponikajo v primern</w:t>
      </w:r>
      <w:r w:rsidR="00741C6E">
        <w:t>i</w:t>
      </w:r>
      <w:r w:rsidR="006E0A0B" w:rsidRPr="0043765C">
        <w:t xml:space="preserve"> oddaljenosti od vodnjakov, k</w:t>
      </w:r>
      <w:r w:rsidR="00741C6E">
        <w:t>jer</w:t>
      </w:r>
      <w:r w:rsidR="006E0A0B" w:rsidRPr="0043765C">
        <w:t xml:space="preserve"> se v obrežnem filtratu očisti. Umetno bogatenje ima še dodatne prednosti: kontrol</w:t>
      </w:r>
      <w:r w:rsidR="00741C6E">
        <w:t>o</w:t>
      </w:r>
      <w:r w:rsidR="006E0A0B" w:rsidRPr="0043765C">
        <w:t xml:space="preserve"> vode, </w:t>
      </w:r>
      <w:r w:rsidR="006E0A0B" w:rsidRPr="0043765C">
        <w:rPr>
          <w:bCs/>
        </w:rPr>
        <w:t xml:space="preserve">izravnavo temperaturnih nihanj pitne vode, </w:t>
      </w:r>
      <w:r w:rsidR="00F85FC1" w:rsidRPr="0043765C">
        <w:rPr>
          <w:bCs/>
        </w:rPr>
        <w:t>čiščenje vode,</w:t>
      </w:r>
      <w:r w:rsidR="006E0A0B" w:rsidRPr="0043765C">
        <w:t xml:space="preserve"> omogoča zalogo vode in zmanjšanje vodovarstvenih pasov.</w:t>
      </w:r>
    </w:p>
    <w:p w:rsidR="00DB7CE7" w:rsidRPr="0043765C" w:rsidRDefault="00F85FC1" w:rsidP="009131AC">
      <w:pPr>
        <w:spacing w:before="120"/>
        <w:rPr>
          <w:b/>
          <w:i/>
        </w:rPr>
      </w:pPr>
      <w:r w:rsidRPr="0043765C">
        <w:t>Čiščenje podtalni</w:t>
      </w:r>
      <w:r w:rsidR="00560D02">
        <w:t>ce je vedno bolj zahtevno, saj je vedno bolj onesnažena z</w:t>
      </w:r>
      <w:r w:rsidR="00B00CC5">
        <w:t xml:space="preserve"> </w:t>
      </w:r>
      <w:r w:rsidR="00B011F2" w:rsidRPr="0043765C">
        <w:t>biološko nerazgradljivimi polutanti</w:t>
      </w:r>
      <w:r w:rsidR="00741C6E">
        <w:t xml:space="preserve"> (onesnaževalci)</w:t>
      </w:r>
      <w:r w:rsidR="00B011F2" w:rsidRPr="0043765C">
        <w:t>, zaradi česar uporabljamo več različnih postopkov čiščenja, kar je odvisno od tega, kaj želimo odstraniti. Pogosto uporablja</w:t>
      </w:r>
      <w:r w:rsidR="00741C6E">
        <w:t>m</w:t>
      </w:r>
      <w:r w:rsidR="00B011F2" w:rsidRPr="0043765C">
        <w:t>o aktivno oglje (</w:t>
      </w:r>
      <w:r w:rsidR="00B011F2" w:rsidRPr="0043765C">
        <w:rPr>
          <w:bCs/>
        </w:rPr>
        <w:t>za izboljšane okusa in odstranjevanje vonja iz pitne vode), pa tudi za odstranjevanje pesticidov, trihalometanov in drugih nepolarnih onesnaženj</w:t>
      </w:r>
      <w:r w:rsidR="00B011F2" w:rsidRPr="0043765C">
        <w:t>. Vedno več tudi uporablja</w:t>
      </w:r>
      <w:r w:rsidR="00741C6E">
        <w:t>m</w:t>
      </w:r>
      <w:r w:rsidR="00B011F2" w:rsidRPr="0043765C">
        <w:t>o dražje in tehnološko zahtevnejše postopke:</w:t>
      </w:r>
      <w:r w:rsidR="00B00CC5">
        <w:t xml:space="preserve"> </w:t>
      </w:r>
      <w:r w:rsidR="00DB7CE7" w:rsidRPr="0043765C">
        <w:t>mikro in ultra membransko filtracijo, biokemično denitrifikacijo, vakuumsko izhlapevanje vode, jonske</w:t>
      </w:r>
      <w:r w:rsidR="00560D02">
        <w:t xml:space="preserve"> izmenjevalce, za desalinizacijo</w:t>
      </w:r>
      <w:r w:rsidR="00DB7CE7" w:rsidRPr="0043765C">
        <w:t xml:space="preserve"> (razsoljevanje) pa </w:t>
      </w:r>
      <w:r w:rsidR="00741C6E">
        <w:t>i</w:t>
      </w:r>
      <w:r w:rsidR="00DB7CE7" w:rsidRPr="0043765C">
        <w:t>onske izmenjevalce, elektrodializo, reverzno ozmozo.</w:t>
      </w:r>
    </w:p>
    <w:p w:rsidR="00DB7CE7" w:rsidRPr="0043765C" w:rsidRDefault="004D1802" w:rsidP="00336A9F">
      <w:pPr>
        <w:rPr>
          <w:b/>
        </w:rPr>
      </w:pPr>
      <w:r w:rsidRPr="004D1802">
        <w:rPr>
          <w:b/>
          <w:noProof/>
          <w:u w:val="single"/>
        </w:rPr>
        <w:pict>
          <v:shape id="_x0000_s5479" type="#_x0000_t152" style="position:absolute;left:0;text-align:left;margin-left:6.15pt;margin-top:11.9pt;width:15.9pt;height:51.05pt;z-index:251670016" adj="8717" fillcolor="gray" strokeweight="1pt">
            <v:fill r:id="rId18" o:title="Tesne navpične črte" color2="yellow" type="pattern"/>
            <v:shadow on="t" opacity="52429f" offset="3pt"/>
            <v:textpath style="font-family:&quot;Arial Black&quot;;v-text-kern:t" trim="t" fitpath="t" xscale="f" string="?"/>
            <w10:wrap type="square"/>
          </v:shape>
        </w:pict>
      </w:r>
    </w:p>
    <w:p w:rsidR="00336A9F" w:rsidRPr="009C0D28" w:rsidRDefault="00336A9F" w:rsidP="00BD525F">
      <w:pPr>
        <w:keepNext/>
        <w:rPr>
          <w:b/>
        </w:rPr>
      </w:pPr>
      <w:r w:rsidRPr="009C0D28">
        <w:rPr>
          <w:b/>
        </w:rPr>
        <w:t>Preverjanje razumevanja</w:t>
      </w:r>
    </w:p>
    <w:p w:rsidR="00175874" w:rsidRPr="0043765C" w:rsidRDefault="00175874" w:rsidP="00680646">
      <w:pPr>
        <w:keepNext/>
        <w:numPr>
          <w:ilvl w:val="0"/>
          <w:numId w:val="23"/>
        </w:numPr>
        <w:spacing w:before="120"/>
        <w:ind w:left="714" w:hanging="357"/>
      </w:pPr>
      <w:r w:rsidRPr="0043765C">
        <w:t>Pojasnite, od česa je odvisna izbira postopka čiščenja vode.</w:t>
      </w:r>
    </w:p>
    <w:p w:rsidR="00DB7CE7" w:rsidRPr="0043765C" w:rsidRDefault="00390404" w:rsidP="00680646">
      <w:pPr>
        <w:numPr>
          <w:ilvl w:val="0"/>
          <w:numId w:val="23"/>
        </w:numPr>
      </w:pPr>
      <w:r w:rsidRPr="0043765C">
        <w:t>Katere postopke čišč</w:t>
      </w:r>
      <w:r w:rsidR="00560D02">
        <w:t>enja uvrščamo k konvencionalnim?</w:t>
      </w:r>
    </w:p>
    <w:p w:rsidR="00390404" w:rsidRPr="0043765C" w:rsidRDefault="00390404" w:rsidP="00680646">
      <w:pPr>
        <w:numPr>
          <w:ilvl w:val="0"/>
          <w:numId w:val="23"/>
        </w:numPr>
      </w:pPr>
      <w:r w:rsidRPr="0043765C">
        <w:t>Pojasnite izraz</w:t>
      </w:r>
      <w:r w:rsidR="0005540E" w:rsidRPr="0043765C">
        <w:t>e</w:t>
      </w:r>
      <w:r w:rsidRPr="0043765C">
        <w:t xml:space="preserve"> koagulacija</w:t>
      </w:r>
      <w:r w:rsidR="0005540E" w:rsidRPr="0043765C">
        <w:t>,</w:t>
      </w:r>
      <w:r w:rsidR="00B00CC5">
        <w:t xml:space="preserve"> </w:t>
      </w:r>
      <w:r w:rsidRPr="0043765C">
        <w:t>flokulacija</w:t>
      </w:r>
      <w:r w:rsidR="0005540E" w:rsidRPr="0043765C">
        <w:t>, sedimentacija in dezinfekcija</w:t>
      </w:r>
      <w:r w:rsidRPr="0043765C">
        <w:t xml:space="preserve">. </w:t>
      </w:r>
    </w:p>
    <w:p w:rsidR="0005540E" w:rsidRPr="0043765C" w:rsidRDefault="0005540E" w:rsidP="00680646">
      <w:pPr>
        <w:numPr>
          <w:ilvl w:val="0"/>
          <w:numId w:val="23"/>
        </w:numPr>
      </w:pPr>
      <w:r w:rsidRPr="0043765C">
        <w:t>Pojasnite, kaj napaja podtalnico.</w:t>
      </w:r>
    </w:p>
    <w:p w:rsidR="00390404" w:rsidRPr="0043765C" w:rsidRDefault="00390404" w:rsidP="00680646">
      <w:pPr>
        <w:numPr>
          <w:ilvl w:val="0"/>
          <w:numId w:val="23"/>
        </w:numPr>
      </w:pPr>
      <w:r w:rsidRPr="0043765C">
        <w:t>Pojasnite,</w:t>
      </w:r>
      <w:r w:rsidR="0005540E" w:rsidRPr="0043765C">
        <w:t xml:space="preserve"> kaj je naravno bogatenje podtalnice</w:t>
      </w:r>
      <w:r w:rsidR="00A57533" w:rsidRPr="0043765C">
        <w:t>. Narišite skico</w:t>
      </w:r>
      <w:r w:rsidR="0005540E" w:rsidRPr="0043765C">
        <w:t>.</w:t>
      </w:r>
    </w:p>
    <w:p w:rsidR="0005540E" w:rsidRPr="0043765C" w:rsidRDefault="0005540E" w:rsidP="00680646">
      <w:pPr>
        <w:numPr>
          <w:ilvl w:val="0"/>
          <w:numId w:val="23"/>
        </w:numPr>
      </w:pPr>
      <w:r w:rsidRPr="0043765C">
        <w:t>Predstavite umetno bogatenje podtalnice.</w:t>
      </w:r>
      <w:r w:rsidR="00A57533" w:rsidRPr="0043765C">
        <w:t xml:space="preserve"> Narišite skico.</w:t>
      </w:r>
    </w:p>
    <w:p w:rsidR="00090AE0" w:rsidRPr="0043765C" w:rsidRDefault="00090AE0" w:rsidP="00680646">
      <w:pPr>
        <w:numPr>
          <w:ilvl w:val="0"/>
          <w:numId w:val="23"/>
        </w:numPr>
      </w:pPr>
      <w:r w:rsidRPr="0043765C">
        <w:t>Pojasnite, kaj je desalinacija in kje v svetu jo uporabljajo.</w:t>
      </w:r>
    </w:p>
    <w:p w:rsidR="00090AE0" w:rsidRPr="0043765C" w:rsidRDefault="00090AE0" w:rsidP="00680646">
      <w:pPr>
        <w:numPr>
          <w:ilvl w:val="0"/>
          <w:numId w:val="23"/>
        </w:numPr>
      </w:pPr>
      <w:r w:rsidRPr="0043765C">
        <w:t>*Pojasnite, kako pri čiščenju pitne vode odstranimo lebdeče delce? (Opišite postopke sedimentacije).</w:t>
      </w:r>
    </w:p>
    <w:p w:rsidR="00090AE0" w:rsidRPr="0043765C" w:rsidRDefault="00090AE0" w:rsidP="00680646">
      <w:pPr>
        <w:numPr>
          <w:ilvl w:val="0"/>
          <w:numId w:val="23"/>
        </w:numPr>
      </w:pPr>
      <w:r w:rsidRPr="0043765C">
        <w:t>*S skico</w:t>
      </w:r>
      <w:r w:rsidR="00560D02">
        <w:t xml:space="preserve"> predstavite in opišite čiščenje</w:t>
      </w:r>
      <w:r w:rsidRPr="0043765C">
        <w:t xml:space="preserve"> pitne vode s hitrimi filtri.</w:t>
      </w:r>
    </w:p>
    <w:p w:rsidR="00390404" w:rsidRPr="0043765C" w:rsidRDefault="0005540E" w:rsidP="00680646">
      <w:pPr>
        <w:numPr>
          <w:ilvl w:val="0"/>
          <w:numId w:val="23"/>
        </w:numPr>
      </w:pPr>
      <w:r w:rsidRPr="0043765C">
        <w:t>*</w:t>
      </w:r>
      <w:r w:rsidR="00EC004D" w:rsidRPr="0043765C">
        <w:t>Narišite shemo čiščenja vode s počasnim biološkim filtrom.</w:t>
      </w:r>
    </w:p>
    <w:p w:rsidR="00390404" w:rsidRPr="0043765C" w:rsidRDefault="00390404" w:rsidP="00680646">
      <w:pPr>
        <w:numPr>
          <w:ilvl w:val="0"/>
          <w:numId w:val="23"/>
        </w:numPr>
      </w:pPr>
      <w:r w:rsidRPr="0043765C">
        <w:t>*</w:t>
      </w:r>
      <w:r w:rsidR="00EC004D" w:rsidRPr="0043765C">
        <w:t xml:space="preserve">Pojasnite, </w:t>
      </w:r>
      <w:r w:rsidR="00FE68CF" w:rsidRPr="0043765C">
        <w:t>kako delujejo počasni (biološki</w:t>
      </w:r>
      <w:r w:rsidR="00E91BDC">
        <w:t>)</w:t>
      </w:r>
      <w:r w:rsidR="00FE68CF" w:rsidRPr="0043765C">
        <w:t xml:space="preserve"> filtri.</w:t>
      </w:r>
    </w:p>
    <w:p w:rsidR="00390404" w:rsidRPr="0043765C" w:rsidRDefault="00390404" w:rsidP="00680646">
      <w:pPr>
        <w:numPr>
          <w:ilvl w:val="0"/>
          <w:numId w:val="23"/>
        </w:numPr>
      </w:pPr>
      <w:r w:rsidRPr="0043765C">
        <w:t>*Pojasnite povezavo med koagulacijo in flokulacijo.</w:t>
      </w:r>
    </w:p>
    <w:p w:rsidR="0005540E" w:rsidRPr="0043765C" w:rsidRDefault="0005540E" w:rsidP="00680646">
      <w:pPr>
        <w:numPr>
          <w:ilvl w:val="0"/>
          <w:numId w:val="23"/>
        </w:numPr>
      </w:pPr>
      <w:r w:rsidRPr="0043765C">
        <w:t>*Opišite razlike v kakovosti površinskih voda in podtalnice.</w:t>
      </w:r>
    </w:p>
    <w:p w:rsidR="0005540E" w:rsidRPr="0043765C" w:rsidRDefault="0005540E" w:rsidP="00680646">
      <w:pPr>
        <w:numPr>
          <w:ilvl w:val="0"/>
          <w:numId w:val="23"/>
        </w:numPr>
      </w:pPr>
      <w:r w:rsidRPr="0043765C">
        <w:t>Predstavite uporabo aktivnega oglja pri čiščenju pitne vode.</w:t>
      </w:r>
    </w:p>
    <w:p w:rsidR="0005540E" w:rsidRPr="0043765C" w:rsidRDefault="0005540E" w:rsidP="00680646">
      <w:pPr>
        <w:numPr>
          <w:ilvl w:val="0"/>
          <w:numId w:val="23"/>
        </w:numPr>
      </w:pPr>
      <w:r w:rsidRPr="0043765C">
        <w:t>**Razložite razlike v onesnaženju in spreminjanju onesnaženja površinskih voda ter podtalnice.</w:t>
      </w:r>
    </w:p>
    <w:p w:rsidR="00390404" w:rsidRPr="0043765C" w:rsidRDefault="00390404" w:rsidP="00680646">
      <w:pPr>
        <w:numPr>
          <w:ilvl w:val="0"/>
          <w:numId w:val="23"/>
        </w:numPr>
      </w:pPr>
      <w:r w:rsidRPr="0043765C">
        <w:t>**Pojasnite razliko sedimentiranja pri uporabi hitrega peščenega filtra in počasnega biološkega filtra.</w:t>
      </w:r>
    </w:p>
    <w:p w:rsidR="00A57533" w:rsidRPr="0043765C" w:rsidRDefault="00560D02" w:rsidP="00680646">
      <w:pPr>
        <w:numPr>
          <w:ilvl w:val="0"/>
          <w:numId w:val="23"/>
        </w:numPr>
      </w:pPr>
      <w:r>
        <w:t>**Poskušajte ugotoviti</w:t>
      </w:r>
      <w:r w:rsidR="00A57533" w:rsidRPr="0043765C">
        <w:t xml:space="preserve"> razlike (delovanje, trajanje, tehnološka zahtevnost</w:t>
      </w:r>
      <w:r w:rsidR="00741C6E">
        <w:t>)</w:t>
      </w:r>
      <w:r w:rsidR="00A57533" w:rsidRPr="0043765C">
        <w:t xml:space="preserve"> med različnimi vrstami usedalnikov.</w:t>
      </w:r>
    </w:p>
    <w:p w:rsidR="00090AE0" w:rsidRPr="0043765C" w:rsidRDefault="00090AE0" w:rsidP="00680646">
      <w:pPr>
        <w:numPr>
          <w:ilvl w:val="0"/>
          <w:numId w:val="23"/>
        </w:numPr>
      </w:pPr>
      <w:r w:rsidRPr="0043765C">
        <w:t xml:space="preserve">**Iz slike 3 ugotovite, kaj in kako vpliva na izbiro postopka desalinacije. </w:t>
      </w:r>
    </w:p>
    <w:p w:rsidR="00336A9F" w:rsidRPr="0043765C" w:rsidRDefault="00336A9F" w:rsidP="00336A9F">
      <w:pPr>
        <w:ind w:left="360"/>
      </w:pPr>
    </w:p>
    <w:p w:rsidR="00FC6A01" w:rsidRPr="0043765C" w:rsidRDefault="00BD7940" w:rsidP="00370EA7">
      <w:pPr>
        <w:pStyle w:val="Naslov1"/>
        <w:pageBreakBefore/>
        <w:ind w:left="431" w:hanging="431"/>
      </w:pPr>
      <w:bookmarkStart w:id="18" w:name="_Toc295700455"/>
      <w:r>
        <w:lastRenderedPageBreak/>
        <w:t xml:space="preserve">IZRAČUN </w:t>
      </w:r>
      <w:r w:rsidR="00FC6A01" w:rsidRPr="0043765C">
        <w:t>PORAB</w:t>
      </w:r>
      <w:r>
        <w:t>E</w:t>
      </w:r>
      <w:r w:rsidR="00FC6A01" w:rsidRPr="0043765C">
        <w:t xml:space="preserve"> VODE</w:t>
      </w:r>
      <w:bookmarkEnd w:id="18"/>
    </w:p>
    <w:p w:rsidR="00FC6A01" w:rsidRPr="0043765C" w:rsidRDefault="00FC6A01" w:rsidP="00FC6A01">
      <w:pPr>
        <w:rPr>
          <w:b/>
        </w:rPr>
      </w:pPr>
    </w:p>
    <w:p w:rsidR="00FC6A01" w:rsidRPr="009B5767" w:rsidRDefault="00FC6A01" w:rsidP="00FC6A01">
      <w:pPr>
        <w:rPr>
          <w:b/>
        </w:rPr>
      </w:pPr>
      <w:r w:rsidRPr="009B5767">
        <w:rPr>
          <w:b/>
        </w:rPr>
        <w:t>Uvod v poglavje</w:t>
      </w:r>
    </w:p>
    <w:p w:rsidR="00FC6A01" w:rsidRDefault="002F39A6" w:rsidP="00724563">
      <w:pPr>
        <w:spacing w:before="120"/>
      </w:pPr>
      <w:r w:rsidRPr="0043765C">
        <w:t>Vsak mesec prejmemo račun za porabljeno vodo (slika 1</w:t>
      </w:r>
      <w:r w:rsidR="00B12B9D">
        <w:t>9</w:t>
      </w:r>
      <w:r w:rsidRPr="0043765C">
        <w:t>)</w:t>
      </w:r>
      <w:r w:rsidR="00814A52" w:rsidRPr="0043765C">
        <w:t>. Ob tem pogosto tarnamo, kako je</w:t>
      </w:r>
      <w:r w:rsidRPr="0043765C">
        <w:t xml:space="preserve"> draga. Pri tem pa ne pomislimo, da je </w:t>
      </w:r>
      <w:r w:rsidR="00814A52" w:rsidRPr="0043765C">
        <w:t xml:space="preserve">skupni znesek računa odvisen od porabe. Iz računa </w:t>
      </w:r>
      <w:r w:rsidR="00BC4431" w:rsidRPr="0043765C">
        <w:t xml:space="preserve">na sliki 19 </w:t>
      </w:r>
      <w:r w:rsidR="00814A52" w:rsidRPr="0043765C">
        <w:t>je razvidno, da je upoštevana povprečna dnevna poraba (glejte račun) 0,334 m</w:t>
      </w:r>
      <w:r w:rsidR="00814A52" w:rsidRPr="0043765C">
        <w:rPr>
          <w:vertAlign w:val="superscript"/>
        </w:rPr>
        <w:t>3</w:t>
      </w:r>
      <w:r w:rsidR="00814A52" w:rsidRPr="0043765C">
        <w:t xml:space="preserve"> na dan. V </w:t>
      </w:r>
      <w:r w:rsidR="00BC4431" w:rsidRPr="0043765C">
        <w:t xml:space="preserve">tej </w:t>
      </w:r>
      <w:r w:rsidR="00814A52" w:rsidRPr="0043765C">
        <w:t>hiši stanuje</w:t>
      </w:r>
      <w:r w:rsidR="00BC4431" w:rsidRPr="0043765C">
        <w:t>t</w:t>
      </w:r>
      <w:r w:rsidR="00814A52" w:rsidRPr="0043765C">
        <w:t>a dva, kar pomeni, da dnevno porabi</w:t>
      </w:r>
      <w:r w:rsidR="00BC4431" w:rsidRPr="0043765C">
        <w:t>t</w:t>
      </w:r>
      <w:r w:rsidR="00814A52" w:rsidRPr="0043765C">
        <w:t>a 167 l vode</w:t>
      </w:r>
      <w:r w:rsidR="00924212" w:rsidRPr="0043765C">
        <w:t xml:space="preserve"> na osebo</w:t>
      </w:r>
      <w:r w:rsidR="00814A52" w:rsidRPr="0043765C">
        <w:t>. Podobno količino vode dnevno porabijo tudi drugi</w:t>
      </w:r>
      <w:r w:rsidR="00924212" w:rsidRPr="0043765C">
        <w:t xml:space="preserve">. Zakaj je ta podatek pomemben? Upravljavec vodovoda mora uporabnikom na pipah vedno zagotoviti dovolj vode pod predpisanim tlakom, kar lahko zagotavlja samo, če </w:t>
      </w:r>
      <w:r w:rsidR="00CA6DBE" w:rsidRPr="0043765C">
        <w:t>je projektant vodovodnega sistema pravilno izbral dimenzije cevi in drugih elementov. Projektant je pri dimenzioniranju cevi in drugih elementov upošteval</w:t>
      </w:r>
      <w:r w:rsidR="009F6E3F">
        <w:t>,</w:t>
      </w:r>
      <w:r w:rsidR="00CA6DBE" w:rsidRPr="0043765C">
        <w:t xml:space="preserve"> kdo vse </w:t>
      </w:r>
      <w:r w:rsidR="00924212" w:rsidRPr="0043765C">
        <w:t>porablja</w:t>
      </w:r>
      <w:r w:rsidR="00BC4431" w:rsidRPr="0043765C">
        <w:t xml:space="preserve"> vodo</w:t>
      </w:r>
      <w:r w:rsidR="00CA6DBE" w:rsidRPr="0043765C">
        <w:t xml:space="preserve">(prebivalci, živina, obrt, industrija, …) </w:t>
      </w:r>
      <w:r w:rsidR="00924212" w:rsidRPr="0043765C">
        <w:t xml:space="preserve">in koliko jo </w:t>
      </w:r>
      <w:r w:rsidR="00BC4431" w:rsidRPr="0043765C">
        <w:t xml:space="preserve">pri tem </w:t>
      </w:r>
      <w:r w:rsidR="00924212" w:rsidRPr="0043765C">
        <w:t>porabi.</w:t>
      </w:r>
      <w:r w:rsidR="00CA6DBE" w:rsidRPr="0043765C">
        <w:t xml:space="preserve"> Upošteval</w:t>
      </w:r>
      <w:r w:rsidR="00153343">
        <w:t xml:space="preserve"> je tudi rast prebivalstva, </w:t>
      </w:r>
      <w:r w:rsidR="00CA6DBE" w:rsidRPr="0043765C">
        <w:t>potrebno vodo za gašenje požarov, izgubo vode (počene cevi, …), pa tudi povečanje porabe ob dnevnih in letnih konicah.</w:t>
      </w:r>
    </w:p>
    <w:p w:rsidR="00BD525F" w:rsidRDefault="00BD525F" w:rsidP="00FC6A01"/>
    <w:p w:rsidR="00BD525F" w:rsidRPr="0043765C" w:rsidRDefault="00A01656" w:rsidP="00BD525F">
      <w:pPr>
        <w:jc w:val="center"/>
      </w:pPr>
      <w:r>
        <w:rPr>
          <w:noProof/>
        </w:rPr>
        <w:drawing>
          <wp:inline distT="0" distB="0" distL="0" distR="0">
            <wp:extent cx="5286375" cy="3886200"/>
            <wp:effectExtent l="19050" t="0" r="9525" b="0"/>
            <wp:docPr id="21" name="Slika 23" descr="Opis: Poraba v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23" descr="Opis: Poraba vode"/>
                    <pic:cNvPicPr>
                      <a:picLocks noChangeAspect="1" noChangeArrowheads="1"/>
                    </pic:cNvPicPr>
                  </pic:nvPicPr>
                  <pic:blipFill>
                    <a:blip r:embed="rId63"/>
                    <a:srcRect/>
                    <a:stretch>
                      <a:fillRect/>
                    </a:stretch>
                  </pic:blipFill>
                  <pic:spPr bwMode="auto">
                    <a:xfrm>
                      <a:off x="0" y="0"/>
                      <a:ext cx="5286375" cy="3886200"/>
                    </a:xfrm>
                    <a:prstGeom prst="rect">
                      <a:avLst/>
                    </a:prstGeom>
                    <a:noFill/>
                    <a:ln w="9525">
                      <a:noFill/>
                      <a:miter lim="800000"/>
                      <a:headEnd/>
                      <a:tailEnd/>
                    </a:ln>
                  </pic:spPr>
                </pic:pic>
              </a:graphicData>
            </a:graphic>
          </wp:inline>
        </w:drawing>
      </w:r>
    </w:p>
    <w:p w:rsidR="00BD525F" w:rsidRDefault="00BD525F" w:rsidP="00724563">
      <w:pPr>
        <w:spacing w:before="40"/>
        <w:jc w:val="center"/>
      </w:pPr>
      <w:r w:rsidRPr="00EC6E98">
        <w:t>Slika 1</w:t>
      </w:r>
      <w:r w:rsidR="00B12B9D" w:rsidRPr="00EC6E98">
        <w:t>9</w:t>
      </w:r>
      <w:r w:rsidR="00EC6E98" w:rsidRPr="00EC6E98">
        <w:t>:</w:t>
      </w:r>
      <w:r w:rsidRPr="00EC6E98">
        <w:t xml:space="preserve"> Primer</w:t>
      </w:r>
      <w:r w:rsidRPr="0043765C">
        <w:t xml:space="preserve"> računa za porabljeno vodo</w:t>
      </w:r>
    </w:p>
    <w:p w:rsidR="004A1E86" w:rsidRPr="00EC6E98" w:rsidRDefault="004A1E86" w:rsidP="00724563">
      <w:pPr>
        <w:spacing w:before="40"/>
        <w:jc w:val="center"/>
      </w:pPr>
      <w:r w:rsidRPr="00EC6E98">
        <w:t xml:space="preserve">Vir: </w:t>
      </w:r>
      <w:r w:rsidR="00EC6E98" w:rsidRPr="00EC6E98">
        <w:t>L</w:t>
      </w:r>
      <w:r w:rsidRPr="00EC6E98">
        <w:t xml:space="preserve">asten </w:t>
      </w:r>
    </w:p>
    <w:p w:rsidR="00EC6E98" w:rsidRPr="0043765C" w:rsidRDefault="00EC6E98" w:rsidP="00724563">
      <w:pPr>
        <w:spacing w:before="40"/>
        <w:jc w:val="center"/>
        <w:rPr>
          <w:sz w:val="36"/>
          <w:szCs w:val="36"/>
        </w:rPr>
      </w:pPr>
    </w:p>
    <w:p w:rsidR="00BD7940" w:rsidRPr="00BD7940" w:rsidRDefault="00BD7940" w:rsidP="00FC6A01">
      <w:pPr>
        <w:rPr>
          <w:b/>
        </w:rPr>
      </w:pPr>
      <w:r w:rsidRPr="00BD7940">
        <w:rPr>
          <w:b/>
        </w:rPr>
        <w:t>I</w:t>
      </w:r>
      <w:r>
        <w:rPr>
          <w:b/>
        </w:rPr>
        <w:t>zračun projektantskih količin predvidene porabe vode</w:t>
      </w:r>
    </w:p>
    <w:p w:rsidR="00BD7940" w:rsidRPr="0043765C" w:rsidRDefault="00BD7940" w:rsidP="00FC6A01"/>
    <w:p w:rsidR="004544B3" w:rsidRPr="0043765C" w:rsidRDefault="004544B3" w:rsidP="00153343">
      <w:r w:rsidRPr="0043765C">
        <w:t xml:space="preserve">Za projektiranje elementov vodovoda (cevi vseh cevovodov, zajetja, črpalk, črpalnice, vodohrana, …) potrebujemo osnovni podatek </w:t>
      </w:r>
      <w:r w:rsidRPr="0043765C">
        <w:rPr>
          <w:b/>
        </w:rPr>
        <w:t>porabo vode</w:t>
      </w:r>
      <w:r w:rsidRPr="0043765C">
        <w:t xml:space="preserve"> za območje, na katerem bomo vodovod zgradili. Pri tem upoštevamo:</w:t>
      </w:r>
    </w:p>
    <w:p w:rsidR="004544B3" w:rsidRPr="0043765C" w:rsidRDefault="004544B3" w:rsidP="00153343">
      <w:pPr>
        <w:numPr>
          <w:ilvl w:val="0"/>
          <w:numId w:val="5"/>
        </w:numPr>
        <w:ind w:left="567" w:hanging="425"/>
      </w:pPr>
      <w:r w:rsidRPr="0043765C">
        <w:rPr>
          <w:b/>
        </w:rPr>
        <w:lastRenderedPageBreak/>
        <w:t>obstoječe število in vrsto porabnikov</w:t>
      </w:r>
      <w:r w:rsidRPr="0043765C">
        <w:t xml:space="preserve"> (dobimo pri investitorju: prebivalcev, domačih živali, zaposlenih,</w:t>
      </w:r>
      <w:r w:rsidR="00543350">
        <w:t xml:space="preserve"> tovarn, obrtnih delavnic, </w:t>
      </w:r>
      <w:r w:rsidRPr="0043765C">
        <w:t>…) – odvisno od velikosti kraja</w:t>
      </w:r>
      <w:r w:rsidR="00D003B4" w:rsidRPr="0043765C">
        <w:t xml:space="preserve"> in vrste </w:t>
      </w:r>
      <w:r w:rsidR="00CE45BF" w:rsidRPr="0043765C">
        <w:t>dejavnosti</w:t>
      </w:r>
      <w:r w:rsidR="009F6E3F">
        <w:t>;</w:t>
      </w:r>
    </w:p>
    <w:p w:rsidR="000B2F00" w:rsidRDefault="004544B3" w:rsidP="00153343">
      <w:pPr>
        <w:numPr>
          <w:ilvl w:val="0"/>
          <w:numId w:val="5"/>
        </w:numPr>
        <w:ind w:left="567" w:hanging="425"/>
      </w:pPr>
      <w:r w:rsidRPr="0043765C">
        <w:rPr>
          <w:b/>
        </w:rPr>
        <w:t>porast prebivalstva in s tem porast porabe vode</w:t>
      </w:r>
      <w:r w:rsidRPr="0043765C">
        <w:t xml:space="preserve"> (za 30 let, če je predviden porast prebivalstva. </w:t>
      </w:r>
      <w:r w:rsidR="000B2F00" w:rsidRPr="0043765C">
        <w:t xml:space="preserve">Koeficient naraščanje prebivalstva </w:t>
      </w:r>
      <w:r w:rsidR="000B2F00" w:rsidRPr="0043765C">
        <w:rPr>
          <w:i/>
        </w:rPr>
        <w:t>k</w:t>
      </w:r>
      <w:r w:rsidR="000B2F00" w:rsidRPr="0043765C">
        <w:rPr>
          <w:vertAlign w:val="subscript"/>
        </w:rPr>
        <w:t>1</w:t>
      </w:r>
      <w:r w:rsidR="009F6E3F">
        <w:t xml:space="preserve"> (in s tem tudi porabe</w:t>
      </w:r>
      <w:r w:rsidR="000B2F00" w:rsidRPr="0043765C">
        <w:t xml:space="preserve"> vode ob koncu načrtovane dobe) običajno upoštevamo na podlagi letnega naraščanja prebivalstva </w:t>
      </w:r>
      <w:r w:rsidR="000B2F00" w:rsidRPr="0043765C">
        <w:rPr>
          <w:i/>
        </w:rPr>
        <w:t>p</w:t>
      </w:r>
      <w:r w:rsidR="000B2F00" w:rsidRPr="0043765C">
        <w:t xml:space="preserve"> in načrtovane dobe </w:t>
      </w:r>
      <w:r w:rsidR="000B2F00" w:rsidRPr="0043765C">
        <w:rPr>
          <w:i/>
        </w:rPr>
        <w:t>n</w:t>
      </w:r>
      <w:r w:rsidR="000B2F00" w:rsidRPr="0043765C">
        <w:t xml:space="preserve"> po enačbah za geometrijsko ali aritmetično zaporedje:</w:t>
      </w:r>
    </w:p>
    <w:p w:rsidR="00153343" w:rsidRPr="0043765C" w:rsidRDefault="00153343" w:rsidP="00153343">
      <w:pPr>
        <w:ind w:left="567"/>
      </w:pPr>
    </w:p>
    <w:p w:rsidR="00153343" w:rsidRDefault="000B2F00" w:rsidP="0064311F">
      <w:pPr>
        <w:numPr>
          <w:ilvl w:val="0"/>
          <w:numId w:val="78"/>
        </w:numPr>
      </w:pPr>
      <w:r w:rsidRPr="0043765C">
        <w:rPr>
          <w:b/>
          <w:i/>
          <w:u w:val="single"/>
        </w:rPr>
        <w:t>geometrijsko zaporedje</w:t>
      </w:r>
      <w:r w:rsidRPr="0043765C">
        <w:t xml:space="preserve">: </w:t>
      </w:r>
      <w:r w:rsidRPr="0043765C">
        <w:rPr>
          <w:position w:val="-28"/>
          <w:sz w:val="20"/>
        </w:rPr>
        <w:object w:dxaOrig="1560" w:dyaOrig="740">
          <v:shape id="_x0000_i1029" type="#_x0000_t75" style="width:78.75pt;height:37.5pt" o:ole="">
            <v:imagedata r:id="rId64" o:title=""/>
          </v:shape>
          <o:OLEObject Type="Embed" ProgID="Equation.DSMT4" ShapeID="_x0000_i1029" DrawAspect="Content" ObjectID="_1419074292" r:id="rId65"/>
        </w:object>
      </w:r>
      <w:r w:rsidRPr="0043765C">
        <w:t>Če zapišemo kot povprečno dnevno porabo vode čez 30 let (pri letnem naraščanju porabe za 1,3 %) glede na povprečno sedanjo dnevno porabo 1000 m</w:t>
      </w:r>
      <w:r w:rsidRPr="0043765C">
        <w:rPr>
          <w:vertAlign w:val="superscript"/>
        </w:rPr>
        <w:t>3</w:t>
      </w:r>
      <w:r w:rsidR="009F6E3F">
        <w:t>, b</w:t>
      </w:r>
      <w:r w:rsidRPr="0043765C">
        <w:t xml:space="preserve">omo porabili: </w:t>
      </w:r>
    </w:p>
    <w:p w:rsidR="00153343" w:rsidRDefault="00153343" w:rsidP="00153343">
      <w:pPr>
        <w:ind w:left="720"/>
        <w:jc w:val="left"/>
      </w:pPr>
    </w:p>
    <w:p w:rsidR="000B2F00" w:rsidRDefault="000B2F00" w:rsidP="00153343">
      <w:pPr>
        <w:ind w:left="720"/>
        <w:jc w:val="left"/>
        <w:rPr>
          <w:position w:val="-28"/>
          <w:sz w:val="20"/>
        </w:rPr>
      </w:pPr>
      <w:r w:rsidRPr="0043765C">
        <w:rPr>
          <w:position w:val="-28"/>
          <w:sz w:val="20"/>
        </w:rPr>
        <w:object w:dxaOrig="5520" w:dyaOrig="740">
          <v:shape id="_x0000_i1030" type="#_x0000_t75" style="width:277.5pt;height:37.5pt" o:ole="">
            <v:imagedata r:id="rId66" o:title=""/>
          </v:shape>
          <o:OLEObject Type="Embed" ProgID="Equation.DSMT4" ShapeID="_x0000_i1030" DrawAspect="Content" ObjectID="_1419074293" r:id="rId67"/>
        </w:object>
      </w:r>
    </w:p>
    <w:p w:rsidR="00153343" w:rsidRPr="0043765C" w:rsidRDefault="00153343" w:rsidP="00153343">
      <w:pPr>
        <w:ind w:left="720"/>
        <w:jc w:val="left"/>
      </w:pPr>
    </w:p>
    <w:p w:rsidR="00153343" w:rsidRDefault="000B2F00" w:rsidP="0064311F">
      <w:pPr>
        <w:numPr>
          <w:ilvl w:val="0"/>
          <w:numId w:val="78"/>
        </w:numPr>
      </w:pPr>
      <w:r w:rsidRPr="0043765C">
        <w:rPr>
          <w:b/>
          <w:i/>
          <w:u w:val="single"/>
        </w:rPr>
        <w:t>aritmetično zaporedje</w:t>
      </w:r>
      <w:r w:rsidRPr="0043765C">
        <w:t xml:space="preserve">: </w:t>
      </w:r>
      <w:r w:rsidRPr="0043765C">
        <w:rPr>
          <w:position w:val="-28"/>
          <w:sz w:val="20"/>
        </w:rPr>
        <w:object w:dxaOrig="1520" w:dyaOrig="680">
          <v:shape id="_x0000_i1031" type="#_x0000_t75" style="width:78.75pt;height:33pt" o:ole="">
            <v:imagedata r:id="rId68" o:title=""/>
          </v:shape>
          <o:OLEObject Type="Embed" ProgID="Equation.DSMT4" ShapeID="_x0000_i1031" DrawAspect="Content" ObjectID="_1419074294" r:id="rId69"/>
        </w:object>
      </w:r>
      <w:r w:rsidRPr="0043765C">
        <w:t xml:space="preserve"> Če zapišemo kot povprečno dnevno porabo vode čez 30 let (pri letnem naraščanju porabe za 1,3 %) glede na povprečno sedanjo dnevno porabo 1000 m</w:t>
      </w:r>
      <w:r w:rsidRPr="0043765C">
        <w:rPr>
          <w:vertAlign w:val="superscript"/>
        </w:rPr>
        <w:t>3</w:t>
      </w:r>
      <w:r w:rsidR="009F6E3F">
        <w:t>, b</w:t>
      </w:r>
      <w:r w:rsidRPr="0043765C">
        <w:t>omo porabili:</w:t>
      </w:r>
    </w:p>
    <w:p w:rsidR="00153343" w:rsidRPr="00153343" w:rsidRDefault="00153343" w:rsidP="00153343">
      <w:pPr>
        <w:ind w:left="720"/>
        <w:jc w:val="left"/>
      </w:pPr>
    </w:p>
    <w:p w:rsidR="000B2F00" w:rsidRPr="0043765C" w:rsidRDefault="000B2F00" w:rsidP="00153343">
      <w:pPr>
        <w:ind w:left="720"/>
        <w:jc w:val="left"/>
      </w:pPr>
      <w:r w:rsidRPr="0043765C">
        <w:rPr>
          <w:position w:val="-28"/>
          <w:sz w:val="20"/>
        </w:rPr>
        <w:object w:dxaOrig="5600" w:dyaOrig="680">
          <v:shape id="_x0000_i1032" type="#_x0000_t75" style="width:280.5pt;height:33pt" o:ole="">
            <v:imagedata r:id="rId70" o:title=""/>
          </v:shape>
          <o:OLEObject Type="Embed" ProgID="Equation.DSMT4" ShapeID="_x0000_i1032" DrawAspect="Content" ObjectID="_1419074295" r:id="rId71"/>
        </w:object>
      </w:r>
    </w:p>
    <w:p w:rsidR="000B2F00" w:rsidRPr="0043765C" w:rsidRDefault="000B2F00" w:rsidP="00153343">
      <w:pPr>
        <w:ind w:left="142"/>
      </w:pPr>
    </w:p>
    <w:p w:rsidR="000B2F00" w:rsidRPr="0043765C" w:rsidRDefault="000B2F00" w:rsidP="0064311F">
      <w:pPr>
        <w:numPr>
          <w:ilvl w:val="0"/>
          <w:numId w:val="78"/>
        </w:numPr>
      </w:pPr>
      <w:r w:rsidRPr="0043765C">
        <w:t>Obe metodi (izračun po geometrijskem ali geometričnem zaporedju) sta nezanesljivi, saj se poraba vode goto</w:t>
      </w:r>
      <w:r w:rsidR="009F6E3F">
        <w:t>vo ne more neprestano večati, ker</w:t>
      </w:r>
      <w:r w:rsidRPr="0043765C">
        <w:t xml:space="preserve"> se voda draži in bodo ljudje z njo primorani varčevati. Tudi vsak kraj ima omejene možnosti razvoja, saj so površine, namenjene pozidavi</w:t>
      </w:r>
      <w:r w:rsidR="009F6E3F">
        <w:t>,</w:t>
      </w:r>
      <w:r w:rsidRPr="0043765C">
        <w:t xml:space="preserve"> omejene. Tudi trendi gospodarske rasti so omejeni. Pričakujemo lahko, da se v vsakem kra</w:t>
      </w:r>
      <w:r w:rsidR="009F6E3F">
        <w:t>ju naraščanje prebivalstva umir</w:t>
      </w:r>
      <w:r w:rsidR="00B00CC5">
        <w:t>i</w:t>
      </w:r>
      <w:r w:rsidRPr="0043765C">
        <w:t>, ali v celoti ustavi.</w:t>
      </w:r>
    </w:p>
    <w:p w:rsidR="000B2F00" w:rsidRPr="0043765C" w:rsidRDefault="000B2F00" w:rsidP="0064311F">
      <w:pPr>
        <w:numPr>
          <w:ilvl w:val="0"/>
          <w:numId w:val="78"/>
        </w:numPr>
      </w:pPr>
      <w:r w:rsidRPr="0043765C">
        <w:t xml:space="preserve">Bodočo porabo vode (naraščanje porabe lahko določimo tudi s pomočjo statističnih vrednotenj ali ekstrapolacijo. </w:t>
      </w:r>
    </w:p>
    <w:p w:rsidR="000B2F00" w:rsidRPr="0043765C" w:rsidRDefault="000B2F00" w:rsidP="0064311F">
      <w:pPr>
        <w:numPr>
          <w:ilvl w:val="0"/>
          <w:numId w:val="78"/>
        </w:numPr>
      </w:pPr>
      <w:r w:rsidRPr="0043765C">
        <w:t>Dobljeni rezultati so lahko zelo netočni, saj na povečanje prebivalstva (poleg običajnega naraščanja prebivalstva) v</w:t>
      </w:r>
      <w:r w:rsidR="009F6E3F">
        <w:t>pliva še kup dejavnikov: bližina</w:t>
      </w:r>
      <w:r w:rsidRPr="0043765C">
        <w:t xml:space="preserve"> regionalnih sredi</w:t>
      </w:r>
      <w:r w:rsidR="009F6E3F">
        <w:t>šč, razvoj kraja in industrije, izgradnja prometnic in bližina priključkov na avtocesto, vse</w:t>
      </w:r>
      <w:r w:rsidRPr="0043765C">
        <w:t xml:space="preserve"> do cene goriva, državne politike cestninjenja in celo gospodarskih kriz. </w:t>
      </w:r>
    </w:p>
    <w:p w:rsidR="000B2F00" w:rsidRPr="0043765C" w:rsidRDefault="000B2F00" w:rsidP="0064311F">
      <w:pPr>
        <w:numPr>
          <w:ilvl w:val="0"/>
          <w:numId w:val="78"/>
        </w:numPr>
      </w:pPr>
      <w:r w:rsidRPr="0043765C">
        <w:t>Za bodoče industrijske ali obrtne cone, kjer dejavnost še ni znana, lahko predpostavimo p</w:t>
      </w:r>
      <w:r w:rsidR="009F6E3F">
        <w:t>orabo vode ca. 1 l/s na ha</w:t>
      </w:r>
      <w:r w:rsidRPr="0043765C">
        <w:t>.</w:t>
      </w:r>
    </w:p>
    <w:p w:rsidR="000B2F00" w:rsidRPr="0043765C" w:rsidRDefault="000B2F00" w:rsidP="0064311F">
      <w:pPr>
        <w:numPr>
          <w:ilvl w:val="0"/>
          <w:numId w:val="78"/>
        </w:numPr>
      </w:pPr>
      <w:r w:rsidRPr="0043765C">
        <w:t>Opozoriti moramo, da pri izbiri vodnih virov ne upoštevamo samo potreb po pitni vodi, temveč tudi širše potrebe varstva voda, pa tudi varstva okolja. Te zahtevajo, da ostane</w:t>
      </w:r>
      <w:r w:rsidR="009F6E3F">
        <w:t>jo</w:t>
      </w:r>
      <w:r w:rsidRPr="0043765C">
        <w:t xml:space="preserve"> po zajemu vode v potoku (izviru), reki ali podtalnici še ekološko </w:t>
      </w:r>
      <w:r w:rsidR="009F6E3F">
        <w:t>sprejemljivi pretoki (OSP) vode;</w:t>
      </w:r>
    </w:p>
    <w:p w:rsidR="004544B3" w:rsidRPr="0043765C" w:rsidRDefault="004544B3" w:rsidP="00153343">
      <w:pPr>
        <w:numPr>
          <w:ilvl w:val="0"/>
          <w:numId w:val="5"/>
        </w:numPr>
        <w:ind w:left="567" w:hanging="425"/>
      </w:pPr>
      <w:r w:rsidRPr="0043765C">
        <w:rPr>
          <w:b/>
        </w:rPr>
        <w:t>normo porabe vode</w:t>
      </w:r>
      <w:r w:rsidRPr="0043765C">
        <w:t xml:space="preserve"> (iz priročnikov: od 120 do 250 l/preb.</w:t>
      </w:r>
      <w:r w:rsidR="009F6E3F">
        <w:t>/</w:t>
      </w:r>
      <w:r w:rsidRPr="0043765C">
        <w:t xml:space="preserve">dan, 60 l/govedo/dan, </w:t>
      </w:r>
      <w:r w:rsidR="009F6E3F">
        <w:t>20 l/mala živina/</w:t>
      </w:r>
      <w:r w:rsidR="00CE45BF" w:rsidRPr="0043765C">
        <w:t>dan</w:t>
      </w:r>
      <w:r w:rsidR="009F6E3F">
        <w:t xml:space="preserve"> …);</w:t>
      </w:r>
    </w:p>
    <w:p w:rsidR="004544B3" w:rsidRPr="0043765C" w:rsidRDefault="004544B3" w:rsidP="00153343">
      <w:pPr>
        <w:numPr>
          <w:ilvl w:val="0"/>
          <w:numId w:val="5"/>
        </w:numPr>
        <w:ind w:left="567" w:hanging="425"/>
      </w:pPr>
      <w:r w:rsidRPr="0043765C">
        <w:rPr>
          <w:b/>
        </w:rPr>
        <w:t>koeficient neenakomernosti dnevne porabe vode</w:t>
      </w:r>
      <w:r w:rsidRPr="0043765C">
        <w:t xml:space="preserve"> (več čez dan kot ponoči – slika </w:t>
      </w:r>
      <w:r w:rsidR="00B12B9D">
        <w:t>20</w:t>
      </w:r>
      <w:r w:rsidR="009F6E3F">
        <w:t>);</w:t>
      </w:r>
    </w:p>
    <w:p w:rsidR="004544B3" w:rsidRPr="0043765C" w:rsidRDefault="004544B3" w:rsidP="00153343">
      <w:pPr>
        <w:numPr>
          <w:ilvl w:val="0"/>
          <w:numId w:val="5"/>
        </w:numPr>
        <w:ind w:left="567" w:hanging="425"/>
      </w:pPr>
      <w:r w:rsidRPr="0043765C">
        <w:rPr>
          <w:b/>
        </w:rPr>
        <w:lastRenderedPageBreak/>
        <w:t>koeficient letnega nihanja porabe</w:t>
      </w:r>
      <w:r w:rsidRPr="0043765C">
        <w:t xml:space="preserve"> (več poleti kot pozimi – slika</w:t>
      </w:r>
      <w:r w:rsidR="00D712C1">
        <w:t>2</w:t>
      </w:r>
      <w:r w:rsidR="00B12B9D">
        <w:t>1</w:t>
      </w:r>
      <w:r w:rsidR="009F6E3F">
        <w:t>);</w:t>
      </w:r>
    </w:p>
    <w:p w:rsidR="004544B3" w:rsidRPr="0043765C" w:rsidRDefault="004544B3" w:rsidP="00153343">
      <w:pPr>
        <w:numPr>
          <w:ilvl w:val="0"/>
          <w:numId w:val="5"/>
        </w:numPr>
        <w:ind w:left="567" w:hanging="425"/>
      </w:pPr>
      <w:r w:rsidRPr="0043765C">
        <w:rPr>
          <w:b/>
        </w:rPr>
        <w:t>požar</w:t>
      </w:r>
      <w:r w:rsidRPr="0043765C">
        <w:t xml:space="preserve"> (vsaj 1 požar, vsaj 2 uri po 10 l/s = 72</w:t>
      </w:r>
      <w:r w:rsidR="00153343">
        <w:t>.</w:t>
      </w:r>
      <w:r w:rsidR="00763F28">
        <w:t xml:space="preserve">000 l </w:t>
      </w:r>
      <w:r w:rsidR="00763F28" w:rsidRPr="00543350">
        <w:t>– običajno določi študija</w:t>
      </w:r>
      <w:r w:rsidR="00763F28">
        <w:t>)</w:t>
      </w:r>
      <w:r w:rsidR="009F6E3F">
        <w:t>;</w:t>
      </w:r>
    </w:p>
    <w:p w:rsidR="004544B3" w:rsidRPr="0043765C" w:rsidRDefault="004544B3" w:rsidP="00153343">
      <w:pPr>
        <w:numPr>
          <w:ilvl w:val="0"/>
          <w:numId w:val="5"/>
        </w:numPr>
        <w:ind w:left="567" w:hanging="425"/>
      </w:pPr>
      <w:r w:rsidRPr="0043765C">
        <w:rPr>
          <w:b/>
        </w:rPr>
        <w:t>koeficient izgub vode</w:t>
      </w:r>
      <w:r w:rsidRPr="0043765C">
        <w:t xml:space="preserve"> (poškodovane cevi, ventili,</w:t>
      </w:r>
      <w:r w:rsidR="00543350">
        <w:t xml:space="preserve"> </w:t>
      </w:r>
      <w:r w:rsidRPr="0043765C">
        <w:t>… Upoštevamo 15 % izgube za nove in 30 % za stare vodovode, dejanske izgube so pogos</w:t>
      </w:r>
      <w:r w:rsidR="009F6E3F">
        <w:t>to še večje);</w:t>
      </w:r>
    </w:p>
    <w:p w:rsidR="004544B3" w:rsidRPr="0043765C" w:rsidRDefault="004544B3" w:rsidP="00153343">
      <w:pPr>
        <w:numPr>
          <w:ilvl w:val="0"/>
          <w:numId w:val="5"/>
        </w:numPr>
        <w:ind w:left="567" w:hanging="425"/>
      </w:pPr>
      <w:r w:rsidRPr="0043765C">
        <w:rPr>
          <w:b/>
        </w:rPr>
        <w:t xml:space="preserve">koeficient koristnega delovanja črpalke </w:t>
      </w:r>
      <w:r w:rsidRPr="0043765C">
        <w:t xml:space="preserve">(upoštevamo pri dimenzioniranju črpalk in tlačnega cevovoda). </w:t>
      </w:r>
    </w:p>
    <w:p w:rsidR="004544B3" w:rsidRPr="0043765C" w:rsidRDefault="004544B3" w:rsidP="004544B3">
      <w:pPr>
        <w:numPr>
          <w:ilvl w:val="12"/>
          <w:numId w:val="0"/>
        </w:numPr>
      </w:pPr>
    </w:p>
    <w:p w:rsidR="004544B3" w:rsidRDefault="00A01656" w:rsidP="00BD7940">
      <w:pPr>
        <w:keepNext/>
        <w:numPr>
          <w:ilvl w:val="12"/>
          <w:numId w:val="0"/>
        </w:numPr>
        <w:jc w:val="center"/>
      </w:pPr>
      <w:r>
        <w:rPr>
          <w:noProof/>
          <w:sz w:val="20"/>
        </w:rPr>
        <w:drawing>
          <wp:inline distT="0" distB="0" distL="0" distR="0">
            <wp:extent cx="2457450" cy="2400300"/>
            <wp:effectExtent l="19050" t="0" r="0" b="0"/>
            <wp:docPr id="26" name="Slika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28"/>
                    <pic:cNvPicPr>
                      <a:picLocks noChangeAspect="1" noChangeArrowheads="1"/>
                    </pic:cNvPicPr>
                  </pic:nvPicPr>
                  <pic:blipFill>
                    <a:blip r:embed="rId72"/>
                    <a:srcRect/>
                    <a:stretch>
                      <a:fillRect/>
                    </a:stretch>
                  </pic:blipFill>
                  <pic:spPr bwMode="auto">
                    <a:xfrm>
                      <a:off x="0" y="0"/>
                      <a:ext cx="2457450" cy="2400300"/>
                    </a:xfrm>
                    <a:prstGeom prst="rect">
                      <a:avLst/>
                    </a:prstGeom>
                    <a:noFill/>
                    <a:ln w="9525">
                      <a:noFill/>
                      <a:miter lim="800000"/>
                      <a:headEnd/>
                      <a:tailEnd/>
                    </a:ln>
                  </pic:spPr>
                </pic:pic>
              </a:graphicData>
            </a:graphic>
          </wp:inline>
        </w:drawing>
      </w:r>
    </w:p>
    <w:p w:rsidR="00BD7940" w:rsidRPr="0043765C" w:rsidRDefault="00BD7940" w:rsidP="002C401D">
      <w:pPr>
        <w:keepNext/>
        <w:numPr>
          <w:ilvl w:val="12"/>
          <w:numId w:val="0"/>
        </w:numPr>
      </w:pPr>
    </w:p>
    <w:p w:rsidR="008D1E87" w:rsidRPr="00EC6E98" w:rsidRDefault="008D1E87" w:rsidP="00BD7940">
      <w:pPr>
        <w:pStyle w:val="Napis"/>
      </w:pPr>
      <w:r w:rsidRPr="00EC6E98">
        <w:t>Slika</w:t>
      </w:r>
      <w:r w:rsidR="00EC6E98">
        <w:t xml:space="preserve"> </w:t>
      </w:r>
      <w:r w:rsidR="00B12B9D" w:rsidRPr="00EC6E98">
        <w:t>20</w:t>
      </w:r>
      <w:r w:rsidR="00EC6E98">
        <w:t>:</w:t>
      </w:r>
      <w:r w:rsidRPr="00EC6E98">
        <w:t xml:space="preserve"> Dnevno nihanje porabe vode</w:t>
      </w:r>
    </w:p>
    <w:p w:rsidR="00BD7940" w:rsidRPr="00BD7940" w:rsidRDefault="00BD7940" w:rsidP="00BD7940">
      <w:pPr>
        <w:jc w:val="center"/>
      </w:pPr>
      <w:r w:rsidRPr="00EC6E98">
        <w:t xml:space="preserve">Vir: </w:t>
      </w:r>
      <w:r w:rsidR="00335943" w:rsidRPr="00EC6E98">
        <w:t>Rismal</w:t>
      </w:r>
      <w:r w:rsidR="00EC6E98" w:rsidRPr="00EC6E98">
        <w:t xml:space="preserve"> </w:t>
      </w:r>
      <w:r w:rsidR="006E3B0A">
        <w:t xml:space="preserve">M., </w:t>
      </w:r>
      <w:r w:rsidR="00335943" w:rsidRPr="00335943">
        <w:t>Zapiski za predmet Vodovod</w:t>
      </w:r>
      <w:r w:rsidR="003D52A5">
        <w:t>, 2007</w:t>
      </w:r>
    </w:p>
    <w:p w:rsidR="00BD7940" w:rsidRDefault="00BD7940" w:rsidP="00BD7940"/>
    <w:p w:rsidR="00BD7940" w:rsidRDefault="00A01656" w:rsidP="00BD7940">
      <w:pPr>
        <w:jc w:val="center"/>
      </w:pPr>
      <w:r>
        <w:rPr>
          <w:noProof/>
          <w:sz w:val="20"/>
        </w:rPr>
        <w:drawing>
          <wp:inline distT="0" distB="0" distL="0" distR="0">
            <wp:extent cx="3095625" cy="2019300"/>
            <wp:effectExtent l="19050" t="0" r="9525" b="0"/>
            <wp:docPr id="27" name="Slika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29"/>
                    <pic:cNvPicPr>
                      <a:picLocks noChangeAspect="1" noChangeArrowheads="1"/>
                    </pic:cNvPicPr>
                  </pic:nvPicPr>
                  <pic:blipFill>
                    <a:blip r:embed="rId73"/>
                    <a:srcRect/>
                    <a:stretch>
                      <a:fillRect/>
                    </a:stretch>
                  </pic:blipFill>
                  <pic:spPr bwMode="auto">
                    <a:xfrm>
                      <a:off x="0" y="0"/>
                      <a:ext cx="3095625" cy="2019300"/>
                    </a:xfrm>
                    <a:prstGeom prst="rect">
                      <a:avLst/>
                    </a:prstGeom>
                    <a:noFill/>
                    <a:ln w="9525">
                      <a:noFill/>
                      <a:miter lim="800000"/>
                      <a:headEnd/>
                      <a:tailEnd/>
                    </a:ln>
                  </pic:spPr>
                </pic:pic>
              </a:graphicData>
            </a:graphic>
          </wp:inline>
        </w:drawing>
      </w:r>
    </w:p>
    <w:p w:rsidR="00BD7940" w:rsidRDefault="00BD7940" w:rsidP="00BD7940"/>
    <w:p w:rsidR="00BD7940" w:rsidRDefault="00BD7940" w:rsidP="00BD7940">
      <w:pPr>
        <w:jc w:val="center"/>
      </w:pPr>
      <w:r w:rsidRPr="0043765C">
        <w:t>Slika 2</w:t>
      </w:r>
      <w:r w:rsidR="00B12B9D">
        <w:t>1</w:t>
      </w:r>
      <w:r w:rsidR="006E3B0A">
        <w:t>:</w:t>
      </w:r>
      <w:r w:rsidRPr="0043765C">
        <w:t xml:space="preserve"> Letno nihanje porabe vode</w:t>
      </w:r>
    </w:p>
    <w:p w:rsidR="00335943" w:rsidRPr="00BD7940" w:rsidRDefault="00335943" w:rsidP="00335943">
      <w:pPr>
        <w:jc w:val="center"/>
      </w:pPr>
      <w:r w:rsidRPr="00335943">
        <w:t xml:space="preserve">Vir: </w:t>
      </w:r>
      <w:r w:rsidRPr="00EC6E98">
        <w:t>Rismal</w:t>
      </w:r>
      <w:r w:rsidR="002D7F22">
        <w:t>,</w:t>
      </w:r>
      <w:r w:rsidR="006E3B0A">
        <w:t xml:space="preserve"> M.,</w:t>
      </w:r>
      <w:r w:rsidRPr="00EC6E98">
        <w:t xml:space="preserve"> Zapiski za predmet</w:t>
      </w:r>
      <w:r w:rsidRPr="00335943">
        <w:t xml:space="preserve"> Vodovod</w:t>
      </w:r>
      <w:r w:rsidR="003D52A5">
        <w:t>, 2007</w:t>
      </w:r>
    </w:p>
    <w:p w:rsidR="00EC6E98" w:rsidRPr="001E424B" w:rsidRDefault="00EC6E98" w:rsidP="004544B3">
      <w:pPr>
        <w:rPr>
          <w:color w:val="76923C"/>
        </w:rPr>
      </w:pPr>
    </w:p>
    <w:p w:rsidR="004544B3" w:rsidRPr="0043765C" w:rsidRDefault="004544B3" w:rsidP="004544B3">
      <w:r w:rsidRPr="0043765C">
        <w:t xml:space="preserve">Porabo izračunamo v litrih na dan in jo preračunamo v l/s: </w:t>
      </w:r>
      <w:r w:rsidRPr="0043765C">
        <w:rPr>
          <w:position w:val="-24"/>
          <w:sz w:val="20"/>
        </w:rPr>
        <w:object w:dxaOrig="1520" w:dyaOrig="620">
          <v:shape id="_x0000_i1033" type="#_x0000_t75" style="width:79.5pt;height:29.25pt" o:ole="">
            <v:imagedata r:id="rId74" o:title=""/>
          </v:shape>
          <o:OLEObject Type="Embed" ProgID="Equation.DSMT4" ShapeID="_x0000_i1033" DrawAspect="Content" ObjectID="_1419074296" r:id="rId75"/>
        </w:object>
      </w:r>
    </w:p>
    <w:p w:rsidR="00FC6A01" w:rsidRPr="0043765C" w:rsidRDefault="00FC6A01" w:rsidP="0024362F">
      <w:pPr>
        <w:autoSpaceDE w:val="0"/>
        <w:autoSpaceDN w:val="0"/>
        <w:adjustRightInd w:val="0"/>
        <w:jc w:val="left"/>
        <w:rPr>
          <w:color w:val="000000"/>
        </w:rPr>
      </w:pPr>
    </w:p>
    <w:p w:rsidR="004544B3" w:rsidRPr="0043765C" w:rsidRDefault="004544B3" w:rsidP="009131AC">
      <w:pPr>
        <w:keepNext/>
      </w:pPr>
      <w:r w:rsidRPr="0043765C">
        <w:rPr>
          <w:b/>
        </w:rPr>
        <w:lastRenderedPageBreak/>
        <w:t>Primer</w:t>
      </w:r>
      <w:r w:rsidRPr="0043765C">
        <w:t>: Izračun porabe vode</w:t>
      </w:r>
    </w:p>
    <w:p w:rsidR="004544B3" w:rsidRPr="0043765C" w:rsidRDefault="004544B3" w:rsidP="009131AC">
      <w:pPr>
        <w:keepNext/>
      </w:pPr>
    </w:p>
    <w:tbl>
      <w:tblPr>
        <w:tblW w:w="8703"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2312"/>
        <w:gridCol w:w="816"/>
        <w:gridCol w:w="1767"/>
        <w:gridCol w:w="1631"/>
        <w:gridCol w:w="2177"/>
      </w:tblGrid>
      <w:tr w:rsidR="004544B3" w:rsidRPr="0043765C" w:rsidTr="005A5872">
        <w:trPr>
          <w:trHeight w:val="231"/>
        </w:trPr>
        <w:tc>
          <w:tcPr>
            <w:tcW w:w="2312" w:type="dxa"/>
            <w:tcBorders>
              <w:right w:val="nil"/>
            </w:tcBorders>
          </w:tcPr>
          <w:p w:rsidR="004544B3" w:rsidRPr="0043765C" w:rsidRDefault="004544B3" w:rsidP="009131AC">
            <w:pPr>
              <w:keepNext/>
              <w:rPr>
                <w:sz w:val="20"/>
              </w:rPr>
            </w:pPr>
            <w:r w:rsidRPr="0043765C">
              <w:rPr>
                <w:sz w:val="20"/>
              </w:rPr>
              <w:t>Porabnik</w:t>
            </w:r>
          </w:p>
        </w:tc>
        <w:tc>
          <w:tcPr>
            <w:tcW w:w="816" w:type="dxa"/>
          </w:tcPr>
          <w:p w:rsidR="004544B3" w:rsidRPr="0043765C" w:rsidRDefault="004544B3" w:rsidP="009131AC">
            <w:pPr>
              <w:keepNext/>
              <w:rPr>
                <w:sz w:val="20"/>
              </w:rPr>
            </w:pPr>
            <w:r w:rsidRPr="0043765C">
              <w:rPr>
                <w:sz w:val="20"/>
              </w:rPr>
              <w:t>Število</w:t>
            </w:r>
          </w:p>
        </w:tc>
        <w:tc>
          <w:tcPr>
            <w:tcW w:w="1767" w:type="dxa"/>
            <w:tcBorders>
              <w:left w:val="nil"/>
              <w:right w:val="nil"/>
            </w:tcBorders>
          </w:tcPr>
          <w:p w:rsidR="004544B3" w:rsidRPr="0043765C" w:rsidRDefault="004544B3" w:rsidP="009131AC">
            <w:pPr>
              <w:keepNext/>
              <w:rPr>
                <w:sz w:val="20"/>
              </w:rPr>
            </w:pPr>
            <w:r w:rsidRPr="0043765C">
              <w:rPr>
                <w:sz w:val="20"/>
              </w:rPr>
              <w:t>Norma porabe</w:t>
            </w:r>
          </w:p>
        </w:tc>
        <w:tc>
          <w:tcPr>
            <w:tcW w:w="1631" w:type="dxa"/>
          </w:tcPr>
          <w:p w:rsidR="004544B3" w:rsidRPr="0043765C" w:rsidRDefault="004544B3" w:rsidP="009131AC">
            <w:pPr>
              <w:keepNext/>
              <w:rPr>
                <w:sz w:val="20"/>
              </w:rPr>
            </w:pPr>
            <w:r w:rsidRPr="0043765C">
              <w:rPr>
                <w:sz w:val="20"/>
              </w:rPr>
              <w:t>Koeficient</w:t>
            </w:r>
          </w:p>
        </w:tc>
        <w:tc>
          <w:tcPr>
            <w:tcW w:w="2176" w:type="dxa"/>
            <w:tcBorders>
              <w:left w:val="nil"/>
            </w:tcBorders>
          </w:tcPr>
          <w:p w:rsidR="004544B3" w:rsidRPr="0043765C" w:rsidRDefault="004544B3" w:rsidP="009131AC">
            <w:pPr>
              <w:keepNext/>
              <w:rPr>
                <w:sz w:val="20"/>
              </w:rPr>
            </w:pPr>
            <w:r w:rsidRPr="0043765C">
              <w:rPr>
                <w:sz w:val="20"/>
              </w:rPr>
              <w:t>Poraba (l/dan)</w:t>
            </w:r>
          </w:p>
        </w:tc>
      </w:tr>
      <w:tr w:rsidR="004544B3" w:rsidRPr="0043765C" w:rsidTr="005A5872">
        <w:trPr>
          <w:trHeight w:val="254"/>
        </w:trPr>
        <w:tc>
          <w:tcPr>
            <w:tcW w:w="2312" w:type="dxa"/>
            <w:tcBorders>
              <w:top w:val="nil"/>
            </w:tcBorders>
          </w:tcPr>
          <w:p w:rsidR="004544B3" w:rsidRPr="0043765C" w:rsidRDefault="004544B3" w:rsidP="009131AC">
            <w:pPr>
              <w:keepNext/>
              <w:rPr>
                <w:sz w:val="20"/>
              </w:rPr>
            </w:pPr>
            <w:r w:rsidRPr="0043765C">
              <w:rPr>
                <w:sz w:val="20"/>
              </w:rPr>
              <w:t>prebivalci</w:t>
            </w:r>
          </w:p>
        </w:tc>
        <w:tc>
          <w:tcPr>
            <w:tcW w:w="816" w:type="dxa"/>
            <w:tcBorders>
              <w:top w:val="nil"/>
            </w:tcBorders>
          </w:tcPr>
          <w:p w:rsidR="004544B3" w:rsidRPr="0043765C" w:rsidRDefault="001D64AA" w:rsidP="009131AC">
            <w:pPr>
              <w:keepNext/>
              <w:rPr>
                <w:sz w:val="20"/>
              </w:rPr>
            </w:pPr>
            <w:r w:rsidRPr="0043765C">
              <w:rPr>
                <w:sz w:val="20"/>
              </w:rPr>
              <w:t>55</w:t>
            </w:r>
            <w:r w:rsidR="00CE45BF" w:rsidRPr="0043765C">
              <w:rPr>
                <w:sz w:val="20"/>
              </w:rPr>
              <w:t>0</w:t>
            </w:r>
          </w:p>
        </w:tc>
        <w:tc>
          <w:tcPr>
            <w:tcW w:w="1767" w:type="dxa"/>
            <w:tcBorders>
              <w:top w:val="nil"/>
            </w:tcBorders>
          </w:tcPr>
          <w:p w:rsidR="004544B3" w:rsidRPr="0043765C" w:rsidRDefault="004544B3" w:rsidP="009131AC">
            <w:pPr>
              <w:keepNext/>
              <w:rPr>
                <w:sz w:val="20"/>
              </w:rPr>
            </w:pPr>
            <w:r w:rsidRPr="0043765C">
              <w:rPr>
                <w:sz w:val="20"/>
              </w:rPr>
              <w:t>200 l/os. na dan</w:t>
            </w:r>
          </w:p>
        </w:tc>
        <w:tc>
          <w:tcPr>
            <w:tcW w:w="1631" w:type="dxa"/>
            <w:tcBorders>
              <w:top w:val="nil"/>
            </w:tcBorders>
          </w:tcPr>
          <w:p w:rsidR="004544B3" w:rsidRPr="0043765C" w:rsidRDefault="004544B3" w:rsidP="009131AC">
            <w:pPr>
              <w:keepNext/>
              <w:rPr>
                <w:sz w:val="20"/>
              </w:rPr>
            </w:pPr>
          </w:p>
        </w:tc>
        <w:tc>
          <w:tcPr>
            <w:tcW w:w="2176" w:type="dxa"/>
            <w:tcBorders>
              <w:top w:val="nil"/>
            </w:tcBorders>
          </w:tcPr>
          <w:p w:rsidR="004544B3" w:rsidRPr="0043765C" w:rsidRDefault="001D64AA" w:rsidP="009131AC">
            <w:pPr>
              <w:keepNext/>
              <w:jc w:val="right"/>
              <w:rPr>
                <w:sz w:val="20"/>
              </w:rPr>
            </w:pPr>
            <w:r w:rsidRPr="0043765C">
              <w:rPr>
                <w:sz w:val="20"/>
              </w:rPr>
              <w:t>110</w:t>
            </w:r>
            <w:r w:rsidR="004544B3" w:rsidRPr="0043765C">
              <w:rPr>
                <w:sz w:val="20"/>
              </w:rPr>
              <w:t>.000</w:t>
            </w:r>
          </w:p>
        </w:tc>
      </w:tr>
      <w:tr w:rsidR="008A203B" w:rsidRPr="0043765C" w:rsidTr="005A5872">
        <w:trPr>
          <w:trHeight w:val="242"/>
        </w:trPr>
        <w:tc>
          <w:tcPr>
            <w:tcW w:w="2312" w:type="dxa"/>
          </w:tcPr>
          <w:p w:rsidR="00CE45BF" w:rsidRPr="0043765C" w:rsidRDefault="001D64AA" w:rsidP="009131AC">
            <w:pPr>
              <w:keepNext/>
              <w:rPr>
                <w:sz w:val="20"/>
              </w:rPr>
            </w:pPr>
            <w:r w:rsidRPr="0043765C">
              <w:rPr>
                <w:sz w:val="20"/>
              </w:rPr>
              <w:t>javni uradi</w:t>
            </w:r>
            <w:r w:rsidR="008A203B" w:rsidRPr="0043765C">
              <w:rPr>
                <w:sz w:val="20"/>
              </w:rPr>
              <w:t xml:space="preserve"> (zaposlenih)</w:t>
            </w:r>
          </w:p>
        </w:tc>
        <w:tc>
          <w:tcPr>
            <w:tcW w:w="816" w:type="dxa"/>
          </w:tcPr>
          <w:p w:rsidR="00CE45BF" w:rsidRPr="0043765C" w:rsidRDefault="001D64AA" w:rsidP="009131AC">
            <w:pPr>
              <w:keepNext/>
              <w:rPr>
                <w:sz w:val="20"/>
              </w:rPr>
            </w:pPr>
            <w:r w:rsidRPr="0043765C">
              <w:rPr>
                <w:sz w:val="20"/>
              </w:rPr>
              <w:t>4</w:t>
            </w:r>
            <w:r w:rsidR="00CE45BF" w:rsidRPr="0043765C">
              <w:rPr>
                <w:sz w:val="20"/>
              </w:rPr>
              <w:t>0</w:t>
            </w:r>
          </w:p>
        </w:tc>
        <w:tc>
          <w:tcPr>
            <w:tcW w:w="1767" w:type="dxa"/>
          </w:tcPr>
          <w:p w:rsidR="00CE45BF" w:rsidRPr="0043765C" w:rsidRDefault="00F73D2E" w:rsidP="009131AC">
            <w:pPr>
              <w:keepNext/>
              <w:rPr>
                <w:sz w:val="20"/>
              </w:rPr>
            </w:pPr>
            <w:r w:rsidRPr="0043765C">
              <w:rPr>
                <w:sz w:val="20"/>
              </w:rPr>
              <w:t>15</w:t>
            </w:r>
            <w:r w:rsidR="00CE45BF" w:rsidRPr="0043765C">
              <w:rPr>
                <w:sz w:val="20"/>
              </w:rPr>
              <w:t xml:space="preserve"> l/os. na dan</w:t>
            </w:r>
          </w:p>
        </w:tc>
        <w:tc>
          <w:tcPr>
            <w:tcW w:w="1631" w:type="dxa"/>
          </w:tcPr>
          <w:p w:rsidR="00CE45BF" w:rsidRPr="0043765C" w:rsidRDefault="00CE45BF" w:rsidP="009131AC">
            <w:pPr>
              <w:keepNext/>
              <w:rPr>
                <w:sz w:val="20"/>
              </w:rPr>
            </w:pPr>
          </w:p>
        </w:tc>
        <w:tc>
          <w:tcPr>
            <w:tcW w:w="2176" w:type="dxa"/>
          </w:tcPr>
          <w:p w:rsidR="00CE45BF" w:rsidRPr="0043765C" w:rsidRDefault="00F73D2E" w:rsidP="009131AC">
            <w:pPr>
              <w:keepNext/>
              <w:jc w:val="right"/>
              <w:rPr>
                <w:sz w:val="20"/>
              </w:rPr>
            </w:pPr>
            <w:r w:rsidRPr="0043765C">
              <w:rPr>
                <w:sz w:val="20"/>
              </w:rPr>
              <w:t>6</w:t>
            </w:r>
            <w:r w:rsidR="00CE45BF" w:rsidRPr="0043765C">
              <w:rPr>
                <w:sz w:val="20"/>
              </w:rPr>
              <w:t>00</w:t>
            </w:r>
          </w:p>
        </w:tc>
      </w:tr>
      <w:tr w:rsidR="008A203B" w:rsidRPr="0043765C" w:rsidTr="005A5872">
        <w:trPr>
          <w:trHeight w:val="242"/>
        </w:trPr>
        <w:tc>
          <w:tcPr>
            <w:tcW w:w="2312" w:type="dxa"/>
          </w:tcPr>
          <w:p w:rsidR="00CE45BF" w:rsidRPr="0043765C" w:rsidRDefault="00F73D2E" w:rsidP="009131AC">
            <w:pPr>
              <w:keepNext/>
              <w:rPr>
                <w:sz w:val="20"/>
              </w:rPr>
            </w:pPr>
            <w:r w:rsidRPr="0043765C">
              <w:rPr>
                <w:sz w:val="20"/>
              </w:rPr>
              <w:t>š</w:t>
            </w:r>
            <w:r w:rsidR="001D64AA" w:rsidRPr="0043765C">
              <w:rPr>
                <w:sz w:val="20"/>
              </w:rPr>
              <w:t>ola (učencev)</w:t>
            </w:r>
          </w:p>
        </w:tc>
        <w:tc>
          <w:tcPr>
            <w:tcW w:w="816" w:type="dxa"/>
          </w:tcPr>
          <w:p w:rsidR="00CE45BF" w:rsidRPr="0043765C" w:rsidRDefault="001D64AA" w:rsidP="009131AC">
            <w:pPr>
              <w:keepNext/>
              <w:rPr>
                <w:sz w:val="20"/>
              </w:rPr>
            </w:pPr>
            <w:r w:rsidRPr="0043765C">
              <w:rPr>
                <w:sz w:val="20"/>
              </w:rPr>
              <w:t>20</w:t>
            </w:r>
            <w:r w:rsidR="00CE45BF" w:rsidRPr="0043765C">
              <w:rPr>
                <w:sz w:val="20"/>
              </w:rPr>
              <w:t>0</w:t>
            </w:r>
          </w:p>
        </w:tc>
        <w:tc>
          <w:tcPr>
            <w:tcW w:w="1767" w:type="dxa"/>
          </w:tcPr>
          <w:p w:rsidR="00CE45BF" w:rsidRPr="0043765C" w:rsidRDefault="001D64AA" w:rsidP="009131AC">
            <w:pPr>
              <w:keepNext/>
              <w:rPr>
                <w:sz w:val="20"/>
              </w:rPr>
            </w:pPr>
            <w:r w:rsidRPr="0043765C">
              <w:rPr>
                <w:sz w:val="20"/>
              </w:rPr>
              <w:t>1</w:t>
            </w:r>
            <w:r w:rsidR="00CE45BF" w:rsidRPr="0043765C">
              <w:rPr>
                <w:sz w:val="20"/>
              </w:rPr>
              <w:t>0 l/os. na dan</w:t>
            </w:r>
          </w:p>
        </w:tc>
        <w:tc>
          <w:tcPr>
            <w:tcW w:w="1631" w:type="dxa"/>
          </w:tcPr>
          <w:p w:rsidR="00CE45BF" w:rsidRPr="0043765C" w:rsidRDefault="00CE45BF" w:rsidP="009131AC">
            <w:pPr>
              <w:keepNext/>
              <w:rPr>
                <w:sz w:val="20"/>
              </w:rPr>
            </w:pPr>
          </w:p>
        </w:tc>
        <w:tc>
          <w:tcPr>
            <w:tcW w:w="2176" w:type="dxa"/>
          </w:tcPr>
          <w:p w:rsidR="00CE45BF" w:rsidRPr="0043765C" w:rsidRDefault="00CE45BF" w:rsidP="009131AC">
            <w:pPr>
              <w:keepNext/>
              <w:jc w:val="right"/>
              <w:rPr>
                <w:sz w:val="20"/>
              </w:rPr>
            </w:pPr>
            <w:r w:rsidRPr="0043765C">
              <w:rPr>
                <w:sz w:val="20"/>
              </w:rPr>
              <w:t>2.000</w:t>
            </w:r>
          </w:p>
        </w:tc>
      </w:tr>
      <w:tr w:rsidR="004544B3" w:rsidRPr="0043765C" w:rsidTr="005A5872">
        <w:trPr>
          <w:trHeight w:val="254"/>
        </w:trPr>
        <w:tc>
          <w:tcPr>
            <w:tcW w:w="2312" w:type="dxa"/>
          </w:tcPr>
          <w:p w:rsidR="004544B3" w:rsidRPr="0043765C" w:rsidRDefault="00F73D2E" w:rsidP="009131AC">
            <w:pPr>
              <w:keepNext/>
              <w:rPr>
                <w:sz w:val="20"/>
              </w:rPr>
            </w:pPr>
            <w:r w:rsidRPr="0043765C">
              <w:rPr>
                <w:sz w:val="20"/>
              </w:rPr>
              <w:t>gostinstvo (gostov na dan)</w:t>
            </w:r>
          </w:p>
        </w:tc>
        <w:tc>
          <w:tcPr>
            <w:tcW w:w="816" w:type="dxa"/>
          </w:tcPr>
          <w:p w:rsidR="004544B3" w:rsidRPr="0043765C" w:rsidRDefault="008A203B" w:rsidP="009131AC">
            <w:pPr>
              <w:keepNext/>
              <w:rPr>
                <w:sz w:val="20"/>
              </w:rPr>
            </w:pPr>
            <w:r w:rsidRPr="0043765C">
              <w:rPr>
                <w:sz w:val="20"/>
              </w:rPr>
              <w:t>12</w:t>
            </w:r>
            <w:r w:rsidR="004544B3" w:rsidRPr="0043765C">
              <w:rPr>
                <w:sz w:val="20"/>
              </w:rPr>
              <w:t>0</w:t>
            </w:r>
          </w:p>
        </w:tc>
        <w:tc>
          <w:tcPr>
            <w:tcW w:w="1767" w:type="dxa"/>
          </w:tcPr>
          <w:p w:rsidR="004544B3" w:rsidRPr="0043765C" w:rsidRDefault="008A203B" w:rsidP="009131AC">
            <w:pPr>
              <w:keepNext/>
              <w:rPr>
                <w:sz w:val="20"/>
              </w:rPr>
            </w:pPr>
            <w:r w:rsidRPr="0043765C">
              <w:rPr>
                <w:sz w:val="20"/>
              </w:rPr>
              <w:t>15</w:t>
            </w:r>
            <w:r w:rsidR="004544B3" w:rsidRPr="0043765C">
              <w:rPr>
                <w:sz w:val="20"/>
              </w:rPr>
              <w:t xml:space="preserve"> l/os. na dan</w:t>
            </w:r>
          </w:p>
        </w:tc>
        <w:tc>
          <w:tcPr>
            <w:tcW w:w="1631" w:type="dxa"/>
          </w:tcPr>
          <w:p w:rsidR="004544B3" w:rsidRPr="0043765C" w:rsidRDefault="004544B3" w:rsidP="009131AC">
            <w:pPr>
              <w:keepNext/>
              <w:rPr>
                <w:sz w:val="20"/>
              </w:rPr>
            </w:pPr>
          </w:p>
        </w:tc>
        <w:tc>
          <w:tcPr>
            <w:tcW w:w="2176" w:type="dxa"/>
          </w:tcPr>
          <w:p w:rsidR="004544B3" w:rsidRPr="0043765C" w:rsidRDefault="008A203B" w:rsidP="009131AC">
            <w:pPr>
              <w:keepNext/>
              <w:jc w:val="right"/>
              <w:rPr>
                <w:sz w:val="20"/>
              </w:rPr>
            </w:pPr>
            <w:r w:rsidRPr="0043765C">
              <w:rPr>
                <w:sz w:val="20"/>
              </w:rPr>
              <w:t>1</w:t>
            </w:r>
            <w:r w:rsidR="004544B3" w:rsidRPr="0043765C">
              <w:rPr>
                <w:sz w:val="20"/>
              </w:rPr>
              <w:t>.</w:t>
            </w:r>
            <w:r w:rsidRPr="0043765C">
              <w:rPr>
                <w:sz w:val="20"/>
              </w:rPr>
              <w:t>8</w:t>
            </w:r>
            <w:r w:rsidR="004544B3" w:rsidRPr="0043765C">
              <w:rPr>
                <w:sz w:val="20"/>
              </w:rPr>
              <w:t>00</w:t>
            </w:r>
          </w:p>
        </w:tc>
      </w:tr>
      <w:tr w:rsidR="008A203B" w:rsidRPr="0043765C" w:rsidTr="005A5872">
        <w:trPr>
          <w:trHeight w:val="242"/>
        </w:trPr>
        <w:tc>
          <w:tcPr>
            <w:tcW w:w="2312" w:type="dxa"/>
            <w:tcBorders>
              <w:top w:val="nil"/>
            </w:tcBorders>
          </w:tcPr>
          <w:p w:rsidR="00CE45BF" w:rsidRPr="0043765C" w:rsidRDefault="001D64AA" w:rsidP="009131AC">
            <w:pPr>
              <w:keepNext/>
              <w:rPr>
                <w:sz w:val="20"/>
              </w:rPr>
            </w:pPr>
            <w:r w:rsidRPr="0043765C">
              <w:rPr>
                <w:sz w:val="20"/>
              </w:rPr>
              <w:t>velika živina</w:t>
            </w:r>
          </w:p>
        </w:tc>
        <w:tc>
          <w:tcPr>
            <w:tcW w:w="816" w:type="dxa"/>
            <w:tcBorders>
              <w:top w:val="nil"/>
            </w:tcBorders>
          </w:tcPr>
          <w:p w:rsidR="00CE45BF" w:rsidRPr="0043765C" w:rsidRDefault="008A203B" w:rsidP="009131AC">
            <w:pPr>
              <w:keepNext/>
              <w:rPr>
                <w:sz w:val="20"/>
              </w:rPr>
            </w:pPr>
            <w:r w:rsidRPr="0043765C">
              <w:rPr>
                <w:sz w:val="20"/>
              </w:rPr>
              <w:t>18</w:t>
            </w:r>
            <w:r w:rsidR="00CE45BF" w:rsidRPr="0043765C">
              <w:rPr>
                <w:sz w:val="20"/>
              </w:rPr>
              <w:t>0</w:t>
            </w:r>
          </w:p>
        </w:tc>
        <w:tc>
          <w:tcPr>
            <w:tcW w:w="1767" w:type="dxa"/>
            <w:tcBorders>
              <w:top w:val="nil"/>
            </w:tcBorders>
          </w:tcPr>
          <w:p w:rsidR="00CE45BF" w:rsidRPr="0043765C" w:rsidRDefault="001D64AA" w:rsidP="009131AC">
            <w:pPr>
              <w:keepNext/>
              <w:rPr>
                <w:sz w:val="20"/>
              </w:rPr>
            </w:pPr>
            <w:r w:rsidRPr="0043765C">
              <w:rPr>
                <w:sz w:val="20"/>
              </w:rPr>
              <w:t>5</w:t>
            </w:r>
            <w:r w:rsidR="00CE45BF" w:rsidRPr="0043765C">
              <w:rPr>
                <w:sz w:val="20"/>
              </w:rPr>
              <w:t>0 l/glavo na dan</w:t>
            </w:r>
          </w:p>
        </w:tc>
        <w:tc>
          <w:tcPr>
            <w:tcW w:w="1631" w:type="dxa"/>
            <w:tcBorders>
              <w:top w:val="nil"/>
            </w:tcBorders>
          </w:tcPr>
          <w:p w:rsidR="00CE45BF" w:rsidRPr="0043765C" w:rsidRDefault="00CE45BF" w:rsidP="009131AC">
            <w:pPr>
              <w:keepNext/>
              <w:rPr>
                <w:sz w:val="20"/>
              </w:rPr>
            </w:pPr>
          </w:p>
        </w:tc>
        <w:tc>
          <w:tcPr>
            <w:tcW w:w="2176" w:type="dxa"/>
            <w:tcBorders>
              <w:top w:val="nil"/>
            </w:tcBorders>
          </w:tcPr>
          <w:p w:rsidR="00CE45BF" w:rsidRPr="0043765C" w:rsidRDefault="008A203B" w:rsidP="009131AC">
            <w:pPr>
              <w:keepNext/>
              <w:jc w:val="right"/>
              <w:rPr>
                <w:sz w:val="20"/>
              </w:rPr>
            </w:pPr>
            <w:r w:rsidRPr="0043765C">
              <w:rPr>
                <w:sz w:val="20"/>
              </w:rPr>
              <w:t>9</w:t>
            </w:r>
            <w:r w:rsidR="00CE45BF" w:rsidRPr="0043765C">
              <w:rPr>
                <w:sz w:val="20"/>
              </w:rPr>
              <w:t>.000</w:t>
            </w:r>
          </w:p>
        </w:tc>
      </w:tr>
      <w:tr w:rsidR="008A203B" w:rsidRPr="0043765C" w:rsidTr="005A5872">
        <w:trPr>
          <w:trHeight w:val="242"/>
        </w:trPr>
        <w:tc>
          <w:tcPr>
            <w:tcW w:w="2312" w:type="dxa"/>
          </w:tcPr>
          <w:p w:rsidR="00CE45BF" w:rsidRPr="0043765C" w:rsidRDefault="001D64AA" w:rsidP="009131AC">
            <w:pPr>
              <w:keepNext/>
              <w:rPr>
                <w:sz w:val="20"/>
              </w:rPr>
            </w:pPr>
            <w:r w:rsidRPr="0043765C">
              <w:rPr>
                <w:sz w:val="20"/>
              </w:rPr>
              <w:t>mala živina</w:t>
            </w:r>
          </w:p>
        </w:tc>
        <w:tc>
          <w:tcPr>
            <w:tcW w:w="816" w:type="dxa"/>
          </w:tcPr>
          <w:p w:rsidR="00CE45BF" w:rsidRPr="0043765C" w:rsidRDefault="008A203B" w:rsidP="009131AC">
            <w:pPr>
              <w:keepNext/>
              <w:rPr>
                <w:sz w:val="20"/>
              </w:rPr>
            </w:pPr>
            <w:r w:rsidRPr="0043765C">
              <w:rPr>
                <w:sz w:val="20"/>
              </w:rPr>
              <w:t>5</w:t>
            </w:r>
            <w:r w:rsidR="00F73D2E" w:rsidRPr="0043765C">
              <w:rPr>
                <w:sz w:val="20"/>
              </w:rPr>
              <w:t>0</w:t>
            </w:r>
          </w:p>
        </w:tc>
        <w:tc>
          <w:tcPr>
            <w:tcW w:w="1767" w:type="dxa"/>
          </w:tcPr>
          <w:p w:rsidR="00CE45BF" w:rsidRPr="0043765C" w:rsidRDefault="001D64AA" w:rsidP="009131AC">
            <w:pPr>
              <w:keepNext/>
              <w:rPr>
                <w:sz w:val="20"/>
              </w:rPr>
            </w:pPr>
            <w:r w:rsidRPr="0043765C">
              <w:rPr>
                <w:sz w:val="20"/>
              </w:rPr>
              <w:t>2</w:t>
            </w:r>
            <w:r w:rsidR="00CE45BF" w:rsidRPr="0043765C">
              <w:rPr>
                <w:sz w:val="20"/>
              </w:rPr>
              <w:t>0 l/glavo na dan</w:t>
            </w:r>
          </w:p>
        </w:tc>
        <w:tc>
          <w:tcPr>
            <w:tcW w:w="1631" w:type="dxa"/>
          </w:tcPr>
          <w:p w:rsidR="00CE45BF" w:rsidRPr="0043765C" w:rsidRDefault="00CE45BF" w:rsidP="009131AC">
            <w:pPr>
              <w:keepNext/>
              <w:rPr>
                <w:sz w:val="20"/>
              </w:rPr>
            </w:pPr>
          </w:p>
        </w:tc>
        <w:tc>
          <w:tcPr>
            <w:tcW w:w="2176" w:type="dxa"/>
          </w:tcPr>
          <w:p w:rsidR="00CE45BF" w:rsidRPr="0043765C" w:rsidRDefault="008A203B" w:rsidP="009131AC">
            <w:pPr>
              <w:keepNext/>
              <w:jc w:val="right"/>
              <w:rPr>
                <w:sz w:val="20"/>
              </w:rPr>
            </w:pPr>
            <w:r w:rsidRPr="0043765C">
              <w:rPr>
                <w:sz w:val="20"/>
              </w:rPr>
              <w:t>1</w:t>
            </w:r>
            <w:r w:rsidR="00CE45BF" w:rsidRPr="0043765C">
              <w:rPr>
                <w:sz w:val="20"/>
              </w:rPr>
              <w:t>.000</w:t>
            </w:r>
          </w:p>
        </w:tc>
      </w:tr>
      <w:tr w:rsidR="004544B3" w:rsidRPr="0043765C" w:rsidTr="005A5872">
        <w:trPr>
          <w:trHeight w:val="242"/>
        </w:trPr>
        <w:tc>
          <w:tcPr>
            <w:tcW w:w="2312" w:type="dxa"/>
          </w:tcPr>
          <w:p w:rsidR="004544B3" w:rsidRPr="0043765C" w:rsidRDefault="00F73D2E" w:rsidP="009131AC">
            <w:pPr>
              <w:keepNext/>
              <w:rPr>
                <w:sz w:val="20"/>
              </w:rPr>
            </w:pPr>
            <w:r w:rsidRPr="0043765C">
              <w:rPr>
                <w:sz w:val="20"/>
              </w:rPr>
              <w:t>pekarna (4 zaposleni)</w:t>
            </w:r>
          </w:p>
        </w:tc>
        <w:tc>
          <w:tcPr>
            <w:tcW w:w="816" w:type="dxa"/>
          </w:tcPr>
          <w:p w:rsidR="004544B3" w:rsidRPr="0043765C" w:rsidRDefault="00F73D2E" w:rsidP="009131AC">
            <w:pPr>
              <w:keepNext/>
              <w:rPr>
                <w:sz w:val="20"/>
              </w:rPr>
            </w:pPr>
            <w:r w:rsidRPr="0043765C">
              <w:rPr>
                <w:sz w:val="20"/>
              </w:rPr>
              <w:t xml:space="preserve">      4</w:t>
            </w:r>
          </w:p>
        </w:tc>
        <w:tc>
          <w:tcPr>
            <w:tcW w:w="1767" w:type="dxa"/>
          </w:tcPr>
          <w:p w:rsidR="004544B3" w:rsidRPr="0043765C" w:rsidRDefault="00F73D2E" w:rsidP="009131AC">
            <w:pPr>
              <w:keepNext/>
              <w:rPr>
                <w:sz w:val="20"/>
              </w:rPr>
            </w:pPr>
            <w:r w:rsidRPr="0043765C">
              <w:rPr>
                <w:sz w:val="20"/>
              </w:rPr>
              <w:t>150</w:t>
            </w:r>
            <w:r w:rsidR="004544B3" w:rsidRPr="0043765C">
              <w:rPr>
                <w:sz w:val="20"/>
              </w:rPr>
              <w:t xml:space="preserve"> l/glavo na dan</w:t>
            </w:r>
          </w:p>
        </w:tc>
        <w:tc>
          <w:tcPr>
            <w:tcW w:w="1631" w:type="dxa"/>
          </w:tcPr>
          <w:p w:rsidR="004544B3" w:rsidRPr="0043765C" w:rsidRDefault="004544B3" w:rsidP="009131AC">
            <w:pPr>
              <w:keepNext/>
              <w:rPr>
                <w:sz w:val="20"/>
              </w:rPr>
            </w:pPr>
          </w:p>
        </w:tc>
        <w:tc>
          <w:tcPr>
            <w:tcW w:w="2176" w:type="dxa"/>
          </w:tcPr>
          <w:p w:rsidR="004544B3" w:rsidRPr="0043765C" w:rsidRDefault="00F73D2E" w:rsidP="009131AC">
            <w:pPr>
              <w:keepNext/>
              <w:jc w:val="right"/>
              <w:rPr>
                <w:sz w:val="20"/>
              </w:rPr>
            </w:pPr>
            <w:r w:rsidRPr="0043765C">
              <w:rPr>
                <w:sz w:val="20"/>
              </w:rPr>
              <w:t>6</w:t>
            </w:r>
            <w:r w:rsidR="004544B3" w:rsidRPr="0043765C">
              <w:rPr>
                <w:sz w:val="20"/>
              </w:rPr>
              <w:t>00</w:t>
            </w:r>
          </w:p>
        </w:tc>
      </w:tr>
      <w:tr w:rsidR="000D2935" w:rsidRPr="0043765C" w:rsidTr="005A5872">
        <w:trPr>
          <w:trHeight w:val="254"/>
        </w:trPr>
        <w:tc>
          <w:tcPr>
            <w:tcW w:w="8703" w:type="dxa"/>
            <w:gridSpan w:val="5"/>
          </w:tcPr>
          <w:p w:rsidR="000D2935" w:rsidRPr="0043765C" w:rsidRDefault="000D2935" w:rsidP="009131AC">
            <w:pPr>
              <w:keepNext/>
              <w:jc w:val="right"/>
              <w:rPr>
                <w:sz w:val="20"/>
              </w:rPr>
            </w:pPr>
            <w:r w:rsidRPr="0043765C">
              <w:rPr>
                <w:sz w:val="20"/>
              </w:rPr>
              <w:t>Vsota: 125.000</w:t>
            </w:r>
          </w:p>
        </w:tc>
      </w:tr>
      <w:tr w:rsidR="00B6676B" w:rsidRPr="0043765C" w:rsidTr="005A5872">
        <w:trPr>
          <w:trHeight w:val="242"/>
        </w:trPr>
        <w:tc>
          <w:tcPr>
            <w:tcW w:w="8703" w:type="dxa"/>
            <w:gridSpan w:val="5"/>
          </w:tcPr>
          <w:p w:rsidR="00B6676B" w:rsidRPr="0043765C" w:rsidRDefault="00B6676B" w:rsidP="009131AC">
            <w:pPr>
              <w:keepNext/>
              <w:jc w:val="right"/>
              <w:rPr>
                <w:sz w:val="20"/>
              </w:rPr>
            </w:pPr>
            <w:r w:rsidRPr="0043765C">
              <w:rPr>
                <w:sz w:val="20"/>
              </w:rPr>
              <w:t>Vsota čez 30 let</w:t>
            </w:r>
            <w:r w:rsidR="00397BDA" w:rsidRPr="0043765C">
              <w:rPr>
                <w:sz w:val="20"/>
              </w:rPr>
              <w:t xml:space="preserve"> z upoštevanjem geometrijskega zaporedja</w:t>
            </w:r>
            <w:r w:rsidRPr="0043765C">
              <w:rPr>
                <w:sz w:val="20"/>
              </w:rPr>
              <w:t>: 168.500</w:t>
            </w:r>
          </w:p>
        </w:tc>
      </w:tr>
      <w:tr w:rsidR="004544B3" w:rsidRPr="0043765C" w:rsidTr="005A5872">
        <w:trPr>
          <w:trHeight w:val="242"/>
        </w:trPr>
        <w:tc>
          <w:tcPr>
            <w:tcW w:w="2312" w:type="dxa"/>
          </w:tcPr>
          <w:p w:rsidR="004544B3" w:rsidRPr="0043765C" w:rsidRDefault="004544B3" w:rsidP="009131AC">
            <w:pPr>
              <w:keepNext/>
              <w:rPr>
                <w:sz w:val="20"/>
              </w:rPr>
            </w:pPr>
            <w:r w:rsidRPr="0043765C">
              <w:rPr>
                <w:sz w:val="20"/>
              </w:rPr>
              <w:t>letno nihanje porabe (1,5)</w:t>
            </w:r>
          </w:p>
        </w:tc>
        <w:tc>
          <w:tcPr>
            <w:tcW w:w="816" w:type="dxa"/>
          </w:tcPr>
          <w:p w:rsidR="004544B3" w:rsidRPr="0043765C" w:rsidRDefault="004544B3" w:rsidP="009131AC">
            <w:pPr>
              <w:keepNext/>
              <w:rPr>
                <w:sz w:val="20"/>
              </w:rPr>
            </w:pPr>
          </w:p>
        </w:tc>
        <w:tc>
          <w:tcPr>
            <w:tcW w:w="1767" w:type="dxa"/>
          </w:tcPr>
          <w:p w:rsidR="004544B3" w:rsidRPr="0043765C" w:rsidRDefault="004544B3" w:rsidP="009131AC">
            <w:pPr>
              <w:keepNext/>
              <w:rPr>
                <w:sz w:val="20"/>
              </w:rPr>
            </w:pPr>
          </w:p>
        </w:tc>
        <w:tc>
          <w:tcPr>
            <w:tcW w:w="1631" w:type="dxa"/>
          </w:tcPr>
          <w:p w:rsidR="004544B3" w:rsidRPr="0043765C" w:rsidRDefault="004544B3" w:rsidP="009131AC">
            <w:pPr>
              <w:keepNext/>
              <w:rPr>
                <w:sz w:val="20"/>
              </w:rPr>
            </w:pPr>
            <w:r w:rsidRPr="0043765C">
              <w:rPr>
                <w:sz w:val="20"/>
              </w:rPr>
              <w:t>+ 0</w:t>
            </w:r>
            <w:r w:rsidR="00F73D2E" w:rsidRPr="0043765C">
              <w:rPr>
                <w:sz w:val="20"/>
              </w:rPr>
              <w:t>,</w:t>
            </w:r>
            <w:r w:rsidRPr="0043765C">
              <w:rPr>
                <w:sz w:val="20"/>
              </w:rPr>
              <w:t xml:space="preserve">5 · </w:t>
            </w:r>
            <w:r w:rsidR="008A203B" w:rsidRPr="0043765C">
              <w:rPr>
                <w:sz w:val="20"/>
              </w:rPr>
              <w:t>1</w:t>
            </w:r>
            <w:r w:rsidR="000D2935" w:rsidRPr="0043765C">
              <w:rPr>
                <w:sz w:val="20"/>
              </w:rPr>
              <w:t>25</w:t>
            </w:r>
            <w:r w:rsidRPr="0043765C">
              <w:rPr>
                <w:sz w:val="20"/>
              </w:rPr>
              <w:t>.000</w:t>
            </w:r>
          </w:p>
        </w:tc>
        <w:tc>
          <w:tcPr>
            <w:tcW w:w="2176" w:type="dxa"/>
          </w:tcPr>
          <w:p w:rsidR="004544B3" w:rsidRPr="0043765C" w:rsidRDefault="000D2935" w:rsidP="009131AC">
            <w:pPr>
              <w:keepNext/>
              <w:jc w:val="right"/>
              <w:rPr>
                <w:sz w:val="20"/>
              </w:rPr>
            </w:pPr>
            <w:r w:rsidRPr="0043765C">
              <w:rPr>
                <w:sz w:val="20"/>
              </w:rPr>
              <w:t>84</w:t>
            </w:r>
            <w:r w:rsidR="004544B3" w:rsidRPr="0043765C">
              <w:rPr>
                <w:sz w:val="20"/>
              </w:rPr>
              <w:t>.</w:t>
            </w:r>
            <w:r w:rsidRPr="0043765C">
              <w:rPr>
                <w:sz w:val="20"/>
              </w:rPr>
              <w:t>250</w:t>
            </w:r>
          </w:p>
        </w:tc>
      </w:tr>
      <w:tr w:rsidR="004544B3" w:rsidRPr="0043765C" w:rsidTr="005A5872">
        <w:trPr>
          <w:trHeight w:val="242"/>
        </w:trPr>
        <w:tc>
          <w:tcPr>
            <w:tcW w:w="2312" w:type="dxa"/>
          </w:tcPr>
          <w:p w:rsidR="004544B3" w:rsidRPr="0043765C" w:rsidRDefault="004544B3" w:rsidP="009131AC">
            <w:pPr>
              <w:keepNext/>
              <w:rPr>
                <w:sz w:val="20"/>
              </w:rPr>
            </w:pPr>
            <w:r w:rsidRPr="0043765C">
              <w:rPr>
                <w:sz w:val="20"/>
              </w:rPr>
              <w:t>požar (2 uri)</w:t>
            </w:r>
          </w:p>
        </w:tc>
        <w:tc>
          <w:tcPr>
            <w:tcW w:w="816" w:type="dxa"/>
          </w:tcPr>
          <w:p w:rsidR="004544B3" w:rsidRPr="0043765C" w:rsidRDefault="004544B3" w:rsidP="009131AC">
            <w:pPr>
              <w:keepNext/>
              <w:rPr>
                <w:sz w:val="20"/>
              </w:rPr>
            </w:pPr>
            <w:r w:rsidRPr="0043765C">
              <w:rPr>
                <w:sz w:val="20"/>
              </w:rPr>
              <w:t>1</w:t>
            </w:r>
          </w:p>
        </w:tc>
        <w:tc>
          <w:tcPr>
            <w:tcW w:w="1767" w:type="dxa"/>
          </w:tcPr>
          <w:p w:rsidR="004544B3" w:rsidRPr="0043765C" w:rsidRDefault="004544B3" w:rsidP="009131AC">
            <w:pPr>
              <w:keepNext/>
              <w:rPr>
                <w:sz w:val="20"/>
              </w:rPr>
            </w:pPr>
            <w:r w:rsidRPr="0043765C">
              <w:rPr>
                <w:sz w:val="20"/>
              </w:rPr>
              <w:t>72.000 l</w:t>
            </w:r>
          </w:p>
        </w:tc>
        <w:tc>
          <w:tcPr>
            <w:tcW w:w="1631" w:type="dxa"/>
          </w:tcPr>
          <w:p w:rsidR="004544B3" w:rsidRPr="0043765C" w:rsidRDefault="004544B3" w:rsidP="009131AC">
            <w:pPr>
              <w:keepNext/>
              <w:rPr>
                <w:sz w:val="20"/>
              </w:rPr>
            </w:pPr>
          </w:p>
        </w:tc>
        <w:tc>
          <w:tcPr>
            <w:tcW w:w="2176" w:type="dxa"/>
          </w:tcPr>
          <w:p w:rsidR="004544B3" w:rsidRPr="0043765C" w:rsidRDefault="004544B3" w:rsidP="009131AC">
            <w:pPr>
              <w:keepNext/>
              <w:jc w:val="right"/>
              <w:rPr>
                <w:sz w:val="20"/>
              </w:rPr>
            </w:pPr>
            <w:r w:rsidRPr="0043765C">
              <w:rPr>
                <w:sz w:val="20"/>
              </w:rPr>
              <w:t>72.000</w:t>
            </w:r>
          </w:p>
        </w:tc>
      </w:tr>
      <w:tr w:rsidR="000D2935" w:rsidRPr="0043765C" w:rsidTr="005A5872">
        <w:trPr>
          <w:trHeight w:val="254"/>
        </w:trPr>
        <w:tc>
          <w:tcPr>
            <w:tcW w:w="8703" w:type="dxa"/>
            <w:gridSpan w:val="5"/>
          </w:tcPr>
          <w:p w:rsidR="000D2935" w:rsidRPr="0043765C" w:rsidRDefault="000D2935" w:rsidP="009131AC">
            <w:pPr>
              <w:keepNext/>
              <w:jc w:val="right"/>
              <w:rPr>
                <w:sz w:val="20"/>
              </w:rPr>
            </w:pPr>
            <w:r w:rsidRPr="0043765C">
              <w:rPr>
                <w:sz w:val="20"/>
              </w:rPr>
              <w:t>Vsota: 324.750</w:t>
            </w:r>
          </w:p>
        </w:tc>
      </w:tr>
      <w:tr w:rsidR="004544B3" w:rsidRPr="0043765C" w:rsidTr="005A5872">
        <w:trPr>
          <w:trHeight w:val="242"/>
        </w:trPr>
        <w:tc>
          <w:tcPr>
            <w:tcW w:w="2312" w:type="dxa"/>
          </w:tcPr>
          <w:p w:rsidR="004544B3" w:rsidRPr="0043765C" w:rsidRDefault="004544B3" w:rsidP="009131AC">
            <w:pPr>
              <w:keepNext/>
              <w:rPr>
                <w:sz w:val="20"/>
              </w:rPr>
            </w:pPr>
            <w:r w:rsidRPr="0043765C">
              <w:rPr>
                <w:sz w:val="20"/>
              </w:rPr>
              <w:t>izgube vode (30 %)</w:t>
            </w:r>
          </w:p>
        </w:tc>
        <w:tc>
          <w:tcPr>
            <w:tcW w:w="816" w:type="dxa"/>
          </w:tcPr>
          <w:p w:rsidR="004544B3" w:rsidRPr="0043765C" w:rsidRDefault="004544B3" w:rsidP="009131AC">
            <w:pPr>
              <w:keepNext/>
              <w:rPr>
                <w:sz w:val="20"/>
              </w:rPr>
            </w:pPr>
          </w:p>
        </w:tc>
        <w:tc>
          <w:tcPr>
            <w:tcW w:w="1767" w:type="dxa"/>
          </w:tcPr>
          <w:p w:rsidR="004544B3" w:rsidRPr="0043765C" w:rsidRDefault="004544B3" w:rsidP="009131AC">
            <w:pPr>
              <w:keepNext/>
              <w:rPr>
                <w:sz w:val="20"/>
              </w:rPr>
            </w:pPr>
          </w:p>
        </w:tc>
        <w:tc>
          <w:tcPr>
            <w:tcW w:w="1631" w:type="dxa"/>
          </w:tcPr>
          <w:p w:rsidR="004544B3" w:rsidRPr="0043765C" w:rsidRDefault="00F73D2E" w:rsidP="009131AC">
            <w:pPr>
              <w:keepNext/>
              <w:rPr>
                <w:sz w:val="20"/>
              </w:rPr>
            </w:pPr>
            <w:r w:rsidRPr="0043765C">
              <w:rPr>
                <w:sz w:val="20"/>
              </w:rPr>
              <w:t>+</w:t>
            </w:r>
            <w:r w:rsidR="004544B3" w:rsidRPr="0043765C">
              <w:rPr>
                <w:sz w:val="20"/>
              </w:rPr>
              <w:t xml:space="preserve"> 0,3 · </w:t>
            </w:r>
            <w:r w:rsidR="000D2935" w:rsidRPr="0043765C">
              <w:rPr>
                <w:sz w:val="20"/>
              </w:rPr>
              <w:t>324</w:t>
            </w:r>
            <w:r w:rsidR="004544B3" w:rsidRPr="0043765C">
              <w:rPr>
                <w:sz w:val="20"/>
              </w:rPr>
              <w:t>.</w:t>
            </w:r>
            <w:r w:rsidR="000D2935" w:rsidRPr="0043765C">
              <w:rPr>
                <w:sz w:val="20"/>
              </w:rPr>
              <w:t>75</w:t>
            </w:r>
            <w:r w:rsidR="004544B3" w:rsidRPr="0043765C">
              <w:rPr>
                <w:sz w:val="20"/>
              </w:rPr>
              <w:t>0</w:t>
            </w:r>
          </w:p>
        </w:tc>
        <w:tc>
          <w:tcPr>
            <w:tcW w:w="2176" w:type="dxa"/>
          </w:tcPr>
          <w:p w:rsidR="004544B3" w:rsidRPr="0043765C" w:rsidRDefault="00DC1201" w:rsidP="009131AC">
            <w:pPr>
              <w:keepNext/>
              <w:jc w:val="right"/>
              <w:rPr>
                <w:sz w:val="20"/>
              </w:rPr>
            </w:pPr>
            <w:r w:rsidRPr="0043765C">
              <w:rPr>
                <w:sz w:val="20"/>
              </w:rPr>
              <w:t>97</w:t>
            </w:r>
            <w:r w:rsidR="004544B3" w:rsidRPr="0043765C">
              <w:rPr>
                <w:sz w:val="20"/>
              </w:rPr>
              <w:t>.</w:t>
            </w:r>
            <w:r w:rsidRPr="0043765C">
              <w:rPr>
                <w:sz w:val="20"/>
              </w:rPr>
              <w:t>425</w:t>
            </w:r>
          </w:p>
        </w:tc>
      </w:tr>
      <w:tr w:rsidR="008968BF" w:rsidRPr="0043765C" w:rsidTr="005A5872">
        <w:trPr>
          <w:trHeight w:val="254"/>
        </w:trPr>
        <w:tc>
          <w:tcPr>
            <w:tcW w:w="8703" w:type="dxa"/>
            <w:gridSpan w:val="5"/>
          </w:tcPr>
          <w:p w:rsidR="008968BF" w:rsidRPr="0043765C" w:rsidRDefault="00280EBF" w:rsidP="009131AC">
            <w:pPr>
              <w:keepNext/>
              <w:jc w:val="right"/>
              <w:rPr>
                <w:b/>
                <w:sz w:val="20"/>
              </w:rPr>
            </w:pPr>
            <w:r w:rsidRPr="0043765C">
              <w:rPr>
                <w:b/>
                <w:sz w:val="20"/>
              </w:rPr>
              <w:t>Skupna dnevna poraba vode čez 30 let</w:t>
            </w:r>
            <w:r w:rsidR="008968BF" w:rsidRPr="0043765C">
              <w:rPr>
                <w:b/>
                <w:sz w:val="20"/>
              </w:rPr>
              <w:t>:≈ 422.200</w:t>
            </w:r>
          </w:p>
        </w:tc>
      </w:tr>
    </w:tbl>
    <w:p w:rsidR="004544B3" w:rsidRPr="0043765C" w:rsidRDefault="004544B3" w:rsidP="004544B3">
      <w:pPr>
        <w:pStyle w:val="a1"/>
        <w:tabs>
          <w:tab w:val="clear" w:pos="-874"/>
          <w:tab w:val="clear" w:pos="-154"/>
          <w:tab w:val="clear" w:pos="566"/>
          <w:tab w:val="clear" w:pos="1286"/>
          <w:tab w:val="clear" w:pos="2006"/>
          <w:tab w:val="clear" w:pos="2726"/>
          <w:tab w:val="clear" w:pos="3446"/>
          <w:tab w:val="clear" w:pos="4166"/>
          <w:tab w:val="clear" w:pos="4886"/>
          <w:tab w:val="clear" w:pos="5606"/>
          <w:tab w:val="clear" w:pos="6326"/>
          <w:tab w:val="clear" w:pos="7046"/>
          <w:tab w:val="clear" w:pos="7766"/>
        </w:tabs>
        <w:suppressAutoHyphens w:val="0"/>
        <w:rPr>
          <w:lang w:val="sl-SI"/>
        </w:rPr>
      </w:pPr>
    </w:p>
    <w:p w:rsidR="00F73D2E" w:rsidRPr="0043765C" w:rsidRDefault="00F73D2E" w:rsidP="004544B3">
      <w:pPr>
        <w:pStyle w:val="a1"/>
        <w:tabs>
          <w:tab w:val="clear" w:pos="-874"/>
          <w:tab w:val="clear" w:pos="-154"/>
          <w:tab w:val="clear" w:pos="566"/>
          <w:tab w:val="clear" w:pos="1286"/>
          <w:tab w:val="clear" w:pos="2006"/>
          <w:tab w:val="clear" w:pos="2726"/>
          <w:tab w:val="clear" w:pos="3446"/>
          <w:tab w:val="clear" w:pos="4166"/>
          <w:tab w:val="clear" w:pos="4886"/>
          <w:tab w:val="clear" w:pos="5606"/>
          <w:tab w:val="clear" w:pos="6326"/>
          <w:tab w:val="clear" w:pos="7046"/>
          <w:tab w:val="clear" w:pos="7766"/>
        </w:tabs>
        <w:suppressAutoHyphens w:val="0"/>
        <w:rPr>
          <w:b/>
          <w:lang w:val="sl-SI"/>
        </w:rPr>
      </w:pPr>
    </w:p>
    <w:p w:rsidR="00D16382" w:rsidRPr="0043765C" w:rsidRDefault="00D16382" w:rsidP="004544B3">
      <w:pPr>
        <w:pStyle w:val="a1"/>
        <w:tabs>
          <w:tab w:val="clear" w:pos="-874"/>
          <w:tab w:val="clear" w:pos="-154"/>
          <w:tab w:val="clear" w:pos="566"/>
          <w:tab w:val="clear" w:pos="1286"/>
          <w:tab w:val="clear" w:pos="2006"/>
          <w:tab w:val="clear" w:pos="2726"/>
          <w:tab w:val="clear" w:pos="3446"/>
          <w:tab w:val="clear" w:pos="4166"/>
          <w:tab w:val="clear" w:pos="4886"/>
          <w:tab w:val="clear" w:pos="5606"/>
          <w:tab w:val="clear" w:pos="6326"/>
          <w:tab w:val="clear" w:pos="7046"/>
          <w:tab w:val="clear" w:pos="7766"/>
        </w:tabs>
        <w:suppressAutoHyphens w:val="0"/>
        <w:rPr>
          <w:sz w:val="24"/>
          <w:szCs w:val="24"/>
          <w:lang w:val="sl-SI"/>
        </w:rPr>
      </w:pPr>
      <w:r w:rsidRPr="0043765C">
        <w:rPr>
          <w:b/>
          <w:sz w:val="24"/>
          <w:szCs w:val="24"/>
          <w:lang w:val="sl-SI"/>
        </w:rPr>
        <w:t>Izračun upoštevanja naraščanja porabe:</w:t>
      </w:r>
    </w:p>
    <w:p w:rsidR="00F73D2E" w:rsidRPr="0043765C" w:rsidRDefault="00D16382" w:rsidP="004544B3">
      <w:pPr>
        <w:pStyle w:val="a1"/>
        <w:tabs>
          <w:tab w:val="clear" w:pos="-874"/>
          <w:tab w:val="clear" w:pos="-154"/>
          <w:tab w:val="clear" w:pos="566"/>
          <w:tab w:val="clear" w:pos="1286"/>
          <w:tab w:val="clear" w:pos="2006"/>
          <w:tab w:val="clear" w:pos="2726"/>
          <w:tab w:val="clear" w:pos="3446"/>
          <w:tab w:val="clear" w:pos="4166"/>
          <w:tab w:val="clear" w:pos="4886"/>
          <w:tab w:val="clear" w:pos="5606"/>
          <w:tab w:val="clear" w:pos="6326"/>
          <w:tab w:val="clear" w:pos="7046"/>
          <w:tab w:val="clear" w:pos="7766"/>
        </w:tabs>
        <w:suppressAutoHyphens w:val="0"/>
        <w:rPr>
          <w:sz w:val="24"/>
          <w:szCs w:val="24"/>
          <w:lang w:val="sl-SI"/>
        </w:rPr>
      </w:pPr>
      <w:r w:rsidRPr="0043765C">
        <w:rPr>
          <w:sz w:val="24"/>
          <w:szCs w:val="24"/>
          <w:lang w:val="sl-SI"/>
        </w:rPr>
        <w:t xml:space="preserve">planska doba je </w:t>
      </w:r>
      <w:r w:rsidR="008A203B" w:rsidRPr="0043765C">
        <w:rPr>
          <w:sz w:val="24"/>
          <w:szCs w:val="24"/>
          <w:lang w:val="sl-SI"/>
        </w:rPr>
        <w:t>30 let</w:t>
      </w:r>
      <w:r w:rsidRPr="0043765C">
        <w:rPr>
          <w:sz w:val="24"/>
          <w:szCs w:val="24"/>
          <w:lang w:val="sl-SI"/>
        </w:rPr>
        <w:t>,</w:t>
      </w:r>
      <w:r w:rsidR="008A203B" w:rsidRPr="0043765C">
        <w:rPr>
          <w:sz w:val="24"/>
          <w:szCs w:val="24"/>
          <w:lang w:val="sl-SI"/>
        </w:rPr>
        <w:t xml:space="preserve">sedanja dnevna poraba je </w:t>
      </w:r>
      <w:r w:rsidRPr="0043765C">
        <w:rPr>
          <w:sz w:val="24"/>
          <w:szCs w:val="24"/>
          <w:lang w:val="sl-SI"/>
        </w:rPr>
        <w:t xml:space="preserve">125.000 </w:t>
      </w:r>
      <w:r w:rsidR="008A203B" w:rsidRPr="0043765C">
        <w:rPr>
          <w:sz w:val="24"/>
          <w:szCs w:val="24"/>
          <w:lang w:val="sl-SI"/>
        </w:rPr>
        <w:t xml:space="preserve">litrov na dan, </w:t>
      </w:r>
      <w:r w:rsidR="00F73D2E" w:rsidRPr="0043765C">
        <w:rPr>
          <w:sz w:val="24"/>
          <w:szCs w:val="24"/>
          <w:lang w:val="sl-SI"/>
        </w:rPr>
        <w:t xml:space="preserve">1 % </w:t>
      </w:r>
      <w:r w:rsidR="008A203B" w:rsidRPr="0043765C">
        <w:rPr>
          <w:sz w:val="24"/>
          <w:szCs w:val="24"/>
          <w:lang w:val="sl-SI"/>
        </w:rPr>
        <w:t xml:space="preserve">naraščanje </w:t>
      </w:r>
      <w:r w:rsidR="00DC1201" w:rsidRPr="0043765C">
        <w:rPr>
          <w:sz w:val="24"/>
          <w:szCs w:val="24"/>
          <w:lang w:val="sl-SI"/>
        </w:rPr>
        <w:t xml:space="preserve">porabe </w:t>
      </w:r>
      <w:r w:rsidR="008A203B" w:rsidRPr="0043765C">
        <w:rPr>
          <w:sz w:val="24"/>
          <w:szCs w:val="24"/>
          <w:lang w:val="sl-SI"/>
        </w:rPr>
        <w:t>letno</w:t>
      </w:r>
      <w:r w:rsidR="00F73D2E" w:rsidRPr="0043765C">
        <w:rPr>
          <w:sz w:val="24"/>
          <w:szCs w:val="24"/>
          <w:lang w:val="sl-SI"/>
        </w:rPr>
        <w:t>.</w:t>
      </w:r>
    </w:p>
    <w:p w:rsidR="00D16382" w:rsidRPr="0043765C" w:rsidRDefault="00D16382" w:rsidP="00D16382">
      <w:pPr>
        <w:jc w:val="left"/>
      </w:pPr>
      <w:r w:rsidRPr="0043765C">
        <w:t xml:space="preserve"> Geometrijsko zaporedje:  </w:t>
      </w:r>
      <w:r w:rsidR="00B6676B" w:rsidRPr="0043765C">
        <w:rPr>
          <w:position w:val="-28"/>
          <w:sz w:val="20"/>
        </w:rPr>
        <w:object w:dxaOrig="5980" w:dyaOrig="740">
          <v:shape id="_x0000_i1034" type="#_x0000_t75" style="width:300pt;height:37.5pt" o:ole="">
            <v:imagedata r:id="rId76" o:title=""/>
          </v:shape>
          <o:OLEObject Type="Embed" ProgID="Equation.DSMT4" ShapeID="_x0000_i1034" DrawAspect="Content" ObjectID="_1419074297" r:id="rId77"/>
        </w:object>
      </w:r>
    </w:p>
    <w:p w:rsidR="00F73D2E" w:rsidRPr="0043765C" w:rsidRDefault="00D16382" w:rsidP="00D16382">
      <w:pPr>
        <w:jc w:val="left"/>
      </w:pPr>
      <w:r w:rsidRPr="0043765C">
        <w:t xml:space="preserve">Aritmetično zaporedje:  </w:t>
      </w:r>
      <w:r w:rsidRPr="0043765C">
        <w:rPr>
          <w:position w:val="-28"/>
          <w:sz w:val="20"/>
        </w:rPr>
        <w:object w:dxaOrig="5860" w:dyaOrig="680">
          <v:shape id="_x0000_i1035" type="#_x0000_t75" style="width:292.5pt;height:33pt" o:ole="">
            <v:imagedata r:id="rId78" o:title=""/>
          </v:shape>
          <o:OLEObject Type="Embed" ProgID="Equation.DSMT4" ShapeID="_x0000_i1035" DrawAspect="Content" ObjectID="_1419074298" r:id="rId79"/>
        </w:object>
      </w:r>
    </w:p>
    <w:p w:rsidR="00F73D2E" w:rsidRPr="0043765C" w:rsidRDefault="00B6676B" w:rsidP="004544B3">
      <w:pPr>
        <w:pStyle w:val="a1"/>
        <w:tabs>
          <w:tab w:val="clear" w:pos="-874"/>
          <w:tab w:val="clear" w:pos="-154"/>
          <w:tab w:val="clear" w:pos="566"/>
          <w:tab w:val="clear" w:pos="1286"/>
          <w:tab w:val="clear" w:pos="2006"/>
          <w:tab w:val="clear" w:pos="2726"/>
          <w:tab w:val="clear" w:pos="3446"/>
          <w:tab w:val="clear" w:pos="4166"/>
          <w:tab w:val="clear" w:pos="4886"/>
          <w:tab w:val="clear" w:pos="5606"/>
          <w:tab w:val="clear" w:pos="6326"/>
          <w:tab w:val="clear" w:pos="7046"/>
          <w:tab w:val="clear" w:pos="7766"/>
        </w:tabs>
        <w:suppressAutoHyphens w:val="0"/>
        <w:rPr>
          <w:sz w:val="24"/>
          <w:szCs w:val="24"/>
          <w:lang w:val="sl-SI"/>
        </w:rPr>
      </w:pPr>
      <w:r w:rsidRPr="0043765C">
        <w:rPr>
          <w:sz w:val="24"/>
          <w:szCs w:val="24"/>
          <w:lang w:val="sl-SI"/>
        </w:rPr>
        <w:t>Upoštevamo geometrijsko zaporedje.</w:t>
      </w:r>
    </w:p>
    <w:p w:rsidR="00B6676B" w:rsidRPr="0043765C" w:rsidRDefault="00B6676B" w:rsidP="004544B3">
      <w:pPr>
        <w:pStyle w:val="a1"/>
        <w:tabs>
          <w:tab w:val="clear" w:pos="-874"/>
          <w:tab w:val="clear" w:pos="-154"/>
          <w:tab w:val="clear" w:pos="566"/>
          <w:tab w:val="clear" w:pos="1286"/>
          <w:tab w:val="clear" w:pos="2006"/>
          <w:tab w:val="clear" w:pos="2726"/>
          <w:tab w:val="clear" w:pos="3446"/>
          <w:tab w:val="clear" w:pos="4166"/>
          <w:tab w:val="clear" w:pos="4886"/>
          <w:tab w:val="clear" w:pos="5606"/>
          <w:tab w:val="clear" w:pos="6326"/>
          <w:tab w:val="clear" w:pos="7046"/>
          <w:tab w:val="clear" w:pos="7766"/>
        </w:tabs>
        <w:suppressAutoHyphens w:val="0"/>
        <w:rPr>
          <w:lang w:val="sl-SI"/>
        </w:rPr>
      </w:pPr>
    </w:p>
    <w:p w:rsidR="004544B3" w:rsidRPr="0043765C" w:rsidRDefault="004544B3" w:rsidP="004544B3">
      <w:r w:rsidRPr="0043765C">
        <w:rPr>
          <w:b/>
        </w:rPr>
        <w:t>Potrebna količina za zajem</w:t>
      </w:r>
      <w:r w:rsidRPr="0043765C">
        <w:t>:</w:t>
      </w:r>
    </w:p>
    <w:p w:rsidR="004544B3" w:rsidRPr="0043765C" w:rsidRDefault="00DC1201" w:rsidP="004544B3">
      <w:r w:rsidRPr="0043765C">
        <w:rPr>
          <w:position w:val="-24"/>
          <w:sz w:val="20"/>
        </w:rPr>
        <w:object w:dxaOrig="5319" w:dyaOrig="620">
          <v:shape id="_x0000_i1036" type="#_x0000_t75" style="width:264.75pt;height:29.25pt" o:ole="">
            <v:imagedata r:id="rId80" o:title=""/>
          </v:shape>
          <o:OLEObject Type="Embed" ProgID="Equation.DSMT4" ShapeID="_x0000_i1036" DrawAspect="Content" ObjectID="_1419074299" r:id="rId81"/>
        </w:object>
      </w:r>
    </w:p>
    <w:p w:rsidR="004544B3" w:rsidRPr="0043765C" w:rsidRDefault="004544B3" w:rsidP="004544B3"/>
    <w:p w:rsidR="004544B3" w:rsidRPr="0043765C" w:rsidRDefault="004544B3" w:rsidP="004544B3">
      <w:r w:rsidRPr="0043765C">
        <w:rPr>
          <w:b/>
        </w:rPr>
        <w:t>Dobava vode porabnikom v razdelilnem cevovodu</w:t>
      </w:r>
      <w:r w:rsidRPr="0043765C">
        <w:t xml:space="preserve"> (koeficient dnevnega nihanja porabe </w:t>
      </w:r>
      <w:r w:rsidR="00E37268" w:rsidRPr="0043765C">
        <w:t xml:space="preserve">podaja pravilnik; na primer za naselja med 500 in 1500 prebivalci je </w:t>
      </w:r>
      <w:r w:rsidR="004D7359" w:rsidRPr="0043765C">
        <w:t>sredn</w:t>
      </w:r>
      <w:r w:rsidR="00E37268" w:rsidRPr="0043765C">
        <w:t xml:space="preserve">ja urna poraba vode </w:t>
      </w:r>
      <w:r w:rsidR="004D7359" w:rsidRPr="0043765C">
        <w:t>8</w:t>
      </w:r>
      <w:r w:rsidR="00E37268" w:rsidRPr="0043765C">
        <w:t xml:space="preserve"> % dnevne porabe, i</w:t>
      </w:r>
      <w:r w:rsidR="00153343">
        <w:t xml:space="preserve">z česar izračunamo koeficient: </w:t>
      </w:r>
      <w:r w:rsidR="004D7359" w:rsidRPr="0043765C">
        <w:t>24</w:t>
      </w:r>
      <w:r w:rsidR="00153343">
        <w:t xml:space="preserve"> × </w:t>
      </w:r>
      <w:r w:rsidR="004D7359" w:rsidRPr="0043765C">
        <w:t>8 % = 1,92).</w:t>
      </w:r>
    </w:p>
    <w:p w:rsidR="004544B3" w:rsidRPr="0043765C" w:rsidRDefault="00584E77" w:rsidP="004544B3">
      <w:r w:rsidRPr="0043765C">
        <w:rPr>
          <w:position w:val="-10"/>
          <w:sz w:val="20"/>
        </w:rPr>
        <w:object w:dxaOrig="3860" w:dyaOrig="340">
          <v:shape id="_x0000_i1037" type="#_x0000_t75" style="width:200.25pt;height:15pt" o:ole="">
            <v:imagedata r:id="rId82" o:title=""/>
          </v:shape>
          <o:OLEObject Type="Embed" ProgID="Equation.DSMT4" ShapeID="_x0000_i1037" DrawAspect="Content" ObjectID="_1419074300" r:id="rId83"/>
        </w:object>
      </w:r>
    </w:p>
    <w:p w:rsidR="004544B3" w:rsidRPr="0043765C" w:rsidRDefault="004544B3" w:rsidP="004544B3">
      <w:pPr>
        <w:pStyle w:val="Noga"/>
        <w:tabs>
          <w:tab w:val="clear" w:pos="4536"/>
          <w:tab w:val="clear" w:pos="9072"/>
        </w:tabs>
      </w:pPr>
    </w:p>
    <w:p w:rsidR="004544B3" w:rsidRPr="0043765C" w:rsidRDefault="004544B3" w:rsidP="004544B3">
      <w:r w:rsidRPr="0043765C">
        <w:rPr>
          <w:b/>
        </w:rPr>
        <w:t>Črpanje vode v vodohran</w:t>
      </w:r>
      <w:r w:rsidRPr="0043765C">
        <w:t xml:space="preserve"> – 8 ur dnevno (izgube vode še ne upoštevamo):</w:t>
      </w:r>
    </w:p>
    <w:p w:rsidR="004544B3" w:rsidRPr="0043765C" w:rsidRDefault="00440E20" w:rsidP="004544B3">
      <w:r w:rsidRPr="0043765C">
        <w:rPr>
          <w:position w:val="-24"/>
          <w:sz w:val="20"/>
        </w:rPr>
        <w:object w:dxaOrig="5440" w:dyaOrig="620">
          <v:shape id="_x0000_i1038" type="#_x0000_t75" style="width:273pt;height:29.25pt" o:ole="">
            <v:imagedata r:id="rId84" o:title=""/>
          </v:shape>
          <o:OLEObject Type="Embed" ProgID="Equation.DSMT4" ShapeID="_x0000_i1038" DrawAspect="Content" ObjectID="_1419074301" r:id="rId85"/>
        </w:object>
      </w:r>
    </w:p>
    <w:p w:rsidR="00FC6A01" w:rsidRPr="0043765C" w:rsidRDefault="00FC6A01" w:rsidP="0024362F">
      <w:pPr>
        <w:autoSpaceDE w:val="0"/>
        <w:autoSpaceDN w:val="0"/>
        <w:adjustRightInd w:val="0"/>
        <w:jc w:val="left"/>
        <w:rPr>
          <w:color w:val="000000"/>
        </w:rPr>
      </w:pPr>
    </w:p>
    <w:p w:rsidR="004544B3" w:rsidRPr="0043765C" w:rsidRDefault="004544B3" w:rsidP="004544B3">
      <w:pPr>
        <w:rPr>
          <w:b/>
        </w:rPr>
      </w:pPr>
      <w:r w:rsidRPr="0043765C">
        <w:rPr>
          <w:b/>
        </w:rPr>
        <w:t>Uporaba dobljenih rezultatov</w:t>
      </w:r>
    </w:p>
    <w:p w:rsidR="004544B3" w:rsidRPr="0043765C" w:rsidRDefault="00624B00" w:rsidP="009131AC">
      <w:pPr>
        <w:pStyle w:val="Noga"/>
        <w:tabs>
          <w:tab w:val="clear" w:pos="4536"/>
          <w:tab w:val="clear" w:pos="9072"/>
        </w:tabs>
        <w:spacing w:before="120"/>
      </w:pPr>
      <w:r>
        <w:t>Iz</w:t>
      </w:r>
      <w:r w:rsidR="00B00CC5">
        <w:t xml:space="preserve"> </w:t>
      </w:r>
      <w:r w:rsidR="009F6E3F">
        <w:t>p</w:t>
      </w:r>
      <w:r w:rsidR="004544B3" w:rsidRPr="0043765C">
        <w:t>rimera lahko ugotovimo</w:t>
      </w:r>
      <w:r w:rsidR="009F6E3F">
        <w:t>,</w:t>
      </w:r>
      <w:r w:rsidR="004544B3" w:rsidRPr="0043765C">
        <w:t xml:space="preserve"> kolikšen je pretok (podan v l/s) v posameznih cevovodih – glejte sliko </w:t>
      </w:r>
      <w:r w:rsidR="00791A5F" w:rsidRPr="0043765C">
        <w:t>22</w:t>
      </w:r>
      <w:r>
        <w:t xml:space="preserve"> – </w:t>
      </w:r>
      <w:r w:rsidR="004544B3" w:rsidRPr="0043765C">
        <w:t>od zajetja proti črpalnici, od črpalnice proti vodohran</w:t>
      </w:r>
      <w:r w:rsidR="009F6E3F">
        <w:t xml:space="preserve">u, kjer lahko vodo črpamo le z </w:t>
      </w:r>
      <w:r w:rsidR="004544B3" w:rsidRPr="0043765C">
        <w:t xml:space="preserve">električnim tokom v cenejši tarifi, na podoben način pa tudi v glavnem in posameznih vejah razdelilnega cevovoda. Za dimenzioniranje prostornine vodohrana moramo analizirati režim dotoka in iztoka iz vodohrana, pri čemer moramo ob normalni porabi zagotavljati rezervo požarne vode, pa tudi (če je mogoče) vsaj dvanajsturno, bolje štiriindvajseturno zalogo vode. </w:t>
      </w:r>
    </w:p>
    <w:p w:rsidR="004544B3" w:rsidRPr="0043765C" w:rsidRDefault="004544B3" w:rsidP="009131AC">
      <w:pPr>
        <w:pStyle w:val="Noga"/>
        <w:tabs>
          <w:tab w:val="clear" w:pos="4536"/>
          <w:tab w:val="clear" w:pos="9072"/>
        </w:tabs>
        <w:spacing w:before="120"/>
      </w:pPr>
      <w:r w:rsidRPr="0043765C">
        <w:lastRenderedPageBreak/>
        <w:t xml:space="preserve">Ob tem lahko </w:t>
      </w:r>
      <w:r w:rsidR="00624B00">
        <w:t xml:space="preserve">razen </w:t>
      </w:r>
      <w:r w:rsidRPr="0043765C">
        <w:t xml:space="preserve">z ustrezno cenovno politiko pitne vode </w:t>
      </w:r>
      <w:r w:rsidRPr="0043765C">
        <w:rPr>
          <w:u w:val="single"/>
        </w:rPr>
        <w:t>zmanjšamo porabo pitne vode</w:t>
      </w:r>
      <w:r w:rsidR="00B00CC5">
        <w:rPr>
          <w:u w:val="single"/>
        </w:rPr>
        <w:t xml:space="preserve"> </w:t>
      </w:r>
      <w:r w:rsidR="00624B00" w:rsidRPr="00624B00">
        <w:t>tudi</w:t>
      </w:r>
      <w:r w:rsidRPr="0043765C">
        <w:t xml:space="preserve"> z drugimi ukrepi (v industriji spremembe tehnologij</w:t>
      </w:r>
      <w:r w:rsidR="00624B00">
        <w:t>e</w:t>
      </w:r>
      <w:r w:rsidRPr="0043765C">
        <w:t xml:space="preserve"> in recikliranje vode v delovnih postopkih in podobno</w:t>
      </w:r>
      <w:r w:rsidR="00624B00">
        <w:t>, zmanjševanje vodnih izgub, …).</w:t>
      </w:r>
    </w:p>
    <w:p w:rsidR="00FC6A01" w:rsidRPr="009131AC" w:rsidRDefault="00791A5F" w:rsidP="009131AC">
      <w:pPr>
        <w:pStyle w:val="Noga"/>
        <w:tabs>
          <w:tab w:val="clear" w:pos="4536"/>
          <w:tab w:val="clear" w:pos="9072"/>
        </w:tabs>
        <w:spacing w:before="120"/>
      </w:pPr>
      <w:r w:rsidRPr="009131AC">
        <w:t>Pri dimenzioniranju cevi ne smemo pozabiti, da moramo v vseh cevovodih, ki so speljani do hidrantov, poleg običajne oskrbe s pitno vodo, zagotoviti pretok 10 l/s, k</w:t>
      </w:r>
      <w:r w:rsidR="00763F28">
        <w:t>i bo potreben za gašenje požara</w:t>
      </w:r>
      <w:r w:rsidR="00763F28" w:rsidRPr="00763F28">
        <w:rPr>
          <w:color w:val="FF0000"/>
        </w:rPr>
        <w:t xml:space="preserve">, </w:t>
      </w:r>
      <w:r w:rsidR="00763F28" w:rsidRPr="00543350">
        <w:t>kar pa je odvisno od tega, ali je reševanje oskrbe z vodo in požarne varnosti ekonomsko optimalno in ali je v danem prostoru in danih pogojih tudi potrebno.</w:t>
      </w:r>
      <w:r w:rsidR="00763F28">
        <w:rPr>
          <w:color w:val="FF0000"/>
        </w:rPr>
        <w:t xml:space="preserve"> </w:t>
      </w:r>
    </w:p>
    <w:p w:rsidR="00FC6A01" w:rsidRPr="0043765C" w:rsidRDefault="00FC6A01" w:rsidP="0024362F">
      <w:pPr>
        <w:autoSpaceDE w:val="0"/>
        <w:autoSpaceDN w:val="0"/>
        <w:adjustRightInd w:val="0"/>
        <w:jc w:val="left"/>
        <w:rPr>
          <w:color w:val="000000"/>
        </w:rPr>
      </w:pPr>
    </w:p>
    <w:p w:rsidR="004544B3" w:rsidRPr="009C0D28" w:rsidRDefault="004D1802" w:rsidP="004544B3">
      <w:pPr>
        <w:rPr>
          <w:b/>
        </w:rPr>
      </w:pPr>
      <w:r>
        <w:rPr>
          <w:b/>
          <w:noProof/>
        </w:rPr>
        <w:pict>
          <v:shape id="_x0000_s5468" type="#_x0000_t136" style="position:absolute;left:0;text-align:left;margin-left:5.3pt;margin-top:3.85pt;width:10.05pt;height:45.2pt;z-index:251662848" fillcolor="#06c" strokecolor="#9cf" strokeweight="1.5pt">
            <v:shadow on="t" color="#900"/>
            <v:textpath style="font-family:&quot;Impact&quot;;v-text-kern:t" trim="t" fitpath="t" string="!"/>
            <w10:wrap type="square"/>
          </v:shape>
        </w:pict>
      </w:r>
      <w:r w:rsidR="004544B3" w:rsidRPr="009C0D28">
        <w:rPr>
          <w:b/>
        </w:rPr>
        <w:t>Povzetek</w:t>
      </w:r>
    </w:p>
    <w:p w:rsidR="00444455" w:rsidRPr="0043765C" w:rsidRDefault="00444455" w:rsidP="009131AC">
      <w:pPr>
        <w:spacing w:before="120"/>
      </w:pPr>
      <w:r w:rsidRPr="0043765C">
        <w:t xml:space="preserve">Vemo, da moramo porabnikom </w:t>
      </w:r>
      <w:r w:rsidR="0034490B" w:rsidRPr="0043765C">
        <w:t>stalno (brez prekinitev)</w:t>
      </w:r>
      <w:r w:rsidRPr="0043765C">
        <w:t xml:space="preserve"> zagotavljati</w:t>
      </w:r>
      <w:r w:rsidR="0034490B" w:rsidRPr="0043765C">
        <w:t xml:space="preserve"> pitno vodo</w:t>
      </w:r>
      <w:r w:rsidRPr="0043765C">
        <w:t xml:space="preserve">, zato moramo pravilno izračunati potrebno količino vode – najprej v litrih na dan, </w:t>
      </w:r>
      <w:r w:rsidR="0034490B" w:rsidRPr="0043765C">
        <w:t xml:space="preserve">kar </w:t>
      </w:r>
      <w:r w:rsidRPr="0043765C">
        <w:t xml:space="preserve">nato preračunamo v l/s. </w:t>
      </w:r>
      <w:r w:rsidR="0034490B" w:rsidRPr="0043765C">
        <w:t>V izračunu u</w:t>
      </w:r>
      <w:r w:rsidRPr="0043765C">
        <w:t>poštevamo število posameznih uporabnikov (prebivalcev, zaposlenih, živine, obrtnikov</w:t>
      </w:r>
      <w:r w:rsidR="0034490B" w:rsidRPr="0043765C">
        <w:t xml:space="preserve">, </w:t>
      </w:r>
      <w:r w:rsidRPr="0043765C">
        <w:t>industrije</w:t>
      </w:r>
      <w:r w:rsidR="0034490B" w:rsidRPr="0043765C">
        <w:t>, …</w:t>
      </w:r>
      <w:r w:rsidRPr="0043765C">
        <w:t xml:space="preserve">), kar pomnožimo z </w:t>
      </w:r>
      <w:r w:rsidR="00154BC7" w:rsidRPr="0043765C">
        <w:t>norma porabo</w:t>
      </w:r>
      <w:r w:rsidR="0034490B" w:rsidRPr="0043765C">
        <w:t xml:space="preserve"> (dnevno porabo na uporabnika)</w:t>
      </w:r>
      <w:r w:rsidR="00154BC7" w:rsidRPr="0043765C">
        <w:t>, ki jo odčitamo iz priročnikov.</w:t>
      </w:r>
      <w:r w:rsidR="0034490B" w:rsidRPr="0043765C">
        <w:t xml:space="preserve"> Dovolj vode moramo zagotavljati ob največji porabi, zato upoštevamo povečanje porabe poleti (letno nihanje porabe) in </w:t>
      </w:r>
      <w:r w:rsidR="00A02591" w:rsidRPr="0043765C">
        <w:t xml:space="preserve">pa tudi znatno </w:t>
      </w:r>
      <w:r w:rsidR="0034490B" w:rsidRPr="0043765C">
        <w:t>dnevno nihanje porabe. Pozabiti ne smemo na vodo, ki je potrebna za gašenje požarov, pa tudi na izgube vode iz vodovodnih sistemov</w:t>
      </w:r>
      <w:r w:rsidR="00A02591" w:rsidRPr="0043765C">
        <w:t xml:space="preserve">. Pretoke </w:t>
      </w:r>
      <w:r w:rsidR="00791A5F" w:rsidRPr="0043765C">
        <w:t xml:space="preserve">(v l/s) </w:t>
      </w:r>
      <w:r w:rsidR="00A02591" w:rsidRPr="0043765C">
        <w:t xml:space="preserve">izračunamo za vse cevi, </w:t>
      </w:r>
      <w:r w:rsidR="00791A5F" w:rsidRPr="0043765C">
        <w:t>dobljeni podatki služijo tudi za dimenzioniranje črpalk, vodohrana, črpalnice, razbremenilnika</w:t>
      </w:r>
      <w:r w:rsidR="0034490B" w:rsidRPr="0043765C">
        <w:t>.</w:t>
      </w:r>
    </w:p>
    <w:p w:rsidR="004544B3" w:rsidRPr="0043765C" w:rsidRDefault="004544B3" w:rsidP="004544B3">
      <w:pPr>
        <w:rPr>
          <w:b/>
        </w:rPr>
      </w:pPr>
    </w:p>
    <w:p w:rsidR="001A6CBF" w:rsidRPr="009C0D28" w:rsidRDefault="004D1802" w:rsidP="00237016">
      <w:pPr>
        <w:rPr>
          <w:b/>
        </w:rPr>
      </w:pPr>
      <w:r>
        <w:rPr>
          <w:b/>
          <w:noProof/>
        </w:rPr>
        <w:pict>
          <v:shape id="_x0000_s5467" type="#_x0000_t152" style="position:absolute;left:0;text-align:left;margin-left:8.6pt;margin-top:4.8pt;width:15.9pt;height:51.05pt;z-index:251671040" adj="8717" fillcolor="gray" strokeweight="1pt">
            <v:fill r:id="rId18" o:title="Tesne navpične črte" color2="yellow" type="pattern"/>
            <v:shadow on="t" opacity="52429f" offset="3pt"/>
            <v:textpath style="font-family:&quot;Arial Black&quot;;v-text-kern:t" trim="t" fitpath="t" xscale="f" string="?"/>
            <w10:wrap type="square"/>
          </v:shape>
        </w:pict>
      </w:r>
      <w:r w:rsidR="001A6CBF" w:rsidRPr="009C0D28">
        <w:rPr>
          <w:b/>
        </w:rPr>
        <w:t>Preverjanje razumevanja</w:t>
      </w:r>
    </w:p>
    <w:p w:rsidR="001A6CBF" w:rsidRPr="0043765C" w:rsidRDefault="001A6CBF" w:rsidP="00C21ED9">
      <w:pPr>
        <w:numPr>
          <w:ilvl w:val="0"/>
          <w:numId w:val="24"/>
        </w:numPr>
        <w:spacing w:before="120"/>
        <w:ind w:left="714" w:hanging="357"/>
      </w:pPr>
      <w:r w:rsidRPr="0043765C">
        <w:t>Pojasnite, zakaj moramo izračunati pretoke v vseh ceveh in drugih elementih vodovoda.</w:t>
      </w:r>
    </w:p>
    <w:p w:rsidR="001A6CBF" w:rsidRPr="0043765C" w:rsidRDefault="001A6CBF" w:rsidP="00C21ED9">
      <w:pPr>
        <w:numPr>
          <w:ilvl w:val="0"/>
          <w:numId w:val="24"/>
        </w:numPr>
      </w:pPr>
      <w:r w:rsidRPr="0043765C">
        <w:t>Naštejte porabnike, ki jih upoštevamo pri dimenzioniranju vodovoda.</w:t>
      </w:r>
    </w:p>
    <w:p w:rsidR="00762773" w:rsidRPr="0043765C" w:rsidRDefault="00762773" w:rsidP="00C21ED9">
      <w:pPr>
        <w:numPr>
          <w:ilvl w:val="0"/>
          <w:numId w:val="24"/>
        </w:numPr>
      </w:pPr>
      <w:r w:rsidRPr="0043765C">
        <w:t>Pojasnite, kako lahko upoštevamo (izračunamo) naraščanje porabe vode. Kdaj in kje naraščanja števila uporabnikov ne bomo upoštevali?</w:t>
      </w:r>
    </w:p>
    <w:p w:rsidR="001A6CBF" w:rsidRPr="0043765C" w:rsidRDefault="001A6CBF" w:rsidP="00C21ED9">
      <w:pPr>
        <w:numPr>
          <w:ilvl w:val="0"/>
          <w:numId w:val="24"/>
        </w:numPr>
      </w:pPr>
      <w:r w:rsidRPr="0043765C">
        <w:t>Pojasnite, kaj je norma poraba vode, koliko je in kje jo dobimo.</w:t>
      </w:r>
    </w:p>
    <w:p w:rsidR="00762773" w:rsidRPr="0043765C" w:rsidRDefault="00762773" w:rsidP="00C21ED9">
      <w:pPr>
        <w:numPr>
          <w:ilvl w:val="0"/>
          <w:numId w:val="24"/>
        </w:numPr>
      </w:pPr>
      <w:r w:rsidRPr="0043765C">
        <w:t>Narišite graf nihanja porabe vode med letom.</w:t>
      </w:r>
    </w:p>
    <w:p w:rsidR="00154BC7" w:rsidRPr="0043765C" w:rsidRDefault="00154BC7" w:rsidP="00C21ED9">
      <w:pPr>
        <w:numPr>
          <w:ilvl w:val="0"/>
          <w:numId w:val="24"/>
        </w:numPr>
      </w:pPr>
      <w:r w:rsidRPr="0043765C">
        <w:t>Pojasnite, kako ocenimo porabo vode za</w:t>
      </w:r>
      <w:r w:rsidR="00624B00">
        <w:t xml:space="preserve"> obrtno cono, ki še ni zgrajena.</w:t>
      </w:r>
    </w:p>
    <w:p w:rsidR="00444455" w:rsidRPr="0043765C" w:rsidRDefault="00444455" w:rsidP="00C21ED9">
      <w:pPr>
        <w:numPr>
          <w:ilvl w:val="0"/>
          <w:numId w:val="24"/>
        </w:numPr>
      </w:pPr>
      <w:r w:rsidRPr="0043765C">
        <w:t>*Opišite načine za zmanjšanje porabe pitne vode.</w:t>
      </w:r>
    </w:p>
    <w:p w:rsidR="00440E20" w:rsidRPr="0043765C" w:rsidRDefault="00440E20" w:rsidP="00C21ED9">
      <w:pPr>
        <w:numPr>
          <w:ilvl w:val="0"/>
          <w:numId w:val="24"/>
        </w:numPr>
      </w:pPr>
      <w:r w:rsidRPr="0043765C">
        <w:t>*</w:t>
      </w:r>
      <w:r w:rsidR="00444455" w:rsidRPr="0043765C">
        <w:t>Pojasnite</w:t>
      </w:r>
      <w:r w:rsidR="00624B00">
        <w:t>,</w:t>
      </w:r>
      <w:r w:rsidR="00444455" w:rsidRPr="0043765C">
        <w:t xml:space="preserve"> kje in zakaj ne upoštevamo naraščanja prebivalstva.</w:t>
      </w:r>
    </w:p>
    <w:p w:rsidR="00444455" w:rsidRPr="0043765C" w:rsidRDefault="00444455" w:rsidP="00C21ED9">
      <w:pPr>
        <w:numPr>
          <w:ilvl w:val="0"/>
          <w:numId w:val="24"/>
        </w:numPr>
      </w:pPr>
      <w:r w:rsidRPr="0043765C">
        <w:t>*Razložite, kje nastanejo izgube vode v vodovodnih sistemih, od česa so odvisne in kako jih lahko zmanjšamo.</w:t>
      </w:r>
    </w:p>
    <w:p w:rsidR="00762773" w:rsidRPr="0043765C" w:rsidRDefault="00624B00" w:rsidP="00C21ED9">
      <w:pPr>
        <w:numPr>
          <w:ilvl w:val="0"/>
          <w:numId w:val="24"/>
        </w:numPr>
      </w:pPr>
      <w:r>
        <w:t>*Pojasnite, kako dnevno porabo</w:t>
      </w:r>
      <w:r w:rsidR="00762773" w:rsidRPr="0043765C">
        <w:t xml:space="preserve"> vode preračunamo v pretok, ki je podan v l/s.</w:t>
      </w:r>
    </w:p>
    <w:p w:rsidR="00762773" w:rsidRPr="0043765C" w:rsidRDefault="00762773" w:rsidP="00C21ED9">
      <w:pPr>
        <w:numPr>
          <w:ilvl w:val="0"/>
          <w:numId w:val="24"/>
        </w:numPr>
      </w:pPr>
      <w:r w:rsidRPr="0043765C">
        <w:t>*Pojasnite, zakaj gašenje požara v vasi</w:t>
      </w:r>
      <w:r w:rsidR="00584E77" w:rsidRPr="0043765C">
        <w:t xml:space="preserve"> povzroči večje težave pri dobavi vode kot v mestu.</w:t>
      </w:r>
    </w:p>
    <w:p w:rsidR="002E330C" w:rsidRPr="0043765C" w:rsidRDefault="00762773" w:rsidP="00C21ED9">
      <w:pPr>
        <w:numPr>
          <w:ilvl w:val="0"/>
          <w:numId w:val="24"/>
        </w:numPr>
      </w:pPr>
      <w:r w:rsidRPr="0043765C">
        <w:t>*Razložite</w:t>
      </w:r>
      <w:r w:rsidR="00584E77" w:rsidRPr="0043765C">
        <w:t>, kakšna je</w:t>
      </w:r>
      <w:r w:rsidR="00B00CC5">
        <w:t xml:space="preserve"> </w:t>
      </w:r>
      <w:r w:rsidR="00584E77" w:rsidRPr="0043765C">
        <w:t xml:space="preserve">razlika v </w:t>
      </w:r>
      <w:r w:rsidRPr="0043765C">
        <w:t>n</w:t>
      </w:r>
      <w:r w:rsidR="00584E77" w:rsidRPr="0043765C">
        <w:t xml:space="preserve">ihanju dnevne porabe vode na vasi in v mestih. </w:t>
      </w:r>
    </w:p>
    <w:p w:rsidR="00584E77" w:rsidRPr="0043765C" w:rsidRDefault="002E330C" w:rsidP="00C21ED9">
      <w:pPr>
        <w:numPr>
          <w:ilvl w:val="0"/>
          <w:numId w:val="24"/>
        </w:numPr>
      </w:pPr>
      <w:r w:rsidRPr="0043765C">
        <w:t xml:space="preserve">*V kraju </w:t>
      </w:r>
      <w:r w:rsidR="00624B00">
        <w:t xml:space="preserve">s </w:t>
      </w:r>
      <w:r w:rsidRPr="0043765C">
        <w:t>180 prebivalci (norma porabe 15</w:t>
      </w:r>
      <w:r w:rsidR="00624B00">
        <w:t>0 l/os. na dan) in 20 zaposlenimi (norma porabe 40 l/os. na dan)</w:t>
      </w:r>
      <w:r w:rsidRPr="0043765C">
        <w:t xml:space="preserve"> ter 70 glavami živine (norma porabe 60 l/glavo na dan) bomo napeljali vodovod. Naraščanja prebivalstva ne pričakujemo, za požar predvidimo 72.000 l, koeficient letnega nihanja porabe je 1,4, koeficient dnevnega nihanja porabe je 2,4, izguba vode je 30 %, črpalke črpajo vodo 16 ur dnevno. Izračunajte potrebno izdatnost izvira, pretok črpalke in največji pretok v razdelilnem cevovodu.</w:t>
      </w:r>
    </w:p>
    <w:p w:rsidR="00584E77" w:rsidRPr="0043765C" w:rsidRDefault="00440E20" w:rsidP="00C21ED9">
      <w:pPr>
        <w:numPr>
          <w:ilvl w:val="0"/>
          <w:numId w:val="24"/>
        </w:numPr>
      </w:pPr>
      <w:r w:rsidRPr="0043765C">
        <w:t>*</w:t>
      </w:r>
      <w:r w:rsidR="00584E77" w:rsidRPr="0043765C">
        <w:t>*</w:t>
      </w:r>
      <w:r w:rsidRPr="0043765C">
        <w:t>Pojasn</w:t>
      </w:r>
      <w:r w:rsidR="00762773" w:rsidRPr="0043765C">
        <w:t xml:space="preserve">ite, </w:t>
      </w:r>
      <w:r w:rsidRPr="0043765C">
        <w:t>zakaj je zaželeno, da imamo v vodohranu 12</w:t>
      </w:r>
      <w:r w:rsidR="00153343">
        <w:t>-</w:t>
      </w:r>
      <w:r w:rsidRPr="0043765C">
        <w:t xml:space="preserve"> do 24-urno zalogo vode. Zakaj ni zaloge samo za 3 ure, zakaj ni dobro</w:t>
      </w:r>
      <w:r w:rsidR="00624B00">
        <w:t>,</w:t>
      </w:r>
      <w:r w:rsidRPr="0043765C">
        <w:t xml:space="preserve"> da imamo petdnevno zalogo vode?</w:t>
      </w:r>
    </w:p>
    <w:p w:rsidR="00584E77" w:rsidRPr="0043765C" w:rsidRDefault="00584E77" w:rsidP="00C21ED9">
      <w:pPr>
        <w:numPr>
          <w:ilvl w:val="0"/>
          <w:numId w:val="24"/>
        </w:numPr>
      </w:pPr>
      <w:r w:rsidRPr="0043765C">
        <w:t>**Premislite, zakaj na cevovodu, po katerem dovajamo vodo v vodohran, ni potrebno upoštevati izgub vode.</w:t>
      </w:r>
    </w:p>
    <w:p w:rsidR="00444455" w:rsidRPr="0043765C" w:rsidRDefault="00440E20" w:rsidP="00C21ED9">
      <w:pPr>
        <w:numPr>
          <w:ilvl w:val="0"/>
          <w:numId w:val="24"/>
        </w:numPr>
      </w:pPr>
      <w:r w:rsidRPr="0043765C">
        <w:lastRenderedPageBreak/>
        <w:t>**Poskušajte ugotoviti, zakaj je planska doba vodovodnih sistemov običajno 30 let.</w:t>
      </w:r>
    </w:p>
    <w:p w:rsidR="001A6CBF" w:rsidRPr="0043765C" w:rsidRDefault="00444455" w:rsidP="00C21ED9">
      <w:pPr>
        <w:numPr>
          <w:ilvl w:val="0"/>
          <w:numId w:val="24"/>
        </w:numPr>
      </w:pPr>
      <w:r w:rsidRPr="0043765C">
        <w:t>**</w:t>
      </w:r>
      <w:r w:rsidR="002E330C" w:rsidRPr="0043765C">
        <w:t>Razmislite, ka</w:t>
      </w:r>
      <w:r w:rsidR="004F4049">
        <w:t>ko bodo vremenske spremembe na Z</w:t>
      </w:r>
      <w:r w:rsidR="002E330C" w:rsidRPr="0043765C">
        <w:t xml:space="preserve">emlji vplivale na porabo vode in na dimenzioniranje vodovodnih sistemov pri nas. </w:t>
      </w:r>
    </w:p>
    <w:p w:rsidR="00FC6A01" w:rsidRPr="0043765C" w:rsidRDefault="00FC6A01" w:rsidP="0024362F">
      <w:pPr>
        <w:autoSpaceDE w:val="0"/>
        <w:autoSpaceDN w:val="0"/>
        <w:adjustRightInd w:val="0"/>
        <w:jc w:val="left"/>
        <w:rPr>
          <w:color w:val="000000"/>
        </w:rPr>
      </w:pPr>
    </w:p>
    <w:p w:rsidR="004544B3" w:rsidRPr="0043765C" w:rsidRDefault="004544B3" w:rsidP="00BD525F">
      <w:pPr>
        <w:pStyle w:val="Naslov1"/>
        <w:pageBreakBefore/>
        <w:ind w:left="431" w:hanging="431"/>
      </w:pPr>
      <w:bookmarkStart w:id="19" w:name="_Toc295700456"/>
      <w:r w:rsidRPr="0043765C">
        <w:lastRenderedPageBreak/>
        <w:t>VODOVODNI SISTEMI</w:t>
      </w:r>
      <w:bookmarkEnd w:id="19"/>
    </w:p>
    <w:p w:rsidR="004544B3" w:rsidRPr="0043765C" w:rsidRDefault="004544B3" w:rsidP="004544B3">
      <w:pPr>
        <w:rPr>
          <w:b/>
        </w:rPr>
      </w:pPr>
    </w:p>
    <w:p w:rsidR="004544B3" w:rsidRPr="009B5767" w:rsidRDefault="004544B3" w:rsidP="004544B3">
      <w:pPr>
        <w:rPr>
          <w:b/>
        </w:rPr>
      </w:pPr>
      <w:r w:rsidRPr="009B5767">
        <w:rPr>
          <w:b/>
        </w:rPr>
        <w:t>Uvod v poglavje</w:t>
      </w:r>
    </w:p>
    <w:p w:rsidR="00F002B3" w:rsidRPr="0043765C" w:rsidRDefault="00852B2A" w:rsidP="009131AC">
      <w:pPr>
        <w:spacing w:before="120"/>
      </w:pPr>
      <w:r w:rsidRPr="0043765C">
        <w:t>Odprete vodovodno pipo. Ali se kdaj vprašate, zakaj priteče voda</w:t>
      </w:r>
      <w:r w:rsidR="00237016" w:rsidRPr="0043765C">
        <w:t xml:space="preserve"> iz pipe</w:t>
      </w:r>
      <w:r w:rsidRPr="0043765C">
        <w:t xml:space="preserve">? </w:t>
      </w:r>
      <w:r w:rsidR="00237016" w:rsidRPr="0043765C">
        <w:t xml:space="preserve">Kaj »poganja« to vodo? </w:t>
      </w:r>
      <w:r w:rsidRPr="0043765C">
        <w:t>Mogoče pa celo veste, kje izvira voda, ki jo pijete</w:t>
      </w:r>
      <w:r w:rsidR="00235700">
        <w:t>,</w:t>
      </w:r>
      <w:r w:rsidRPr="0043765C">
        <w:t xml:space="preserve"> in kako pride do vas. Gotovo teče po ceveh, toda za delovanje javnega vodovodnega sistema potrebujemo še druge naprave, ki omogočajo </w:t>
      </w:r>
      <w:r w:rsidR="00F002B3" w:rsidRPr="0043765C">
        <w:t>delovanje sistema. V nadaljevanju bomo spoznali osnovne elemente, ki jih imajo vsi vodovodni sistemi; glede na različne okoliščine pa bomo videli, da so precejšnje razlike med posameznimi sistemi.</w:t>
      </w:r>
    </w:p>
    <w:p w:rsidR="00F002B3" w:rsidRPr="0043765C" w:rsidRDefault="00F002B3" w:rsidP="004544B3"/>
    <w:p w:rsidR="004544B3" w:rsidRPr="0043765C" w:rsidRDefault="00480DE8" w:rsidP="004544B3">
      <w:pPr>
        <w:rPr>
          <w:b/>
        </w:rPr>
      </w:pPr>
      <w:r>
        <w:rPr>
          <w:b/>
        </w:rPr>
        <w:t>4.1 SESTAVNI DELI VODOVODNIH OMREŽIJ</w:t>
      </w:r>
    </w:p>
    <w:p w:rsidR="00141AAD" w:rsidRPr="0043765C" w:rsidRDefault="008D1E87" w:rsidP="009131AC">
      <w:pPr>
        <w:spacing w:before="120"/>
      </w:pPr>
      <w:r w:rsidRPr="0043765C">
        <w:t xml:space="preserve">Vodovodne sisteme sestavljajo: </w:t>
      </w:r>
    </w:p>
    <w:p w:rsidR="00141AAD" w:rsidRPr="0043765C" w:rsidRDefault="00F002B3" w:rsidP="0064311F">
      <w:pPr>
        <w:numPr>
          <w:ilvl w:val="0"/>
          <w:numId w:val="88"/>
        </w:numPr>
      </w:pPr>
      <w:r w:rsidRPr="0043765C">
        <w:t>naprave za pridobivanje in pripravo vode (zajetja vode,</w:t>
      </w:r>
      <w:r w:rsidR="00141AAD" w:rsidRPr="0043765C">
        <w:t xml:space="preserve"> vodnjaki, drenaže bogatenja vodnih virov, črpališča, naprave za čiščenje in pripravo vode),</w:t>
      </w:r>
    </w:p>
    <w:p w:rsidR="004F4049" w:rsidRDefault="00141AAD" w:rsidP="0064311F">
      <w:pPr>
        <w:numPr>
          <w:ilvl w:val="0"/>
          <w:numId w:val="88"/>
        </w:numPr>
      </w:pPr>
      <w:r w:rsidRPr="0043765C">
        <w:t xml:space="preserve">naprave za </w:t>
      </w:r>
      <w:r w:rsidR="00F002B3" w:rsidRPr="0043765C">
        <w:t>hranjenje, transport in razdeljevanje vode</w:t>
      </w:r>
      <w:r w:rsidRPr="0043765C">
        <w:t xml:space="preserve"> (vodohrani, razbremenilniki, prečrpalnice</w:t>
      </w:r>
      <w:r w:rsidR="004F4049">
        <w:t>)</w:t>
      </w:r>
      <w:r w:rsidRPr="0043765C">
        <w:t xml:space="preserve">, </w:t>
      </w:r>
    </w:p>
    <w:p w:rsidR="004F4049" w:rsidRDefault="00141AAD" w:rsidP="0064311F">
      <w:pPr>
        <w:numPr>
          <w:ilvl w:val="0"/>
          <w:numId w:val="88"/>
        </w:numPr>
      </w:pPr>
      <w:r w:rsidRPr="0043765C">
        <w:t>vodovodno omrežje – to so cevi s potrebnimi fiting</w:t>
      </w:r>
      <w:r w:rsidR="004F4049">
        <w:t>i in armaturami,</w:t>
      </w:r>
    </w:p>
    <w:p w:rsidR="004F4049" w:rsidRDefault="004F4049" w:rsidP="0064311F">
      <w:pPr>
        <w:numPr>
          <w:ilvl w:val="0"/>
          <w:numId w:val="88"/>
        </w:numPr>
      </w:pPr>
      <w:r>
        <w:t>vodovodni priključki,</w:t>
      </w:r>
    </w:p>
    <w:p w:rsidR="004F4049" w:rsidRDefault="004F4049" w:rsidP="0064311F">
      <w:pPr>
        <w:numPr>
          <w:ilvl w:val="0"/>
          <w:numId w:val="88"/>
        </w:numPr>
      </w:pPr>
      <w:r>
        <w:t>interna vodovodna napeljava,</w:t>
      </w:r>
    </w:p>
    <w:p w:rsidR="004F4049" w:rsidRDefault="004F4049" w:rsidP="0064311F">
      <w:pPr>
        <w:numPr>
          <w:ilvl w:val="0"/>
          <w:numId w:val="88"/>
        </w:numPr>
      </w:pPr>
      <w:r>
        <w:t>pomožni</w:t>
      </w:r>
      <w:r w:rsidRPr="0043765C">
        <w:t xml:space="preserve"> objekt</w:t>
      </w:r>
      <w:r>
        <w:t>i</w:t>
      </w:r>
      <w:r w:rsidRPr="0043765C">
        <w:t xml:space="preserve"> upravljavca vodovoda (upravno poslopje, skladišča, delavnice)</w:t>
      </w:r>
      <w:r>
        <w:t>.</w:t>
      </w:r>
    </w:p>
    <w:p w:rsidR="004F4049" w:rsidRPr="0043765C" w:rsidRDefault="004F4049" w:rsidP="004F4049">
      <w:pPr>
        <w:ind w:left="720"/>
      </w:pPr>
    </w:p>
    <w:p w:rsidR="00F73E1D" w:rsidRPr="0043765C" w:rsidRDefault="00141AAD" w:rsidP="004F4049">
      <w:r w:rsidRPr="0043765C">
        <w:t>To so klasični elementi, kar zgradijo gradbeniki, za strojne dele pa poskrbijo strojniki.</w:t>
      </w:r>
      <w:r w:rsidR="00F05857">
        <w:t xml:space="preserve"> </w:t>
      </w:r>
      <w:r w:rsidR="00F002B3" w:rsidRPr="0043765C">
        <w:t xml:space="preserve">Poleg tega danes potrebujemo še regulacijske </w:t>
      </w:r>
      <w:r w:rsidRPr="0043765C">
        <w:t xml:space="preserve">(služijo uravnavanju pretokov in tlakov) in </w:t>
      </w:r>
      <w:r w:rsidR="00F002B3" w:rsidRPr="0043765C">
        <w:t>telemetrijske</w:t>
      </w:r>
      <w:r w:rsidRPr="0043765C">
        <w:t xml:space="preserve"> (služijo prenosu podatkov in ukazov delovanja)</w:t>
      </w:r>
      <w:r w:rsidR="00F002B3" w:rsidRPr="0043765C">
        <w:t xml:space="preserve"> postaje</w:t>
      </w:r>
      <w:r w:rsidR="00F73E1D" w:rsidRPr="0043765C">
        <w:t xml:space="preserve"> ter</w:t>
      </w:r>
      <w:r w:rsidR="00F002B3" w:rsidRPr="0043765C">
        <w:t xml:space="preserve"> nadzorn</w:t>
      </w:r>
      <w:r w:rsidR="00F73E1D" w:rsidRPr="0043765C">
        <w:t>i</w:t>
      </w:r>
      <w:r w:rsidR="00F05857">
        <w:t xml:space="preserve"> </w:t>
      </w:r>
      <w:r w:rsidR="00BC579C">
        <w:t>center ali centre.</w:t>
      </w:r>
    </w:p>
    <w:p w:rsidR="00F002B3" w:rsidRDefault="00F002B3" w:rsidP="008D1E87"/>
    <w:p w:rsidR="00C956F6" w:rsidRDefault="00C956F6" w:rsidP="008D1E87">
      <w:r>
        <w:t xml:space="preserve">Shemo delov vodovodnega omrežja s specifikacijo elementov si lahko ogledate na spletni strani </w:t>
      </w:r>
      <w:hyperlink r:id="rId86" w:history="1">
        <w:r w:rsidR="005A5872" w:rsidRPr="004E7BA4">
          <w:rPr>
            <w:rStyle w:val="Hiperpovezava"/>
          </w:rPr>
          <w:t>http://www.hawle.at/produkte/wasser.html</w:t>
        </w:r>
      </w:hyperlink>
      <w:r>
        <w:t xml:space="preserve">(22. 5. 2011), ilustracijo delovanja vodovodnega omrežja v Ljubljani pa  na </w:t>
      </w:r>
      <w:hyperlink r:id="rId87" w:history="1">
        <w:r w:rsidRPr="003B5B98">
          <w:rPr>
            <w:rStyle w:val="Hiperpovezava"/>
          </w:rPr>
          <w:t>http://www.jhl.si/vo-ka/pot-vode</w:t>
        </w:r>
      </w:hyperlink>
      <w:r>
        <w:t xml:space="preserve"> (22. 5. 2011).</w:t>
      </w:r>
    </w:p>
    <w:p w:rsidR="00C956F6" w:rsidRPr="0043765C" w:rsidRDefault="00C956F6" w:rsidP="008D1E87"/>
    <w:p w:rsidR="00F73E1D" w:rsidRPr="0043765C" w:rsidRDefault="00F73E1D" w:rsidP="00F73E1D">
      <w:r w:rsidRPr="0043765C">
        <w:t>Na sliki 22 so prikazan</w:t>
      </w:r>
      <w:r w:rsidR="0043137E" w:rsidRPr="0043765C">
        <w:t>i</w:t>
      </w:r>
      <w:r w:rsidRPr="0043765C">
        <w:t xml:space="preserve"> osnovni elementi javnega vodovodnega sistema</w:t>
      </w:r>
      <w:r w:rsidR="0043137E" w:rsidRPr="0043765C">
        <w:t>, ki se lahko razlikujejo o</w:t>
      </w:r>
      <w:r w:rsidR="00FC6425" w:rsidRPr="0043765C">
        <w:t>d sistema do sistema</w:t>
      </w:r>
      <w:r w:rsidRPr="0043765C">
        <w:t>. Ker se poraba vode, pretoki in tlaki časovno neprestano spreminjajo, morajo biti vodovodni sistemi zasnovani in zgrajeni tako, da:</w:t>
      </w:r>
    </w:p>
    <w:p w:rsidR="00F73E1D" w:rsidRPr="0043765C" w:rsidRDefault="00F73E1D" w:rsidP="00F73E1D">
      <w:pPr>
        <w:numPr>
          <w:ilvl w:val="0"/>
          <w:numId w:val="6"/>
        </w:numPr>
        <w:tabs>
          <w:tab w:val="left" w:pos="720"/>
        </w:tabs>
        <w:ind w:left="720"/>
        <w:jc w:val="left"/>
      </w:pPr>
      <w:r w:rsidRPr="0043765C">
        <w:t xml:space="preserve">je </w:t>
      </w:r>
      <w:r w:rsidRPr="0043765C">
        <w:rPr>
          <w:b/>
        </w:rPr>
        <w:t>zagotovljena neprekinjena dobava vode porabnikom,</w:t>
      </w:r>
    </w:p>
    <w:p w:rsidR="00F73E1D" w:rsidRPr="0043765C" w:rsidRDefault="00F73E1D" w:rsidP="00F73E1D">
      <w:pPr>
        <w:numPr>
          <w:ilvl w:val="0"/>
          <w:numId w:val="6"/>
        </w:numPr>
        <w:tabs>
          <w:tab w:val="left" w:pos="720"/>
        </w:tabs>
        <w:ind w:left="720"/>
        <w:jc w:val="left"/>
      </w:pPr>
      <w:r w:rsidRPr="0043765C">
        <w:t xml:space="preserve">so </w:t>
      </w:r>
      <w:r w:rsidRPr="0043765C">
        <w:rPr>
          <w:b/>
        </w:rPr>
        <w:t>cevi vedno polne</w:t>
      </w:r>
      <w:r w:rsidRPr="0043765C">
        <w:t xml:space="preserve">, </w:t>
      </w:r>
    </w:p>
    <w:p w:rsidR="00F73E1D" w:rsidRPr="0043765C" w:rsidRDefault="00F73E1D" w:rsidP="00F73E1D">
      <w:pPr>
        <w:numPr>
          <w:ilvl w:val="0"/>
          <w:numId w:val="6"/>
        </w:numPr>
        <w:tabs>
          <w:tab w:val="left" w:pos="720"/>
        </w:tabs>
        <w:ind w:left="720"/>
        <w:jc w:val="left"/>
      </w:pPr>
      <w:r w:rsidRPr="0043765C">
        <w:t xml:space="preserve">so </w:t>
      </w:r>
      <w:r w:rsidRPr="0043765C">
        <w:rPr>
          <w:b/>
        </w:rPr>
        <w:t xml:space="preserve">cevi vedno pod </w:t>
      </w:r>
      <w:r w:rsidR="00763F28" w:rsidRPr="00543350">
        <w:rPr>
          <w:b/>
        </w:rPr>
        <w:t>ustreznim</w:t>
      </w:r>
      <w:r w:rsidR="00763F28">
        <w:rPr>
          <w:b/>
          <w:color w:val="FF0000"/>
        </w:rPr>
        <w:t xml:space="preserve"> </w:t>
      </w:r>
      <w:r w:rsidRPr="0043765C">
        <w:rPr>
          <w:b/>
        </w:rPr>
        <w:t>pritiskom</w:t>
      </w:r>
      <w:r w:rsidRPr="0043765C">
        <w:t xml:space="preserve">. </w:t>
      </w:r>
    </w:p>
    <w:p w:rsidR="00F002B3" w:rsidRPr="0043765C" w:rsidRDefault="00F002B3" w:rsidP="008D1E87"/>
    <w:p w:rsidR="008D1E87" w:rsidRPr="0043765C" w:rsidRDefault="004D1802" w:rsidP="008D1E87">
      <w:r>
        <w:rPr>
          <w:noProof/>
        </w:rPr>
        <w:pict>
          <v:rect id="Rectangle 28" o:spid="_x0000_s5563" style="position:absolute;left:0;text-align:left;margin-left:362.6pt;margin-top:13.65pt;width:13.85pt;height:51.05pt;z-index:251623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" o:allowincell="f" fillcolor="#969696"/>
        </w:pict>
      </w:r>
    </w:p>
    <w:p w:rsidR="008D1E87" w:rsidRPr="0043765C" w:rsidRDefault="004D1802" w:rsidP="008D1E87">
      <w:pPr>
        <w:rPr>
          <w:b/>
        </w:rPr>
      </w:pPr>
      <w:r w:rsidRPr="004D1802">
        <w:rPr>
          <w:noProof/>
          <w:sz w:val="20"/>
        </w:rPr>
        <w:pict>
          <v:shape id="Freeform 48" o:spid="_x0000_s5562" style="position:absolute;left:0;text-align:left;margin-left:183.95pt;margin-top:4.95pt;width:7.65pt;height:22.2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3,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" path="m33,360c88,196,,444,78,270,113,192,153,87,153,e" filled="f" strokeweight="1.5pt">
            <v:path arrowok="t" o:connecttype="custom" o:connectlocs="20955,228600;49530,171450;97155,0" o:connectangles="0,0,0"/>
          </v:shape>
        </w:pict>
      </w:r>
      <w:r w:rsidRPr="004D1802">
        <w:rPr>
          <w:noProof/>
          <w:sz w:val="20"/>
        </w:rPr>
        <w:pict>
          <v:shape id="Freeform 42" o:spid="_x0000_s5561" style="position:absolute;left:0;text-align:left;margin-left:61.85pt;margin-top:4.2pt;width:355.5pt;height:80.1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110,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" path="m,1500v153,102,324,-8,480,-30c542,1429,611,1403,675,1365v113,-68,216,-160,330,-225c1019,1132,1036,1133,1050,1125v93,-52,181,-121,270,-180c1352,924,1393,920,1425,900v36,-23,69,-51,105,-75c1540,810,1552,796,1560,780v7,-14,2,-36,15,-45c1635,692,1740,695,1815,645v41,-62,73,-83,135,-120c1950,525,2063,450,2085,435v116,-77,244,-111,330,-225c2424,184,2435,137,2460,120v15,-10,150,-30,150,-30c2664,36,2684,41,2745,v30,5,61,5,90,15c2839,16,2915,57,2925,60v15,15,27,33,45,45c3074,175,2954,56,3060,150v154,137,33,52,135,120c3241,362,3206,318,3315,390v30,20,56,49,90,60c3489,478,3576,497,3660,525v28,28,45,65,75,90c3808,676,3918,683,4005,705v73,18,140,49,210,75c4267,800,4346,802,4395,810v101,16,198,45,300,60c4932,949,5438,888,5565,885v257,-20,281,-29,600,c6217,890,6264,917,6315,930v45,-5,92,-1,135,-15c6494,900,6512,842,6555,825v28,-11,60,-8,90,-15c6676,802,6703,782,6735,780v105,-5,210,-10,315,-15c7100,748,7079,750,7110,750e" filled="f" strokeweight=".5pt">
            <v:path arrowok="t" o:connecttype="custom" o:connectlocs="0,952500;304800,933450;428625,866775;638175,723900;666750,714375;838200,600075;904875,571500;971550,523875;990600,495300;1000125,466725;1152525,409575;1238250,333375;1323975,276225;1533525,133350;1562100,76200;1657350,57150;1743075,0;1800225,9525;1857375,38100;1885950,66675;1943100,95250;2028825,171450;2105025,247650;2162175,285750;2324100,333375;2371725,390525;2543175,447675;2676525,495300;2790825,514350;2981325,552450;3533775,561975;3914775,561975;4010025,590550;4095750,581025;4162425,523875;4219575,514350;4276725,495300;4476750,485775;4514850,476250" o:connectangles="0,0,0,0,0,0,0,0,0,0,0,0,0,0,0,0,0,0,0,0,0,0,0,0,0,0,0,0,0,0,0,0,0,0,0,0,0,0,0"/>
          </v:shape>
        </w:pict>
      </w:r>
      <w:r w:rsidRPr="004D1802">
        <w:rPr>
          <w:noProof/>
        </w:rPr>
        <w:pict>
          <v:rect id="Rectangle 29" o:spid="_x0000_s5560" style="position:absolute;left:0;text-align:left;margin-left:191.6pt;margin-top:.3pt;width:15.75pt;height:13.15pt;z-index:251624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" o:allowincell="f" fillcolor="#969696"/>
        </w:pict>
      </w:r>
      <w:r w:rsidR="008D1E87" w:rsidRPr="0043765C">
        <w:tab/>
      </w:r>
      <w:r w:rsidR="008D1E87" w:rsidRPr="0043765C">
        <w:tab/>
      </w:r>
      <w:r w:rsidR="008D1E87" w:rsidRPr="0043765C">
        <w:tab/>
      </w:r>
      <w:r w:rsidR="008D1E87" w:rsidRPr="0043765C">
        <w:tab/>
      </w:r>
      <w:r w:rsidR="008D1E87" w:rsidRPr="0043765C">
        <w:rPr>
          <w:b/>
        </w:rPr>
        <w:t>V</w:t>
      </w:r>
      <w:r w:rsidR="008D1E87" w:rsidRPr="0043765C">
        <w:rPr>
          <w:b/>
        </w:rPr>
        <w:tab/>
      </w:r>
      <w:r w:rsidR="008D1E87" w:rsidRPr="0043765C">
        <w:rPr>
          <w:b/>
        </w:rPr>
        <w:tab/>
      </w:r>
      <w:r w:rsidR="008D1E87" w:rsidRPr="0043765C">
        <w:rPr>
          <w:b/>
        </w:rPr>
        <w:tab/>
      </w:r>
      <w:r w:rsidR="008D1E87" w:rsidRPr="0043765C">
        <w:rPr>
          <w:b/>
        </w:rPr>
        <w:tab/>
        <w:t>P</w:t>
      </w:r>
    </w:p>
    <w:p w:rsidR="008D1E87" w:rsidRPr="0043765C" w:rsidRDefault="004D1802" w:rsidP="008D1E87">
      <w:r w:rsidRPr="004D1802">
        <w:rPr>
          <w:noProof/>
          <w:sz w:val="20"/>
        </w:rPr>
        <w:pict>
          <v:line id="Line 49" o:spid="_x0000_s5559" style="position:absolute;left:0;text-align:left;z-index:251645440;visibility:visible" from="205.1pt,.15pt" to="250.85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" strokeweight="1.5pt"/>
        </w:pict>
      </w:r>
      <w:r w:rsidRPr="004D1802">
        <w:rPr>
          <w:noProof/>
          <w:sz w:val="20"/>
        </w:rPr>
        <w:pict>
          <v:line id="Line 46" o:spid="_x0000_s5558" style="position:absolute;left:0;text-align:left;flip:y;z-index:251642368;visibility:visible" from="98.6pt,7.65pt" to="186.35pt,6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" strokeweight="1.5pt"/>
        </w:pict>
      </w:r>
    </w:p>
    <w:p w:rsidR="008D1E87" w:rsidRPr="0043765C" w:rsidRDefault="004D1802" w:rsidP="008D1E87">
      <w:pPr>
        <w:rPr>
          <w:b/>
        </w:rPr>
      </w:pPr>
      <w:r w:rsidRPr="004D1802">
        <w:rPr>
          <w:noProof/>
        </w:rPr>
        <w:pict>
          <v:line id="Line 39" o:spid="_x0000_s5557" style="position:absolute;left:0;text-align:left;z-index:251635200;visibility:visible" from="392.6pt,4.3pt" to="399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" o:allowincell="f"/>
        </w:pict>
      </w:r>
      <w:r w:rsidRPr="004D1802">
        <w:rPr>
          <w:noProof/>
        </w:rPr>
        <w:pict>
          <v:line id="Line 38" o:spid="_x0000_s5556" style="position:absolute;left:0;text-align:left;flip:x;z-index:251634176;visibility:visible" from="385.1pt,4.65pt" to="391.8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" o:allowincell="f"/>
        </w:pict>
      </w:r>
      <w:r w:rsidRPr="004D1802">
        <w:rPr>
          <w:noProof/>
        </w:rPr>
        <w:pict>
          <v:rect id="Rectangle 25" o:spid="_x0000_s5555" style="position:absolute;left:0;text-align:left;margin-left:388.1pt;margin-top:7.25pt;width:7.5pt;height:12.05pt;z-index:251620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" o:allowincell="f" fillcolor="#969696"/>
        </w:pict>
      </w:r>
      <w:r w:rsidRPr="004D1802">
        <w:rPr>
          <w:noProof/>
        </w:rPr>
        <w:pict>
          <v:rect id="Rectangle 27" o:spid="_x0000_s5554" style="position:absolute;left:0;text-align:left;margin-left:305.2pt;margin-top:6.5pt;width:9.4pt;height:16.15pt;z-index:251622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" o:allowincell="f" fillcolor="#969696"/>
        </w:pict>
      </w:r>
      <w:r w:rsidRPr="004D1802">
        <w:rPr>
          <w:noProof/>
        </w:rPr>
        <w:pict>
          <v:rect id="Rectangle 26" o:spid="_x0000_s5553" style="position:absolute;left:0;text-align:left;margin-left:336.35pt;margin-top:8.75pt;width:10.5pt;height:11.3pt;z-index:251621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" o:allowincell="f" fillcolor="#969696"/>
        </w:pict>
      </w:r>
      <w:r w:rsidRPr="004D1802">
        <w:rPr>
          <w:noProof/>
        </w:rPr>
        <w:pict>
          <v:line id="Line 41" o:spid="_x0000_s5552" style="position:absolute;left:0;text-align:left;flip:x;z-index:251637248;visibility:visible" from="361.5pt,13.65pt" to="362.2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" o:allowincell="f" strokeweight="1.5pt"/>
        </w:pict>
      </w:r>
      <w:r w:rsidRPr="004D1802">
        <w:rPr>
          <w:noProof/>
        </w:rPr>
        <w:pict>
          <v:line id="Line 34" o:spid="_x0000_s5551" style="position:absolute;left:0;text-align:left;flip:x;z-index:251630080;visibility:visible" from="301.5pt,1.6pt" to="309.3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" o:allowincell="f"/>
        </w:pict>
      </w:r>
      <w:r w:rsidRPr="004D1802">
        <w:rPr>
          <w:noProof/>
        </w:rPr>
        <w:pict>
          <v:line id="Line 35" o:spid="_x0000_s5550" style="position:absolute;left:0;text-align:left;z-index:251631104;visibility:visible" from="309.75pt,1.65pt" to="316.8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" o:allowincell="f"/>
        </w:pict>
      </w:r>
      <w:r w:rsidRPr="004D1802">
        <w:rPr>
          <w:noProof/>
        </w:rPr>
        <w:pict>
          <v:line id="Line 36" o:spid="_x0000_s5549" style="position:absolute;left:0;text-align:left;flip:x;z-index:251632128;visibility:visible" from="332.95pt,6.1pt" to="340.8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" o:allowincell="f"/>
        </w:pict>
      </w:r>
      <w:r w:rsidRPr="004D1802">
        <w:rPr>
          <w:noProof/>
        </w:rPr>
        <w:pict>
          <v:line id="Line 37" o:spid="_x0000_s5548" style="position:absolute;left:0;text-align:left;z-index:251633152;visibility:visible" from="340.85pt,5.75pt" to="349.8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OMEGgIAAC8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" o:allowincell="f"/>
        </w:pict>
      </w:r>
    </w:p>
    <w:p w:rsidR="008D1E87" w:rsidRPr="0043765C" w:rsidRDefault="004D1802" w:rsidP="008D1E87">
      <w:pPr>
        <w:rPr>
          <w:b/>
        </w:rPr>
      </w:pPr>
      <w:r w:rsidRPr="004D1802">
        <w:rPr>
          <w:noProof/>
          <w:sz w:val="20"/>
        </w:rPr>
        <w:pict>
          <v:line id="Line 52" o:spid="_x0000_s5547" style="position:absolute;left:0;text-align:left;flip:y;z-index:251648512;visibility:visible" from="379.1pt,4.8pt" to="417.3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" strokeweight="1.5pt"/>
        </w:pict>
      </w:r>
      <w:r w:rsidRPr="004D1802">
        <w:rPr>
          <w:noProof/>
          <w:sz w:val="20"/>
        </w:rPr>
        <w:pict>
          <v:line id="Line 50" o:spid="_x0000_s5546" style="position:absolute;left:0;text-align:left;z-index:251646464;visibility:visible" from="250.1pt,3.3pt" to="301.1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" strokeweight="1.5pt"/>
        </w:pict>
      </w:r>
      <w:r w:rsidRPr="004D1802">
        <w:rPr>
          <w:noProof/>
          <w:sz w:val="20"/>
        </w:rPr>
        <w:pict>
          <v:shape id="Freeform 43" o:spid="_x0000_s5545" style="position:absolute;left:0;text-align:left;margin-left:16.85pt;margin-top:6.3pt;width:46.55pt;height:33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1,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" path="m915,660c886,542,931,645,810,585v-16,-8,-16,-34,-30,-45c768,530,750,530,735,525,692,482,666,439,615,405,595,346,577,320,525,285,447,168,340,137,210,105,205,90,206,71,195,60,153,18,60,,,e" filled="f" strokeweight=".5pt">
            <v:path arrowok="t" o:connecttype="custom" o:connectlocs="581025,419100;514350,371475;495300,342900;466725,333375;390525,257175;333375,180975;133350,66675;123825,38100;0,0" o:connectangles="0,0,0,0,0,0,0,0,0"/>
          </v:shape>
        </w:pict>
      </w:r>
      <w:r w:rsidR="008D1E87" w:rsidRPr="0043765C">
        <w:tab/>
      </w:r>
      <w:r w:rsidR="008D1E87" w:rsidRPr="0043765C">
        <w:tab/>
      </w:r>
      <w:r w:rsidR="008D1E87" w:rsidRPr="0043765C">
        <w:tab/>
      </w:r>
      <w:r w:rsidR="008D1E87" w:rsidRPr="0043765C">
        <w:tab/>
      </w:r>
      <w:r w:rsidR="008D1E87" w:rsidRPr="0043765C">
        <w:rPr>
          <w:b/>
        </w:rPr>
        <w:t>T</w:t>
      </w:r>
      <w:r w:rsidR="008D1E87" w:rsidRPr="0043765C">
        <w:tab/>
      </w:r>
      <w:r w:rsidR="008D1E87" w:rsidRPr="0043765C">
        <w:tab/>
      </w:r>
      <w:r w:rsidR="008D1E87" w:rsidRPr="0043765C">
        <w:rPr>
          <w:b/>
        </w:rPr>
        <w:t>R</w:t>
      </w:r>
    </w:p>
    <w:p w:rsidR="008D1E87" w:rsidRPr="0043765C" w:rsidRDefault="008D1E87" w:rsidP="008D1E87">
      <w:pPr>
        <w:pStyle w:val="a1"/>
        <w:tabs>
          <w:tab w:val="clear" w:pos="-874"/>
          <w:tab w:val="clear" w:pos="-154"/>
          <w:tab w:val="clear" w:pos="566"/>
          <w:tab w:val="clear" w:pos="1286"/>
          <w:tab w:val="clear" w:pos="2006"/>
          <w:tab w:val="clear" w:pos="2726"/>
          <w:tab w:val="clear" w:pos="3446"/>
          <w:tab w:val="clear" w:pos="4166"/>
          <w:tab w:val="clear" w:pos="4886"/>
          <w:tab w:val="clear" w:pos="5606"/>
          <w:tab w:val="clear" w:pos="6326"/>
          <w:tab w:val="clear" w:pos="7046"/>
          <w:tab w:val="clear" w:pos="7766"/>
        </w:tabs>
        <w:suppressAutoHyphens w:val="0"/>
        <w:ind w:firstLine="720"/>
        <w:rPr>
          <w:noProof/>
          <w:sz w:val="24"/>
          <w:lang w:val="sl-SI"/>
        </w:rPr>
      </w:pPr>
      <w:r w:rsidRPr="0043765C">
        <w:rPr>
          <w:b/>
          <w:sz w:val="24"/>
          <w:lang w:val="sl-SI"/>
        </w:rPr>
        <w:t xml:space="preserve">             Č</w:t>
      </w:r>
      <w:r w:rsidR="004D1802">
        <w:rPr>
          <w:noProof/>
          <w:sz w:val="24"/>
          <w:lang w:val="sl-SI" w:eastAsia="sl-SI"/>
        </w:rPr>
        <w:pict>
          <v:line id="Line 51" o:spid="_x0000_s5544" style="position:absolute;left:0;text-align:left;z-index:251647488;visibility:visible;mso-wrap-distance-top:-6e-5mm;mso-wrap-distance-bottom:-6e-5mm;mso-position-horizontal-relative:text;mso-position-vertical-relative:text" from="300.35pt,2.25pt" to="379.8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" strokeweight="1.5pt"/>
        </w:pict>
      </w:r>
      <w:r w:rsidR="004D1802">
        <w:rPr>
          <w:noProof/>
          <w:sz w:val="24"/>
          <w:lang w:val="sl-SI" w:eastAsia="sl-SI"/>
        </w:rPr>
        <w:pict>
          <v:shape id="Freeform 44" o:spid="_x0000_s5543" style="position:absolute;left:0;text-align:left;margin-left:16.85pt;margin-top:0;width:28.65pt;height:12.8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3,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" path="m,c30,5,62,3,90,15v50,21,90,60,135,90c240,115,255,125,270,135v15,10,45,30,45,30c325,180,329,202,345,210v100,46,228,45,150,45e" filled="f" strokeweight="1.5pt">
            <v:path arrowok="t" o:connecttype="custom" o:connectlocs="0,0;57150,9525;142875,66675;171450,85725;200025,104775;219075,133350;314325,161925" o:connectangles="0,0,0,0,0,0,0"/>
          </v:shape>
        </w:pict>
      </w:r>
      <w:r w:rsidR="004D1802">
        <w:rPr>
          <w:noProof/>
          <w:sz w:val="24"/>
          <w:lang w:val="sl-SI" w:eastAsia="sl-SI"/>
        </w:rPr>
        <w:pict>
          <v:line id="Line 32" o:spid="_x0000_s5542" style="position:absolute;left:0;text-align:left;flip:x;z-index:251628032;visibility:visible;mso-position-horizontal-relative:text;mso-position-vertical-relative:text" from="83.6pt,6.65pt" to="91.1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" o:allowincell="f"/>
        </w:pict>
      </w:r>
      <w:r w:rsidR="004D1802">
        <w:rPr>
          <w:noProof/>
          <w:sz w:val="24"/>
          <w:lang w:val="sl-SI" w:eastAsia="sl-SI"/>
        </w:rPr>
        <w:pict>
          <v:line id="Line 33" o:spid="_x0000_s5541" style="position:absolute;left:0;text-align:left;z-index:251629056;visibility:visible;mso-position-horizontal-relative:text;mso-position-vertical-relative:text" from="89.95pt,6.6pt" to="96.3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" o:allowincell="f"/>
        </w:pict>
      </w:r>
      <w:r w:rsidR="004D1802">
        <w:rPr>
          <w:noProof/>
          <w:sz w:val="24"/>
          <w:lang w:val="sl-SI" w:eastAsia="sl-SI"/>
        </w:rPr>
        <w:pict>
          <v:rect id="Rectangle 31" o:spid="_x0000_s5540" style="position:absolute;left:0;text-align:left;margin-left:87.35pt;margin-top:10.35pt;width:6pt;height:9.4pt;z-index:251627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" o:allowincell="f" fillcolor="#969696"/>
        </w:pict>
      </w:r>
      <w:r w:rsidR="004D1802">
        <w:rPr>
          <w:noProof/>
          <w:sz w:val="24"/>
          <w:lang w:val="sl-SI" w:eastAsia="sl-SI"/>
        </w:rPr>
        <w:pict>
          <v:rect id="Rectangle 30" o:spid="_x0000_s5539" style="position:absolute;left:0;text-align:left;margin-left:40.85pt;margin-top:8.15pt;width:7.15pt;height:7.15pt;z-index:251625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" o:allowincell="f" fillcolor="#969696"/>
        </w:pict>
      </w:r>
    </w:p>
    <w:p w:rsidR="008D1E87" w:rsidRPr="0043765C" w:rsidRDefault="004D1802" w:rsidP="008D1E87">
      <w:pPr>
        <w:ind w:firstLine="720"/>
        <w:rPr>
          <w:b/>
        </w:rPr>
      </w:pPr>
      <w:r w:rsidRPr="004D1802">
        <w:rPr>
          <w:noProof/>
          <w:sz w:val="20"/>
        </w:rPr>
        <w:pict>
          <v:shape id="Freeform 47" o:spid="_x0000_s5538" style="position:absolute;left:0;text-align:left;margin-left:92.6pt;margin-top:3.45pt;width:8.25pt;height:9.1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5,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" path="m,c23,70,36,121,75,180v82,-16,57,3,90,-30e" filled="f" strokeweight="1.5pt">
            <v:path arrowok="t" o:connecttype="custom" o:connectlocs="0,0;47625,114300;104775,95250" o:connectangles="0,0,0"/>
          </v:shape>
        </w:pict>
      </w:r>
      <w:r w:rsidRPr="004D1802">
        <w:rPr>
          <w:noProof/>
          <w:sz w:val="20"/>
        </w:rPr>
        <w:pict>
          <v:shape id="Freeform 45" o:spid="_x0000_s5537" style="position:absolute;left:0;text-align:left;margin-left:45.35pt;margin-top:1.95pt;width:38.25pt;height:17.3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65,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" path="m,c22,67,40,68,105,90v47,118,116,199,240,240c455,325,569,346,675,315v30,-9,12,-64,30,-90c715,210,728,196,735,180v13,-29,30,-90,30,-90e" filled="f" strokeweight="1.5pt">
            <v:path arrowok="t" o:connecttype="custom" o:connectlocs="0,0;66675,57150;219075,209550;428625,200025;447675,142875;466725,114300;485775,57150" o:connectangles="0,0,0,0,0,0,0"/>
          </v:shape>
        </w:pict>
      </w:r>
      <w:r w:rsidRPr="004D1802">
        <w:rPr>
          <w:noProof/>
        </w:rPr>
        <w:pict>
          <v:rect id="Rectangle 40" o:spid="_x0000_s5536" style="position:absolute;left:0;text-align:left;margin-left:82.85pt;margin-top:2pt;width:4.5pt;height:7.9pt;z-index:251636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" o:allowincell="f" fillcolor="#969696"/>
        </w:pict>
      </w:r>
      <w:r w:rsidR="008D1E87" w:rsidRPr="0043765C">
        <w:rPr>
          <w:b/>
        </w:rPr>
        <w:t>Z</w:t>
      </w:r>
      <w:r w:rsidR="008D1E87" w:rsidRPr="0043765C">
        <w:rPr>
          <w:b/>
        </w:rPr>
        <w:tab/>
      </w:r>
    </w:p>
    <w:p w:rsidR="008D1E87" w:rsidRPr="0043765C" w:rsidRDefault="008D1E87" w:rsidP="008D1E87">
      <w:pPr>
        <w:rPr>
          <w:i/>
        </w:rPr>
      </w:pPr>
    </w:p>
    <w:p w:rsidR="008D1E87" w:rsidRDefault="00DD05C8" w:rsidP="006162E4">
      <w:pPr>
        <w:ind w:left="851" w:hanging="851"/>
        <w:jc w:val="center"/>
      </w:pPr>
      <w:r w:rsidRPr="00EC6E98">
        <w:t xml:space="preserve">Slika </w:t>
      </w:r>
      <w:r w:rsidR="00D712C1" w:rsidRPr="00EC6E98">
        <w:t>2</w:t>
      </w:r>
      <w:r w:rsidR="00B12B9D" w:rsidRPr="00EC6E98">
        <w:t>2</w:t>
      </w:r>
      <w:r w:rsidR="00EC6E98" w:rsidRPr="00EC6E98">
        <w:t>:</w:t>
      </w:r>
      <w:r w:rsidR="008D1E87" w:rsidRPr="00EC6E98">
        <w:t xml:space="preserve"> Skica</w:t>
      </w:r>
      <w:r w:rsidR="008D1E87" w:rsidRPr="0043765C">
        <w:t xml:space="preserve"> preprostega vodovodnega sistema (</w:t>
      </w:r>
      <w:r w:rsidR="008D1E87" w:rsidRPr="0043765C">
        <w:rPr>
          <w:b/>
        </w:rPr>
        <w:t>Z</w:t>
      </w:r>
      <w:r w:rsidR="008D1E87" w:rsidRPr="0043765C">
        <w:t xml:space="preserve">: zajetje, </w:t>
      </w:r>
      <w:r w:rsidR="008D1E87" w:rsidRPr="0043765C">
        <w:rPr>
          <w:b/>
        </w:rPr>
        <w:t>Č</w:t>
      </w:r>
      <w:r w:rsidR="008D1E87" w:rsidRPr="0043765C">
        <w:t xml:space="preserve">: črpalnica, </w:t>
      </w:r>
      <w:r w:rsidR="008D1E87" w:rsidRPr="0043765C">
        <w:rPr>
          <w:b/>
        </w:rPr>
        <w:t>T</w:t>
      </w:r>
      <w:r w:rsidR="008D1E87" w:rsidRPr="0043765C">
        <w:t xml:space="preserve">: tlačni cevovod, </w:t>
      </w:r>
      <w:r w:rsidR="008D1E87" w:rsidRPr="0043765C">
        <w:rPr>
          <w:b/>
        </w:rPr>
        <w:t>V</w:t>
      </w:r>
      <w:r w:rsidR="008D1E87" w:rsidRPr="0043765C">
        <w:t xml:space="preserve">: vodohran, </w:t>
      </w:r>
      <w:r w:rsidR="008D1E87" w:rsidRPr="0043765C">
        <w:rPr>
          <w:b/>
        </w:rPr>
        <w:t>R</w:t>
      </w:r>
      <w:r w:rsidR="008D1E87" w:rsidRPr="0043765C">
        <w:t xml:space="preserve">: razdelilni cevovod, </w:t>
      </w:r>
      <w:r w:rsidR="008D1E87" w:rsidRPr="0043765C">
        <w:rPr>
          <w:b/>
        </w:rPr>
        <w:t>P</w:t>
      </w:r>
      <w:r w:rsidR="008D1E87" w:rsidRPr="0043765C">
        <w:t>: porabniki)</w:t>
      </w:r>
    </w:p>
    <w:p w:rsidR="00BD7940" w:rsidRPr="00EC6E98" w:rsidRDefault="006162E4" w:rsidP="006162E4">
      <w:pPr>
        <w:ind w:left="851" w:hanging="851"/>
        <w:jc w:val="center"/>
      </w:pPr>
      <w:r w:rsidRPr="00EC6E98">
        <w:t xml:space="preserve">Vir: </w:t>
      </w:r>
      <w:r w:rsidR="00EC6E98" w:rsidRPr="00EC6E98">
        <w:t>L</w:t>
      </w:r>
      <w:r w:rsidRPr="00EC6E98">
        <w:t>asten</w:t>
      </w:r>
    </w:p>
    <w:p w:rsidR="00FC6425" w:rsidRPr="0043765C" w:rsidRDefault="00FC6425" w:rsidP="008D1E87">
      <w:r w:rsidRPr="0043765C">
        <w:lastRenderedPageBreak/>
        <w:t>Vodovodni sistem zasnujemo iz posameznih elementov v funkcionalno enoto g</w:t>
      </w:r>
      <w:r w:rsidR="008D1E87" w:rsidRPr="0043765C">
        <w:t>lede na</w:t>
      </w:r>
      <w:r w:rsidRPr="0043765C">
        <w:t>:</w:t>
      </w:r>
    </w:p>
    <w:p w:rsidR="00FC6425" w:rsidRPr="0043765C" w:rsidRDefault="00FC6425" w:rsidP="0064311F">
      <w:pPr>
        <w:numPr>
          <w:ilvl w:val="0"/>
          <w:numId w:val="79"/>
        </w:numPr>
      </w:pPr>
      <w:r w:rsidRPr="0043765C">
        <w:t xml:space="preserve">namembnost vodovoda, </w:t>
      </w:r>
    </w:p>
    <w:p w:rsidR="00FC6425" w:rsidRPr="0043765C" w:rsidRDefault="008D1E87" w:rsidP="0064311F">
      <w:pPr>
        <w:numPr>
          <w:ilvl w:val="0"/>
          <w:numId w:val="79"/>
        </w:numPr>
      </w:pPr>
      <w:r w:rsidRPr="0043765C">
        <w:t>število</w:t>
      </w:r>
      <w:r w:rsidR="00FC6425" w:rsidRPr="0043765C">
        <w:t xml:space="preserve"> in vrsto</w:t>
      </w:r>
      <w:r w:rsidRPr="0043765C">
        <w:t xml:space="preserve"> porabnikov, </w:t>
      </w:r>
    </w:p>
    <w:p w:rsidR="00FC6425" w:rsidRPr="0043765C" w:rsidRDefault="008D1E87" w:rsidP="0064311F">
      <w:pPr>
        <w:numPr>
          <w:ilvl w:val="0"/>
          <w:numId w:val="79"/>
        </w:numPr>
      </w:pPr>
      <w:r w:rsidRPr="0043765C">
        <w:t xml:space="preserve">velikost in razprostrtost naselja, </w:t>
      </w:r>
    </w:p>
    <w:p w:rsidR="00FC6425" w:rsidRPr="0043765C" w:rsidRDefault="008D1E87" w:rsidP="0064311F">
      <w:pPr>
        <w:numPr>
          <w:ilvl w:val="0"/>
          <w:numId w:val="79"/>
        </w:numPr>
      </w:pPr>
      <w:r w:rsidRPr="0043765C">
        <w:t xml:space="preserve">razgibanost terena, na katerem leži naselje, </w:t>
      </w:r>
    </w:p>
    <w:p w:rsidR="00FC6425" w:rsidRPr="0043765C" w:rsidRDefault="008D1E87" w:rsidP="0064311F">
      <w:pPr>
        <w:numPr>
          <w:ilvl w:val="0"/>
          <w:numId w:val="79"/>
        </w:numPr>
      </w:pPr>
      <w:r w:rsidRPr="0043765C">
        <w:t xml:space="preserve">število zajetij v sistemu, </w:t>
      </w:r>
    </w:p>
    <w:p w:rsidR="00FC6425" w:rsidRPr="0043765C" w:rsidRDefault="008D1E87" w:rsidP="0064311F">
      <w:pPr>
        <w:numPr>
          <w:ilvl w:val="0"/>
          <w:numId w:val="79"/>
        </w:numPr>
      </w:pPr>
      <w:r w:rsidRPr="0043765C">
        <w:t xml:space="preserve">medsebojno lego zajetja in porabnikov (višinske razlike, oddaljenost), </w:t>
      </w:r>
    </w:p>
    <w:p w:rsidR="00FC6425" w:rsidRPr="0043765C" w:rsidRDefault="008D1E87" w:rsidP="0064311F">
      <w:pPr>
        <w:numPr>
          <w:ilvl w:val="0"/>
          <w:numId w:val="79"/>
        </w:numPr>
      </w:pPr>
      <w:r w:rsidRPr="0043765C">
        <w:t xml:space="preserve">način gašenja požarov, </w:t>
      </w:r>
    </w:p>
    <w:p w:rsidR="00FC6425" w:rsidRPr="0043765C" w:rsidRDefault="008D1E87" w:rsidP="0064311F">
      <w:pPr>
        <w:numPr>
          <w:ilvl w:val="0"/>
          <w:numId w:val="79"/>
        </w:numPr>
      </w:pPr>
      <w:r w:rsidRPr="0043765C">
        <w:t>pričakovano razširitev omrežja</w:t>
      </w:r>
      <w:r w:rsidR="00FC6425" w:rsidRPr="0043765C">
        <w:t>,</w:t>
      </w:r>
    </w:p>
    <w:p w:rsidR="008D1E87" w:rsidRPr="0043765C" w:rsidRDefault="00FC6425" w:rsidP="0064311F">
      <w:pPr>
        <w:numPr>
          <w:ilvl w:val="0"/>
          <w:numId w:val="79"/>
        </w:numPr>
      </w:pPr>
      <w:r w:rsidRPr="0043765C">
        <w:t>finančne možnosti.</w:t>
      </w:r>
    </w:p>
    <w:p w:rsidR="008D1E87" w:rsidRDefault="008D1E87" w:rsidP="008D1E87"/>
    <w:p w:rsidR="00480DE8" w:rsidRPr="00480DE8" w:rsidRDefault="00480DE8" w:rsidP="008D1E87">
      <w:pPr>
        <w:rPr>
          <w:b/>
        </w:rPr>
      </w:pPr>
      <w:r w:rsidRPr="00480DE8">
        <w:rPr>
          <w:b/>
        </w:rPr>
        <w:t>4.2 RAZDELITEV VODOVODNIH OMREŽIJ</w:t>
      </w:r>
    </w:p>
    <w:p w:rsidR="00480DE8" w:rsidRPr="0043765C" w:rsidRDefault="00480DE8" w:rsidP="008D1E87"/>
    <w:p w:rsidR="008D1E87" w:rsidRPr="00480DE8" w:rsidRDefault="008D1E87" w:rsidP="008D1E87">
      <w:r w:rsidRPr="00480DE8">
        <w:t>Vodovodne sisteme delimo glede na:</w:t>
      </w:r>
    </w:p>
    <w:p w:rsidR="008D1E87" w:rsidRPr="0043765C" w:rsidRDefault="008D1E87" w:rsidP="00C956F6">
      <w:pPr>
        <w:pStyle w:val="Noga"/>
        <w:tabs>
          <w:tab w:val="clear" w:pos="4536"/>
          <w:tab w:val="clear" w:pos="9072"/>
        </w:tabs>
        <w:spacing w:before="120"/>
      </w:pPr>
      <w:r w:rsidRPr="0043765C">
        <w:rPr>
          <w:b/>
        </w:rPr>
        <w:t>1.</w:t>
      </w:r>
      <w:r w:rsidRPr="0043765C">
        <w:rPr>
          <w:b/>
        </w:rPr>
        <w:tab/>
        <w:t xml:space="preserve">dovod vode v vodohran </w:t>
      </w:r>
      <w:r w:rsidRPr="0043765C">
        <w:t>(težnostno</w:t>
      </w:r>
      <w:r w:rsidR="00F87874" w:rsidRPr="0043765C">
        <w:t xml:space="preserve"> iz zajetja, s črpanjem)</w:t>
      </w:r>
      <w:r w:rsidR="00BC579C">
        <w:t>,</w:t>
      </w:r>
      <w:r w:rsidR="00F87874" w:rsidRPr="0043765C">
        <w:t xml:space="preserve"> sliki </w:t>
      </w:r>
      <w:r w:rsidR="00B12B9D">
        <w:t>23</w:t>
      </w:r>
      <w:r w:rsidRPr="0043765C">
        <w:t xml:space="preserve"> in </w:t>
      </w:r>
      <w:r w:rsidR="00B12B9D">
        <w:t>24</w:t>
      </w:r>
      <w:r w:rsidRPr="0043765C">
        <w:t>;</w:t>
      </w:r>
    </w:p>
    <w:p w:rsidR="008D1E87" w:rsidRPr="0043765C" w:rsidRDefault="008D1E87" w:rsidP="006162E4">
      <w:pPr>
        <w:pStyle w:val="Noga"/>
        <w:tabs>
          <w:tab w:val="clear" w:pos="4536"/>
          <w:tab w:val="clear" w:pos="9072"/>
        </w:tabs>
        <w:jc w:val="center"/>
      </w:pPr>
    </w:p>
    <w:p w:rsidR="006162E4" w:rsidRDefault="00A01656" w:rsidP="006162E4">
      <w:pPr>
        <w:pStyle w:val="Noga"/>
        <w:tabs>
          <w:tab w:val="clear" w:pos="4536"/>
          <w:tab w:val="clear" w:pos="9072"/>
        </w:tabs>
        <w:jc w:val="center"/>
      </w:pPr>
      <w:r>
        <w:rPr>
          <w:noProof/>
          <w:sz w:val="20"/>
        </w:rPr>
        <w:drawing>
          <wp:inline distT="0" distB="0" distL="0" distR="0">
            <wp:extent cx="2552700" cy="1143000"/>
            <wp:effectExtent l="19050" t="0" r="0" b="0"/>
            <wp:docPr id="34" name="Slika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36"/>
                    <pic:cNvPicPr>
                      <a:picLocks noChangeAspect="1" noChangeArrowheads="1"/>
                    </pic:cNvPicPr>
                  </pic:nvPicPr>
                  <pic:blipFill>
                    <a:blip r:embed="rId88"/>
                    <a:srcRect/>
                    <a:stretch>
                      <a:fillRect/>
                    </a:stretch>
                  </pic:blipFill>
                  <pic:spPr bwMode="auto">
                    <a:xfrm>
                      <a:off x="0" y="0"/>
                      <a:ext cx="2552700" cy="1143000"/>
                    </a:xfrm>
                    <a:prstGeom prst="rect">
                      <a:avLst/>
                    </a:prstGeom>
                    <a:noFill/>
                    <a:ln w="9525">
                      <a:noFill/>
                      <a:miter lim="800000"/>
                      <a:headEnd/>
                      <a:tailEnd/>
                    </a:ln>
                  </pic:spPr>
                </pic:pic>
              </a:graphicData>
            </a:graphic>
          </wp:inline>
        </w:drawing>
      </w:r>
    </w:p>
    <w:p w:rsidR="006162E4" w:rsidRDefault="006162E4" w:rsidP="006162E4">
      <w:pPr>
        <w:pStyle w:val="Noga"/>
        <w:tabs>
          <w:tab w:val="clear" w:pos="4536"/>
          <w:tab w:val="clear" w:pos="9072"/>
        </w:tabs>
        <w:jc w:val="center"/>
      </w:pPr>
    </w:p>
    <w:p w:rsidR="006162E4" w:rsidRDefault="006162E4" w:rsidP="006162E4">
      <w:pPr>
        <w:pStyle w:val="Napis"/>
      </w:pPr>
      <w:r w:rsidRPr="0043765C">
        <w:t xml:space="preserve">Slika </w:t>
      </w:r>
      <w:r>
        <w:t>2</w:t>
      </w:r>
      <w:r w:rsidR="00B12B9D">
        <w:t>3</w:t>
      </w:r>
      <w:r w:rsidR="00EC6E98">
        <w:t>:</w:t>
      </w:r>
      <w:r w:rsidRPr="0043765C">
        <w:t xml:space="preserve"> Dotok vode</w:t>
      </w:r>
      <w:r>
        <w:t xml:space="preserve"> v vodohran težnostno</w:t>
      </w:r>
    </w:p>
    <w:p w:rsidR="006162E4" w:rsidRDefault="006162E4" w:rsidP="006162E4">
      <w:pPr>
        <w:pStyle w:val="Noga"/>
        <w:tabs>
          <w:tab w:val="clear" w:pos="4536"/>
          <w:tab w:val="clear" w:pos="9072"/>
        </w:tabs>
        <w:jc w:val="center"/>
      </w:pPr>
      <w:r>
        <w:t xml:space="preserve">Vir: </w:t>
      </w:r>
      <w:r w:rsidR="00EC6E98">
        <w:t>L</w:t>
      </w:r>
      <w:r>
        <w:t>asten</w:t>
      </w:r>
    </w:p>
    <w:p w:rsidR="006162E4" w:rsidRDefault="006162E4" w:rsidP="006162E4">
      <w:pPr>
        <w:pStyle w:val="Noga"/>
        <w:tabs>
          <w:tab w:val="clear" w:pos="4536"/>
          <w:tab w:val="clear" w:pos="9072"/>
        </w:tabs>
        <w:jc w:val="center"/>
      </w:pPr>
    </w:p>
    <w:p w:rsidR="008D1E87" w:rsidRPr="0043765C" w:rsidRDefault="00A01656" w:rsidP="006162E4">
      <w:pPr>
        <w:pStyle w:val="Noga"/>
        <w:tabs>
          <w:tab w:val="clear" w:pos="4536"/>
          <w:tab w:val="clear" w:pos="9072"/>
        </w:tabs>
        <w:jc w:val="center"/>
      </w:pPr>
      <w:r>
        <w:rPr>
          <w:noProof/>
          <w:sz w:val="20"/>
        </w:rPr>
        <w:drawing>
          <wp:inline distT="0" distB="0" distL="0" distR="0">
            <wp:extent cx="3162300" cy="2590800"/>
            <wp:effectExtent l="19050" t="0" r="0" b="0"/>
            <wp:docPr id="35" name="Slika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37"/>
                    <pic:cNvPicPr>
                      <a:picLocks noChangeAspect="1" noChangeArrowheads="1"/>
                    </pic:cNvPicPr>
                  </pic:nvPicPr>
                  <pic:blipFill>
                    <a:blip r:embed="rId89"/>
                    <a:srcRect/>
                    <a:stretch>
                      <a:fillRect/>
                    </a:stretch>
                  </pic:blipFill>
                  <pic:spPr bwMode="auto">
                    <a:xfrm>
                      <a:off x="0" y="0"/>
                      <a:ext cx="3162300" cy="2590800"/>
                    </a:xfrm>
                    <a:prstGeom prst="rect">
                      <a:avLst/>
                    </a:prstGeom>
                    <a:noFill/>
                    <a:ln w="9525">
                      <a:noFill/>
                      <a:miter lim="800000"/>
                      <a:headEnd/>
                      <a:tailEnd/>
                    </a:ln>
                  </pic:spPr>
                </pic:pic>
              </a:graphicData>
            </a:graphic>
          </wp:inline>
        </w:drawing>
      </w:r>
    </w:p>
    <w:p w:rsidR="008D1E87" w:rsidRPr="0043765C" w:rsidRDefault="008D1E87" w:rsidP="006162E4">
      <w:pPr>
        <w:pStyle w:val="Noga"/>
        <w:tabs>
          <w:tab w:val="clear" w:pos="4536"/>
          <w:tab w:val="clear" w:pos="9072"/>
        </w:tabs>
        <w:jc w:val="center"/>
      </w:pPr>
    </w:p>
    <w:p w:rsidR="008D1E87" w:rsidRPr="00EC6E98" w:rsidRDefault="008D1E87" w:rsidP="006162E4">
      <w:pPr>
        <w:pStyle w:val="Napis"/>
      </w:pPr>
      <w:r w:rsidRPr="00EC6E98">
        <w:t xml:space="preserve">Slika </w:t>
      </w:r>
      <w:r w:rsidR="00D712C1" w:rsidRPr="00EC6E98">
        <w:t>2</w:t>
      </w:r>
      <w:r w:rsidR="00B12B9D" w:rsidRPr="00EC6E98">
        <w:t>4</w:t>
      </w:r>
      <w:r w:rsidR="00EC6E98" w:rsidRPr="00EC6E98">
        <w:t>:</w:t>
      </w:r>
      <w:r w:rsidRPr="00EC6E98">
        <w:t xml:space="preserve"> Dotok vode v vodohran s črpanjem</w:t>
      </w:r>
    </w:p>
    <w:p w:rsidR="008D1E87" w:rsidRPr="00EC6E98" w:rsidRDefault="006162E4" w:rsidP="006162E4">
      <w:pPr>
        <w:jc w:val="center"/>
      </w:pPr>
      <w:r w:rsidRPr="00EC6E98">
        <w:t xml:space="preserve">Vir: </w:t>
      </w:r>
      <w:r w:rsidR="00EC6E98" w:rsidRPr="00EC6E98">
        <w:t>L</w:t>
      </w:r>
      <w:r w:rsidRPr="00EC6E98">
        <w:t>asten</w:t>
      </w:r>
    </w:p>
    <w:p w:rsidR="006162E4" w:rsidRPr="0043765C" w:rsidRDefault="006162E4" w:rsidP="008D1E87"/>
    <w:p w:rsidR="008D1E87" w:rsidRPr="0043765C" w:rsidRDefault="00F87874" w:rsidP="00602605">
      <w:pPr>
        <w:pStyle w:val="Noga"/>
        <w:tabs>
          <w:tab w:val="clear" w:pos="4536"/>
          <w:tab w:val="clear" w:pos="9072"/>
          <w:tab w:val="left" w:pos="567"/>
        </w:tabs>
        <w:overflowPunct w:val="0"/>
        <w:autoSpaceDE w:val="0"/>
        <w:autoSpaceDN w:val="0"/>
        <w:adjustRightInd w:val="0"/>
        <w:ind w:left="567" w:hanging="567"/>
        <w:textAlignment w:val="baseline"/>
        <w:rPr>
          <w:spacing w:val="-3"/>
        </w:rPr>
      </w:pPr>
      <w:r w:rsidRPr="0043765C">
        <w:rPr>
          <w:b/>
        </w:rPr>
        <w:t>2.</w:t>
      </w:r>
      <w:r w:rsidRPr="0043765C">
        <w:rPr>
          <w:b/>
        </w:rPr>
        <w:tab/>
      </w:r>
      <w:r w:rsidR="008D1E87" w:rsidRPr="0043765C">
        <w:rPr>
          <w:b/>
        </w:rPr>
        <w:t xml:space="preserve">tlačne cone </w:t>
      </w:r>
      <w:r w:rsidR="008D1E87" w:rsidRPr="0043765C">
        <w:t>(praviloma naj bo tlak na</w:t>
      </w:r>
      <w:r w:rsidR="00534916" w:rsidRPr="0043765C">
        <w:t xml:space="preserve"> mestu priključka (pri</w:t>
      </w:r>
      <w:r w:rsidR="008D1E87" w:rsidRPr="0043765C">
        <w:t xml:space="preserve"> vodomeru porabnika</w:t>
      </w:r>
      <w:r w:rsidR="00534916" w:rsidRPr="0043765C">
        <w:t>)</w:t>
      </w:r>
      <w:r w:rsidR="008D1E87" w:rsidRPr="0043765C">
        <w:t xml:space="preserve"> med 1</w:t>
      </w:r>
      <w:r w:rsidR="00513695" w:rsidRPr="0043765C">
        <w:t>,</w:t>
      </w:r>
      <w:r w:rsidR="008D1E87" w:rsidRPr="0043765C">
        <w:t>5</w:t>
      </w:r>
      <w:r w:rsidR="00513695" w:rsidRPr="0043765C">
        <w:t xml:space="preserve"> (ali 2, kar je odvisno od pravilnika, ki velja na obravnavanem področju)</w:t>
      </w:r>
      <w:r w:rsidR="008D1E87" w:rsidRPr="0043765C">
        <w:t xml:space="preserve"> in 7 bari, v posebnih primerih tudi drugače, kar je 15 do 70 metrov vodnega stebra – glejte poglavje </w:t>
      </w:r>
      <w:r w:rsidR="007F4D1D" w:rsidRPr="0043765C">
        <w:t>5</w:t>
      </w:r>
      <w:r w:rsidR="008D1E87" w:rsidRPr="0043765C">
        <w:t>).</w:t>
      </w:r>
      <w:r w:rsidR="008D1E87" w:rsidRPr="0043765C">
        <w:rPr>
          <w:spacing w:val="-3"/>
        </w:rPr>
        <w:t xml:space="preserve"> Če je naselje višinsko raztegnjeno po pobočju in višinska razlika večja od razlike med največjim in najmanjšim dovoljenim tlakom,moramo zgraditi </w:t>
      </w:r>
      <w:r w:rsidR="008D1E87" w:rsidRPr="0043765C">
        <w:rPr>
          <w:spacing w:val="-3"/>
        </w:rPr>
        <w:lastRenderedPageBreak/>
        <w:t xml:space="preserve">dvoconski ali večconski sistem, saj porabnikov ne moremo pokriti z eno samo cono. Rešitve so odvisne od medsebojne lege zajetja in porabnikov. </w:t>
      </w:r>
      <w:r w:rsidR="00B12B9D" w:rsidRPr="0043765C">
        <w:rPr>
          <w:spacing w:val="-3"/>
        </w:rPr>
        <w:t xml:space="preserve">Če vodo črpamo navzgor do uporabnikov, več con predvidimo zato, da v višje cone črpamo samo vodo, ki jo potrebujemo v zgornjih conah (slika </w:t>
      </w:r>
      <w:r w:rsidR="00B12B9D">
        <w:rPr>
          <w:spacing w:val="-3"/>
        </w:rPr>
        <w:t>25</w:t>
      </w:r>
      <w:r w:rsidR="00B12B9D" w:rsidRPr="0043765C">
        <w:rPr>
          <w:spacing w:val="-3"/>
        </w:rPr>
        <w:t>)</w:t>
      </w:r>
      <w:r w:rsidR="00B12B9D">
        <w:rPr>
          <w:spacing w:val="-3"/>
        </w:rPr>
        <w:t xml:space="preserve">. </w:t>
      </w:r>
      <w:r w:rsidR="008D1E87" w:rsidRPr="0043765C">
        <w:rPr>
          <w:spacing w:val="-3"/>
        </w:rPr>
        <w:t>Če</w:t>
      </w:r>
      <w:r w:rsidR="00B12B9D">
        <w:rPr>
          <w:spacing w:val="-3"/>
        </w:rPr>
        <w:t xml:space="preserve"> pa</w:t>
      </w:r>
      <w:r w:rsidR="008D1E87" w:rsidRPr="0043765C">
        <w:rPr>
          <w:spacing w:val="-3"/>
        </w:rPr>
        <w:t xml:space="preserve"> je zajetje nad porabniki, za spodnjo cono zmanjšamo pritisk z razbremenilnikom </w:t>
      </w:r>
      <w:r w:rsidR="00620E3A" w:rsidRPr="0043765C">
        <w:rPr>
          <w:spacing w:val="-3"/>
        </w:rPr>
        <w:t xml:space="preserve">tlaka </w:t>
      </w:r>
      <w:r w:rsidR="008D1E87" w:rsidRPr="0043765C">
        <w:rPr>
          <w:spacing w:val="-3"/>
        </w:rPr>
        <w:t>ali z reducirnim ventilom, kjer t</w:t>
      </w:r>
      <w:r w:rsidR="0045155E" w:rsidRPr="0043765C">
        <w:rPr>
          <w:spacing w:val="-3"/>
        </w:rPr>
        <w:t>l</w:t>
      </w:r>
      <w:r w:rsidR="00EE51C4" w:rsidRPr="0043765C">
        <w:rPr>
          <w:spacing w:val="-3"/>
        </w:rPr>
        <w:t xml:space="preserve">ak zmanjšamo (slika </w:t>
      </w:r>
      <w:r w:rsidR="00D712C1">
        <w:rPr>
          <w:spacing w:val="-3"/>
        </w:rPr>
        <w:t>2</w:t>
      </w:r>
      <w:r w:rsidR="00B12B9D">
        <w:rPr>
          <w:spacing w:val="-3"/>
        </w:rPr>
        <w:t>6</w:t>
      </w:r>
      <w:r w:rsidR="008D1E87" w:rsidRPr="0043765C">
        <w:rPr>
          <w:spacing w:val="-3"/>
        </w:rPr>
        <w:t>);</w:t>
      </w:r>
    </w:p>
    <w:p w:rsidR="008D1E87" w:rsidRPr="0043765C" w:rsidRDefault="008D1E87" w:rsidP="006162E4">
      <w:pPr>
        <w:pStyle w:val="Noga"/>
        <w:tabs>
          <w:tab w:val="clear" w:pos="4536"/>
          <w:tab w:val="clear" w:pos="9072"/>
        </w:tabs>
        <w:jc w:val="center"/>
        <w:rPr>
          <w:spacing w:val="-3"/>
        </w:rPr>
      </w:pPr>
    </w:p>
    <w:p w:rsidR="008D1E87" w:rsidRPr="0043765C" w:rsidRDefault="00A01656" w:rsidP="006162E4">
      <w:pPr>
        <w:pStyle w:val="Noga"/>
        <w:tabs>
          <w:tab w:val="clear" w:pos="4536"/>
          <w:tab w:val="clear" w:pos="9072"/>
        </w:tabs>
        <w:jc w:val="center"/>
      </w:pPr>
      <w:r>
        <w:rPr>
          <w:noProof/>
          <w:sz w:val="20"/>
        </w:rPr>
        <w:drawing>
          <wp:inline distT="0" distB="0" distL="0" distR="0">
            <wp:extent cx="3467100" cy="2162175"/>
            <wp:effectExtent l="19050" t="0" r="0" b="0"/>
            <wp:docPr id="36" name="Slika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38"/>
                    <pic:cNvPicPr>
                      <a:picLocks noChangeAspect="1" noChangeArrowheads="1"/>
                    </pic:cNvPicPr>
                  </pic:nvPicPr>
                  <pic:blipFill>
                    <a:blip r:embed="rId90"/>
                    <a:srcRect/>
                    <a:stretch>
                      <a:fillRect/>
                    </a:stretch>
                  </pic:blipFill>
                  <pic:spPr bwMode="auto">
                    <a:xfrm>
                      <a:off x="0" y="0"/>
                      <a:ext cx="3467100" cy="2162175"/>
                    </a:xfrm>
                    <a:prstGeom prst="rect">
                      <a:avLst/>
                    </a:prstGeom>
                    <a:noFill/>
                    <a:ln w="9525">
                      <a:noFill/>
                      <a:miter lim="800000"/>
                      <a:headEnd/>
                      <a:tailEnd/>
                    </a:ln>
                  </pic:spPr>
                </pic:pic>
              </a:graphicData>
            </a:graphic>
          </wp:inline>
        </w:drawing>
      </w:r>
    </w:p>
    <w:p w:rsidR="006162E4" w:rsidRPr="00EC6E98" w:rsidRDefault="008D1E87" w:rsidP="006162E4">
      <w:pPr>
        <w:pStyle w:val="Napis"/>
        <w:ind w:left="4253" w:hanging="4245"/>
      </w:pPr>
      <w:r w:rsidRPr="00EC6E98">
        <w:t xml:space="preserve">Slika </w:t>
      </w:r>
      <w:r w:rsidR="00D712C1" w:rsidRPr="00EC6E98">
        <w:t>2</w:t>
      </w:r>
      <w:r w:rsidR="00B12B9D" w:rsidRPr="00EC6E98">
        <w:t>5</w:t>
      </w:r>
      <w:r w:rsidR="00EC6E98" w:rsidRPr="00EC6E98">
        <w:t>:</w:t>
      </w:r>
      <w:r w:rsidRPr="00EC6E98">
        <w:t xml:space="preserve"> Dve tlačni coni – </w:t>
      </w:r>
      <w:r w:rsidR="006162E4" w:rsidRPr="00EC6E98">
        <w:t>črpanje navzgor</w:t>
      </w:r>
    </w:p>
    <w:p w:rsidR="006162E4" w:rsidRPr="00EC6E98" w:rsidRDefault="006162E4" w:rsidP="006162E4">
      <w:pPr>
        <w:jc w:val="center"/>
      </w:pPr>
      <w:r w:rsidRPr="00EC6E98">
        <w:t xml:space="preserve">Vir: </w:t>
      </w:r>
      <w:r w:rsidR="00EC6E98" w:rsidRPr="00EC6E98">
        <w:t>L</w:t>
      </w:r>
      <w:r w:rsidRPr="00EC6E98">
        <w:t>asten</w:t>
      </w:r>
    </w:p>
    <w:p w:rsidR="006162E4" w:rsidRPr="006162E4" w:rsidRDefault="006162E4" w:rsidP="006162E4">
      <w:pPr>
        <w:jc w:val="center"/>
      </w:pPr>
    </w:p>
    <w:p w:rsidR="006162E4" w:rsidRDefault="00A01656" w:rsidP="006162E4">
      <w:pPr>
        <w:pStyle w:val="Napis"/>
        <w:ind w:left="4253" w:hanging="4245"/>
      </w:pPr>
      <w:r>
        <w:rPr>
          <w:noProof/>
          <w:sz w:val="20"/>
        </w:rPr>
        <w:drawing>
          <wp:inline distT="0" distB="0" distL="0" distR="0">
            <wp:extent cx="3609975" cy="2419350"/>
            <wp:effectExtent l="19050" t="0" r="9525" b="0"/>
            <wp:docPr id="37" name="Slika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39"/>
                    <pic:cNvPicPr>
                      <a:picLocks noChangeAspect="1" noChangeArrowheads="1"/>
                    </pic:cNvPicPr>
                  </pic:nvPicPr>
                  <pic:blipFill>
                    <a:blip r:embed="rId91"/>
                    <a:srcRect/>
                    <a:stretch>
                      <a:fillRect/>
                    </a:stretch>
                  </pic:blipFill>
                  <pic:spPr bwMode="auto">
                    <a:xfrm>
                      <a:off x="0" y="0"/>
                      <a:ext cx="3609975" cy="2419350"/>
                    </a:xfrm>
                    <a:prstGeom prst="rect">
                      <a:avLst/>
                    </a:prstGeom>
                    <a:noFill/>
                    <a:ln w="9525">
                      <a:noFill/>
                      <a:miter lim="800000"/>
                      <a:headEnd/>
                      <a:tailEnd/>
                    </a:ln>
                  </pic:spPr>
                </pic:pic>
              </a:graphicData>
            </a:graphic>
          </wp:inline>
        </w:drawing>
      </w:r>
    </w:p>
    <w:p w:rsidR="008D1E87" w:rsidRPr="00EC6E98" w:rsidRDefault="00DD05C8" w:rsidP="006162E4">
      <w:pPr>
        <w:pStyle w:val="Napis"/>
        <w:ind w:left="4253" w:hanging="4245"/>
      </w:pPr>
      <w:r w:rsidRPr="00EC6E98">
        <w:t xml:space="preserve">Slika </w:t>
      </w:r>
      <w:r w:rsidR="00D712C1" w:rsidRPr="00EC6E98">
        <w:t>2</w:t>
      </w:r>
      <w:r w:rsidR="00B12B9D" w:rsidRPr="00EC6E98">
        <w:t>6</w:t>
      </w:r>
      <w:r w:rsidR="00EC6E98" w:rsidRPr="00EC6E98">
        <w:t>:</w:t>
      </w:r>
      <w:r w:rsidR="00F05857" w:rsidRPr="00EC6E98">
        <w:t xml:space="preserve"> </w:t>
      </w:r>
      <w:r w:rsidRPr="00EC6E98">
        <w:t>Dve tlačni coni – uporaba</w:t>
      </w:r>
      <w:r w:rsidR="00F05857" w:rsidRPr="00EC6E98">
        <w:t xml:space="preserve"> </w:t>
      </w:r>
      <w:r w:rsidR="008D1E87" w:rsidRPr="00EC6E98">
        <w:t>razbremenilnika (raztežilnika)</w:t>
      </w:r>
    </w:p>
    <w:p w:rsidR="008D1E87" w:rsidRPr="00EC6E98" w:rsidRDefault="006162E4" w:rsidP="006162E4">
      <w:pPr>
        <w:pStyle w:val="Noga"/>
        <w:tabs>
          <w:tab w:val="clear" w:pos="4536"/>
          <w:tab w:val="clear" w:pos="9072"/>
        </w:tabs>
        <w:jc w:val="center"/>
      </w:pPr>
      <w:r w:rsidRPr="00EC6E98">
        <w:t xml:space="preserve">Vir: </w:t>
      </w:r>
      <w:r w:rsidR="00EC6E98" w:rsidRPr="00EC6E98">
        <w:t>L</w:t>
      </w:r>
      <w:r w:rsidRPr="00EC6E98">
        <w:t>asten</w:t>
      </w:r>
    </w:p>
    <w:p w:rsidR="006162E4" w:rsidRPr="0043765C" w:rsidRDefault="006162E4" w:rsidP="008D1E87">
      <w:pPr>
        <w:pStyle w:val="Noga"/>
        <w:tabs>
          <w:tab w:val="clear" w:pos="4536"/>
          <w:tab w:val="clear" w:pos="9072"/>
        </w:tabs>
      </w:pPr>
    </w:p>
    <w:p w:rsidR="008D1E87" w:rsidRPr="0043765C" w:rsidRDefault="008D1E87" w:rsidP="008D1E87">
      <w:pPr>
        <w:suppressAutoHyphens/>
        <w:ind w:left="567" w:hanging="567"/>
      </w:pPr>
      <w:r w:rsidRPr="0043765C">
        <w:rPr>
          <w:b/>
        </w:rPr>
        <w:t>3.</w:t>
      </w:r>
      <w:r w:rsidRPr="0043765C">
        <w:rPr>
          <w:b/>
        </w:rPr>
        <w:tab/>
        <w:t xml:space="preserve">najmanjši oskrbovalni tlak pri požaru </w:t>
      </w:r>
      <w:r w:rsidRPr="0043765C">
        <w:t xml:space="preserve">(za gašenje z vodo iz vodovodnega omrežja požarni predpisi določajo dinamični tlak 2,5 bara, </w:t>
      </w:r>
      <w:r w:rsidRPr="0043765C">
        <w:rPr>
          <w:spacing w:val="-3"/>
        </w:rPr>
        <w:t>za gašenje preko dodatne gasilske črpalke vsaj 1,5 bara)</w:t>
      </w:r>
      <w:r w:rsidRPr="0043765C">
        <w:t>;</w:t>
      </w:r>
    </w:p>
    <w:p w:rsidR="008D1E87" w:rsidRPr="0043765C" w:rsidRDefault="008D1E87" w:rsidP="008D1E87">
      <w:pPr>
        <w:pStyle w:val="Noga"/>
        <w:tabs>
          <w:tab w:val="clear" w:pos="4536"/>
          <w:tab w:val="clear" w:pos="9072"/>
          <w:tab w:val="left" w:pos="0"/>
        </w:tabs>
        <w:suppressAutoHyphens/>
      </w:pPr>
    </w:p>
    <w:p w:rsidR="008D1E87" w:rsidRPr="0043765C" w:rsidRDefault="008D1E87" w:rsidP="008D1E87">
      <w:pPr>
        <w:suppressAutoHyphens/>
        <w:rPr>
          <w:spacing w:val="-3"/>
        </w:rPr>
      </w:pPr>
      <w:r w:rsidRPr="0043765C">
        <w:rPr>
          <w:b/>
        </w:rPr>
        <w:t>4.</w:t>
      </w:r>
      <w:r w:rsidRPr="0043765C">
        <w:rPr>
          <w:b/>
        </w:rPr>
        <w:tab/>
        <w:t xml:space="preserve">zgradbo razdelilnega omrežja. </w:t>
      </w:r>
      <w:r w:rsidRPr="0043765C">
        <w:t>S</w:t>
      </w:r>
      <w:r w:rsidRPr="0043765C">
        <w:rPr>
          <w:spacing w:val="-3"/>
        </w:rPr>
        <w:t>isteme delimo na:</w:t>
      </w:r>
    </w:p>
    <w:p w:rsidR="008D1E87" w:rsidRPr="0043765C" w:rsidRDefault="008D1E87" w:rsidP="0064311F">
      <w:pPr>
        <w:numPr>
          <w:ilvl w:val="0"/>
          <w:numId w:val="89"/>
        </w:numPr>
        <w:tabs>
          <w:tab w:val="left" w:pos="1287"/>
        </w:tabs>
        <w:suppressAutoHyphens/>
        <w:rPr>
          <w:spacing w:val="-3"/>
        </w:rPr>
      </w:pPr>
      <w:r w:rsidRPr="0043765C">
        <w:rPr>
          <w:b/>
          <w:spacing w:val="-3"/>
        </w:rPr>
        <w:t>vejičasti sistem</w:t>
      </w:r>
      <w:r w:rsidR="0045155E" w:rsidRPr="0043765C">
        <w:rPr>
          <w:spacing w:val="-3"/>
        </w:rPr>
        <w:t xml:space="preserve"> (slika </w:t>
      </w:r>
      <w:r w:rsidR="00D712C1">
        <w:rPr>
          <w:spacing w:val="-3"/>
        </w:rPr>
        <w:t>2</w:t>
      </w:r>
      <w:r w:rsidR="00B12B9D">
        <w:rPr>
          <w:spacing w:val="-3"/>
        </w:rPr>
        <w:t>7</w:t>
      </w:r>
      <w:r w:rsidR="007F4810" w:rsidRPr="0043765C">
        <w:rPr>
          <w:spacing w:val="-3"/>
        </w:rPr>
        <w:t>)</w:t>
      </w:r>
      <w:r w:rsidRPr="0043765C">
        <w:rPr>
          <w:spacing w:val="-3"/>
        </w:rPr>
        <w:t>, ki je enostaven,</w:t>
      </w:r>
      <w:r w:rsidR="007F4810" w:rsidRPr="0043765C">
        <w:rPr>
          <w:spacing w:val="-3"/>
        </w:rPr>
        <w:t xml:space="preserve"> pregleden in</w:t>
      </w:r>
      <w:r w:rsidRPr="0043765C">
        <w:rPr>
          <w:spacing w:val="-3"/>
        </w:rPr>
        <w:t xml:space="preserve"> poceni</w:t>
      </w:r>
      <w:r w:rsidR="007F4810" w:rsidRPr="0043765C">
        <w:rPr>
          <w:spacing w:val="-3"/>
        </w:rPr>
        <w:t xml:space="preserve">. Zaradi nepovezanosti </w:t>
      </w:r>
      <w:r w:rsidR="00A1278A" w:rsidRPr="0043765C">
        <w:rPr>
          <w:spacing w:val="-3"/>
        </w:rPr>
        <w:t xml:space="preserve">posameznih vej </w:t>
      </w:r>
      <w:r w:rsidR="007F4810" w:rsidRPr="0043765C">
        <w:rPr>
          <w:spacing w:val="-3"/>
        </w:rPr>
        <w:t>v celoto je</w:t>
      </w:r>
      <w:r w:rsidRPr="0043765C">
        <w:rPr>
          <w:spacing w:val="-3"/>
        </w:rPr>
        <w:t xml:space="preserve"> nezanesljiv,</w:t>
      </w:r>
      <w:r w:rsidR="007F4810" w:rsidRPr="0043765C">
        <w:rPr>
          <w:spacing w:val="-3"/>
        </w:rPr>
        <w:t xml:space="preserve"> saj moramo ob popravilih zapreti dotok vode k uporabnikom, ki zato ostanejo brez vode do konca popravila. Ta sistem je</w:t>
      </w:r>
      <w:r w:rsidRPr="0043765C">
        <w:rPr>
          <w:spacing w:val="-3"/>
        </w:rPr>
        <w:t xml:space="preserve"> zato primeren za na</w:t>
      </w:r>
      <w:r w:rsidR="007F4810" w:rsidRPr="0043765C">
        <w:rPr>
          <w:spacing w:val="-3"/>
        </w:rPr>
        <w:t>jmanjša, razpotegnjena naselja in vodovodne veje ob robu večjih naselij;</w:t>
      </w:r>
    </w:p>
    <w:p w:rsidR="008D1E87" w:rsidRPr="0043765C" w:rsidRDefault="008D1E87" w:rsidP="0064311F">
      <w:pPr>
        <w:numPr>
          <w:ilvl w:val="0"/>
          <w:numId w:val="89"/>
        </w:numPr>
        <w:tabs>
          <w:tab w:val="left" w:pos="1287"/>
        </w:tabs>
        <w:suppressAutoHyphens/>
        <w:rPr>
          <w:spacing w:val="-3"/>
        </w:rPr>
      </w:pPr>
      <w:r w:rsidRPr="0043765C">
        <w:rPr>
          <w:b/>
          <w:spacing w:val="-3"/>
        </w:rPr>
        <w:lastRenderedPageBreak/>
        <w:t>mrežasti sistem</w:t>
      </w:r>
      <w:r w:rsidRPr="0043765C">
        <w:rPr>
          <w:spacing w:val="-3"/>
        </w:rPr>
        <w:t xml:space="preserve">, ki je boljši (slika </w:t>
      </w:r>
      <w:r w:rsidR="00D712C1">
        <w:rPr>
          <w:spacing w:val="-3"/>
        </w:rPr>
        <w:t>2</w:t>
      </w:r>
      <w:r w:rsidR="00B12B9D">
        <w:rPr>
          <w:spacing w:val="-3"/>
        </w:rPr>
        <w:t>8</w:t>
      </w:r>
      <w:r w:rsidRPr="0043765C">
        <w:rPr>
          <w:spacing w:val="-3"/>
        </w:rPr>
        <w:t>)</w:t>
      </w:r>
      <w:r w:rsidR="007F4810" w:rsidRPr="0043765C">
        <w:rPr>
          <w:spacing w:val="-3"/>
        </w:rPr>
        <w:t xml:space="preserve">. Pri tem sistemu so vodovodne veje med seboj povezane tako, da lahko voda </w:t>
      </w:r>
      <w:r w:rsidR="00A1278A" w:rsidRPr="0043765C">
        <w:rPr>
          <w:spacing w:val="-3"/>
        </w:rPr>
        <w:t>priteče do uporabnikov</w:t>
      </w:r>
      <w:r w:rsidR="007F4810" w:rsidRPr="0043765C">
        <w:rPr>
          <w:spacing w:val="-3"/>
        </w:rPr>
        <w:t xml:space="preserve"> z obeh strani. </w:t>
      </w:r>
      <w:r w:rsidR="00A1278A" w:rsidRPr="0043765C">
        <w:rPr>
          <w:spacing w:val="-3"/>
        </w:rPr>
        <w:t>Kadar</w:t>
      </w:r>
      <w:r w:rsidR="007F4810" w:rsidRPr="0043765C">
        <w:rPr>
          <w:spacing w:val="-3"/>
        </w:rPr>
        <w:t xml:space="preserve"> zaradi popravila izključimo posamezen vod, dobava vode ni motena, zmanjša se le tlak v ceveh, kamor voda začasno </w:t>
      </w:r>
      <w:r w:rsidR="00A1278A" w:rsidRPr="0043765C">
        <w:rPr>
          <w:spacing w:val="-3"/>
        </w:rPr>
        <w:t>prit</w:t>
      </w:r>
      <w:r w:rsidR="007F4810" w:rsidRPr="0043765C">
        <w:rPr>
          <w:spacing w:val="-3"/>
        </w:rPr>
        <w:t>eka po daljši poti</w:t>
      </w:r>
      <w:r w:rsidR="00F02DF4" w:rsidRPr="0043765C">
        <w:rPr>
          <w:spacing w:val="-3"/>
        </w:rPr>
        <w:t xml:space="preserve">;   </w:t>
      </w:r>
    </w:p>
    <w:p w:rsidR="008D1E87" w:rsidRPr="0043765C" w:rsidRDefault="008D1E87" w:rsidP="0064311F">
      <w:pPr>
        <w:numPr>
          <w:ilvl w:val="0"/>
          <w:numId w:val="89"/>
        </w:numPr>
        <w:tabs>
          <w:tab w:val="left" w:pos="1287"/>
        </w:tabs>
        <w:suppressAutoHyphens/>
        <w:rPr>
          <w:spacing w:val="-3"/>
        </w:rPr>
      </w:pPr>
      <w:r w:rsidRPr="0043765C">
        <w:rPr>
          <w:b/>
          <w:spacing w:val="-3"/>
        </w:rPr>
        <w:t>krožni sistem</w:t>
      </w:r>
      <w:r w:rsidRPr="0043765C">
        <w:rPr>
          <w:spacing w:val="-3"/>
        </w:rPr>
        <w:t xml:space="preserve"> (slika </w:t>
      </w:r>
      <w:r w:rsidR="00D712C1">
        <w:rPr>
          <w:spacing w:val="-3"/>
        </w:rPr>
        <w:t>2</w:t>
      </w:r>
      <w:r w:rsidR="00B12B9D">
        <w:rPr>
          <w:spacing w:val="-3"/>
        </w:rPr>
        <w:t>9</w:t>
      </w:r>
      <w:r w:rsidRPr="0043765C">
        <w:rPr>
          <w:spacing w:val="-3"/>
        </w:rPr>
        <w:t>)</w:t>
      </w:r>
      <w:r w:rsidR="008E49F9" w:rsidRPr="0043765C">
        <w:rPr>
          <w:spacing w:val="-3"/>
        </w:rPr>
        <w:t>. Ta je najboljši</w:t>
      </w:r>
      <w:r w:rsidRPr="0043765C">
        <w:rPr>
          <w:spacing w:val="-3"/>
        </w:rPr>
        <w:t>,</w:t>
      </w:r>
      <w:r w:rsidR="008E49F9" w:rsidRPr="0043765C">
        <w:rPr>
          <w:spacing w:val="-3"/>
        </w:rPr>
        <w:t xml:space="preserve"> saj po primarnem cevovodu, </w:t>
      </w:r>
      <w:r w:rsidRPr="0043765C">
        <w:rPr>
          <w:spacing w:val="-3"/>
        </w:rPr>
        <w:t xml:space="preserve">ki </w:t>
      </w:r>
      <w:r w:rsidR="008E49F9" w:rsidRPr="0043765C">
        <w:rPr>
          <w:spacing w:val="-3"/>
        </w:rPr>
        <w:t xml:space="preserve">ima velik premer in pretok z majhnimi izgubami tlaka, dobavljamo vodo v vse mestne predele, od koder jo po sekundarnem omrežju </w:t>
      </w:r>
      <w:r w:rsidR="00A1278A" w:rsidRPr="0043765C">
        <w:rPr>
          <w:spacing w:val="-3"/>
        </w:rPr>
        <w:t>pošilj</w:t>
      </w:r>
      <w:r w:rsidR="008E49F9" w:rsidRPr="0043765C">
        <w:rPr>
          <w:spacing w:val="-3"/>
        </w:rPr>
        <w:t xml:space="preserve">amo do uporabnikov. Krožni sistem </w:t>
      </w:r>
      <w:r w:rsidRPr="0043765C">
        <w:rPr>
          <w:spacing w:val="-3"/>
        </w:rPr>
        <w:t>zagotavlja najbolj nemoteno oskrbo pitne vode z najmanjšim nihanjem tlaka</w:t>
      </w:r>
      <w:r w:rsidR="008E49F9" w:rsidRPr="0043765C">
        <w:rPr>
          <w:spacing w:val="-3"/>
        </w:rPr>
        <w:t xml:space="preserve">. </w:t>
      </w:r>
      <w:r w:rsidR="000A6D8B" w:rsidRPr="0043765C">
        <w:rPr>
          <w:spacing w:val="-3"/>
        </w:rPr>
        <w:t>Za primerjavo</w:t>
      </w:r>
      <w:r w:rsidR="008E49F9" w:rsidRPr="0043765C">
        <w:rPr>
          <w:spacing w:val="-3"/>
        </w:rPr>
        <w:t xml:space="preserve"> lahko rečemo, da </w:t>
      </w:r>
      <w:r w:rsidR="00A1278A" w:rsidRPr="0043765C">
        <w:rPr>
          <w:spacing w:val="-3"/>
        </w:rPr>
        <w:t xml:space="preserve">krožni sistem </w:t>
      </w:r>
      <w:r w:rsidR="008E49F9" w:rsidRPr="0043765C">
        <w:rPr>
          <w:spacing w:val="-3"/>
        </w:rPr>
        <w:t>služi podobno</w:t>
      </w:r>
      <w:r w:rsidR="000A6D8B" w:rsidRPr="0043765C">
        <w:rPr>
          <w:spacing w:val="-3"/>
        </w:rPr>
        <w:t xml:space="preserve"> kot avtocestna obvoznica (avtocestni obroč) okoli mesta – poskrbi za hiter pretok</w:t>
      </w:r>
      <w:r w:rsidR="007F4810" w:rsidRPr="0043765C">
        <w:rPr>
          <w:spacing w:val="-3"/>
        </w:rPr>
        <w:t>;</w:t>
      </w:r>
    </w:p>
    <w:p w:rsidR="008D1E87" w:rsidRPr="006162E4" w:rsidRDefault="008D1E87" w:rsidP="0064311F">
      <w:pPr>
        <w:numPr>
          <w:ilvl w:val="0"/>
          <w:numId w:val="89"/>
        </w:numPr>
        <w:tabs>
          <w:tab w:val="left" w:pos="1287"/>
        </w:tabs>
      </w:pPr>
      <w:r w:rsidRPr="0043765C">
        <w:rPr>
          <w:spacing w:val="-3"/>
        </w:rPr>
        <w:t>njihove kombinacije</w:t>
      </w:r>
      <w:r w:rsidR="00A1278A" w:rsidRPr="0043765C">
        <w:rPr>
          <w:spacing w:val="-3"/>
        </w:rPr>
        <w:t>. V večjih mestih je osnovni sistem krožen, v nekaterih predelih samo mrežast, na obrobju celo vejičast.</w:t>
      </w:r>
    </w:p>
    <w:p w:rsidR="008D1E87" w:rsidRPr="0043765C" w:rsidRDefault="00A01656" w:rsidP="006162E4">
      <w:pPr>
        <w:pStyle w:val="Noga"/>
        <w:tabs>
          <w:tab w:val="clear" w:pos="4536"/>
          <w:tab w:val="clear" w:pos="9072"/>
          <w:tab w:val="left" w:pos="0"/>
        </w:tabs>
        <w:suppressAutoHyphens/>
        <w:jc w:val="center"/>
        <w:rPr>
          <w:spacing w:val="-3"/>
          <w:sz w:val="20"/>
        </w:rPr>
      </w:pPr>
      <w:r>
        <w:rPr>
          <w:noProof/>
          <w:spacing w:val="-3"/>
          <w:sz w:val="20"/>
        </w:rPr>
        <w:drawing>
          <wp:inline distT="0" distB="0" distL="0" distR="0">
            <wp:extent cx="3514725" cy="1409700"/>
            <wp:effectExtent l="19050" t="0" r="9525" b="0"/>
            <wp:docPr id="38" name="Slika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40"/>
                    <pic:cNvPicPr>
                      <a:picLocks noChangeAspect="1" noChangeArrowheads="1"/>
                    </pic:cNvPicPr>
                  </pic:nvPicPr>
                  <pic:blipFill>
                    <a:blip r:embed="rId92"/>
                    <a:srcRect/>
                    <a:stretch>
                      <a:fillRect/>
                    </a:stretch>
                  </pic:blipFill>
                  <pic:spPr bwMode="auto">
                    <a:xfrm>
                      <a:off x="0" y="0"/>
                      <a:ext cx="3514725" cy="1409700"/>
                    </a:xfrm>
                    <a:prstGeom prst="rect">
                      <a:avLst/>
                    </a:prstGeom>
                    <a:noFill/>
                    <a:ln w="9525">
                      <a:noFill/>
                      <a:miter lim="800000"/>
                      <a:headEnd/>
                      <a:tailEnd/>
                    </a:ln>
                  </pic:spPr>
                </pic:pic>
              </a:graphicData>
            </a:graphic>
          </wp:inline>
        </w:drawing>
      </w:r>
    </w:p>
    <w:p w:rsidR="00DD05C8" w:rsidRPr="0043765C" w:rsidRDefault="00DD05C8" w:rsidP="006162E4">
      <w:pPr>
        <w:pStyle w:val="Napis"/>
      </w:pPr>
    </w:p>
    <w:p w:rsidR="006162E4" w:rsidRDefault="006162E4" w:rsidP="006162E4">
      <w:pPr>
        <w:pStyle w:val="Napis"/>
      </w:pPr>
    </w:p>
    <w:p w:rsidR="007F4810" w:rsidRPr="00EC6E98" w:rsidRDefault="00DD05C8" w:rsidP="006162E4">
      <w:pPr>
        <w:pStyle w:val="Napis"/>
      </w:pPr>
      <w:r w:rsidRPr="00EC6E98">
        <w:t xml:space="preserve">Slika </w:t>
      </w:r>
      <w:r w:rsidR="00D712C1" w:rsidRPr="00EC6E98">
        <w:t>2</w:t>
      </w:r>
      <w:r w:rsidR="00B12B9D" w:rsidRPr="00EC6E98">
        <w:t>7</w:t>
      </w:r>
      <w:r w:rsidR="00EC6E98" w:rsidRPr="00EC6E98">
        <w:t>:</w:t>
      </w:r>
      <w:r w:rsidRPr="00EC6E98">
        <w:t xml:space="preserve"> Vejič</w:t>
      </w:r>
      <w:r w:rsidR="0045155E" w:rsidRPr="00EC6E98">
        <w:t>as</w:t>
      </w:r>
      <w:r w:rsidR="00B17A45" w:rsidRPr="00EC6E98">
        <w:t>ti sistem vodovodnega omrežja</w:t>
      </w:r>
    </w:p>
    <w:p w:rsidR="007F4810" w:rsidRPr="00EC6E98" w:rsidRDefault="006162E4" w:rsidP="006162E4">
      <w:pPr>
        <w:pStyle w:val="Napis"/>
      </w:pPr>
      <w:r w:rsidRPr="00EC6E98">
        <w:t xml:space="preserve">Vir: </w:t>
      </w:r>
      <w:r w:rsidR="00EC6E98" w:rsidRPr="00EC6E98">
        <w:t>L</w:t>
      </w:r>
      <w:r w:rsidRPr="00EC6E98">
        <w:t>asten</w:t>
      </w:r>
    </w:p>
    <w:p w:rsidR="006162E4" w:rsidRPr="006162E4" w:rsidRDefault="006162E4" w:rsidP="006162E4">
      <w:pPr>
        <w:jc w:val="center"/>
      </w:pPr>
    </w:p>
    <w:p w:rsidR="007F4810" w:rsidRPr="0043765C" w:rsidRDefault="00A01656" w:rsidP="006162E4">
      <w:pPr>
        <w:pStyle w:val="Napis"/>
      </w:pPr>
      <w:r>
        <w:rPr>
          <w:noProof/>
          <w:spacing w:val="-3"/>
          <w:sz w:val="20"/>
        </w:rPr>
        <w:drawing>
          <wp:inline distT="0" distB="0" distL="0" distR="0">
            <wp:extent cx="3952875" cy="1247775"/>
            <wp:effectExtent l="19050" t="0" r="9525" b="0"/>
            <wp:docPr id="39" name="Slika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41"/>
                    <pic:cNvPicPr>
                      <a:picLocks noChangeAspect="1" noChangeArrowheads="1"/>
                    </pic:cNvPicPr>
                  </pic:nvPicPr>
                  <pic:blipFill>
                    <a:blip r:embed="rId93"/>
                    <a:srcRect/>
                    <a:stretch>
                      <a:fillRect/>
                    </a:stretch>
                  </pic:blipFill>
                  <pic:spPr bwMode="auto">
                    <a:xfrm>
                      <a:off x="0" y="0"/>
                      <a:ext cx="3952875" cy="1247775"/>
                    </a:xfrm>
                    <a:prstGeom prst="rect">
                      <a:avLst/>
                    </a:prstGeom>
                    <a:noFill/>
                    <a:ln w="9525">
                      <a:noFill/>
                      <a:miter lim="800000"/>
                      <a:headEnd/>
                      <a:tailEnd/>
                    </a:ln>
                  </pic:spPr>
                </pic:pic>
              </a:graphicData>
            </a:graphic>
          </wp:inline>
        </w:drawing>
      </w:r>
    </w:p>
    <w:p w:rsidR="007F4810" w:rsidRPr="0043765C" w:rsidRDefault="007F4810" w:rsidP="006162E4">
      <w:pPr>
        <w:pStyle w:val="Napis"/>
      </w:pPr>
    </w:p>
    <w:p w:rsidR="00DD05C8" w:rsidRPr="00EC6E98" w:rsidRDefault="00DD05C8" w:rsidP="006162E4">
      <w:pPr>
        <w:pStyle w:val="Napis"/>
      </w:pPr>
      <w:r w:rsidRPr="00EC6E98">
        <w:t xml:space="preserve">Slika </w:t>
      </w:r>
      <w:r w:rsidR="00D712C1" w:rsidRPr="00EC6E98">
        <w:t>2</w:t>
      </w:r>
      <w:r w:rsidR="00B12B9D" w:rsidRPr="00EC6E98">
        <w:t>8</w:t>
      </w:r>
      <w:r w:rsidR="00EC6E98" w:rsidRPr="00EC6E98">
        <w:t>:</w:t>
      </w:r>
      <w:r w:rsidR="00F05857" w:rsidRPr="00EC6E98">
        <w:t xml:space="preserve"> </w:t>
      </w:r>
      <w:r w:rsidR="00A86D4A" w:rsidRPr="00EC6E98">
        <w:t xml:space="preserve">Mrežasti </w:t>
      </w:r>
      <w:r w:rsidRPr="00EC6E98">
        <w:t xml:space="preserve">sistem </w:t>
      </w:r>
      <w:r w:rsidR="0045155E" w:rsidRPr="00EC6E98">
        <w:t>vodovodnega omr</w:t>
      </w:r>
      <w:r w:rsidR="008E49F9" w:rsidRPr="00EC6E98">
        <w:t>ežja</w:t>
      </w:r>
    </w:p>
    <w:p w:rsidR="00A1278A" w:rsidRPr="00EC6E98" w:rsidRDefault="006162E4" w:rsidP="006162E4">
      <w:pPr>
        <w:jc w:val="center"/>
      </w:pPr>
      <w:r w:rsidRPr="00EC6E98">
        <w:t xml:space="preserve">Vir: </w:t>
      </w:r>
      <w:r w:rsidR="00EC6E98" w:rsidRPr="00EC6E98">
        <w:t>L</w:t>
      </w:r>
      <w:r w:rsidRPr="00EC6E98">
        <w:t>asten</w:t>
      </w:r>
    </w:p>
    <w:p w:rsidR="006162E4" w:rsidRDefault="006162E4" w:rsidP="006162E4">
      <w:pPr>
        <w:jc w:val="center"/>
      </w:pPr>
    </w:p>
    <w:p w:rsidR="008D1E87" w:rsidRPr="0043765C" w:rsidRDefault="00A01656" w:rsidP="006162E4">
      <w:pPr>
        <w:pStyle w:val="Noga"/>
        <w:tabs>
          <w:tab w:val="clear" w:pos="4536"/>
          <w:tab w:val="clear" w:pos="9072"/>
          <w:tab w:val="left" w:pos="0"/>
        </w:tabs>
        <w:suppressAutoHyphens/>
        <w:jc w:val="center"/>
        <w:rPr>
          <w:spacing w:val="-3"/>
          <w:sz w:val="20"/>
        </w:rPr>
      </w:pPr>
      <w:r>
        <w:rPr>
          <w:noProof/>
          <w:spacing w:val="-3"/>
          <w:sz w:val="20"/>
        </w:rPr>
        <w:drawing>
          <wp:inline distT="0" distB="0" distL="0" distR="0">
            <wp:extent cx="4095750" cy="1628775"/>
            <wp:effectExtent l="19050" t="0" r="0" b="0"/>
            <wp:docPr id="40" name="Slika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42"/>
                    <pic:cNvPicPr>
                      <a:picLocks noChangeAspect="1" noChangeArrowheads="1"/>
                    </pic:cNvPicPr>
                  </pic:nvPicPr>
                  <pic:blipFill>
                    <a:blip r:embed="rId94"/>
                    <a:srcRect/>
                    <a:stretch>
                      <a:fillRect/>
                    </a:stretch>
                  </pic:blipFill>
                  <pic:spPr bwMode="auto">
                    <a:xfrm>
                      <a:off x="0" y="0"/>
                      <a:ext cx="4095750" cy="1628775"/>
                    </a:xfrm>
                    <a:prstGeom prst="rect">
                      <a:avLst/>
                    </a:prstGeom>
                    <a:noFill/>
                    <a:ln w="9525">
                      <a:noFill/>
                      <a:miter lim="800000"/>
                      <a:headEnd/>
                      <a:tailEnd/>
                    </a:ln>
                  </pic:spPr>
                </pic:pic>
              </a:graphicData>
            </a:graphic>
          </wp:inline>
        </w:drawing>
      </w:r>
    </w:p>
    <w:p w:rsidR="00A1278A" w:rsidRPr="0043765C" w:rsidRDefault="00A1278A" w:rsidP="006162E4">
      <w:pPr>
        <w:pStyle w:val="Noga"/>
        <w:tabs>
          <w:tab w:val="clear" w:pos="4536"/>
          <w:tab w:val="clear" w:pos="9072"/>
          <w:tab w:val="left" w:pos="0"/>
        </w:tabs>
        <w:suppressAutoHyphens/>
        <w:jc w:val="center"/>
        <w:rPr>
          <w:spacing w:val="-3"/>
        </w:rPr>
      </w:pPr>
    </w:p>
    <w:p w:rsidR="004544B3" w:rsidRPr="00EC6E98" w:rsidRDefault="00A1278A" w:rsidP="006162E4">
      <w:pPr>
        <w:jc w:val="center"/>
      </w:pPr>
      <w:r w:rsidRPr="00EC6E98">
        <w:t xml:space="preserve">Slika </w:t>
      </w:r>
      <w:r w:rsidR="00D712C1" w:rsidRPr="00EC6E98">
        <w:t>2</w:t>
      </w:r>
      <w:r w:rsidR="00B12B9D" w:rsidRPr="00EC6E98">
        <w:t>9</w:t>
      </w:r>
      <w:r w:rsidR="00EC6E98" w:rsidRPr="00EC6E98">
        <w:t>:</w:t>
      </w:r>
      <w:r w:rsidRPr="00EC6E98">
        <w:t xml:space="preserve"> Krožni sistem vodovodnega omrežja</w:t>
      </w:r>
    </w:p>
    <w:p w:rsidR="006162E4" w:rsidRPr="00EC6E98" w:rsidRDefault="006162E4" w:rsidP="006162E4">
      <w:pPr>
        <w:jc w:val="center"/>
      </w:pPr>
      <w:r w:rsidRPr="00EC6E98">
        <w:t xml:space="preserve">Vir: </w:t>
      </w:r>
      <w:r w:rsidR="00EC6E98" w:rsidRPr="00EC6E98">
        <w:t>L</w:t>
      </w:r>
      <w:r w:rsidRPr="00EC6E98">
        <w:t>asten</w:t>
      </w:r>
    </w:p>
    <w:p w:rsidR="00064C0D" w:rsidRDefault="00064C0D" w:rsidP="006162E4">
      <w:pPr>
        <w:jc w:val="center"/>
      </w:pPr>
    </w:p>
    <w:p w:rsidR="00064C0D" w:rsidRDefault="00064C0D" w:rsidP="006162E4">
      <w:pPr>
        <w:jc w:val="center"/>
      </w:pPr>
    </w:p>
    <w:p w:rsidR="00237016" w:rsidRPr="009B5767" w:rsidRDefault="004D1802" w:rsidP="00237016">
      <w:pPr>
        <w:rPr>
          <w:b/>
        </w:rPr>
      </w:pPr>
      <w:r>
        <w:rPr>
          <w:b/>
          <w:noProof/>
        </w:rPr>
        <w:lastRenderedPageBreak/>
        <w:pict>
          <v:shape id="_x0000_s5438" type="#_x0000_t136" style="position:absolute;left:0;text-align:left;margin-left:3.8pt;margin-top:2.75pt;width:10.05pt;height:45.2pt;z-index:251663872" fillcolor="#06c" strokecolor="#9cf" strokeweight="1.5pt">
            <v:shadow on="t" color="#900"/>
            <v:textpath style="font-family:&quot;Impact&quot;;v-text-kern:t" trim="t" fitpath="t" string="!"/>
            <w10:wrap type="square"/>
          </v:shape>
        </w:pict>
      </w:r>
      <w:r w:rsidR="00237016" w:rsidRPr="009B5767">
        <w:rPr>
          <w:b/>
        </w:rPr>
        <w:t>Povzetek</w:t>
      </w:r>
    </w:p>
    <w:p w:rsidR="00237016" w:rsidRPr="0043765C" w:rsidRDefault="00237016" w:rsidP="009131AC">
      <w:pPr>
        <w:spacing w:before="120"/>
      </w:pPr>
      <w:r w:rsidRPr="0043765C">
        <w:t xml:space="preserve">Vsak vodovodni sistem </w:t>
      </w:r>
      <w:r w:rsidR="00657C8C" w:rsidRPr="0043765C">
        <w:t xml:space="preserve">načrtujejo in zgradijo tako, da je zagotovljena neprekinjena dobava vode porabnikom, da so cevi vedno polne in pod pritiskom. Za njegovo delovanje </w:t>
      </w:r>
      <w:r w:rsidRPr="0043765C">
        <w:t>potrebuje</w:t>
      </w:r>
      <w:r w:rsidR="00657C8C" w:rsidRPr="0043765C">
        <w:t>mo</w:t>
      </w:r>
      <w:r w:rsidRPr="0043765C">
        <w:t xml:space="preserve"> naprave, ki omogočajo vodo </w:t>
      </w:r>
      <w:r w:rsidR="00AD4A92" w:rsidRPr="0043765C">
        <w:rPr>
          <w:u w:val="single"/>
        </w:rPr>
        <w:t>zajeti</w:t>
      </w:r>
      <w:r w:rsidR="00AD4A92" w:rsidRPr="0043765C">
        <w:t xml:space="preserve"> (v zajetju), </w:t>
      </w:r>
      <w:r w:rsidR="00657C8C" w:rsidRPr="0043765C">
        <w:t>včasih</w:t>
      </w:r>
      <w:r w:rsidR="00AD4A92" w:rsidRPr="0043765C">
        <w:t xml:space="preserve"> tudi </w:t>
      </w:r>
      <w:r w:rsidR="00AD4A92" w:rsidRPr="0043765C">
        <w:rPr>
          <w:u w:val="single"/>
        </w:rPr>
        <w:t>prečistiti</w:t>
      </w:r>
      <w:r w:rsidR="00657C8C" w:rsidRPr="0043765C">
        <w:t xml:space="preserve"> in dezinficirati,</w:t>
      </w:r>
      <w:r w:rsidR="00AD4A92" w:rsidRPr="0043765C">
        <w:t xml:space="preserve"> po potrebi </w:t>
      </w:r>
      <w:r w:rsidR="00AD4A92" w:rsidRPr="0043765C">
        <w:rPr>
          <w:u w:val="single"/>
        </w:rPr>
        <w:t>črpati</w:t>
      </w:r>
      <w:r w:rsidR="00AD4A92" w:rsidRPr="0043765C">
        <w:t xml:space="preserve">, včasih zmanjšati tlak v cevovodih, </w:t>
      </w:r>
      <w:r w:rsidR="00AD4A92" w:rsidRPr="0043765C">
        <w:rPr>
          <w:u w:val="single"/>
        </w:rPr>
        <w:t>hraniti</w:t>
      </w:r>
      <w:r w:rsidR="00AD4A92" w:rsidRPr="0043765C">
        <w:t xml:space="preserve"> (v vodohranih</w:t>
      </w:r>
      <w:r w:rsidRPr="0043765C">
        <w:t>)</w:t>
      </w:r>
      <w:r w:rsidR="00AD4A92" w:rsidRPr="0043765C">
        <w:t xml:space="preserve"> in </w:t>
      </w:r>
      <w:r w:rsidR="00AD4A92" w:rsidRPr="0043765C">
        <w:rPr>
          <w:u w:val="single"/>
        </w:rPr>
        <w:t>dostaviti</w:t>
      </w:r>
      <w:r w:rsidR="00AD4A92" w:rsidRPr="0043765C">
        <w:t xml:space="preserve"> uporabnikom </w:t>
      </w:r>
      <w:r w:rsidR="00657C8C" w:rsidRPr="0043765C">
        <w:t>po</w:t>
      </w:r>
      <w:r w:rsidR="00AD4A92" w:rsidRPr="0043765C">
        <w:t xml:space="preserve"> vodovodn</w:t>
      </w:r>
      <w:r w:rsidR="00657C8C" w:rsidRPr="0043765C">
        <w:t>e</w:t>
      </w:r>
      <w:r w:rsidR="00AD4A92" w:rsidRPr="0043765C">
        <w:t>m omrežj</w:t>
      </w:r>
      <w:r w:rsidR="00657C8C" w:rsidRPr="0043765C">
        <w:t>u</w:t>
      </w:r>
      <w:r w:rsidR="00AD4A92" w:rsidRPr="0043765C">
        <w:t xml:space="preserve">. </w:t>
      </w:r>
      <w:r w:rsidR="00657C8C" w:rsidRPr="0043765C">
        <w:t>Delovanje omogočajo t</w:t>
      </w:r>
      <w:r w:rsidR="003F555B" w:rsidRPr="0043765C">
        <w:t>elemetrijske postaje</w:t>
      </w:r>
      <w:r w:rsidR="00657C8C" w:rsidRPr="0043765C">
        <w:t>, ki</w:t>
      </w:r>
      <w:r w:rsidR="003F555B" w:rsidRPr="0043765C">
        <w:t xml:space="preserve"> pošiljajo podatke n</w:t>
      </w:r>
      <w:r w:rsidR="00AD4A92" w:rsidRPr="0043765C">
        <w:t>adzorn</w:t>
      </w:r>
      <w:r w:rsidR="003F555B" w:rsidRPr="0043765C">
        <w:t>emu</w:t>
      </w:r>
      <w:r w:rsidR="00AD4A92" w:rsidRPr="0043765C">
        <w:t xml:space="preserve"> centr</w:t>
      </w:r>
      <w:r w:rsidR="003F555B" w:rsidRPr="0043765C">
        <w:t xml:space="preserve">u, </w:t>
      </w:r>
      <w:r w:rsidR="00657C8C" w:rsidRPr="0043765C">
        <w:t>ta pa</w:t>
      </w:r>
      <w:r w:rsidR="003F555B" w:rsidRPr="0043765C">
        <w:t xml:space="preserve"> usmerja</w:t>
      </w:r>
      <w:r w:rsidR="00F05857">
        <w:t xml:space="preserve"> </w:t>
      </w:r>
      <w:r w:rsidRPr="0043765C">
        <w:t>regulacijske centre</w:t>
      </w:r>
      <w:r w:rsidR="003F555B" w:rsidRPr="0043765C">
        <w:t xml:space="preserve">. V vodovodnih sistemih si pogosto sledijo naslednji elementi (slika </w:t>
      </w:r>
      <w:r w:rsidR="00D712C1">
        <w:t>2</w:t>
      </w:r>
      <w:r w:rsidR="00B12B9D">
        <w:t>2</w:t>
      </w:r>
      <w:r w:rsidR="003F555B" w:rsidRPr="0043765C">
        <w:t>): zajetje, črpalnica, tlačni cevovod, vodohran, razdelilni cevovod, porabniki.</w:t>
      </w:r>
      <w:r w:rsidR="00F05857">
        <w:t xml:space="preserve"> </w:t>
      </w:r>
      <w:r w:rsidR="003F555B" w:rsidRPr="0043765C">
        <w:t>Kaj vse vgradimo v sistem</w:t>
      </w:r>
      <w:r w:rsidR="00BC579C">
        <w:t>,</w:t>
      </w:r>
      <w:r w:rsidR="003F555B" w:rsidRPr="0043765C">
        <w:t xml:space="preserve"> je odvisno od velikosti sistema, porabnikov, reliefa, …</w:t>
      </w:r>
    </w:p>
    <w:p w:rsidR="00657C8C" w:rsidRPr="0043765C" w:rsidRDefault="00657C8C" w:rsidP="009131AC">
      <w:pPr>
        <w:spacing w:before="120"/>
      </w:pPr>
      <w:r w:rsidRPr="0043765C">
        <w:t>Vodovodne sisteme delimo glede</w:t>
      </w:r>
      <w:r w:rsidR="00E67ED6" w:rsidRPr="0043765C">
        <w:t xml:space="preserve"> na</w:t>
      </w:r>
      <w:r w:rsidRPr="0043765C">
        <w:t>:</w:t>
      </w:r>
    </w:p>
    <w:p w:rsidR="00237016" w:rsidRPr="0043765C" w:rsidRDefault="00657C8C" w:rsidP="00C21ED9">
      <w:pPr>
        <w:numPr>
          <w:ilvl w:val="0"/>
          <w:numId w:val="25"/>
        </w:numPr>
      </w:pPr>
      <w:r w:rsidRPr="0043765C">
        <w:t>dovod vode v vodohran (težnostno ali s črpanjem),</w:t>
      </w:r>
    </w:p>
    <w:p w:rsidR="00657C8C" w:rsidRPr="0043765C" w:rsidRDefault="00620E3A" w:rsidP="00C21ED9">
      <w:pPr>
        <w:numPr>
          <w:ilvl w:val="0"/>
          <w:numId w:val="25"/>
        </w:numPr>
      </w:pPr>
      <w:r w:rsidRPr="0043765C">
        <w:t xml:space="preserve">tlačne cone (tlak na vodomerih uporabnikov </w:t>
      </w:r>
      <w:r w:rsidR="00E67ED6" w:rsidRPr="0043765C">
        <w:t xml:space="preserve">mora biti med </w:t>
      </w:r>
      <w:r w:rsidRPr="0043765C">
        <w:t>1,5</w:t>
      </w:r>
      <w:r w:rsidR="001D4E80">
        <w:sym w:font="Symbol" w:char="F02D"/>
      </w:r>
      <w:r w:rsidRPr="0043765C">
        <w:t>7barov).</w:t>
      </w:r>
      <w:r w:rsidR="00534916" w:rsidRPr="0043765C">
        <w:t xml:space="preserve">Običajno </w:t>
      </w:r>
      <w:r w:rsidR="00E67ED6" w:rsidRPr="0043765C">
        <w:t xml:space="preserve">zadošča </w:t>
      </w:r>
      <w:r w:rsidR="00534916" w:rsidRPr="0043765C">
        <w:t>ena cona.</w:t>
      </w:r>
      <w:r w:rsidRPr="0043765C">
        <w:t xml:space="preserve"> Če </w:t>
      </w:r>
      <w:r w:rsidR="00534916" w:rsidRPr="0043765C">
        <w:t>je naselje višinsko razpotegnjeno, potrebujemo dve ali več con</w:t>
      </w:r>
      <w:r w:rsidR="00E67ED6" w:rsidRPr="0043765C">
        <w:t>:</w:t>
      </w:r>
      <w:r w:rsidR="00534916" w:rsidRPr="0043765C">
        <w:t xml:space="preserve"> po potrebi vodo</w:t>
      </w:r>
      <w:r w:rsidRPr="0043765C">
        <w:t xml:space="preserve"> prečrpavamo v višje</w:t>
      </w:r>
      <w:r w:rsidR="00F05857">
        <w:t xml:space="preserve"> </w:t>
      </w:r>
      <w:r w:rsidRPr="0043765C">
        <w:t>ležeč</w:t>
      </w:r>
      <w:r w:rsidR="00E67ED6" w:rsidRPr="0043765C">
        <w:t>i</w:t>
      </w:r>
      <w:r w:rsidRPr="0043765C">
        <w:t xml:space="preserve"> vodohran</w:t>
      </w:r>
      <w:r w:rsidR="00534916" w:rsidRPr="0043765C">
        <w:t xml:space="preserve"> (</w:t>
      </w:r>
      <w:r w:rsidR="00E67ED6" w:rsidRPr="0043765C">
        <w:t xml:space="preserve">v </w:t>
      </w:r>
      <w:r w:rsidR="00534916" w:rsidRPr="0043765C">
        <w:t>zgornj</w:t>
      </w:r>
      <w:r w:rsidR="00E67ED6" w:rsidRPr="0043765C">
        <w:t>o</w:t>
      </w:r>
      <w:r w:rsidR="00534916" w:rsidRPr="0043765C">
        <w:t xml:space="preserve"> con</w:t>
      </w:r>
      <w:r w:rsidR="00E67ED6" w:rsidRPr="0043765C">
        <w:t>o</w:t>
      </w:r>
      <w:r w:rsidR="00534916" w:rsidRPr="0043765C">
        <w:t>)ali</w:t>
      </w:r>
      <w:r w:rsidR="00E67ED6" w:rsidRPr="0043765C">
        <w:t xml:space="preserve"> spodnjo cono ustvarimo </w:t>
      </w:r>
      <w:r w:rsidRPr="0043765C">
        <w:t xml:space="preserve">z </w:t>
      </w:r>
      <w:r w:rsidR="00E67ED6" w:rsidRPr="0043765C">
        <w:t xml:space="preserve">vmesnim </w:t>
      </w:r>
      <w:r w:rsidRPr="0043765C">
        <w:t>razbremenilnik</w:t>
      </w:r>
      <w:r w:rsidR="00E67ED6" w:rsidRPr="0043765C">
        <w:t>om</w:t>
      </w:r>
      <w:r w:rsidRPr="0043765C">
        <w:t xml:space="preserve"> tlaka</w:t>
      </w:r>
      <w:r w:rsidR="00E67ED6" w:rsidRPr="0043765C">
        <w:t>,</w:t>
      </w:r>
    </w:p>
    <w:p w:rsidR="00620E3A" w:rsidRPr="0043765C" w:rsidRDefault="00620E3A" w:rsidP="00C21ED9">
      <w:pPr>
        <w:numPr>
          <w:ilvl w:val="0"/>
          <w:numId w:val="25"/>
        </w:numPr>
      </w:pPr>
      <w:r w:rsidRPr="0043765C">
        <w:t>najmanjši oskrbovalni tlak pri požaru(vsaj dinamični tlak 2,5 bara, ali 1,5 bara z</w:t>
      </w:r>
      <w:r w:rsidRPr="0043765C">
        <w:rPr>
          <w:spacing w:val="-3"/>
        </w:rPr>
        <w:t xml:space="preserve"> dodatno gasilsko črpalko),</w:t>
      </w:r>
    </w:p>
    <w:p w:rsidR="00F02DF4" w:rsidRPr="0043765C" w:rsidRDefault="00620E3A" w:rsidP="00C21ED9">
      <w:pPr>
        <w:numPr>
          <w:ilvl w:val="0"/>
          <w:numId w:val="25"/>
        </w:numPr>
      </w:pPr>
      <w:r w:rsidRPr="0043765C">
        <w:t xml:space="preserve">zgradbo razdelilnega omrežja na </w:t>
      </w:r>
      <w:r w:rsidR="00F65D90" w:rsidRPr="0043765C">
        <w:t xml:space="preserve">enostaven </w:t>
      </w:r>
      <w:r w:rsidRPr="0043765C">
        <w:t xml:space="preserve">vejičast sistem (v vaseh, saj je preprost, poceni, </w:t>
      </w:r>
      <w:r w:rsidR="00BC579C">
        <w:t xml:space="preserve">a </w:t>
      </w:r>
      <w:r w:rsidRPr="0043765C">
        <w:t xml:space="preserve">manj zanesljiv), </w:t>
      </w:r>
      <w:r w:rsidR="00F65D90" w:rsidRPr="0043765C">
        <w:t xml:space="preserve">boljši </w:t>
      </w:r>
      <w:r w:rsidRPr="0043765C">
        <w:t xml:space="preserve">mrežast sistem (primeren za </w:t>
      </w:r>
      <w:r w:rsidR="00F65D90" w:rsidRPr="0043765C">
        <w:t>strnjena</w:t>
      </w:r>
      <w:r w:rsidRPr="0043765C">
        <w:t xml:space="preserve"> naselja) in najboljši krožni sistem (primeren za mesta</w:t>
      </w:r>
      <w:r w:rsidR="00D66308" w:rsidRPr="0043765C">
        <w:t>)</w:t>
      </w:r>
      <w:r w:rsidR="00F02DF4" w:rsidRPr="0043765C">
        <w:t>, kjer je</w:t>
      </w:r>
      <w:r w:rsidR="00D66308" w:rsidRPr="0043765C">
        <w:t xml:space="preserve"> položen tudi </w:t>
      </w:r>
      <w:r w:rsidR="00F02DF4" w:rsidRPr="0043765C">
        <w:t>primarni cevovod</w:t>
      </w:r>
      <w:r w:rsidR="00E67ED6" w:rsidRPr="0043765C">
        <w:t>. Možne so tudi</w:t>
      </w:r>
      <w:r w:rsidR="00F02DF4" w:rsidRPr="0043765C">
        <w:t xml:space="preserve"> različne kombinacije sistemov.</w:t>
      </w:r>
    </w:p>
    <w:p w:rsidR="00237016" w:rsidRDefault="00237016" w:rsidP="00237016">
      <w:pPr>
        <w:rPr>
          <w:b/>
        </w:rPr>
      </w:pPr>
    </w:p>
    <w:p w:rsidR="00237016" w:rsidRPr="009C0D28" w:rsidRDefault="004D1802" w:rsidP="00237016">
      <w:pPr>
        <w:rPr>
          <w:b/>
        </w:rPr>
      </w:pPr>
      <w:r>
        <w:rPr>
          <w:b/>
          <w:noProof/>
        </w:rPr>
        <w:pict>
          <v:shape id="_x0000_s5437" type="#_x0000_t152" style="position:absolute;left:0;text-align:left;margin-left:-2.05pt;margin-top:4.3pt;width:15.9pt;height:51.05pt;z-index:251672064" adj="8717" fillcolor="gray" strokeweight="1pt">
            <v:fill r:id="rId18" o:title="Tesne navpične črte" color2="yellow" type="pattern"/>
            <v:shadow on="t" opacity="52429f" offset="3pt"/>
            <v:textpath style="font-family:&quot;Arial Black&quot;;v-text-kern:t" trim="t" fitpath="t" xscale="f" string="?"/>
            <w10:wrap type="square"/>
          </v:shape>
        </w:pict>
      </w:r>
      <w:r w:rsidR="00237016" w:rsidRPr="009C0D28">
        <w:rPr>
          <w:b/>
        </w:rPr>
        <w:t>Preverjanje razumevanja</w:t>
      </w:r>
    </w:p>
    <w:p w:rsidR="00237016" w:rsidRPr="0043765C" w:rsidRDefault="00D66308" w:rsidP="00C21ED9">
      <w:pPr>
        <w:numPr>
          <w:ilvl w:val="0"/>
          <w:numId w:val="26"/>
        </w:numPr>
      </w:pPr>
      <w:r w:rsidRPr="0043765C">
        <w:t>Pojasnite, kateri trije osnovni pogoji morajo biti izpolnjeni, da pitna voda ostane neoporečna.</w:t>
      </w:r>
    </w:p>
    <w:p w:rsidR="00D66308" w:rsidRPr="0043765C" w:rsidRDefault="00D66308" w:rsidP="00C21ED9">
      <w:pPr>
        <w:numPr>
          <w:ilvl w:val="0"/>
          <w:numId w:val="26"/>
        </w:numPr>
      </w:pPr>
      <w:r w:rsidRPr="0043765C">
        <w:t>Narišite skico preprostega vodovodnega sistema in pripišite osnovne elemente.</w:t>
      </w:r>
    </w:p>
    <w:p w:rsidR="00D66308" w:rsidRPr="0043765C" w:rsidRDefault="00D66308" w:rsidP="00C21ED9">
      <w:pPr>
        <w:numPr>
          <w:ilvl w:val="0"/>
          <w:numId w:val="26"/>
        </w:numPr>
      </w:pPr>
      <w:r w:rsidRPr="0043765C">
        <w:t>Pojasnite, kako upravljavec vodovodni sistem nadzoruje in vodi.</w:t>
      </w:r>
    </w:p>
    <w:p w:rsidR="001F673C" w:rsidRPr="0043765C" w:rsidRDefault="001F673C" w:rsidP="00C21ED9">
      <w:pPr>
        <w:numPr>
          <w:ilvl w:val="0"/>
          <w:numId w:val="26"/>
        </w:numPr>
      </w:pPr>
      <w:r w:rsidRPr="0043765C">
        <w:t>Pojasnite, kolikšen t</w:t>
      </w:r>
      <w:r w:rsidR="00BC579C">
        <w:t>lak je dovoljen</w:t>
      </w:r>
      <w:r w:rsidRPr="0043765C">
        <w:t xml:space="preserve"> na mestu priključka.</w:t>
      </w:r>
    </w:p>
    <w:p w:rsidR="00D66308" w:rsidRPr="0043765C" w:rsidRDefault="001F673C" w:rsidP="00C21ED9">
      <w:pPr>
        <w:numPr>
          <w:ilvl w:val="0"/>
          <w:numId w:val="26"/>
        </w:numPr>
      </w:pPr>
      <w:r w:rsidRPr="0043765C">
        <w:t>Razložite, kolikšen tlak je zahtevan na hidrantnem omrežju</w:t>
      </w:r>
      <w:r w:rsidR="00534916" w:rsidRPr="0043765C">
        <w:t>.</w:t>
      </w:r>
    </w:p>
    <w:p w:rsidR="00B6478B" w:rsidRPr="0043765C" w:rsidRDefault="00B6478B" w:rsidP="00C21ED9">
      <w:pPr>
        <w:numPr>
          <w:ilvl w:val="0"/>
          <w:numId w:val="26"/>
        </w:numPr>
      </w:pPr>
      <w:r w:rsidRPr="0043765C">
        <w:t>*Narišite različne vodovodne sisteme in razložite njihovo delovanje.</w:t>
      </w:r>
    </w:p>
    <w:p w:rsidR="00534916" w:rsidRPr="0043765C" w:rsidRDefault="001F673C" w:rsidP="00C21ED9">
      <w:pPr>
        <w:numPr>
          <w:ilvl w:val="0"/>
          <w:numId w:val="26"/>
        </w:numPr>
      </w:pPr>
      <w:r w:rsidRPr="0043765C">
        <w:t>*</w:t>
      </w:r>
      <w:r w:rsidR="00534916" w:rsidRPr="0043765C">
        <w:t>Narišite skico vejičastega, mrežastega in krožnega sistema razdelilnega omrežja.</w:t>
      </w:r>
      <w:r w:rsidRPr="0043765C">
        <w:t xml:space="preserve"> Sisteme primerjajte.</w:t>
      </w:r>
    </w:p>
    <w:p w:rsidR="00D66308" w:rsidRPr="0043765C" w:rsidRDefault="00D66308" w:rsidP="00C21ED9">
      <w:pPr>
        <w:numPr>
          <w:ilvl w:val="0"/>
          <w:numId w:val="26"/>
        </w:numPr>
      </w:pPr>
      <w:r w:rsidRPr="0043765C">
        <w:t xml:space="preserve">*Primerjajte oba načina dovoda vode iz zajetja v vodohran. </w:t>
      </w:r>
    </w:p>
    <w:p w:rsidR="00E67ED6" w:rsidRPr="0043765C" w:rsidRDefault="00534916" w:rsidP="00C21ED9">
      <w:pPr>
        <w:numPr>
          <w:ilvl w:val="0"/>
          <w:numId w:val="26"/>
        </w:numPr>
      </w:pPr>
      <w:r w:rsidRPr="0043765C">
        <w:t>*Primerjajte prednosti in pomanjkljivosti vejičastega, mrežastega in krožnega sistema razdelilnega omrežja</w:t>
      </w:r>
      <w:r w:rsidR="00BC579C">
        <w:t>.</w:t>
      </w:r>
    </w:p>
    <w:p w:rsidR="00D66308" w:rsidRPr="0043765C" w:rsidRDefault="00E67ED6" w:rsidP="00C21ED9">
      <w:pPr>
        <w:numPr>
          <w:ilvl w:val="0"/>
          <w:numId w:val="26"/>
        </w:numPr>
      </w:pPr>
      <w:r w:rsidRPr="0043765C">
        <w:t>*</w:t>
      </w:r>
      <w:r w:rsidR="001F673C" w:rsidRPr="0043765C">
        <w:t>Primerjajte vodovodna sistema z različnima dotokoma vode v vodohran (težnostno, s črpanjem). Od česa je odvisna izvedba?</w:t>
      </w:r>
    </w:p>
    <w:p w:rsidR="00E67ED6" w:rsidRPr="0043765C" w:rsidRDefault="00E67ED6" w:rsidP="00C21ED9">
      <w:pPr>
        <w:numPr>
          <w:ilvl w:val="0"/>
          <w:numId w:val="26"/>
        </w:numPr>
      </w:pPr>
      <w:r w:rsidRPr="0043765C">
        <w:t>**Razmislite, kdaj je pri dvoconskem sistemu upravičeno črpanje v zgornjo cono in kdaj razbremenjevati tlak.</w:t>
      </w:r>
    </w:p>
    <w:p w:rsidR="001A1E9C" w:rsidRPr="0043765C" w:rsidRDefault="001A1E9C" w:rsidP="00C21ED9">
      <w:pPr>
        <w:numPr>
          <w:ilvl w:val="0"/>
          <w:numId w:val="26"/>
        </w:numPr>
      </w:pPr>
      <w:r w:rsidRPr="0043765C">
        <w:t>**Zajetje leži 40</w:t>
      </w:r>
      <w:r w:rsidR="001D4E80">
        <w:sym w:font="Symbol" w:char="F02D"/>
      </w:r>
      <w:r w:rsidRPr="0043765C">
        <w:t>90 m nad vasjo. Narišite skico, ustrezno namestite vodohran.</w:t>
      </w:r>
    </w:p>
    <w:p w:rsidR="00E67ED6" w:rsidRPr="0043765C" w:rsidRDefault="00E67ED6" w:rsidP="00C21ED9">
      <w:pPr>
        <w:numPr>
          <w:ilvl w:val="0"/>
          <w:numId w:val="26"/>
        </w:numPr>
      </w:pPr>
      <w:r w:rsidRPr="0043765C">
        <w:t xml:space="preserve">**Na skici enostavnega sistema so narisani zaporedoma zajetje, črpalnica, tlačni cevovod, vodohran, razdelilni cevovod in porabniki. </w:t>
      </w:r>
      <w:r w:rsidR="001F673C" w:rsidRPr="0043765C">
        <w:t>Kaj menite, kako je sistem v resnici narejen, če ležijo porabniki poleg zajetja</w:t>
      </w:r>
      <w:r w:rsidR="00D2270C" w:rsidRPr="0043765C">
        <w:t>?</w:t>
      </w:r>
      <w:r w:rsidR="001F673C" w:rsidRPr="0043765C">
        <w:t xml:space="preserve"> Narišite si skico in premislite.</w:t>
      </w:r>
    </w:p>
    <w:p w:rsidR="00237016" w:rsidRPr="0043765C" w:rsidRDefault="00237016" w:rsidP="004544B3">
      <w:pPr>
        <w:rPr>
          <w:b/>
        </w:rPr>
      </w:pPr>
    </w:p>
    <w:p w:rsidR="008A34D3" w:rsidRDefault="008A34D3" w:rsidP="00676423">
      <w:pPr>
        <w:pStyle w:val="Naslov1"/>
        <w:pageBreakBefore/>
        <w:ind w:left="431" w:hanging="431"/>
        <w:jc w:val="left"/>
      </w:pPr>
      <w:bookmarkStart w:id="20" w:name="_Toc295700457"/>
      <w:r w:rsidRPr="0043765C">
        <w:lastRenderedPageBreak/>
        <w:t>DIMENZIONIRANJE CEVI IN ZAGOTAVLJANJE TLAKA V VODOVODNEM OMREŽJU</w:t>
      </w:r>
      <w:bookmarkEnd w:id="20"/>
    </w:p>
    <w:p w:rsidR="006162E4" w:rsidRPr="0043765C" w:rsidRDefault="006162E4" w:rsidP="006162E4">
      <w:pPr>
        <w:rPr>
          <w:b/>
        </w:rPr>
      </w:pPr>
    </w:p>
    <w:p w:rsidR="006162E4" w:rsidRPr="009B5767" w:rsidRDefault="006162E4" w:rsidP="006162E4">
      <w:pPr>
        <w:rPr>
          <w:b/>
        </w:rPr>
      </w:pPr>
      <w:r w:rsidRPr="009B5767">
        <w:rPr>
          <w:b/>
        </w:rPr>
        <w:t>Uvod v poglavje</w:t>
      </w:r>
    </w:p>
    <w:p w:rsidR="006162E4" w:rsidRPr="008E1623" w:rsidRDefault="008E1623" w:rsidP="006162E4">
      <w:pPr>
        <w:spacing w:before="120"/>
      </w:pPr>
      <w:r>
        <w:t>Moja znanca</w:t>
      </w:r>
      <w:r w:rsidR="00F05857">
        <w:t xml:space="preserve"> </w:t>
      </w:r>
      <w:r w:rsidR="00F432E7">
        <w:t>sta</w:t>
      </w:r>
      <w:r w:rsidR="00402593">
        <w:t xml:space="preserve"> v idilični alpski dolini ob</w:t>
      </w:r>
      <w:r w:rsidR="00F432E7">
        <w:t xml:space="preserve">novila staro, zapuščeno kmečko hišo in si uredila prijetno počitniško hišico. Seveda nista bila zadovoljna </w:t>
      </w:r>
      <w:r>
        <w:t>z zajeman</w:t>
      </w:r>
      <w:r w:rsidR="00F432E7">
        <w:t xml:space="preserve">jem vode iz bližnjega studenca, kakor so to stoletja počeli prejšnji lastniki. Ker je zajetje ležalo 10 m nad hišo in je bilo oddaljeno </w:t>
      </w:r>
      <w:r w:rsidR="00B1168B">
        <w:t>20</w:t>
      </w:r>
      <w:r w:rsidR="00F432E7">
        <w:t>0 m, sta napeljala »primerno«</w:t>
      </w:r>
      <w:r w:rsidR="00B1168B">
        <w:t xml:space="preserve"> PE-HD (alkaten) cev zunanjega premera 20 mm. Žal nista bila strokovnjaka in nista vedela,</w:t>
      </w:r>
      <w:r>
        <w:t xml:space="preserve"> da samo</w:t>
      </w:r>
      <w:r w:rsidR="00F05857">
        <w:t xml:space="preserve"> </w:t>
      </w:r>
      <w:r>
        <w:t>dovolj visoka lega zajetja in</w:t>
      </w:r>
      <w:r w:rsidR="00BC579C">
        <w:t xml:space="preserve"> vodohrana ne zagotavlja hiter pretok</w:t>
      </w:r>
      <w:r>
        <w:t xml:space="preserve"> vode. Zaradi trenja vode ob steno cevi in pri pretakanju skozi kolena, zasune, vodomer,…</w:t>
      </w:r>
      <w:r w:rsidR="00F432E7">
        <w:t xml:space="preserve">, </w:t>
      </w:r>
      <w:r>
        <w:t xml:space="preserve">so bile izgube tlaka tolikšne, da je voda iz pipe komaj curljala. Če pa sta oba točila vodo istočasno, pa je le kapljala. Takih težav si ne želi nihče, zato moramo cevi pravilno dimenzionirati (izbrati primeren </w:t>
      </w:r>
      <w:r w:rsidRPr="008E1623">
        <w:rPr>
          <w:u w:val="single"/>
        </w:rPr>
        <w:t>notranji</w:t>
      </w:r>
      <w:r w:rsidR="00F05857" w:rsidRPr="00310BDF">
        <w:t xml:space="preserve"> </w:t>
      </w:r>
      <w:r>
        <w:t xml:space="preserve">premer cevi in </w:t>
      </w:r>
      <w:r w:rsidR="0074406F">
        <w:t>za vsako točko cevovoda dokazati, da tlak v cevi primeren – višji od najnižjega zahtevanega in nižji od najvišjega dovoljenega</w:t>
      </w:r>
      <w:r w:rsidR="00235700">
        <w:t>)</w:t>
      </w:r>
      <w:r w:rsidR="0074406F">
        <w:t>.</w:t>
      </w:r>
    </w:p>
    <w:p w:rsidR="00DD05C8" w:rsidRPr="0043765C" w:rsidRDefault="00DD05C8" w:rsidP="009131AC">
      <w:pPr>
        <w:tabs>
          <w:tab w:val="left" w:pos="0"/>
        </w:tabs>
        <w:suppressAutoHyphens/>
        <w:spacing w:before="120"/>
        <w:rPr>
          <w:spacing w:val="-3"/>
        </w:rPr>
      </w:pPr>
      <w:r w:rsidRPr="0043765C">
        <w:rPr>
          <w:spacing w:val="-3"/>
        </w:rPr>
        <w:t xml:space="preserve">Vodovodno omrežje mora biti ves čas pod tlakom, saj tako zagotavljamo dotok vode uporabnikom in preprečujemo onesnaženje vode v ceveh na mestih, kjer cevi puščajo. </w:t>
      </w:r>
      <w:r w:rsidR="007B016C" w:rsidRPr="0043765C">
        <w:rPr>
          <w:spacing w:val="-3"/>
        </w:rPr>
        <w:t>Primeren t</w:t>
      </w:r>
      <w:r w:rsidRPr="0043765C">
        <w:rPr>
          <w:spacing w:val="-3"/>
        </w:rPr>
        <w:t xml:space="preserve">lak </w:t>
      </w:r>
      <w:r w:rsidR="007B016C" w:rsidRPr="0043765C">
        <w:rPr>
          <w:spacing w:val="-3"/>
        </w:rPr>
        <w:t xml:space="preserve">pri porabnikih </w:t>
      </w:r>
      <w:r w:rsidRPr="0043765C">
        <w:rPr>
          <w:spacing w:val="-3"/>
        </w:rPr>
        <w:t>praviloma zagotavljamo z lego vodohrana, ki je nad porabniki</w:t>
      </w:r>
      <w:r w:rsidR="007B016C" w:rsidRPr="0043765C">
        <w:rPr>
          <w:spacing w:val="-3"/>
        </w:rPr>
        <w:t xml:space="preserve"> (včasih tlak zagotavljajo vgrajene črpalke!)</w:t>
      </w:r>
      <w:r w:rsidRPr="0043765C">
        <w:rPr>
          <w:spacing w:val="-3"/>
        </w:rPr>
        <w:t>. Voda od vodnega vira do vodohrana ali črpalnice teče težnostno</w:t>
      </w:r>
      <w:r w:rsidR="00D2270C" w:rsidRPr="0043765C">
        <w:rPr>
          <w:spacing w:val="-3"/>
        </w:rPr>
        <w:t xml:space="preserve"> (zaradi svoje potencialne energije)</w:t>
      </w:r>
      <w:r w:rsidRPr="0043765C">
        <w:rPr>
          <w:spacing w:val="-3"/>
        </w:rPr>
        <w:t xml:space="preserve">, od črpalnice do vodohrana jo potiska delujoča črpalka v črpalnici. Od vodohrana do potrošnikov </w:t>
      </w:r>
      <w:r w:rsidR="007B016C" w:rsidRPr="0043765C">
        <w:rPr>
          <w:spacing w:val="-3"/>
        </w:rPr>
        <w:t xml:space="preserve">voda </w:t>
      </w:r>
      <w:r w:rsidRPr="0043765C">
        <w:rPr>
          <w:spacing w:val="-3"/>
        </w:rPr>
        <w:t>teče zaradi svoje potencialne energije.</w:t>
      </w:r>
    </w:p>
    <w:p w:rsidR="00DD05C8" w:rsidRPr="0043765C" w:rsidRDefault="00435D16" w:rsidP="009131AC">
      <w:pPr>
        <w:tabs>
          <w:tab w:val="left" w:pos="0"/>
        </w:tabs>
        <w:suppressAutoHyphens/>
        <w:spacing w:before="120"/>
        <w:rPr>
          <w:spacing w:val="-3"/>
        </w:rPr>
      </w:pPr>
      <w:r w:rsidRPr="0043765C">
        <w:rPr>
          <w:spacing w:val="-3"/>
        </w:rPr>
        <w:t>Ustrezna izbira cevi temelji na zagotavljanju zahtevanih pretokov s primerno hitrostjo vode v ceveh. Zato moramo poznati:</w:t>
      </w:r>
    </w:p>
    <w:p w:rsidR="00DD05C8" w:rsidRPr="0043765C" w:rsidRDefault="00DD05C8" w:rsidP="00680646">
      <w:pPr>
        <w:numPr>
          <w:ilvl w:val="0"/>
          <w:numId w:val="20"/>
        </w:numPr>
        <w:tabs>
          <w:tab w:val="left" w:pos="0"/>
        </w:tabs>
        <w:suppressAutoHyphens/>
        <w:ind w:left="426"/>
        <w:rPr>
          <w:spacing w:val="-3"/>
        </w:rPr>
      </w:pPr>
      <w:r w:rsidRPr="0043765C">
        <w:rPr>
          <w:b/>
          <w:spacing w:val="-3"/>
        </w:rPr>
        <w:t>povezavo med pretokom, hitrostjo vode v cevi in prečnim prerezom cevi</w:t>
      </w:r>
      <w:r w:rsidRPr="0043765C">
        <w:rPr>
          <w:spacing w:val="-3"/>
        </w:rPr>
        <w:t>,</w:t>
      </w:r>
    </w:p>
    <w:p w:rsidR="00DD05C8" w:rsidRPr="0043765C" w:rsidRDefault="00DD05C8" w:rsidP="00680646">
      <w:pPr>
        <w:numPr>
          <w:ilvl w:val="0"/>
          <w:numId w:val="20"/>
        </w:numPr>
        <w:tabs>
          <w:tab w:val="left" w:pos="0"/>
        </w:tabs>
        <w:suppressAutoHyphens/>
        <w:ind w:left="426"/>
        <w:rPr>
          <w:spacing w:val="-3"/>
        </w:rPr>
      </w:pPr>
      <w:r w:rsidRPr="0043765C">
        <w:rPr>
          <w:b/>
          <w:spacing w:val="-3"/>
        </w:rPr>
        <w:t xml:space="preserve">dejanski največji tlak v </w:t>
      </w:r>
      <w:r w:rsidR="00435D16" w:rsidRPr="0043765C">
        <w:rPr>
          <w:b/>
          <w:spacing w:val="-3"/>
        </w:rPr>
        <w:t xml:space="preserve">vseh delih </w:t>
      </w:r>
      <w:r w:rsidRPr="0043765C">
        <w:rPr>
          <w:b/>
          <w:spacing w:val="-3"/>
        </w:rPr>
        <w:t>cevi</w:t>
      </w:r>
      <w:r w:rsidR="00BC579C">
        <w:rPr>
          <w:spacing w:val="-3"/>
        </w:rPr>
        <w:t xml:space="preserve"> (hidrostatični tlak),</w:t>
      </w:r>
    </w:p>
    <w:p w:rsidR="00DD05C8" w:rsidRPr="0043765C" w:rsidRDefault="00DD05C8" w:rsidP="00680646">
      <w:pPr>
        <w:numPr>
          <w:ilvl w:val="0"/>
          <w:numId w:val="20"/>
        </w:numPr>
        <w:tabs>
          <w:tab w:val="left" w:pos="0"/>
        </w:tabs>
        <w:suppressAutoHyphens/>
        <w:ind w:left="426"/>
        <w:rPr>
          <w:spacing w:val="-3"/>
        </w:rPr>
      </w:pPr>
      <w:r w:rsidRPr="0043765C">
        <w:rPr>
          <w:b/>
          <w:spacing w:val="-3"/>
        </w:rPr>
        <w:t>izgube tlaka v cevi</w:t>
      </w:r>
      <w:r w:rsidR="00BC579C">
        <w:rPr>
          <w:spacing w:val="-3"/>
        </w:rPr>
        <w:t>,</w:t>
      </w:r>
    </w:p>
    <w:p w:rsidR="00DD05C8" w:rsidRDefault="00DD05C8" w:rsidP="00680646">
      <w:pPr>
        <w:numPr>
          <w:ilvl w:val="0"/>
          <w:numId w:val="20"/>
        </w:numPr>
        <w:tabs>
          <w:tab w:val="left" w:pos="0"/>
        </w:tabs>
        <w:suppressAutoHyphens/>
        <w:ind w:left="426"/>
        <w:rPr>
          <w:spacing w:val="-3"/>
        </w:rPr>
      </w:pPr>
      <w:r w:rsidRPr="0043765C">
        <w:rPr>
          <w:b/>
          <w:spacing w:val="-3"/>
        </w:rPr>
        <w:t>dejanski najmanjši tlak v cevi</w:t>
      </w:r>
      <w:r w:rsidRPr="0043765C">
        <w:rPr>
          <w:spacing w:val="-3"/>
        </w:rPr>
        <w:t xml:space="preserve"> (tlak pri uporabi vode)</w:t>
      </w:r>
      <w:r w:rsidR="00435D16" w:rsidRPr="0043765C">
        <w:rPr>
          <w:spacing w:val="-3"/>
        </w:rPr>
        <w:t>.</w:t>
      </w:r>
    </w:p>
    <w:p w:rsidR="006162E4" w:rsidRPr="0043765C" w:rsidRDefault="006162E4" w:rsidP="006162E4">
      <w:pPr>
        <w:tabs>
          <w:tab w:val="left" w:pos="0"/>
        </w:tabs>
        <w:suppressAutoHyphens/>
        <w:ind w:left="66"/>
        <w:rPr>
          <w:spacing w:val="-3"/>
        </w:rPr>
      </w:pPr>
    </w:p>
    <w:p w:rsidR="008A34D3" w:rsidRPr="0043765C" w:rsidRDefault="008A34D3" w:rsidP="003B4C26">
      <w:pPr>
        <w:pStyle w:val="Naslov2"/>
      </w:pPr>
      <w:bookmarkStart w:id="21" w:name="_Toc295700458"/>
      <w:r w:rsidRPr="0043765C">
        <w:t>Dimenzioniranje cevi – osnovna enačba pretoka</w:t>
      </w:r>
      <w:bookmarkEnd w:id="21"/>
    </w:p>
    <w:p w:rsidR="00DD05C8" w:rsidRPr="0043765C" w:rsidRDefault="00FC3CC8" w:rsidP="009131AC">
      <w:pPr>
        <w:pStyle w:val="Napis"/>
        <w:spacing w:before="120"/>
        <w:jc w:val="both"/>
      </w:pPr>
      <w:r w:rsidRPr="0043765C">
        <w:t xml:space="preserve">Osnova dimenzioniranja cevovodov je fizikalna enačba za volumski pretok </w:t>
      </w:r>
      <w:r w:rsidRPr="0043765C">
        <w:rPr>
          <w:i/>
        </w:rPr>
        <w:t>Q</w:t>
      </w:r>
      <w:r w:rsidRPr="0043765C">
        <w:rPr>
          <w:i/>
          <w:vertAlign w:val="subscript"/>
        </w:rPr>
        <w:t>v</w:t>
      </w:r>
      <w:r w:rsidRPr="0043765C">
        <w:rPr>
          <w:i/>
        </w:rPr>
        <w:t xml:space="preserve"> = v </w:t>
      </w:r>
      <w:r w:rsidR="00402593">
        <w:rPr>
          <w:i/>
        </w:rPr>
        <w:t>∙</w:t>
      </w:r>
      <w:r w:rsidRPr="0043765C">
        <w:rPr>
          <w:i/>
        </w:rPr>
        <w:t xml:space="preserve"> A</w:t>
      </w:r>
      <w:r w:rsidR="00435D16" w:rsidRPr="0043765C">
        <w:rPr>
          <w:i/>
        </w:rPr>
        <w:t>.</w:t>
      </w:r>
      <w:r w:rsidRPr="0043765C">
        <w:t xml:space="preserve"> Volumenski tok pove volumen tekočine, ki v enoti časa steče skozi prečni prerez </w:t>
      </w:r>
      <w:r w:rsidRPr="0043765C">
        <w:rPr>
          <w:i/>
        </w:rPr>
        <w:t>A</w:t>
      </w:r>
      <w:r w:rsidRPr="0043765C">
        <w:t>.</w:t>
      </w:r>
      <w:r w:rsidR="00435D16" w:rsidRPr="0043765C">
        <w:t xml:space="preserve"> V hidrotehniki enačbo zapišemo enostavno:</w:t>
      </w:r>
    </w:p>
    <w:p w:rsidR="00DD05C8" w:rsidRPr="0043765C" w:rsidRDefault="00FC3CC8" w:rsidP="00FC3CC8">
      <w:pPr>
        <w:tabs>
          <w:tab w:val="left" w:pos="0"/>
        </w:tabs>
        <w:suppressAutoHyphens/>
        <w:jc w:val="center"/>
        <w:rPr>
          <w:i/>
          <w:spacing w:val="-3"/>
        </w:rPr>
      </w:pPr>
      <w:r w:rsidRPr="0043765C">
        <w:rPr>
          <w:b/>
          <w:i/>
        </w:rPr>
        <w:t xml:space="preserve">Q = v </w:t>
      </w:r>
      <w:r w:rsidR="00402593">
        <w:rPr>
          <w:b/>
          <w:i/>
        </w:rPr>
        <w:t>∙</w:t>
      </w:r>
      <w:r w:rsidRPr="0043765C">
        <w:rPr>
          <w:b/>
          <w:i/>
        </w:rPr>
        <w:t xml:space="preserve"> A</w:t>
      </w:r>
    </w:p>
    <w:p w:rsidR="00DD05C8" w:rsidRPr="0043765C" w:rsidRDefault="00DD05C8" w:rsidP="00DD05C8">
      <w:pPr>
        <w:tabs>
          <w:tab w:val="left" w:pos="0"/>
        </w:tabs>
        <w:suppressAutoHyphens/>
        <w:rPr>
          <w:spacing w:val="-3"/>
        </w:rPr>
      </w:pPr>
      <w:r w:rsidRPr="0043765C">
        <w:rPr>
          <w:i/>
          <w:spacing w:val="-3"/>
        </w:rPr>
        <w:t>Q</w:t>
      </w:r>
      <w:r w:rsidRPr="0043765C">
        <w:rPr>
          <w:spacing w:val="-3"/>
        </w:rPr>
        <w:t xml:space="preserve"> – pretok (l/s = dm</w:t>
      </w:r>
      <w:r w:rsidRPr="0043765C">
        <w:rPr>
          <w:spacing w:val="-3"/>
          <w:vertAlign w:val="superscript"/>
        </w:rPr>
        <w:t>3</w:t>
      </w:r>
      <w:r w:rsidRPr="0043765C">
        <w:rPr>
          <w:spacing w:val="-3"/>
        </w:rPr>
        <w:t xml:space="preserve">/s, </w:t>
      </w:r>
      <w:r w:rsidRPr="0043765C">
        <w:rPr>
          <w:spacing w:val="-3"/>
          <w:sz w:val="16"/>
        </w:rPr>
        <w:t>osnovna enota</w:t>
      </w:r>
      <w:r w:rsidR="001A1E9C" w:rsidRPr="0043765C">
        <w:rPr>
          <w:spacing w:val="-3"/>
          <w:sz w:val="16"/>
        </w:rPr>
        <w:t xml:space="preserve"> je</w:t>
      </w:r>
      <w:r w:rsidRPr="0043765C">
        <w:rPr>
          <w:spacing w:val="-3"/>
          <w:sz w:val="16"/>
        </w:rPr>
        <w:t xml:space="preserve"> m</w:t>
      </w:r>
      <w:r w:rsidRPr="0043765C">
        <w:rPr>
          <w:spacing w:val="-3"/>
          <w:sz w:val="16"/>
          <w:vertAlign w:val="superscript"/>
        </w:rPr>
        <w:t>3</w:t>
      </w:r>
      <w:r w:rsidRPr="0043765C">
        <w:rPr>
          <w:spacing w:val="-3"/>
          <w:sz w:val="16"/>
        </w:rPr>
        <w:t>/s</w:t>
      </w:r>
      <w:r w:rsidRPr="0043765C">
        <w:rPr>
          <w:spacing w:val="-3"/>
        </w:rPr>
        <w:t>),</w:t>
      </w:r>
    </w:p>
    <w:p w:rsidR="00DD05C8" w:rsidRPr="0043765C" w:rsidRDefault="00DD05C8" w:rsidP="00DD05C8">
      <w:pPr>
        <w:tabs>
          <w:tab w:val="left" w:pos="0"/>
        </w:tabs>
        <w:suppressAutoHyphens/>
        <w:rPr>
          <w:spacing w:val="-3"/>
        </w:rPr>
      </w:pPr>
      <w:r w:rsidRPr="0043765C">
        <w:rPr>
          <w:i/>
          <w:spacing w:val="-3"/>
        </w:rPr>
        <w:t>v</w:t>
      </w:r>
      <w:r w:rsidRPr="0043765C">
        <w:rPr>
          <w:spacing w:val="-3"/>
        </w:rPr>
        <w:t xml:space="preserve"> – hitrost vode v cevi (m/s)</w:t>
      </w:r>
      <w:r w:rsidR="00435D16" w:rsidRPr="0043765C">
        <w:rPr>
          <w:spacing w:val="-3"/>
        </w:rPr>
        <w:t>, ki je</w:t>
      </w:r>
      <w:r w:rsidRPr="0043765C">
        <w:rPr>
          <w:spacing w:val="-3"/>
        </w:rPr>
        <w:t xml:space="preserve"> približno </w:t>
      </w:r>
      <w:r w:rsidRPr="0043765C">
        <w:rPr>
          <w:b/>
          <w:spacing w:val="-3"/>
        </w:rPr>
        <w:t>1m/s</w:t>
      </w:r>
      <w:r w:rsidR="00435D16" w:rsidRPr="0043765C">
        <w:rPr>
          <w:spacing w:val="-3"/>
        </w:rPr>
        <w:t>. Gospodarne hitrosti</w:t>
      </w:r>
      <w:r w:rsidRPr="0043765C">
        <w:rPr>
          <w:spacing w:val="-3"/>
        </w:rPr>
        <w:t xml:space="preserve"> glejte </w:t>
      </w:r>
      <w:r w:rsidR="00435D16" w:rsidRPr="0043765C">
        <w:rPr>
          <w:spacing w:val="-3"/>
        </w:rPr>
        <w:t xml:space="preserve">v </w:t>
      </w:r>
      <w:r w:rsidR="00822C87">
        <w:rPr>
          <w:spacing w:val="-3"/>
        </w:rPr>
        <w:t xml:space="preserve">tabeli </w:t>
      </w:r>
      <w:r w:rsidR="00D2270C" w:rsidRPr="0043765C">
        <w:rPr>
          <w:spacing w:val="-3"/>
        </w:rPr>
        <w:t>1</w:t>
      </w:r>
      <w:r w:rsidR="00235700">
        <w:rPr>
          <w:spacing w:val="-3"/>
        </w:rPr>
        <w:t>,</w:t>
      </w:r>
    </w:p>
    <w:p w:rsidR="00DD05C8" w:rsidRPr="0043765C" w:rsidRDefault="00DD05C8" w:rsidP="00DD05C8">
      <w:pPr>
        <w:tabs>
          <w:tab w:val="left" w:pos="0"/>
        </w:tabs>
        <w:suppressAutoHyphens/>
        <w:rPr>
          <w:spacing w:val="-3"/>
        </w:rPr>
      </w:pPr>
      <w:r w:rsidRPr="0043765C">
        <w:rPr>
          <w:i/>
          <w:spacing w:val="-3"/>
        </w:rPr>
        <w:t>A</w:t>
      </w:r>
      <w:r w:rsidRPr="0043765C">
        <w:rPr>
          <w:spacing w:val="-3"/>
        </w:rPr>
        <w:t xml:space="preserve"> – ploščina prereza cevi  ali vodotoka (dm</w:t>
      </w:r>
      <w:r w:rsidRPr="0043765C">
        <w:rPr>
          <w:spacing w:val="-3"/>
          <w:vertAlign w:val="superscript"/>
        </w:rPr>
        <w:t>2</w:t>
      </w:r>
      <w:r w:rsidRPr="001D4E80">
        <w:rPr>
          <w:spacing w:val="-3"/>
        </w:rPr>
        <w:t>, osnovna enota m</w:t>
      </w:r>
      <w:r w:rsidRPr="001D4E80">
        <w:rPr>
          <w:spacing w:val="-3"/>
          <w:vertAlign w:val="superscript"/>
        </w:rPr>
        <w:t>2</w:t>
      </w:r>
      <w:r w:rsidR="00BC579C">
        <w:rPr>
          <w:spacing w:val="-3"/>
        </w:rPr>
        <w:t>).</w:t>
      </w:r>
    </w:p>
    <w:p w:rsidR="00DD05C8" w:rsidRPr="0043765C" w:rsidRDefault="00DD05C8" w:rsidP="00DD05C8">
      <w:pPr>
        <w:rPr>
          <w:b/>
        </w:rPr>
      </w:pPr>
    </w:p>
    <w:p w:rsidR="00DD05C8" w:rsidRPr="0043765C" w:rsidRDefault="00DD05C8" w:rsidP="00DD05C8">
      <w:r w:rsidRPr="0043765C">
        <w:rPr>
          <w:b/>
        </w:rPr>
        <w:t>1. primer:</w:t>
      </w:r>
    </w:p>
    <w:p w:rsidR="00DD05C8" w:rsidRPr="0043765C" w:rsidRDefault="00AB3167" w:rsidP="00DD05C8">
      <w:r w:rsidRPr="0043765C">
        <w:t>V</w:t>
      </w:r>
      <w:r w:rsidR="00DD05C8" w:rsidRPr="0043765C">
        <w:t xml:space="preserve"> cevovodu notranjega premera </w:t>
      </w:r>
      <w:r w:rsidR="00D2270C" w:rsidRPr="0043765C">
        <w:t>2</w:t>
      </w:r>
      <w:r w:rsidR="00DD05C8" w:rsidRPr="0043765C">
        <w:t>50 mm teče voda s hitrostjo 0,</w:t>
      </w:r>
      <w:r w:rsidR="00D2270C" w:rsidRPr="0043765C">
        <w:t>92</w:t>
      </w:r>
      <w:r w:rsidR="00DD05C8" w:rsidRPr="0043765C">
        <w:t xml:space="preserve"> m/s. Izračunajte pretok.</w:t>
      </w:r>
    </w:p>
    <w:p w:rsidR="00DD05C8" w:rsidRPr="0043765C" w:rsidRDefault="00D2270C" w:rsidP="00DD05C8">
      <w:pPr>
        <w:tabs>
          <w:tab w:val="left" w:pos="0"/>
        </w:tabs>
        <w:suppressAutoHyphens/>
        <w:rPr>
          <w:spacing w:val="-3"/>
        </w:rPr>
      </w:pPr>
      <w:r w:rsidRPr="0043765C">
        <w:rPr>
          <w:spacing w:val="-3"/>
          <w:position w:val="-24"/>
          <w:sz w:val="20"/>
        </w:rPr>
        <w:object w:dxaOrig="5899" w:dyaOrig="660">
          <v:shape id="_x0000_i1039" type="#_x0000_t75" style="width:298.5pt;height:37.5pt" o:ole="">
            <v:imagedata r:id="rId95" o:title=""/>
          </v:shape>
          <o:OLEObject Type="Embed" ProgID="Equation.DSMT4" ShapeID="_x0000_i1039" DrawAspect="Content" ObjectID="_1419074302" r:id="rId96"/>
        </w:object>
      </w:r>
    </w:p>
    <w:p w:rsidR="00DD05C8" w:rsidRPr="0043765C" w:rsidRDefault="00DD05C8" w:rsidP="00DD05C8">
      <w:pPr>
        <w:tabs>
          <w:tab w:val="left" w:pos="0"/>
        </w:tabs>
        <w:suppressAutoHyphens/>
        <w:rPr>
          <w:spacing w:val="-3"/>
        </w:rPr>
      </w:pPr>
      <w:r w:rsidRPr="0043765C">
        <w:rPr>
          <w:spacing w:val="-3"/>
        </w:rPr>
        <w:t>ali</w:t>
      </w:r>
    </w:p>
    <w:p w:rsidR="00DD05C8" w:rsidRPr="0043765C" w:rsidRDefault="00D2270C" w:rsidP="00DD05C8">
      <w:pPr>
        <w:tabs>
          <w:tab w:val="left" w:pos="0"/>
        </w:tabs>
        <w:suppressAutoHyphens/>
        <w:rPr>
          <w:spacing w:val="-3"/>
        </w:rPr>
      </w:pPr>
      <w:r w:rsidRPr="0043765C">
        <w:rPr>
          <w:spacing w:val="-3"/>
          <w:position w:val="-24"/>
          <w:sz w:val="20"/>
        </w:rPr>
        <w:object w:dxaOrig="5760" w:dyaOrig="660">
          <v:shape id="_x0000_i1040" type="#_x0000_t75" style="width:291pt;height:37.5pt" o:ole="">
            <v:imagedata r:id="rId97" o:title=""/>
          </v:shape>
          <o:OLEObject Type="Embed" ProgID="Equation.DSMT4" ShapeID="_x0000_i1040" DrawAspect="Content" ObjectID="_1419074303" r:id="rId98"/>
        </w:object>
      </w:r>
    </w:p>
    <w:p w:rsidR="00DD05C8" w:rsidRPr="0043765C" w:rsidRDefault="00DD05C8" w:rsidP="00DD05C8">
      <w:pPr>
        <w:rPr>
          <w:b/>
          <w:spacing w:val="-3"/>
        </w:rPr>
      </w:pPr>
    </w:p>
    <w:p w:rsidR="00DD05C8" w:rsidRPr="0043765C" w:rsidRDefault="00DD05C8" w:rsidP="00DD05C8">
      <w:pPr>
        <w:rPr>
          <w:b/>
        </w:rPr>
      </w:pPr>
      <w:r w:rsidRPr="0043765C">
        <w:rPr>
          <w:b/>
          <w:spacing w:val="-3"/>
        </w:rPr>
        <w:t>2.</w:t>
      </w:r>
      <w:r w:rsidRPr="0043765C">
        <w:rPr>
          <w:b/>
        </w:rPr>
        <w:t xml:space="preserve"> primer:</w:t>
      </w:r>
    </w:p>
    <w:p w:rsidR="00DD05C8" w:rsidRPr="0043765C" w:rsidRDefault="00AB3167" w:rsidP="00DD05C8">
      <w:r w:rsidRPr="0043765C">
        <w:t>V</w:t>
      </w:r>
      <w:r w:rsidR="00DD05C8" w:rsidRPr="0043765C">
        <w:t xml:space="preserve"> cevovodu notranjega premera </w:t>
      </w:r>
      <w:r w:rsidR="002C30D5" w:rsidRPr="0043765C">
        <w:t>15</w:t>
      </w:r>
      <w:r w:rsidR="00DD05C8" w:rsidRPr="0043765C">
        <w:t xml:space="preserve">0 mm je pretok vode </w:t>
      </w:r>
      <w:r w:rsidR="002C30D5" w:rsidRPr="0043765C">
        <w:t>14</w:t>
      </w:r>
      <w:r w:rsidR="00DD05C8" w:rsidRPr="0043765C">
        <w:t xml:space="preserve"> l/s. Izračunajte hitrost vode.</w:t>
      </w:r>
    </w:p>
    <w:p w:rsidR="00DD05C8" w:rsidRPr="0043765C" w:rsidRDefault="00DD05C8" w:rsidP="002C30D5">
      <w:pPr>
        <w:pStyle w:val="Napis"/>
        <w:jc w:val="left"/>
        <w:rPr>
          <w:i/>
        </w:rPr>
      </w:pPr>
      <w:r w:rsidRPr="0043765C">
        <w:rPr>
          <w:i/>
        </w:rPr>
        <w:t>Q = v · A</w:t>
      </w:r>
    </w:p>
    <w:p w:rsidR="00DD05C8" w:rsidRPr="0043765C" w:rsidRDefault="002C30D5" w:rsidP="00DD05C8">
      <w:pPr>
        <w:tabs>
          <w:tab w:val="left" w:pos="0"/>
        </w:tabs>
        <w:suppressAutoHyphens/>
        <w:rPr>
          <w:spacing w:val="-3"/>
        </w:rPr>
      </w:pPr>
      <w:r w:rsidRPr="0043765C">
        <w:rPr>
          <w:spacing w:val="-3"/>
          <w:position w:val="-56"/>
          <w:sz w:val="20"/>
        </w:rPr>
        <w:object w:dxaOrig="6020" w:dyaOrig="980">
          <v:shape id="_x0000_i1041" type="#_x0000_t75" style="width:298.5pt;height:49.5pt" o:ole="">
            <v:imagedata r:id="rId99" o:title=""/>
          </v:shape>
          <o:OLEObject Type="Embed" ProgID="Equation.DSMT4" ShapeID="_x0000_i1041" DrawAspect="Content" ObjectID="_1419074304" r:id="rId100"/>
        </w:object>
      </w:r>
    </w:p>
    <w:p w:rsidR="002C30D5" w:rsidRPr="0043765C" w:rsidRDefault="00836CC8" w:rsidP="002C30D5">
      <w:pPr>
        <w:rPr>
          <w:b/>
        </w:rPr>
      </w:pPr>
      <w:r w:rsidRPr="0043765C">
        <w:rPr>
          <w:b/>
          <w:spacing w:val="-3"/>
        </w:rPr>
        <w:t>3</w:t>
      </w:r>
      <w:r w:rsidR="002C30D5" w:rsidRPr="0043765C">
        <w:rPr>
          <w:b/>
          <w:spacing w:val="-3"/>
        </w:rPr>
        <w:t>.</w:t>
      </w:r>
      <w:r w:rsidR="002C30D5" w:rsidRPr="0043765C">
        <w:rPr>
          <w:b/>
        </w:rPr>
        <w:t xml:space="preserve"> primer:</w:t>
      </w:r>
    </w:p>
    <w:p w:rsidR="002C30D5" w:rsidRPr="0043765C" w:rsidRDefault="00AB3167" w:rsidP="002C30D5">
      <w:r w:rsidRPr="0043765C">
        <w:t>V</w:t>
      </w:r>
      <w:r w:rsidR="002C30D5" w:rsidRPr="0043765C">
        <w:t xml:space="preserve"> cevovodu </w:t>
      </w:r>
      <w:r w:rsidR="00914895" w:rsidRPr="0043765C">
        <w:t xml:space="preserve">iz PE cevi (alkaten cevi) </w:t>
      </w:r>
      <w:r w:rsidRPr="0043765C">
        <w:t>zunanj</w:t>
      </w:r>
      <w:r w:rsidR="002C30D5" w:rsidRPr="0043765C">
        <w:t>ega premera 1</w:t>
      </w:r>
      <w:r w:rsidR="00914895" w:rsidRPr="0043765C">
        <w:t>1</w:t>
      </w:r>
      <w:r w:rsidR="002C30D5" w:rsidRPr="0043765C">
        <w:t>0 mm</w:t>
      </w:r>
      <w:r w:rsidR="00CA6C6F" w:rsidRPr="0043765C">
        <w:t>(</w:t>
      </w:r>
      <w:r w:rsidR="00914895" w:rsidRPr="0043765C">
        <w:t>debelin</w:t>
      </w:r>
      <w:r w:rsidR="00836CC8" w:rsidRPr="0043765C">
        <w:t>a</w:t>
      </w:r>
      <w:r w:rsidR="00914895" w:rsidRPr="0043765C">
        <w:t xml:space="preserve"> stene </w:t>
      </w:r>
      <w:r w:rsidR="00836CC8" w:rsidRPr="0043765C">
        <w:t xml:space="preserve">je </w:t>
      </w:r>
      <w:r w:rsidR="00914895" w:rsidRPr="0043765C">
        <w:t>6,6 mm</w:t>
      </w:r>
      <w:r w:rsidR="00CA6C6F" w:rsidRPr="0043765C">
        <w:t>)</w:t>
      </w:r>
      <w:r w:rsidR="002C30D5" w:rsidRPr="0043765C">
        <w:t xml:space="preserve"> je pretok vode </w:t>
      </w:r>
      <w:r w:rsidR="00CA6C6F" w:rsidRPr="0043765C">
        <w:t>6</w:t>
      </w:r>
      <w:r w:rsidR="002C30D5" w:rsidRPr="0043765C">
        <w:t xml:space="preserve"> l/s. Izračunajte hitrost vode.</w:t>
      </w:r>
    </w:p>
    <w:p w:rsidR="00CA6C6F" w:rsidRPr="0043765C" w:rsidRDefault="00CA6C6F" w:rsidP="00CA6C6F">
      <w:pPr>
        <w:rPr>
          <w:spacing w:val="-3"/>
        </w:rPr>
      </w:pPr>
      <w:r w:rsidRPr="0043765C">
        <w:t xml:space="preserve">Izračun notranjega premera cevi: </w:t>
      </w:r>
      <w:r w:rsidRPr="0043765C">
        <w:rPr>
          <w:spacing w:val="-3"/>
          <w:position w:val="-12"/>
          <w:sz w:val="20"/>
        </w:rPr>
        <w:object w:dxaOrig="5780" w:dyaOrig="360">
          <v:shape id="_x0000_i1042" type="#_x0000_t75" style="width:267pt;height:18pt" o:ole="">
            <v:imagedata r:id="rId101" o:title=""/>
          </v:shape>
          <o:OLEObject Type="Embed" ProgID="Equation.DSMT4" ShapeID="_x0000_i1042" DrawAspect="Content" ObjectID="_1419074305" r:id="rId102"/>
        </w:object>
      </w:r>
    </w:p>
    <w:p w:rsidR="00CA6C6F" w:rsidRPr="0043765C" w:rsidRDefault="00CA6C6F" w:rsidP="00CA6C6F">
      <w:pPr>
        <w:pStyle w:val="Napis"/>
        <w:jc w:val="left"/>
        <w:rPr>
          <w:i/>
        </w:rPr>
      </w:pPr>
      <w:r w:rsidRPr="0043765C">
        <w:rPr>
          <w:i/>
        </w:rPr>
        <w:t>Q = v · A</w:t>
      </w:r>
    </w:p>
    <w:p w:rsidR="00CA6C6F" w:rsidRPr="0043765C" w:rsidRDefault="00CA6C6F" w:rsidP="00CA6C6F">
      <w:pPr>
        <w:tabs>
          <w:tab w:val="left" w:pos="0"/>
        </w:tabs>
        <w:suppressAutoHyphens/>
        <w:rPr>
          <w:spacing w:val="-3"/>
        </w:rPr>
      </w:pPr>
      <w:r w:rsidRPr="0043765C">
        <w:rPr>
          <w:spacing w:val="-3"/>
          <w:position w:val="-56"/>
          <w:sz w:val="20"/>
        </w:rPr>
        <w:object w:dxaOrig="6280" w:dyaOrig="980">
          <v:shape id="_x0000_i1043" type="#_x0000_t75" style="width:312.75pt;height:49.5pt" o:ole="">
            <v:imagedata r:id="rId103" o:title=""/>
          </v:shape>
          <o:OLEObject Type="Embed" ProgID="Equation.DSMT4" ShapeID="_x0000_i1043" DrawAspect="Content" ObjectID="_1419074306" r:id="rId104"/>
        </w:object>
      </w:r>
    </w:p>
    <w:p w:rsidR="00836CC8" w:rsidRPr="0043765C" w:rsidRDefault="00836CC8" w:rsidP="00836CC8">
      <w:pPr>
        <w:rPr>
          <w:b/>
          <w:spacing w:val="-3"/>
        </w:rPr>
      </w:pPr>
    </w:p>
    <w:p w:rsidR="00836CC8" w:rsidRPr="0043765C" w:rsidRDefault="00836CC8" w:rsidP="00836CC8">
      <w:pPr>
        <w:rPr>
          <w:b/>
        </w:rPr>
      </w:pPr>
      <w:r w:rsidRPr="0043765C">
        <w:rPr>
          <w:b/>
          <w:spacing w:val="-3"/>
        </w:rPr>
        <w:t>4.</w:t>
      </w:r>
      <w:r w:rsidRPr="0043765C">
        <w:rPr>
          <w:b/>
        </w:rPr>
        <w:t xml:space="preserve"> primer:</w:t>
      </w:r>
    </w:p>
    <w:p w:rsidR="00836CC8" w:rsidRPr="0043765C" w:rsidRDefault="00836CC8" w:rsidP="00836CC8">
      <w:r w:rsidRPr="0043765C">
        <w:t>Pretok vode v cevovodu je 140 l/s, hitrost vode naj bo približno 1,2 m/s. Izračunajte potrebni notranji premer cevi.</w:t>
      </w:r>
    </w:p>
    <w:p w:rsidR="00836CC8" w:rsidRPr="0043765C" w:rsidRDefault="00836CC8" w:rsidP="00836CC8">
      <w:pPr>
        <w:pStyle w:val="Napis"/>
        <w:jc w:val="left"/>
        <w:rPr>
          <w:i/>
        </w:rPr>
      </w:pPr>
      <w:r w:rsidRPr="0043765C">
        <w:rPr>
          <w:i/>
        </w:rPr>
        <w:t xml:space="preserve">Q = v </w:t>
      </w:r>
      <w:r w:rsidR="00613F2F">
        <w:rPr>
          <w:i/>
        </w:rPr>
        <w:t>×</w:t>
      </w:r>
      <w:r w:rsidRPr="0043765C">
        <w:rPr>
          <w:i/>
        </w:rPr>
        <w:t xml:space="preserve"> A</w:t>
      </w:r>
    </w:p>
    <w:p w:rsidR="00836CC8" w:rsidRPr="0043765C" w:rsidRDefault="00836CC8" w:rsidP="00836CC8">
      <w:pPr>
        <w:tabs>
          <w:tab w:val="left" w:pos="0"/>
        </w:tabs>
        <w:suppressAutoHyphens/>
        <w:rPr>
          <w:spacing w:val="-3"/>
        </w:rPr>
      </w:pPr>
      <w:r w:rsidRPr="0043765C">
        <w:rPr>
          <w:spacing w:val="-3"/>
          <w:position w:val="-30"/>
          <w:sz w:val="20"/>
        </w:rPr>
        <w:object w:dxaOrig="4200" w:dyaOrig="720">
          <v:shape id="_x0000_i1044" type="#_x0000_t75" style="width:207pt;height:37.5pt" o:ole="">
            <v:imagedata r:id="rId105" o:title=""/>
          </v:shape>
          <o:OLEObject Type="Embed" ProgID="Equation.DSMT4" ShapeID="_x0000_i1044" DrawAspect="Content" ObjectID="_1419074307" r:id="rId106"/>
        </w:object>
      </w:r>
    </w:p>
    <w:p w:rsidR="00836CC8" w:rsidRPr="0043765C" w:rsidRDefault="00836CC8" w:rsidP="00836CC8">
      <w:pPr>
        <w:tabs>
          <w:tab w:val="left" w:pos="0"/>
        </w:tabs>
        <w:suppressAutoHyphens/>
        <w:rPr>
          <w:spacing w:val="-3"/>
        </w:rPr>
      </w:pPr>
      <w:r w:rsidRPr="0043765C">
        <w:rPr>
          <w:spacing w:val="-3"/>
          <w:position w:val="-24"/>
          <w:sz w:val="20"/>
        </w:rPr>
        <w:object w:dxaOrig="1040" w:dyaOrig="660">
          <v:shape id="_x0000_i1045" type="#_x0000_t75" style="width:50.25pt;height:33pt" o:ole="">
            <v:imagedata r:id="rId107" o:title=""/>
          </v:shape>
          <o:OLEObject Type="Embed" ProgID="Equation.DSMT4" ShapeID="_x0000_i1045" DrawAspect="Content" ObjectID="_1419074308" r:id="rId108"/>
        </w:object>
      </w:r>
    </w:p>
    <w:p w:rsidR="00836CC8" w:rsidRPr="0043765C" w:rsidRDefault="00836CC8" w:rsidP="00836CC8">
      <w:pPr>
        <w:tabs>
          <w:tab w:val="left" w:pos="0"/>
        </w:tabs>
        <w:suppressAutoHyphens/>
        <w:rPr>
          <w:spacing w:val="-3"/>
        </w:rPr>
      </w:pPr>
      <w:r w:rsidRPr="0043765C">
        <w:rPr>
          <w:spacing w:val="-3"/>
          <w:position w:val="-26"/>
          <w:sz w:val="20"/>
        </w:rPr>
        <w:object w:dxaOrig="6540" w:dyaOrig="720">
          <v:shape id="_x0000_i1046" type="#_x0000_t75" style="width:325.5pt;height:37.5pt" o:ole="">
            <v:imagedata r:id="rId109" o:title=""/>
          </v:shape>
          <o:OLEObject Type="Embed" ProgID="Equation.DSMT4" ShapeID="_x0000_i1046" DrawAspect="Content" ObjectID="_1419074309" r:id="rId110"/>
        </w:object>
      </w:r>
    </w:p>
    <w:p w:rsidR="00836CC8" w:rsidRPr="0043765C" w:rsidRDefault="00836CC8" w:rsidP="00836CC8">
      <w:r w:rsidRPr="0043765C">
        <w:t>Izberemo notranji premer 400 mm.</w:t>
      </w:r>
    </w:p>
    <w:p w:rsidR="00BC579C" w:rsidRDefault="00836CC8" w:rsidP="00836CC8">
      <w:pPr>
        <w:tabs>
          <w:tab w:val="left" w:pos="0"/>
        </w:tabs>
        <w:suppressAutoHyphens/>
      </w:pPr>
      <w:r w:rsidRPr="0043765C">
        <w:t>Dejanska hitrost vode v cevi:</w:t>
      </w:r>
    </w:p>
    <w:p w:rsidR="00836CC8" w:rsidRPr="0043765C" w:rsidRDefault="00836CC8" w:rsidP="00836CC8">
      <w:pPr>
        <w:tabs>
          <w:tab w:val="left" w:pos="0"/>
        </w:tabs>
        <w:suppressAutoHyphens/>
        <w:rPr>
          <w:spacing w:val="-3"/>
        </w:rPr>
      </w:pPr>
      <w:r w:rsidRPr="0043765C">
        <w:rPr>
          <w:spacing w:val="-3"/>
          <w:position w:val="-56"/>
          <w:sz w:val="20"/>
        </w:rPr>
        <w:object w:dxaOrig="5899" w:dyaOrig="980">
          <v:shape id="_x0000_i1047" type="#_x0000_t75" style="width:293.25pt;height:49.5pt" o:ole="">
            <v:imagedata r:id="rId111" o:title=""/>
          </v:shape>
          <o:OLEObject Type="Embed" ProgID="Equation.DSMT4" ShapeID="_x0000_i1047" DrawAspect="Content" ObjectID="_1419074310" r:id="rId112"/>
        </w:object>
      </w:r>
    </w:p>
    <w:p w:rsidR="00235700" w:rsidRDefault="00235700" w:rsidP="00DD05C8">
      <w:pPr>
        <w:tabs>
          <w:tab w:val="left" w:pos="0"/>
        </w:tabs>
        <w:suppressAutoHyphens/>
        <w:rPr>
          <w:spacing w:val="-3"/>
        </w:rPr>
      </w:pPr>
    </w:p>
    <w:p w:rsidR="00DD05C8" w:rsidRDefault="00DD05C8" w:rsidP="00DD05C8">
      <w:pPr>
        <w:tabs>
          <w:tab w:val="left" w:pos="0"/>
        </w:tabs>
        <w:suppressAutoHyphens/>
        <w:rPr>
          <w:spacing w:val="-3"/>
        </w:rPr>
      </w:pPr>
      <w:r w:rsidRPr="0043765C">
        <w:rPr>
          <w:spacing w:val="-3"/>
        </w:rPr>
        <w:t xml:space="preserve">Osnovni podatek je predvideni pretok </w:t>
      </w:r>
      <w:r w:rsidRPr="0043765C">
        <w:rPr>
          <w:i/>
          <w:spacing w:val="-3"/>
        </w:rPr>
        <w:t>Q</w:t>
      </w:r>
      <w:r w:rsidRPr="0043765C">
        <w:rPr>
          <w:spacing w:val="-3"/>
        </w:rPr>
        <w:t xml:space="preserve">, ki smo ga izračunali v poglavju o porabi vode (poglavje </w:t>
      </w:r>
      <w:r w:rsidR="00836CC8" w:rsidRPr="0043765C">
        <w:rPr>
          <w:spacing w:val="-3"/>
        </w:rPr>
        <w:t>3</w:t>
      </w:r>
      <w:r w:rsidRPr="0043765C">
        <w:rPr>
          <w:spacing w:val="-3"/>
        </w:rPr>
        <w:t xml:space="preserve">). Pri dimenzioniranju cevi upoštevamo, da je pri preveliki hitrosti vode v cevi zaradi hrapavosti stene cevi tudi zelo veliko trenje med vodo in steno cevi. Z izračuni in preizkusi so ugotovili, da je priporočena (gospodarna!) hitrost vode odvisna od premera cevi in znaša približno 1 m/s – pri manjših premerih nekoliko manj, pri velikih nekoliko več, kar je podano v </w:t>
      </w:r>
      <w:r w:rsidR="00822C87">
        <w:rPr>
          <w:spacing w:val="-3"/>
        </w:rPr>
        <w:t>tabeli</w:t>
      </w:r>
      <w:r w:rsidRPr="0043765C">
        <w:rPr>
          <w:spacing w:val="-3"/>
        </w:rPr>
        <w:t xml:space="preserve"> 1. Pri dimenzioniranju torej upoštevamo pretok in predpostavimo gospodarno hitrost vode, izračunamo pa ploščino prereza cevi </w:t>
      </w:r>
      <w:r w:rsidRPr="0043765C">
        <w:rPr>
          <w:i/>
          <w:spacing w:val="-3"/>
        </w:rPr>
        <w:t>A</w:t>
      </w:r>
      <w:r w:rsidRPr="0043765C">
        <w:rPr>
          <w:spacing w:val="-3"/>
        </w:rPr>
        <w:t xml:space="preserve"> in njen premer </w:t>
      </w:r>
      <w:r w:rsidRPr="0043765C">
        <w:rPr>
          <w:i/>
          <w:spacing w:val="-3"/>
        </w:rPr>
        <w:t>d</w:t>
      </w:r>
      <w:r w:rsidR="00613F2F">
        <w:rPr>
          <w:spacing w:val="-3"/>
        </w:rPr>
        <w:t>(glejte 4. i</w:t>
      </w:r>
      <w:r w:rsidR="00836CC8" w:rsidRPr="0043765C">
        <w:rPr>
          <w:spacing w:val="-3"/>
        </w:rPr>
        <w:t>n 5. primer)</w:t>
      </w:r>
      <w:r w:rsidRPr="0043765C">
        <w:rPr>
          <w:spacing w:val="-3"/>
        </w:rPr>
        <w:t>.</w:t>
      </w:r>
    </w:p>
    <w:p w:rsidR="00402593" w:rsidRDefault="00402593" w:rsidP="00DD05C8">
      <w:pPr>
        <w:tabs>
          <w:tab w:val="left" w:pos="0"/>
        </w:tabs>
        <w:suppressAutoHyphens/>
        <w:rPr>
          <w:spacing w:val="-3"/>
        </w:rPr>
      </w:pPr>
    </w:p>
    <w:p w:rsidR="00064C0D" w:rsidRDefault="00064C0D" w:rsidP="00DD05C8">
      <w:pPr>
        <w:tabs>
          <w:tab w:val="left" w:pos="0"/>
        </w:tabs>
        <w:suppressAutoHyphens/>
        <w:rPr>
          <w:spacing w:val="-3"/>
        </w:rPr>
      </w:pPr>
    </w:p>
    <w:p w:rsidR="00402593" w:rsidRDefault="00822C87" w:rsidP="00676423">
      <w:pPr>
        <w:pStyle w:val="Napis"/>
        <w:keepNext/>
        <w:keepLines/>
      </w:pPr>
      <w:r>
        <w:lastRenderedPageBreak/>
        <w:t>Tabela</w:t>
      </w:r>
      <w:r w:rsidR="00402593" w:rsidRPr="0043765C">
        <w:t xml:space="preserve"> </w:t>
      </w:r>
      <w:r w:rsidR="004D1802">
        <w:fldChar w:fldCharType="begin"/>
      </w:r>
      <w:r w:rsidR="003843A0">
        <w:instrText xml:space="preserve"> SEQ Tabela \* ARABIC </w:instrText>
      </w:r>
      <w:r w:rsidR="004D1802">
        <w:fldChar w:fldCharType="separate"/>
      </w:r>
      <w:r w:rsidR="005F5162">
        <w:rPr>
          <w:noProof/>
        </w:rPr>
        <w:t>1</w:t>
      </w:r>
      <w:r w:rsidR="004D1802">
        <w:rPr>
          <w:noProof/>
        </w:rPr>
        <w:fldChar w:fldCharType="end"/>
      </w:r>
      <w:r w:rsidR="00B42C72">
        <w:t>.</w:t>
      </w:r>
      <w:r w:rsidR="00402593" w:rsidRPr="0043765C">
        <w:t xml:space="preserve"> Notranji premer cevi, gospodarne hitrosti vode in gospodarni pretok</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242"/>
        <w:gridCol w:w="1276"/>
        <w:gridCol w:w="1418"/>
      </w:tblGrid>
      <w:tr w:rsidR="00DD05C8" w:rsidRPr="0043765C" w:rsidTr="00FC3CC8">
        <w:trPr>
          <w:jc w:val="center"/>
        </w:trPr>
        <w:tc>
          <w:tcPr>
            <w:tcW w:w="1242" w:type="dxa"/>
          </w:tcPr>
          <w:p w:rsidR="00DD05C8" w:rsidRPr="0043765C" w:rsidRDefault="00DD05C8" w:rsidP="00A9031D">
            <w:pPr>
              <w:keepNext/>
              <w:keepLines/>
              <w:tabs>
                <w:tab w:val="left" w:pos="0"/>
              </w:tabs>
              <w:suppressAutoHyphens/>
              <w:jc w:val="center"/>
              <w:rPr>
                <w:b/>
                <w:spacing w:val="-3"/>
              </w:rPr>
            </w:pPr>
            <w:r w:rsidRPr="0043765C">
              <w:rPr>
                <w:b/>
                <w:i/>
                <w:spacing w:val="-3"/>
              </w:rPr>
              <w:t>d</w:t>
            </w:r>
            <w:r w:rsidRPr="0043765C">
              <w:rPr>
                <w:b/>
                <w:spacing w:val="-3"/>
                <w:vertAlign w:val="subscript"/>
              </w:rPr>
              <w:t>N</w:t>
            </w:r>
            <w:r w:rsidRPr="0043765C">
              <w:rPr>
                <w:b/>
                <w:spacing w:val="-3"/>
              </w:rPr>
              <w:t>(mm)</w:t>
            </w:r>
          </w:p>
        </w:tc>
        <w:tc>
          <w:tcPr>
            <w:tcW w:w="1276" w:type="dxa"/>
          </w:tcPr>
          <w:p w:rsidR="00DD05C8" w:rsidRPr="0043765C" w:rsidRDefault="00DD05C8" w:rsidP="00A9031D">
            <w:pPr>
              <w:keepNext/>
              <w:keepLines/>
              <w:tabs>
                <w:tab w:val="left" w:pos="0"/>
              </w:tabs>
              <w:suppressAutoHyphens/>
              <w:jc w:val="center"/>
              <w:rPr>
                <w:b/>
                <w:spacing w:val="-3"/>
              </w:rPr>
            </w:pPr>
            <w:r w:rsidRPr="0043765C">
              <w:rPr>
                <w:b/>
                <w:i/>
                <w:spacing w:val="-3"/>
              </w:rPr>
              <w:t xml:space="preserve">v </w:t>
            </w:r>
            <w:r w:rsidRPr="0043765C">
              <w:rPr>
                <w:b/>
                <w:spacing w:val="-3"/>
              </w:rPr>
              <w:t>(m/s)</w:t>
            </w:r>
          </w:p>
        </w:tc>
        <w:tc>
          <w:tcPr>
            <w:tcW w:w="1418" w:type="dxa"/>
          </w:tcPr>
          <w:p w:rsidR="00DD05C8" w:rsidRPr="0043765C" w:rsidRDefault="00DD05C8" w:rsidP="00A9031D">
            <w:pPr>
              <w:keepNext/>
              <w:keepLines/>
              <w:tabs>
                <w:tab w:val="left" w:pos="0"/>
              </w:tabs>
              <w:suppressAutoHyphens/>
              <w:jc w:val="center"/>
              <w:rPr>
                <w:b/>
                <w:spacing w:val="-3"/>
              </w:rPr>
            </w:pPr>
            <w:r w:rsidRPr="0043765C">
              <w:rPr>
                <w:b/>
                <w:i/>
                <w:spacing w:val="-3"/>
              </w:rPr>
              <w:t xml:space="preserve">Q </w:t>
            </w:r>
            <w:r w:rsidRPr="0043765C">
              <w:rPr>
                <w:b/>
                <w:spacing w:val="-3"/>
              </w:rPr>
              <w:t>(l/s)</w:t>
            </w:r>
          </w:p>
        </w:tc>
      </w:tr>
      <w:tr w:rsidR="00DD05C8" w:rsidRPr="0043765C" w:rsidTr="00FC3CC8">
        <w:trPr>
          <w:jc w:val="center"/>
        </w:trPr>
        <w:tc>
          <w:tcPr>
            <w:tcW w:w="1242" w:type="dxa"/>
          </w:tcPr>
          <w:p w:rsidR="00DD05C8" w:rsidRPr="0043765C" w:rsidRDefault="00DD05C8" w:rsidP="00A9031D">
            <w:pPr>
              <w:keepNext/>
              <w:keepLines/>
              <w:tabs>
                <w:tab w:val="left" w:pos="0"/>
              </w:tabs>
              <w:suppressAutoHyphens/>
              <w:jc w:val="center"/>
              <w:rPr>
                <w:spacing w:val="-3"/>
              </w:rPr>
            </w:pPr>
            <w:r w:rsidRPr="0043765C">
              <w:rPr>
                <w:spacing w:val="-3"/>
              </w:rPr>
              <w:t>80</w:t>
            </w:r>
          </w:p>
        </w:tc>
        <w:tc>
          <w:tcPr>
            <w:tcW w:w="1276" w:type="dxa"/>
          </w:tcPr>
          <w:p w:rsidR="00DD05C8" w:rsidRPr="0043765C" w:rsidRDefault="00DD05C8" w:rsidP="00A9031D">
            <w:pPr>
              <w:keepNext/>
              <w:keepLines/>
              <w:tabs>
                <w:tab w:val="left" w:pos="0"/>
              </w:tabs>
              <w:suppressAutoHyphens/>
              <w:jc w:val="center"/>
              <w:rPr>
                <w:spacing w:val="-3"/>
              </w:rPr>
            </w:pPr>
            <w:r w:rsidRPr="0043765C">
              <w:rPr>
                <w:spacing w:val="-3"/>
              </w:rPr>
              <w:t>0,80</w:t>
            </w:r>
          </w:p>
        </w:tc>
        <w:tc>
          <w:tcPr>
            <w:tcW w:w="1418" w:type="dxa"/>
          </w:tcPr>
          <w:p w:rsidR="00DD05C8" w:rsidRPr="0043765C" w:rsidRDefault="00DD05C8" w:rsidP="00A9031D">
            <w:pPr>
              <w:keepNext/>
              <w:keepLines/>
              <w:tabs>
                <w:tab w:val="left" w:pos="0"/>
              </w:tabs>
              <w:suppressAutoHyphens/>
              <w:jc w:val="center"/>
              <w:rPr>
                <w:spacing w:val="-3"/>
              </w:rPr>
            </w:pPr>
            <w:r w:rsidRPr="0043765C">
              <w:rPr>
                <w:spacing w:val="-3"/>
              </w:rPr>
              <w:t>4,0</w:t>
            </w:r>
          </w:p>
        </w:tc>
      </w:tr>
      <w:tr w:rsidR="00DD05C8" w:rsidRPr="0043765C" w:rsidTr="00FC3CC8">
        <w:trPr>
          <w:jc w:val="center"/>
        </w:trPr>
        <w:tc>
          <w:tcPr>
            <w:tcW w:w="1242" w:type="dxa"/>
          </w:tcPr>
          <w:p w:rsidR="00DD05C8" w:rsidRPr="0043765C" w:rsidRDefault="00DD05C8" w:rsidP="00A9031D">
            <w:pPr>
              <w:keepNext/>
              <w:keepLines/>
              <w:tabs>
                <w:tab w:val="left" w:pos="0"/>
              </w:tabs>
              <w:suppressAutoHyphens/>
              <w:jc w:val="center"/>
              <w:rPr>
                <w:spacing w:val="-3"/>
              </w:rPr>
            </w:pPr>
            <w:r w:rsidRPr="0043765C">
              <w:rPr>
                <w:spacing w:val="-3"/>
              </w:rPr>
              <w:t>100</w:t>
            </w:r>
          </w:p>
        </w:tc>
        <w:tc>
          <w:tcPr>
            <w:tcW w:w="1276" w:type="dxa"/>
          </w:tcPr>
          <w:p w:rsidR="00DD05C8" w:rsidRPr="0043765C" w:rsidRDefault="00DD05C8" w:rsidP="00A9031D">
            <w:pPr>
              <w:keepNext/>
              <w:keepLines/>
              <w:tabs>
                <w:tab w:val="left" w:pos="0"/>
              </w:tabs>
              <w:suppressAutoHyphens/>
              <w:jc w:val="center"/>
              <w:rPr>
                <w:spacing w:val="-3"/>
              </w:rPr>
            </w:pPr>
            <w:r w:rsidRPr="0043765C">
              <w:rPr>
                <w:spacing w:val="-3"/>
              </w:rPr>
              <w:t>0,80</w:t>
            </w:r>
          </w:p>
        </w:tc>
        <w:tc>
          <w:tcPr>
            <w:tcW w:w="1418" w:type="dxa"/>
          </w:tcPr>
          <w:p w:rsidR="00DD05C8" w:rsidRPr="0043765C" w:rsidRDefault="00DD05C8" w:rsidP="00A9031D">
            <w:pPr>
              <w:keepNext/>
              <w:keepLines/>
              <w:tabs>
                <w:tab w:val="left" w:pos="0"/>
              </w:tabs>
              <w:suppressAutoHyphens/>
              <w:jc w:val="center"/>
              <w:rPr>
                <w:spacing w:val="-3"/>
              </w:rPr>
            </w:pPr>
            <w:r w:rsidRPr="0043765C">
              <w:rPr>
                <w:spacing w:val="-3"/>
              </w:rPr>
              <w:t>6,3</w:t>
            </w:r>
          </w:p>
        </w:tc>
      </w:tr>
      <w:tr w:rsidR="00DD05C8" w:rsidRPr="0043765C" w:rsidTr="00FC3CC8">
        <w:trPr>
          <w:jc w:val="center"/>
        </w:trPr>
        <w:tc>
          <w:tcPr>
            <w:tcW w:w="1242" w:type="dxa"/>
          </w:tcPr>
          <w:p w:rsidR="00DD05C8" w:rsidRPr="0043765C" w:rsidRDefault="00DD05C8" w:rsidP="00A9031D">
            <w:pPr>
              <w:keepNext/>
              <w:keepLines/>
              <w:tabs>
                <w:tab w:val="left" w:pos="0"/>
              </w:tabs>
              <w:suppressAutoHyphens/>
              <w:jc w:val="center"/>
              <w:rPr>
                <w:spacing w:val="-3"/>
              </w:rPr>
            </w:pPr>
            <w:r w:rsidRPr="0043765C">
              <w:rPr>
                <w:spacing w:val="-3"/>
              </w:rPr>
              <w:t>125</w:t>
            </w:r>
          </w:p>
        </w:tc>
        <w:tc>
          <w:tcPr>
            <w:tcW w:w="1276" w:type="dxa"/>
          </w:tcPr>
          <w:p w:rsidR="00DD05C8" w:rsidRPr="0043765C" w:rsidRDefault="00DD05C8" w:rsidP="00A9031D">
            <w:pPr>
              <w:keepNext/>
              <w:keepLines/>
              <w:tabs>
                <w:tab w:val="left" w:pos="0"/>
              </w:tabs>
              <w:suppressAutoHyphens/>
              <w:jc w:val="center"/>
              <w:rPr>
                <w:spacing w:val="-3"/>
              </w:rPr>
            </w:pPr>
            <w:r w:rsidRPr="0043765C">
              <w:rPr>
                <w:spacing w:val="-3"/>
              </w:rPr>
              <w:t>0,80</w:t>
            </w:r>
          </w:p>
        </w:tc>
        <w:tc>
          <w:tcPr>
            <w:tcW w:w="1418" w:type="dxa"/>
          </w:tcPr>
          <w:p w:rsidR="00DD05C8" w:rsidRPr="0043765C" w:rsidRDefault="00DD05C8" w:rsidP="00A9031D">
            <w:pPr>
              <w:keepNext/>
              <w:keepLines/>
              <w:tabs>
                <w:tab w:val="left" w:pos="0"/>
              </w:tabs>
              <w:suppressAutoHyphens/>
              <w:jc w:val="center"/>
              <w:rPr>
                <w:spacing w:val="-3"/>
              </w:rPr>
            </w:pPr>
            <w:r w:rsidRPr="0043765C">
              <w:rPr>
                <w:spacing w:val="-3"/>
              </w:rPr>
              <w:t>9,8</w:t>
            </w:r>
          </w:p>
        </w:tc>
      </w:tr>
      <w:tr w:rsidR="00DD05C8" w:rsidRPr="0043765C" w:rsidTr="00FC3CC8">
        <w:trPr>
          <w:jc w:val="center"/>
        </w:trPr>
        <w:tc>
          <w:tcPr>
            <w:tcW w:w="1242" w:type="dxa"/>
          </w:tcPr>
          <w:p w:rsidR="00DD05C8" w:rsidRPr="0043765C" w:rsidRDefault="00DD05C8" w:rsidP="00A9031D">
            <w:pPr>
              <w:keepNext/>
              <w:keepLines/>
              <w:tabs>
                <w:tab w:val="left" w:pos="0"/>
              </w:tabs>
              <w:suppressAutoHyphens/>
              <w:jc w:val="center"/>
              <w:rPr>
                <w:spacing w:val="-3"/>
              </w:rPr>
            </w:pPr>
            <w:r w:rsidRPr="0043765C">
              <w:rPr>
                <w:spacing w:val="-3"/>
              </w:rPr>
              <w:t>150</w:t>
            </w:r>
          </w:p>
        </w:tc>
        <w:tc>
          <w:tcPr>
            <w:tcW w:w="1276" w:type="dxa"/>
          </w:tcPr>
          <w:p w:rsidR="00DD05C8" w:rsidRPr="0043765C" w:rsidRDefault="00DD05C8" w:rsidP="00A9031D">
            <w:pPr>
              <w:keepNext/>
              <w:keepLines/>
              <w:tabs>
                <w:tab w:val="left" w:pos="0"/>
              </w:tabs>
              <w:suppressAutoHyphens/>
              <w:jc w:val="center"/>
              <w:rPr>
                <w:spacing w:val="-3"/>
              </w:rPr>
            </w:pPr>
            <w:r w:rsidRPr="0043765C">
              <w:rPr>
                <w:spacing w:val="-3"/>
              </w:rPr>
              <w:t>0,85</w:t>
            </w:r>
          </w:p>
        </w:tc>
        <w:tc>
          <w:tcPr>
            <w:tcW w:w="1418" w:type="dxa"/>
          </w:tcPr>
          <w:p w:rsidR="00DD05C8" w:rsidRPr="0043765C" w:rsidRDefault="00DD05C8" w:rsidP="00A9031D">
            <w:pPr>
              <w:keepNext/>
              <w:keepLines/>
              <w:tabs>
                <w:tab w:val="left" w:pos="0"/>
              </w:tabs>
              <w:suppressAutoHyphens/>
              <w:jc w:val="center"/>
              <w:rPr>
                <w:spacing w:val="-3"/>
              </w:rPr>
            </w:pPr>
            <w:r w:rsidRPr="0043765C">
              <w:rPr>
                <w:spacing w:val="-3"/>
              </w:rPr>
              <w:t>15,0</w:t>
            </w:r>
          </w:p>
        </w:tc>
      </w:tr>
      <w:tr w:rsidR="00DD05C8" w:rsidRPr="0043765C" w:rsidTr="00FC3CC8">
        <w:trPr>
          <w:jc w:val="center"/>
        </w:trPr>
        <w:tc>
          <w:tcPr>
            <w:tcW w:w="1242" w:type="dxa"/>
          </w:tcPr>
          <w:p w:rsidR="00DD05C8" w:rsidRPr="0043765C" w:rsidRDefault="00DD05C8" w:rsidP="00A9031D">
            <w:pPr>
              <w:keepNext/>
              <w:keepLines/>
              <w:tabs>
                <w:tab w:val="left" w:pos="0"/>
              </w:tabs>
              <w:suppressAutoHyphens/>
              <w:jc w:val="center"/>
              <w:rPr>
                <w:spacing w:val="-3"/>
              </w:rPr>
            </w:pPr>
            <w:r w:rsidRPr="0043765C">
              <w:rPr>
                <w:spacing w:val="-3"/>
              </w:rPr>
              <w:t>200</w:t>
            </w:r>
          </w:p>
        </w:tc>
        <w:tc>
          <w:tcPr>
            <w:tcW w:w="1276" w:type="dxa"/>
          </w:tcPr>
          <w:p w:rsidR="00DD05C8" w:rsidRPr="0043765C" w:rsidRDefault="00DD05C8" w:rsidP="00A9031D">
            <w:pPr>
              <w:keepNext/>
              <w:keepLines/>
              <w:tabs>
                <w:tab w:val="left" w:pos="0"/>
              </w:tabs>
              <w:suppressAutoHyphens/>
              <w:jc w:val="center"/>
              <w:rPr>
                <w:spacing w:val="-3"/>
              </w:rPr>
            </w:pPr>
            <w:r w:rsidRPr="0043765C">
              <w:rPr>
                <w:spacing w:val="-3"/>
              </w:rPr>
              <w:t>0,90</w:t>
            </w:r>
          </w:p>
        </w:tc>
        <w:tc>
          <w:tcPr>
            <w:tcW w:w="1418" w:type="dxa"/>
          </w:tcPr>
          <w:p w:rsidR="00DD05C8" w:rsidRPr="0043765C" w:rsidRDefault="00DD05C8" w:rsidP="00A9031D">
            <w:pPr>
              <w:keepNext/>
              <w:keepLines/>
              <w:tabs>
                <w:tab w:val="left" w:pos="0"/>
              </w:tabs>
              <w:suppressAutoHyphens/>
              <w:jc w:val="center"/>
              <w:rPr>
                <w:spacing w:val="-3"/>
              </w:rPr>
            </w:pPr>
            <w:r w:rsidRPr="0043765C">
              <w:rPr>
                <w:spacing w:val="-3"/>
              </w:rPr>
              <w:t>28,3</w:t>
            </w:r>
          </w:p>
        </w:tc>
      </w:tr>
      <w:tr w:rsidR="00DD05C8" w:rsidRPr="0043765C" w:rsidTr="00FC3CC8">
        <w:trPr>
          <w:jc w:val="center"/>
        </w:trPr>
        <w:tc>
          <w:tcPr>
            <w:tcW w:w="1242" w:type="dxa"/>
          </w:tcPr>
          <w:p w:rsidR="00DD05C8" w:rsidRPr="0043765C" w:rsidRDefault="00DD05C8" w:rsidP="00A9031D">
            <w:pPr>
              <w:keepNext/>
              <w:keepLines/>
              <w:tabs>
                <w:tab w:val="left" w:pos="0"/>
              </w:tabs>
              <w:suppressAutoHyphens/>
              <w:jc w:val="center"/>
              <w:rPr>
                <w:spacing w:val="-3"/>
              </w:rPr>
            </w:pPr>
            <w:r w:rsidRPr="0043765C">
              <w:rPr>
                <w:spacing w:val="-3"/>
              </w:rPr>
              <w:t>250</w:t>
            </w:r>
          </w:p>
        </w:tc>
        <w:tc>
          <w:tcPr>
            <w:tcW w:w="1276" w:type="dxa"/>
          </w:tcPr>
          <w:p w:rsidR="00DD05C8" w:rsidRPr="0043765C" w:rsidRDefault="00DD05C8" w:rsidP="00A9031D">
            <w:pPr>
              <w:keepNext/>
              <w:keepLines/>
              <w:tabs>
                <w:tab w:val="left" w:pos="0"/>
              </w:tabs>
              <w:suppressAutoHyphens/>
              <w:jc w:val="center"/>
              <w:rPr>
                <w:spacing w:val="-3"/>
              </w:rPr>
            </w:pPr>
            <w:r w:rsidRPr="0043765C">
              <w:rPr>
                <w:spacing w:val="-3"/>
              </w:rPr>
              <w:t>0,95</w:t>
            </w:r>
          </w:p>
        </w:tc>
        <w:tc>
          <w:tcPr>
            <w:tcW w:w="1418" w:type="dxa"/>
          </w:tcPr>
          <w:p w:rsidR="00DD05C8" w:rsidRPr="0043765C" w:rsidRDefault="00DD05C8" w:rsidP="00A9031D">
            <w:pPr>
              <w:keepNext/>
              <w:keepLines/>
              <w:tabs>
                <w:tab w:val="left" w:pos="0"/>
              </w:tabs>
              <w:suppressAutoHyphens/>
              <w:jc w:val="center"/>
              <w:rPr>
                <w:spacing w:val="-3"/>
              </w:rPr>
            </w:pPr>
            <w:r w:rsidRPr="0043765C">
              <w:rPr>
                <w:spacing w:val="-3"/>
              </w:rPr>
              <w:t>46,6</w:t>
            </w:r>
          </w:p>
        </w:tc>
      </w:tr>
      <w:tr w:rsidR="00DD05C8" w:rsidRPr="0043765C" w:rsidTr="00FC3CC8">
        <w:trPr>
          <w:jc w:val="center"/>
        </w:trPr>
        <w:tc>
          <w:tcPr>
            <w:tcW w:w="1242" w:type="dxa"/>
          </w:tcPr>
          <w:p w:rsidR="00DD05C8" w:rsidRPr="0043765C" w:rsidRDefault="00DD05C8" w:rsidP="00A9031D">
            <w:pPr>
              <w:keepNext/>
              <w:keepLines/>
              <w:tabs>
                <w:tab w:val="left" w:pos="0"/>
              </w:tabs>
              <w:suppressAutoHyphens/>
              <w:jc w:val="center"/>
              <w:rPr>
                <w:spacing w:val="-3"/>
              </w:rPr>
            </w:pPr>
            <w:r w:rsidRPr="0043765C">
              <w:rPr>
                <w:spacing w:val="-3"/>
              </w:rPr>
              <w:t>300</w:t>
            </w:r>
          </w:p>
        </w:tc>
        <w:tc>
          <w:tcPr>
            <w:tcW w:w="1276" w:type="dxa"/>
          </w:tcPr>
          <w:p w:rsidR="00DD05C8" w:rsidRPr="0043765C" w:rsidRDefault="00DD05C8" w:rsidP="00A9031D">
            <w:pPr>
              <w:keepNext/>
              <w:keepLines/>
              <w:tabs>
                <w:tab w:val="left" w:pos="0"/>
              </w:tabs>
              <w:suppressAutoHyphens/>
              <w:jc w:val="center"/>
              <w:rPr>
                <w:spacing w:val="-3"/>
              </w:rPr>
            </w:pPr>
            <w:r w:rsidRPr="0043765C">
              <w:rPr>
                <w:spacing w:val="-3"/>
              </w:rPr>
              <w:t>1,00</w:t>
            </w:r>
          </w:p>
        </w:tc>
        <w:tc>
          <w:tcPr>
            <w:tcW w:w="1418" w:type="dxa"/>
          </w:tcPr>
          <w:p w:rsidR="00DD05C8" w:rsidRPr="0043765C" w:rsidRDefault="00DD05C8" w:rsidP="00A9031D">
            <w:pPr>
              <w:keepNext/>
              <w:keepLines/>
              <w:tabs>
                <w:tab w:val="left" w:pos="0"/>
              </w:tabs>
              <w:suppressAutoHyphens/>
              <w:jc w:val="center"/>
              <w:rPr>
                <w:spacing w:val="-3"/>
              </w:rPr>
            </w:pPr>
            <w:r w:rsidRPr="0043765C">
              <w:rPr>
                <w:spacing w:val="-3"/>
              </w:rPr>
              <w:t>70,7</w:t>
            </w:r>
          </w:p>
        </w:tc>
      </w:tr>
      <w:tr w:rsidR="00DD05C8" w:rsidRPr="0043765C" w:rsidTr="00FC3CC8">
        <w:trPr>
          <w:jc w:val="center"/>
        </w:trPr>
        <w:tc>
          <w:tcPr>
            <w:tcW w:w="1242" w:type="dxa"/>
          </w:tcPr>
          <w:p w:rsidR="00DD05C8" w:rsidRPr="0043765C" w:rsidRDefault="00DD05C8" w:rsidP="00A9031D">
            <w:pPr>
              <w:keepNext/>
              <w:keepLines/>
              <w:tabs>
                <w:tab w:val="left" w:pos="0"/>
              </w:tabs>
              <w:suppressAutoHyphens/>
              <w:jc w:val="center"/>
              <w:rPr>
                <w:spacing w:val="-3"/>
              </w:rPr>
            </w:pPr>
            <w:r w:rsidRPr="0043765C">
              <w:rPr>
                <w:spacing w:val="-3"/>
              </w:rPr>
              <w:t>350</w:t>
            </w:r>
          </w:p>
        </w:tc>
        <w:tc>
          <w:tcPr>
            <w:tcW w:w="1276" w:type="dxa"/>
          </w:tcPr>
          <w:p w:rsidR="00DD05C8" w:rsidRPr="0043765C" w:rsidRDefault="00DD05C8" w:rsidP="00A9031D">
            <w:pPr>
              <w:keepNext/>
              <w:keepLines/>
              <w:tabs>
                <w:tab w:val="left" w:pos="0"/>
              </w:tabs>
              <w:suppressAutoHyphens/>
              <w:jc w:val="center"/>
              <w:rPr>
                <w:spacing w:val="-3"/>
              </w:rPr>
            </w:pPr>
            <w:r w:rsidRPr="0043765C">
              <w:rPr>
                <w:spacing w:val="-3"/>
              </w:rPr>
              <w:t>1,05</w:t>
            </w:r>
          </w:p>
        </w:tc>
        <w:tc>
          <w:tcPr>
            <w:tcW w:w="1418" w:type="dxa"/>
          </w:tcPr>
          <w:p w:rsidR="00DD05C8" w:rsidRPr="0043765C" w:rsidRDefault="00DD05C8" w:rsidP="00A9031D">
            <w:pPr>
              <w:keepNext/>
              <w:keepLines/>
              <w:tabs>
                <w:tab w:val="left" w:pos="0"/>
              </w:tabs>
              <w:suppressAutoHyphens/>
              <w:jc w:val="center"/>
              <w:rPr>
                <w:spacing w:val="-3"/>
              </w:rPr>
            </w:pPr>
            <w:r w:rsidRPr="0043765C">
              <w:rPr>
                <w:spacing w:val="-3"/>
              </w:rPr>
              <w:t>101,0</w:t>
            </w:r>
          </w:p>
        </w:tc>
      </w:tr>
      <w:tr w:rsidR="00DD05C8" w:rsidRPr="0043765C" w:rsidTr="00FC3CC8">
        <w:trPr>
          <w:jc w:val="center"/>
        </w:trPr>
        <w:tc>
          <w:tcPr>
            <w:tcW w:w="1242" w:type="dxa"/>
          </w:tcPr>
          <w:p w:rsidR="00DD05C8" w:rsidRPr="0043765C" w:rsidRDefault="00DD05C8" w:rsidP="00A9031D">
            <w:pPr>
              <w:keepNext/>
              <w:keepLines/>
              <w:tabs>
                <w:tab w:val="left" w:pos="0"/>
              </w:tabs>
              <w:suppressAutoHyphens/>
              <w:jc w:val="center"/>
              <w:rPr>
                <w:spacing w:val="-3"/>
              </w:rPr>
            </w:pPr>
            <w:r w:rsidRPr="0043765C">
              <w:rPr>
                <w:spacing w:val="-3"/>
              </w:rPr>
              <w:t>400</w:t>
            </w:r>
          </w:p>
        </w:tc>
        <w:tc>
          <w:tcPr>
            <w:tcW w:w="1276" w:type="dxa"/>
          </w:tcPr>
          <w:p w:rsidR="00DD05C8" w:rsidRPr="0043765C" w:rsidRDefault="00DD05C8" w:rsidP="00A9031D">
            <w:pPr>
              <w:keepNext/>
              <w:keepLines/>
              <w:tabs>
                <w:tab w:val="left" w:pos="0"/>
              </w:tabs>
              <w:suppressAutoHyphens/>
              <w:jc w:val="center"/>
              <w:rPr>
                <w:spacing w:val="-3"/>
              </w:rPr>
            </w:pPr>
            <w:r w:rsidRPr="0043765C">
              <w:rPr>
                <w:spacing w:val="-3"/>
              </w:rPr>
              <w:t>1,10</w:t>
            </w:r>
          </w:p>
        </w:tc>
        <w:tc>
          <w:tcPr>
            <w:tcW w:w="1418" w:type="dxa"/>
          </w:tcPr>
          <w:p w:rsidR="00DD05C8" w:rsidRPr="0043765C" w:rsidRDefault="00DD05C8" w:rsidP="00A9031D">
            <w:pPr>
              <w:keepNext/>
              <w:keepLines/>
              <w:tabs>
                <w:tab w:val="left" w:pos="0"/>
              </w:tabs>
              <w:suppressAutoHyphens/>
              <w:jc w:val="center"/>
              <w:rPr>
                <w:spacing w:val="-3"/>
              </w:rPr>
            </w:pPr>
            <w:r w:rsidRPr="0043765C">
              <w:rPr>
                <w:spacing w:val="-3"/>
              </w:rPr>
              <w:t>138,0</w:t>
            </w:r>
          </w:p>
        </w:tc>
      </w:tr>
      <w:tr w:rsidR="00DD05C8" w:rsidRPr="0043765C" w:rsidTr="00FC3CC8">
        <w:trPr>
          <w:jc w:val="center"/>
        </w:trPr>
        <w:tc>
          <w:tcPr>
            <w:tcW w:w="1242" w:type="dxa"/>
          </w:tcPr>
          <w:p w:rsidR="00DD05C8" w:rsidRPr="0043765C" w:rsidRDefault="00DD05C8" w:rsidP="00A9031D">
            <w:pPr>
              <w:keepNext/>
              <w:keepLines/>
              <w:tabs>
                <w:tab w:val="left" w:pos="0"/>
              </w:tabs>
              <w:suppressAutoHyphens/>
              <w:jc w:val="center"/>
              <w:rPr>
                <w:spacing w:val="-3"/>
              </w:rPr>
            </w:pPr>
            <w:r w:rsidRPr="0043765C">
              <w:rPr>
                <w:spacing w:val="-3"/>
              </w:rPr>
              <w:t>500</w:t>
            </w:r>
          </w:p>
        </w:tc>
        <w:tc>
          <w:tcPr>
            <w:tcW w:w="1276" w:type="dxa"/>
          </w:tcPr>
          <w:p w:rsidR="00DD05C8" w:rsidRPr="0043765C" w:rsidRDefault="00DD05C8" w:rsidP="00A9031D">
            <w:pPr>
              <w:keepNext/>
              <w:keepLines/>
              <w:tabs>
                <w:tab w:val="left" w:pos="0"/>
              </w:tabs>
              <w:suppressAutoHyphens/>
              <w:jc w:val="center"/>
              <w:rPr>
                <w:spacing w:val="-3"/>
              </w:rPr>
            </w:pPr>
            <w:r w:rsidRPr="0043765C">
              <w:rPr>
                <w:spacing w:val="-3"/>
              </w:rPr>
              <w:t>1,20</w:t>
            </w:r>
          </w:p>
        </w:tc>
        <w:tc>
          <w:tcPr>
            <w:tcW w:w="1418" w:type="dxa"/>
          </w:tcPr>
          <w:p w:rsidR="00DD05C8" w:rsidRPr="0043765C" w:rsidRDefault="00DD05C8" w:rsidP="00A9031D">
            <w:pPr>
              <w:keepNext/>
              <w:keepLines/>
              <w:tabs>
                <w:tab w:val="left" w:pos="0"/>
              </w:tabs>
              <w:suppressAutoHyphens/>
              <w:jc w:val="center"/>
              <w:rPr>
                <w:spacing w:val="-3"/>
              </w:rPr>
            </w:pPr>
            <w:r w:rsidRPr="0043765C">
              <w:rPr>
                <w:spacing w:val="-3"/>
              </w:rPr>
              <w:t>236,0</w:t>
            </w:r>
          </w:p>
        </w:tc>
      </w:tr>
    </w:tbl>
    <w:p w:rsidR="001A1E9C" w:rsidRPr="0043765C" w:rsidRDefault="001A1E9C" w:rsidP="00DD05C8">
      <w:pPr>
        <w:pStyle w:val="Noga"/>
        <w:tabs>
          <w:tab w:val="clear" w:pos="4536"/>
          <w:tab w:val="clear" w:pos="9072"/>
          <w:tab w:val="left" w:pos="0"/>
        </w:tabs>
        <w:suppressAutoHyphens/>
        <w:rPr>
          <w:spacing w:val="-3"/>
        </w:rPr>
      </w:pPr>
    </w:p>
    <w:p w:rsidR="00DD05C8" w:rsidRPr="0043765C" w:rsidRDefault="00836CC8" w:rsidP="00DD05C8">
      <w:pPr>
        <w:rPr>
          <w:b/>
        </w:rPr>
      </w:pPr>
      <w:r w:rsidRPr="0043765C">
        <w:rPr>
          <w:b/>
          <w:spacing w:val="-3"/>
        </w:rPr>
        <w:t>5</w:t>
      </w:r>
      <w:r w:rsidR="00DD05C8" w:rsidRPr="0043765C">
        <w:rPr>
          <w:b/>
          <w:spacing w:val="-3"/>
        </w:rPr>
        <w:t>.</w:t>
      </w:r>
      <w:r w:rsidR="00DD05C8" w:rsidRPr="0043765C">
        <w:rPr>
          <w:b/>
        </w:rPr>
        <w:t xml:space="preserve"> primer:</w:t>
      </w:r>
    </w:p>
    <w:p w:rsidR="00DD05C8" w:rsidRPr="0043765C" w:rsidRDefault="00DD05C8" w:rsidP="00DD05C8">
      <w:r w:rsidRPr="0043765C">
        <w:t xml:space="preserve">Pretok vode </w:t>
      </w:r>
      <w:r w:rsidR="00836CC8" w:rsidRPr="0043765C">
        <w:t xml:space="preserve">je </w:t>
      </w:r>
      <w:r w:rsidR="00EE70D6" w:rsidRPr="0043765C">
        <w:t>6,2</w:t>
      </w:r>
      <w:r w:rsidRPr="0043765C">
        <w:t xml:space="preserve"> l/s</w:t>
      </w:r>
      <w:r w:rsidR="00836CC8" w:rsidRPr="0043765C">
        <w:t xml:space="preserve">. </w:t>
      </w:r>
      <w:r w:rsidR="00EE70D6" w:rsidRPr="0043765C">
        <w:t>V</w:t>
      </w:r>
      <w:r w:rsidR="00BC579C">
        <w:t xml:space="preserve"> </w:t>
      </w:r>
      <w:r w:rsidR="00822C87">
        <w:t>tabeli</w:t>
      </w:r>
      <w:r w:rsidR="00836CC8" w:rsidRPr="0043765C">
        <w:t xml:space="preserve"> 1 </w:t>
      </w:r>
      <w:r w:rsidR="00EE70D6" w:rsidRPr="0043765C">
        <w:t>poiščemo pretok, ki je približno 6,2 l/s. Ugotovimo, da je ustrezen premer cevi 100 mm, gospodarna hitrost 0,8 m/s, in pretok 6,3 l/s. Zato izberemo cev premera 100 mm in izračunamo dejansko hitrost vode v cevi – seveda pri našem pretoku 6,2 l/s.</w:t>
      </w:r>
    </w:p>
    <w:p w:rsidR="00EE70D6" w:rsidRPr="0043765C" w:rsidRDefault="00EE70D6" w:rsidP="00DD05C8">
      <w:pPr>
        <w:tabs>
          <w:tab w:val="left" w:pos="0"/>
        </w:tabs>
        <w:suppressAutoHyphens/>
      </w:pPr>
    </w:p>
    <w:p w:rsidR="00EE70D6" w:rsidRPr="0043765C" w:rsidRDefault="00EE70D6" w:rsidP="00EE70D6">
      <w:pPr>
        <w:tabs>
          <w:tab w:val="left" w:pos="0"/>
        </w:tabs>
        <w:suppressAutoHyphens/>
      </w:pPr>
      <w:r w:rsidRPr="0043765C">
        <w:t>Dejanska hitrost vode v cevi:</w:t>
      </w:r>
    </w:p>
    <w:p w:rsidR="00EE70D6" w:rsidRPr="0043765C" w:rsidRDefault="00EE70D6" w:rsidP="00EE70D6">
      <w:pPr>
        <w:tabs>
          <w:tab w:val="left" w:pos="0"/>
        </w:tabs>
        <w:suppressAutoHyphens/>
        <w:rPr>
          <w:spacing w:val="-3"/>
        </w:rPr>
      </w:pPr>
      <w:r w:rsidRPr="0043765C">
        <w:rPr>
          <w:spacing w:val="-3"/>
          <w:position w:val="-56"/>
          <w:sz w:val="20"/>
        </w:rPr>
        <w:object w:dxaOrig="7520" w:dyaOrig="980">
          <v:shape id="_x0000_i1048" type="#_x0000_t75" style="width:374.25pt;height:49.5pt" o:ole="">
            <v:imagedata r:id="rId113" o:title=""/>
          </v:shape>
          <o:OLEObject Type="Embed" ProgID="Equation.DSMT4" ShapeID="_x0000_i1048" DrawAspect="Content" ObjectID="_1419074311" r:id="rId114"/>
        </w:object>
      </w:r>
    </w:p>
    <w:p w:rsidR="008A34D3" w:rsidRPr="0043765C" w:rsidRDefault="008A34D3" w:rsidP="00BD525F">
      <w:pPr>
        <w:pStyle w:val="Naslov2"/>
      </w:pPr>
      <w:bookmarkStart w:id="22" w:name="_Toc295700459"/>
      <w:r w:rsidRPr="0043765C">
        <w:t>Hidrostatična črta</w:t>
      </w:r>
      <w:bookmarkEnd w:id="22"/>
    </w:p>
    <w:p w:rsidR="00F26EC9" w:rsidRPr="0043765C" w:rsidRDefault="00B001D0" w:rsidP="009131AC">
      <w:pPr>
        <w:tabs>
          <w:tab w:val="left" w:pos="0"/>
        </w:tabs>
        <w:suppressAutoHyphens/>
        <w:spacing w:before="120"/>
        <w:rPr>
          <w:spacing w:val="-3"/>
        </w:rPr>
      </w:pPr>
      <w:r w:rsidRPr="0043765C">
        <w:rPr>
          <w:spacing w:val="-3"/>
        </w:rPr>
        <w:t>Gradbeniki poznamo »šlau</w:t>
      </w:r>
      <w:r w:rsidR="00E515D4" w:rsidRPr="0043765C">
        <w:rPr>
          <w:spacing w:val="-3"/>
        </w:rPr>
        <w:t>f</w:t>
      </w:r>
      <w:r w:rsidRPr="0043765C">
        <w:rPr>
          <w:spacing w:val="-3"/>
        </w:rPr>
        <w:t>vago«</w:t>
      </w:r>
      <w:r w:rsidR="00F40607" w:rsidRPr="0043765C">
        <w:rPr>
          <w:spacing w:val="-3"/>
        </w:rPr>
        <w:t xml:space="preserve"> (plastično prozorno cev, napolnjeno z vodo)</w:t>
      </w:r>
      <w:r w:rsidRPr="0043765C">
        <w:rPr>
          <w:spacing w:val="-3"/>
        </w:rPr>
        <w:t xml:space="preserve">, v kateri se voda v obeh (ali več) krakih dvigne enako visoko in v tem položaju miruje (slika </w:t>
      </w:r>
      <w:r w:rsidR="00D712C1">
        <w:rPr>
          <w:spacing w:val="-3"/>
        </w:rPr>
        <w:t>30</w:t>
      </w:r>
      <w:r w:rsidRPr="0043765C">
        <w:rPr>
          <w:spacing w:val="-3"/>
        </w:rPr>
        <w:t xml:space="preserve">). </w:t>
      </w:r>
      <w:r w:rsidR="00705EEA" w:rsidRPr="0043765C">
        <w:rPr>
          <w:spacing w:val="-3"/>
        </w:rPr>
        <w:t>Višina vode je v vseh krakih na isti nadmorski višini</w:t>
      </w:r>
      <w:r w:rsidR="00F40607" w:rsidRPr="0043765C">
        <w:rPr>
          <w:spacing w:val="-3"/>
        </w:rPr>
        <w:t xml:space="preserve"> zato, ker je zračni tlak enak na vodno gladino v vseh krakih.</w:t>
      </w:r>
      <w:r w:rsidR="00F05857">
        <w:rPr>
          <w:spacing w:val="-3"/>
        </w:rPr>
        <w:t xml:space="preserve"> </w:t>
      </w:r>
      <w:r w:rsidRPr="0043765C">
        <w:rPr>
          <w:spacing w:val="-3"/>
        </w:rPr>
        <w:t xml:space="preserve">Ta raven mirujoče vode se imenuje </w:t>
      </w:r>
      <w:r w:rsidRPr="0043765C">
        <w:rPr>
          <w:b/>
          <w:spacing w:val="-3"/>
        </w:rPr>
        <w:t>hidrostatična črta</w:t>
      </w:r>
      <w:r w:rsidRPr="0043765C">
        <w:rPr>
          <w:spacing w:val="-3"/>
        </w:rPr>
        <w:t xml:space="preserve">. Na razdelilnem omrežju je hidrostatična črta na višini gladine vode v vodohranu (slika </w:t>
      </w:r>
      <w:r w:rsidR="00D712C1">
        <w:rPr>
          <w:spacing w:val="-3"/>
        </w:rPr>
        <w:t>3</w:t>
      </w:r>
      <w:r w:rsidR="00184493">
        <w:rPr>
          <w:spacing w:val="-3"/>
        </w:rPr>
        <w:t>1</w:t>
      </w:r>
      <w:r w:rsidRPr="0043765C">
        <w:rPr>
          <w:spacing w:val="-3"/>
        </w:rPr>
        <w:t>).</w:t>
      </w:r>
    </w:p>
    <w:p w:rsidR="00F26EC9" w:rsidRPr="0043765C" w:rsidRDefault="00F26EC9" w:rsidP="000D17D6">
      <w:pPr>
        <w:tabs>
          <w:tab w:val="left" w:pos="0"/>
        </w:tabs>
        <w:suppressAutoHyphens/>
        <w:rPr>
          <w:spacing w:val="-3"/>
        </w:rPr>
      </w:pPr>
    </w:p>
    <w:p w:rsidR="00D52FF5" w:rsidRPr="0043765C" w:rsidRDefault="00F26EC9" w:rsidP="000D17D6">
      <w:pPr>
        <w:tabs>
          <w:tab w:val="left" w:pos="0"/>
        </w:tabs>
        <w:suppressAutoHyphens/>
        <w:rPr>
          <w:spacing w:val="-3"/>
        </w:rPr>
      </w:pPr>
      <w:r w:rsidRPr="0043765C">
        <w:rPr>
          <w:spacing w:val="-3"/>
          <w:u w:val="single"/>
        </w:rPr>
        <w:t>Hidrostatični tlak</w:t>
      </w:r>
      <w:r w:rsidR="00543350">
        <w:rPr>
          <w:spacing w:val="-3"/>
          <w:u w:val="single"/>
        </w:rPr>
        <w:t xml:space="preserve"> </w:t>
      </w:r>
      <w:r w:rsidR="00184493" w:rsidRPr="00184493">
        <w:rPr>
          <w:i/>
          <w:spacing w:val="-3"/>
          <w:u w:val="single"/>
        </w:rPr>
        <w:t>p</w:t>
      </w:r>
      <w:r w:rsidRPr="0043765C">
        <w:rPr>
          <w:spacing w:val="-3"/>
        </w:rPr>
        <w:t xml:space="preserve"> je tlak v tekočini, ki ga povzroča njena teža. </w:t>
      </w:r>
      <w:r w:rsidR="00EA2777" w:rsidRPr="0043765C">
        <w:rPr>
          <w:spacing w:val="-3"/>
        </w:rPr>
        <w:t>Tlak narašča z globino</w:t>
      </w:r>
      <w:r w:rsidR="00361540" w:rsidRPr="0043765C">
        <w:rPr>
          <w:spacing w:val="-3"/>
        </w:rPr>
        <w:t>, p</w:t>
      </w:r>
      <w:r w:rsidR="00EA2777" w:rsidRPr="0043765C">
        <w:rPr>
          <w:spacing w:val="-3"/>
        </w:rPr>
        <w:t xml:space="preserve">oleg </w:t>
      </w:r>
      <w:r w:rsidR="00361540" w:rsidRPr="0043765C">
        <w:rPr>
          <w:spacing w:val="-3"/>
        </w:rPr>
        <w:t xml:space="preserve">je </w:t>
      </w:r>
      <w:r w:rsidR="00EA2777" w:rsidRPr="0043765C">
        <w:rPr>
          <w:spacing w:val="-3"/>
        </w:rPr>
        <w:t xml:space="preserve">odvisen </w:t>
      </w:r>
      <w:r w:rsidR="00A53D60" w:rsidRPr="0043765C">
        <w:rPr>
          <w:spacing w:val="-3"/>
        </w:rPr>
        <w:t xml:space="preserve">še </w:t>
      </w:r>
      <w:r w:rsidR="00EA2777" w:rsidRPr="0043765C">
        <w:rPr>
          <w:spacing w:val="-3"/>
        </w:rPr>
        <w:t xml:space="preserve">od </w:t>
      </w:r>
      <w:r w:rsidR="00450146" w:rsidRPr="0043765C">
        <w:rPr>
          <w:spacing w:val="-3"/>
        </w:rPr>
        <w:t>zemeljskega pospeška in prostorninske mase tekočine</w:t>
      </w:r>
      <w:r w:rsidR="005538FC">
        <w:rPr>
          <w:spacing w:val="-3"/>
        </w:rPr>
        <w:t>.</w:t>
      </w:r>
    </w:p>
    <w:p w:rsidR="000D17D6" w:rsidRPr="0043765C" w:rsidRDefault="00D52FF5" w:rsidP="000D17D6">
      <w:pPr>
        <w:tabs>
          <w:tab w:val="left" w:pos="0"/>
        </w:tabs>
        <w:suppressAutoHyphens/>
        <w:rPr>
          <w:spacing w:val="-3"/>
        </w:rPr>
      </w:pPr>
      <w:r w:rsidRPr="0043765C">
        <w:rPr>
          <w:spacing w:val="-3"/>
        </w:rPr>
        <w:t>Hidrostatični tlak:</w:t>
      </w:r>
      <w:r w:rsidR="00FA73BF" w:rsidRPr="0043765C">
        <w:rPr>
          <w:spacing w:val="-3"/>
        </w:rPr>
        <w:tab/>
      </w:r>
      <w:r w:rsidRPr="0043765C">
        <w:rPr>
          <w:i/>
          <w:spacing w:val="-3"/>
        </w:rPr>
        <w:t>p</w:t>
      </w:r>
      <w:r w:rsidRPr="0043765C">
        <w:rPr>
          <w:spacing w:val="-3"/>
        </w:rPr>
        <w:t xml:space="preserve"> = ρ</w:t>
      </w:r>
      <w:r w:rsidR="00F432E7">
        <w:rPr>
          <w:spacing w:val="-3"/>
        </w:rPr>
        <w:t>∙</w:t>
      </w:r>
      <w:r w:rsidRPr="0043765C">
        <w:rPr>
          <w:spacing w:val="-3"/>
        </w:rPr>
        <w:t>g</w:t>
      </w:r>
      <w:r w:rsidR="00B1168B">
        <w:rPr>
          <w:spacing w:val="-3"/>
        </w:rPr>
        <w:t>∙</w:t>
      </w:r>
      <w:r w:rsidRPr="0043765C">
        <w:rPr>
          <w:i/>
          <w:spacing w:val="-3"/>
        </w:rPr>
        <w:t>h</w:t>
      </w:r>
      <w:r w:rsidR="00F26EC9" w:rsidRPr="0043765C">
        <w:rPr>
          <w:spacing w:val="-3"/>
        </w:rPr>
        <w:t>.</w:t>
      </w:r>
    </w:p>
    <w:p w:rsidR="000D17D6" w:rsidRPr="0043765C" w:rsidRDefault="000D17D6" w:rsidP="000D17D6">
      <w:pPr>
        <w:tabs>
          <w:tab w:val="left" w:pos="0"/>
        </w:tabs>
        <w:suppressAutoHyphens/>
        <w:rPr>
          <w:spacing w:val="-3"/>
        </w:rPr>
      </w:pPr>
    </w:p>
    <w:p w:rsidR="000D17D6" w:rsidRPr="0043765C" w:rsidRDefault="00F26EC9" w:rsidP="000D17D6">
      <w:pPr>
        <w:tabs>
          <w:tab w:val="left" w:pos="0"/>
        </w:tabs>
        <w:suppressAutoHyphens/>
        <w:rPr>
          <w:spacing w:val="-3"/>
          <w:position w:val="-56"/>
        </w:rPr>
      </w:pPr>
      <w:r w:rsidRPr="0043765C">
        <w:rPr>
          <w:spacing w:val="-3"/>
        </w:rPr>
        <w:t>Z</w:t>
      </w:r>
      <w:r w:rsidR="000D17D6" w:rsidRPr="0043765C">
        <w:rPr>
          <w:spacing w:val="-3"/>
        </w:rPr>
        <w:t xml:space="preserve">apisano v enotah: </w:t>
      </w:r>
      <w:r w:rsidR="000D17D6" w:rsidRPr="0043765C">
        <w:rPr>
          <w:spacing w:val="-3"/>
          <w:position w:val="-28"/>
        </w:rPr>
        <w:object w:dxaOrig="3019" w:dyaOrig="680">
          <v:shape id="_x0000_i1049" type="#_x0000_t75" style="width:148.5pt;height:34.5pt" o:ole="">
            <v:imagedata r:id="rId115" o:title=""/>
          </v:shape>
          <o:OLEObject Type="Embed" ProgID="Equation.DSMT4" ShapeID="_x0000_i1049" DrawAspect="Content" ObjectID="_1419074312" r:id="rId116"/>
        </w:object>
      </w:r>
      <w:r w:rsidR="000D17D6" w:rsidRPr="0043765C">
        <w:rPr>
          <w:spacing w:val="-3"/>
        </w:rPr>
        <w:t xml:space="preserve"> ali </w:t>
      </w:r>
      <w:r w:rsidRPr="0043765C">
        <w:rPr>
          <w:spacing w:val="-3"/>
          <w:position w:val="-32"/>
        </w:rPr>
        <w:object w:dxaOrig="2360" w:dyaOrig="760">
          <v:shape id="_x0000_i1050" type="#_x0000_t75" style="width:117pt;height:39pt" o:ole="">
            <v:imagedata r:id="rId117" o:title=""/>
          </v:shape>
          <o:OLEObject Type="Embed" ProgID="Equation.DSMT4" ShapeID="_x0000_i1050" DrawAspect="Content" ObjectID="_1419074313" r:id="rId118"/>
        </w:object>
      </w:r>
    </w:p>
    <w:p w:rsidR="00064AB3" w:rsidRPr="0043765C" w:rsidRDefault="00064AB3" w:rsidP="000D17D6">
      <w:pPr>
        <w:tabs>
          <w:tab w:val="left" w:pos="0"/>
        </w:tabs>
        <w:suppressAutoHyphens/>
        <w:rPr>
          <w:spacing w:val="-3"/>
        </w:rPr>
      </w:pPr>
      <w:r w:rsidRPr="0043765C">
        <w:rPr>
          <w:spacing w:val="-3"/>
          <w:position w:val="-56"/>
          <w:sz w:val="20"/>
        </w:rPr>
        <w:tab/>
      </w:r>
    </w:p>
    <w:p w:rsidR="00B001D0" w:rsidRPr="0043765C" w:rsidRDefault="00A53D60" w:rsidP="00B001D0">
      <w:pPr>
        <w:tabs>
          <w:tab w:val="left" w:pos="0"/>
        </w:tabs>
        <w:suppressAutoHyphens/>
        <w:rPr>
          <w:spacing w:val="-3"/>
        </w:rPr>
      </w:pPr>
      <w:r w:rsidRPr="0043765C">
        <w:rPr>
          <w:spacing w:val="-3"/>
        </w:rPr>
        <w:t>kjer je :</w:t>
      </w:r>
    </w:p>
    <w:p w:rsidR="00B577D2" w:rsidRPr="0043765C" w:rsidRDefault="008B15AE" w:rsidP="00B577D2">
      <w:pPr>
        <w:tabs>
          <w:tab w:val="left" w:pos="0"/>
        </w:tabs>
        <w:suppressAutoHyphens/>
        <w:rPr>
          <w:spacing w:val="-3"/>
        </w:rPr>
      </w:pPr>
      <w:r w:rsidRPr="0043765C">
        <w:rPr>
          <w:i/>
          <w:spacing w:val="-3"/>
        </w:rPr>
        <w:tab/>
        <w:t>p</w:t>
      </w:r>
      <w:r w:rsidR="00A53D60" w:rsidRPr="0043765C">
        <w:rPr>
          <w:spacing w:val="-3"/>
        </w:rPr>
        <w:tab/>
      </w:r>
      <w:r w:rsidR="00D52FF5" w:rsidRPr="0043765C">
        <w:rPr>
          <w:spacing w:val="-3"/>
        </w:rPr>
        <w:t>–</w:t>
      </w:r>
      <w:r w:rsidR="00A53D60" w:rsidRPr="0043765C">
        <w:rPr>
          <w:spacing w:val="-3"/>
        </w:rPr>
        <w:t>tlak v globini vode</w:t>
      </w:r>
      <w:r w:rsidR="00B577D2" w:rsidRPr="0043765C">
        <w:rPr>
          <w:spacing w:val="-3"/>
        </w:rPr>
        <w:t>(</w:t>
      </w:r>
      <w:r w:rsidR="00361540" w:rsidRPr="0043765C">
        <w:rPr>
          <w:spacing w:val="-3"/>
        </w:rPr>
        <w:t>N/m</w:t>
      </w:r>
      <w:r w:rsidR="00361540" w:rsidRPr="0043765C">
        <w:rPr>
          <w:spacing w:val="-3"/>
          <w:vertAlign w:val="superscript"/>
        </w:rPr>
        <w:t>2</w:t>
      </w:r>
      <w:r w:rsidR="00361540" w:rsidRPr="0043765C">
        <w:rPr>
          <w:spacing w:val="-3"/>
        </w:rPr>
        <w:t xml:space="preserve"> = Pa</w:t>
      </w:r>
      <w:r w:rsidR="00B577D2" w:rsidRPr="0043765C">
        <w:rPr>
          <w:spacing w:val="-3"/>
        </w:rPr>
        <w:t>),</w:t>
      </w:r>
    </w:p>
    <w:p w:rsidR="00A53D60" w:rsidRPr="0043765C" w:rsidRDefault="00A53D60" w:rsidP="00B001D0">
      <w:pPr>
        <w:tabs>
          <w:tab w:val="left" w:pos="0"/>
        </w:tabs>
        <w:suppressAutoHyphens/>
        <w:rPr>
          <w:spacing w:val="-3"/>
        </w:rPr>
      </w:pPr>
      <w:r w:rsidRPr="0043765C">
        <w:rPr>
          <w:spacing w:val="-3"/>
        </w:rPr>
        <w:tab/>
        <w:t>ρ</w:t>
      </w:r>
      <w:r w:rsidR="00D52FF5" w:rsidRPr="0043765C">
        <w:rPr>
          <w:spacing w:val="-3"/>
        </w:rPr>
        <w:tab/>
        <w:t>–specifična masa</w:t>
      </w:r>
      <w:r w:rsidR="00450146" w:rsidRPr="0043765C">
        <w:rPr>
          <w:spacing w:val="-3"/>
        </w:rPr>
        <w:t xml:space="preserve"> (gostota)</w:t>
      </w:r>
      <w:r w:rsidRPr="0043765C">
        <w:rPr>
          <w:spacing w:val="-3"/>
        </w:rPr>
        <w:t xml:space="preserve"> tekočine </w:t>
      </w:r>
      <w:r w:rsidR="00FA73BF" w:rsidRPr="0043765C">
        <w:rPr>
          <w:spacing w:val="-3"/>
        </w:rPr>
        <w:t>(kg/m</w:t>
      </w:r>
      <w:r w:rsidR="00FA73BF" w:rsidRPr="0043765C">
        <w:rPr>
          <w:spacing w:val="-3"/>
          <w:vertAlign w:val="superscript"/>
        </w:rPr>
        <w:t>3</w:t>
      </w:r>
      <w:r w:rsidR="00FA73BF" w:rsidRPr="0043765C">
        <w:rPr>
          <w:spacing w:val="-3"/>
        </w:rPr>
        <w:t>);</w:t>
      </w:r>
      <w:r w:rsidR="00FA73BF" w:rsidRPr="0043765C">
        <w:rPr>
          <w:spacing w:val="-3"/>
        </w:rPr>
        <w:tab/>
        <w:t>ρ</w:t>
      </w:r>
      <w:r w:rsidR="00D52FF5" w:rsidRPr="0043765C">
        <w:rPr>
          <w:spacing w:val="-3"/>
          <w:vertAlign w:val="subscript"/>
        </w:rPr>
        <w:t>vode</w:t>
      </w:r>
      <w:r w:rsidR="00D52FF5" w:rsidRPr="0043765C">
        <w:rPr>
          <w:spacing w:val="-3"/>
        </w:rPr>
        <w:t xml:space="preserve"> = 1000 kg/m</w:t>
      </w:r>
      <w:r w:rsidR="00D52FF5" w:rsidRPr="0043765C">
        <w:rPr>
          <w:spacing w:val="-3"/>
          <w:vertAlign w:val="superscript"/>
        </w:rPr>
        <w:t>3</w:t>
      </w:r>
      <w:r w:rsidR="00FA73BF" w:rsidRPr="0043765C">
        <w:rPr>
          <w:spacing w:val="-3"/>
        </w:rPr>
        <w:t>,</w:t>
      </w:r>
    </w:p>
    <w:p w:rsidR="00A53D60" w:rsidRPr="0043765C" w:rsidRDefault="00A53D60" w:rsidP="00B001D0">
      <w:pPr>
        <w:tabs>
          <w:tab w:val="left" w:pos="0"/>
        </w:tabs>
        <w:suppressAutoHyphens/>
        <w:rPr>
          <w:spacing w:val="-3"/>
        </w:rPr>
      </w:pPr>
      <w:r w:rsidRPr="0043765C">
        <w:rPr>
          <w:spacing w:val="-3"/>
        </w:rPr>
        <w:tab/>
        <w:t>g</w:t>
      </w:r>
      <w:r w:rsidRPr="0043765C">
        <w:rPr>
          <w:spacing w:val="-3"/>
        </w:rPr>
        <w:tab/>
      </w:r>
      <w:r w:rsidR="00D52FF5" w:rsidRPr="0043765C">
        <w:rPr>
          <w:spacing w:val="-3"/>
        </w:rPr>
        <w:t>–</w:t>
      </w:r>
      <w:r w:rsidR="00FA73BF" w:rsidRPr="0043765C">
        <w:rPr>
          <w:spacing w:val="-3"/>
        </w:rPr>
        <w:t xml:space="preserve"> težni </w:t>
      </w:r>
      <w:r w:rsidR="00064AB3" w:rsidRPr="0043765C">
        <w:rPr>
          <w:spacing w:val="-3"/>
        </w:rPr>
        <w:t xml:space="preserve">(zemeljski) </w:t>
      </w:r>
      <w:r w:rsidR="00FA73BF" w:rsidRPr="0043765C">
        <w:rPr>
          <w:spacing w:val="-3"/>
        </w:rPr>
        <w:t>pospešek (g = 9,81m/s</w:t>
      </w:r>
      <w:r w:rsidR="00FA73BF" w:rsidRPr="0043765C">
        <w:rPr>
          <w:spacing w:val="-3"/>
          <w:vertAlign w:val="superscript"/>
        </w:rPr>
        <w:t>2</w:t>
      </w:r>
      <w:r w:rsidR="00FA73BF" w:rsidRPr="0043765C">
        <w:rPr>
          <w:spacing w:val="-3"/>
        </w:rPr>
        <w:t xml:space="preserve">), </w:t>
      </w:r>
    </w:p>
    <w:p w:rsidR="00A53D60" w:rsidRPr="0043765C" w:rsidRDefault="00A53D60" w:rsidP="00B001D0">
      <w:pPr>
        <w:tabs>
          <w:tab w:val="left" w:pos="0"/>
        </w:tabs>
        <w:suppressAutoHyphens/>
        <w:rPr>
          <w:i/>
          <w:spacing w:val="-3"/>
        </w:rPr>
      </w:pPr>
      <w:r w:rsidRPr="0043765C">
        <w:rPr>
          <w:i/>
          <w:spacing w:val="-3"/>
        </w:rPr>
        <w:tab/>
        <w:t>h</w:t>
      </w:r>
      <w:r w:rsidRPr="0043765C">
        <w:rPr>
          <w:i/>
          <w:spacing w:val="-3"/>
        </w:rPr>
        <w:tab/>
      </w:r>
      <w:r w:rsidR="00D52FF5" w:rsidRPr="0043765C">
        <w:rPr>
          <w:spacing w:val="-3"/>
        </w:rPr>
        <w:t>–</w:t>
      </w:r>
      <w:r w:rsidR="00064AB3" w:rsidRPr="0043765C">
        <w:rPr>
          <w:spacing w:val="-3"/>
        </w:rPr>
        <w:t>globina vode (m).</w:t>
      </w:r>
    </w:p>
    <w:p w:rsidR="007F02C2" w:rsidRPr="0043765C" w:rsidRDefault="00F26EC9" w:rsidP="00B001D0">
      <w:pPr>
        <w:tabs>
          <w:tab w:val="left" w:pos="0"/>
        </w:tabs>
        <w:suppressAutoHyphens/>
        <w:rPr>
          <w:spacing w:val="-3"/>
          <w:position w:val="-56"/>
        </w:rPr>
      </w:pPr>
      <w:r w:rsidRPr="0043765C">
        <w:rPr>
          <w:spacing w:val="-3"/>
        </w:rPr>
        <w:t xml:space="preserve">Tlak vode v globini 1 m: </w:t>
      </w:r>
      <w:r w:rsidR="00B1168B" w:rsidRPr="0043765C">
        <w:rPr>
          <w:spacing w:val="-3"/>
          <w:position w:val="-24"/>
        </w:rPr>
        <w:object w:dxaOrig="6300" w:dyaOrig="620">
          <v:shape id="_x0000_i1051" type="#_x0000_t75" style="width:312.75pt;height:30.75pt" o:ole="">
            <v:imagedata r:id="rId119" o:title=""/>
          </v:shape>
          <o:OLEObject Type="Embed" ProgID="Equation.DSMT4" ShapeID="_x0000_i1051" DrawAspect="Content" ObjectID="_1419074314" r:id="rId120"/>
        </w:object>
      </w:r>
    </w:p>
    <w:p w:rsidR="007F02C2" w:rsidRPr="0043765C" w:rsidRDefault="007F02C2" w:rsidP="00B001D0">
      <w:pPr>
        <w:tabs>
          <w:tab w:val="left" w:pos="0"/>
        </w:tabs>
        <w:suppressAutoHyphens/>
        <w:rPr>
          <w:spacing w:val="-3"/>
        </w:rPr>
      </w:pPr>
      <w:r w:rsidRPr="0079701F">
        <w:rPr>
          <w:b/>
          <w:spacing w:val="-3"/>
        </w:rPr>
        <w:t>Tlak vode v globini 10 m je 1 bar</w:t>
      </w:r>
      <w:r w:rsidRPr="0043765C">
        <w:rPr>
          <w:spacing w:val="-3"/>
        </w:rPr>
        <w:t xml:space="preserve"> (= </w:t>
      </w:r>
      <w:r w:rsidR="00E94FE3" w:rsidRPr="0043765C">
        <w:rPr>
          <w:spacing w:val="-3"/>
        </w:rPr>
        <w:t>10</w:t>
      </w:r>
      <w:r w:rsidR="00E94FE3" w:rsidRPr="0043765C">
        <w:rPr>
          <w:spacing w:val="-3"/>
          <w:vertAlign w:val="superscript"/>
        </w:rPr>
        <w:t>5</w:t>
      </w:r>
      <w:r w:rsidR="00E94FE3" w:rsidRPr="0043765C">
        <w:rPr>
          <w:spacing w:val="-3"/>
        </w:rPr>
        <w:t xml:space="preserve"> N/m</w:t>
      </w:r>
      <w:r w:rsidR="00E94FE3" w:rsidRPr="0043765C">
        <w:rPr>
          <w:spacing w:val="-3"/>
          <w:vertAlign w:val="superscript"/>
        </w:rPr>
        <w:t>2</w:t>
      </w:r>
      <w:r w:rsidRPr="0043765C">
        <w:rPr>
          <w:spacing w:val="-3"/>
        </w:rPr>
        <w:t>= 10</w:t>
      </w:r>
      <w:r w:rsidRPr="0043765C">
        <w:rPr>
          <w:spacing w:val="-3"/>
          <w:vertAlign w:val="superscript"/>
        </w:rPr>
        <w:t>5</w:t>
      </w:r>
      <w:r w:rsidRPr="0043765C">
        <w:rPr>
          <w:spacing w:val="-3"/>
        </w:rPr>
        <w:t xml:space="preserve"> Pa)</w:t>
      </w:r>
      <w:r w:rsidR="00184493">
        <w:rPr>
          <w:spacing w:val="-3"/>
        </w:rPr>
        <w:t>.</w:t>
      </w:r>
    </w:p>
    <w:p w:rsidR="00F26EC9" w:rsidRPr="0043765C" w:rsidRDefault="00F26EC9" w:rsidP="00B001D0">
      <w:pPr>
        <w:tabs>
          <w:tab w:val="left" w:pos="0"/>
        </w:tabs>
        <w:suppressAutoHyphens/>
        <w:rPr>
          <w:i/>
          <w:spacing w:val="-3"/>
        </w:rPr>
      </w:pPr>
    </w:p>
    <w:p w:rsidR="00C645BA" w:rsidRPr="0043765C" w:rsidRDefault="00C645BA" w:rsidP="00C645BA">
      <w:pPr>
        <w:tabs>
          <w:tab w:val="left" w:pos="0"/>
        </w:tabs>
        <w:suppressAutoHyphens/>
        <w:jc w:val="center"/>
        <w:rPr>
          <w:i/>
          <w:spacing w:val="-3"/>
        </w:rPr>
      </w:pPr>
    </w:p>
    <w:p w:rsidR="00B001D0" w:rsidRPr="0043765C" w:rsidRDefault="00A01656" w:rsidP="00C645BA">
      <w:pPr>
        <w:tabs>
          <w:tab w:val="left" w:pos="0"/>
        </w:tabs>
        <w:suppressAutoHyphens/>
        <w:jc w:val="center"/>
        <w:rPr>
          <w:spacing w:val="-3"/>
        </w:rPr>
      </w:pPr>
      <w:r>
        <w:rPr>
          <w:noProof/>
          <w:spacing w:val="-3"/>
          <w:sz w:val="20"/>
        </w:rPr>
        <w:drawing>
          <wp:inline distT="0" distB="0" distL="0" distR="0">
            <wp:extent cx="2924175" cy="1190625"/>
            <wp:effectExtent l="19050" t="0" r="9525" b="0"/>
            <wp:docPr id="54" name="Slika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6"/>
                    <pic:cNvPicPr>
                      <a:picLocks noChangeAspect="1" noChangeArrowheads="1"/>
                    </pic:cNvPicPr>
                  </pic:nvPicPr>
                  <pic:blipFill>
                    <a:blip r:embed="rId121"/>
                    <a:srcRect/>
                    <a:stretch>
                      <a:fillRect/>
                    </a:stretch>
                  </pic:blipFill>
                  <pic:spPr bwMode="auto">
                    <a:xfrm>
                      <a:off x="0" y="0"/>
                      <a:ext cx="2924175" cy="1190625"/>
                    </a:xfrm>
                    <a:prstGeom prst="rect">
                      <a:avLst/>
                    </a:prstGeom>
                    <a:noFill/>
                    <a:ln w="9525">
                      <a:noFill/>
                      <a:miter lim="800000"/>
                      <a:headEnd/>
                      <a:tailEnd/>
                    </a:ln>
                  </pic:spPr>
                </pic:pic>
              </a:graphicData>
            </a:graphic>
          </wp:inline>
        </w:drawing>
      </w:r>
    </w:p>
    <w:p w:rsidR="00B001D0" w:rsidRPr="0043765C" w:rsidRDefault="00B001D0" w:rsidP="00C645BA">
      <w:pPr>
        <w:tabs>
          <w:tab w:val="left" w:pos="0"/>
        </w:tabs>
        <w:suppressAutoHyphens/>
        <w:jc w:val="center"/>
        <w:rPr>
          <w:i/>
          <w:spacing w:val="-3"/>
        </w:rPr>
      </w:pPr>
    </w:p>
    <w:p w:rsidR="00C645BA" w:rsidRPr="00EC6E98" w:rsidRDefault="0045155E" w:rsidP="00C645BA">
      <w:pPr>
        <w:pStyle w:val="Napis"/>
      </w:pPr>
      <w:r w:rsidRPr="00EC6E98">
        <w:t xml:space="preserve">Slika </w:t>
      </w:r>
      <w:r w:rsidR="005C0E34" w:rsidRPr="00EC6E98">
        <w:t>30</w:t>
      </w:r>
      <w:r w:rsidR="00EC6E98" w:rsidRPr="00EC6E98">
        <w:t>:</w:t>
      </w:r>
      <w:r w:rsidRPr="00EC6E98">
        <w:t xml:space="preserve"> Voda v zaprti vezni posodi</w:t>
      </w:r>
    </w:p>
    <w:p w:rsidR="00450176" w:rsidRPr="00EC6E98" w:rsidRDefault="00450176" w:rsidP="00450176">
      <w:pPr>
        <w:jc w:val="center"/>
      </w:pPr>
      <w:r w:rsidRPr="00EC6E98">
        <w:t xml:space="preserve">Vir: </w:t>
      </w:r>
      <w:r w:rsidR="00EC6E98" w:rsidRPr="00EC6E98">
        <w:t>L</w:t>
      </w:r>
      <w:r w:rsidRPr="00EC6E98">
        <w:t>asten</w:t>
      </w:r>
    </w:p>
    <w:p w:rsidR="00C645BA" w:rsidRPr="00EC6E98" w:rsidRDefault="00C645BA" w:rsidP="00C645BA">
      <w:pPr>
        <w:pStyle w:val="Napis"/>
      </w:pPr>
    </w:p>
    <w:p w:rsidR="00C645BA" w:rsidRDefault="00A01656" w:rsidP="00C645BA">
      <w:pPr>
        <w:pStyle w:val="Napis"/>
      </w:pPr>
      <w:r>
        <w:rPr>
          <w:noProof/>
          <w:spacing w:val="-3"/>
          <w:sz w:val="20"/>
        </w:rPr>
        <w:drawing>
          <wp:inline distT="0" distB="0" distL="0" distR="0">
            <wp:extent cx="3209925" cy="1600200"/>
            <wp:effectExtent l="19050" t="0" r="9525" b="0"/>
            <wp:docPr id="55" name="Slika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7"/>
                    <pic:cNvPicPr>
                      <a:picLocks noChangeAspect="1" noChangeArrowheads="1"/>
                    </pic:cNvPicPr>
                  </pic:nvPicPr>
                  <pic:blipFill>
                    <a:blip r:embed="rId122"/>
                    <a:srcRect/>
                    <a:stretch>
                      <a:fillRect/>
                    </a:stretch>
                  </pic:blipFill>
                  <pic:spPr bwMode="auto">
                    <a:xfrm>
                      <a:off x="0" y="0"/>
                      <a:ext cx="3209925" cy="1600200"/>
                    </a:xfrm>
                    <a:prstGeom prst="rect">
                      <a:avLst/>
                    </a:prstGeom>
                    <a:noFill/>
                    <a:ln w="9525">
                      <a:noFill/>
                      <a:miter lim="800000"/>
                      <a:headEnd/>
                      <a:tailEnd/>
                    </a:ln>
                  </pic:spPr>
                </pic:pic>
              </a:graphicData>
            </a:graphic>
          </wp:inline>
        </w:drawing>
      </w:r>
    </w:p>
    <w:p w:rsidR="00C645BA" w:rsidRDefault="00C645BA" w:rsidP="00C645BA">
      <w:pPr>
        <w:pStyle w:val="Napis"/>
      </w:pPr>
    </w:p>
    <w:p w:rsidR="0045155E" w:rsidRPr="00EC6E98" w:rsidRDefault="0045155E" w:rsidP="00C645BA">
      <w:pPr>
        <w:pStyle w:val="Napis"/>
      </w:pPr>
      <w:r w:rsidRPr="00EC6E98">
        <w:t xml:space="preserve">Slika </w:t>
      </w:r>
      <w:r w:rsidR="00D712C1" w:rsidRPr="00EC6E98">
        <w:t>3</w:t>
      </w:r>
      <w:r w:rsidR="005C0E34" w:rsidRPr="00EC6E98">
        <w:t>1</w:t>
      </w:r>
      <w:r w:rsidR="00EC6E98" w:rsidRPr="00EC6E98">
        <w:t>:</w:t>
      </w:r>
      <w:r w:rsidRPr="00EC6E98">
        <w:t xml:space="preserve"> Hidrostatična črta vodovodnega sistema</w:t>
      </w:r>
    </w:p>
    <w:p w:rsidR="00B001D0" w:rsidRPr="00EC6E98" w:rsidRDefault="00021901" w:rsidP="00C645BA">
      <w:pPr>
        <w:tabs>
          <w:tab w:val="left" w:pos="0"/>
        </w:tabs>
        <w:suppressAutoHyphens/>
        <w:jc w:val="center"/>
      </w:pPr>
      <w:r w:rsidRPr="00EC6E98">
        <w:t xml:space="preserve">Vir: </w:t>
      </w:r>
      <w:r w:rsidR="00EC6E98" w:rsidRPr="00EC6E98">
        <w:t>L</w:t>
      </w:r>
      <w:r w:rsidRPr="00EC6E98">
        <w:t>asten</w:t>
      </w:r>
    </w:p>
    <w:p w:rsidR="00021901" w:rsidRPr="0043765C" w:rsidRDefault="00021901" w:rsidP="00C645BA">
      <w:pPr>
        <w:tabs>
          <w:tab w:val="left" w:pos="0"/>
        </w:tabs>
        <w:suppressAutoHyphens/>
        <w:jc w:val="center"/>
        <w:rPr>
          <w:i/>
          <w:spacing w:val="-3"/>
        </w:rPr>
      </w:pPr>
    </w:p>
    <w:p w:rsidR="00B001D0" w:rsidRPr="0043765C" w:rsidRDefault="00450146" w:rsidP="00B001D0">
      <w:pPr>
        <w:tabs>
          <w:tab w:val="left" w:pos="0"/>
        </w:tabs>
        <w:suppressAutoHyphens/>
        <w:rPr>
          <w:b/>
          <w:spacing w:val="-3"/>
        </w:rPr>
      </w:pPr>
      <w:r w:rsidRPr="0043765C">
        <w:rPr>
          <w:b/>
          <w:spacing w:val="-3"/>
        </w:rPr>
        <w:t>Vaja1:</w:t>
      </w:r>
    </w:p>
    <w:p w:rsidR="007F02C2" w:rsidRPr="0043765C" w:rsidRDefault="00450146" w:rsidP="00B001D0">
      <w:pPr>
        <w:tabs>
          <w:tab w:val="left" w:pos="0"/>
        </w:tabs>
        <w:suppressAutoHyphens/>
        <w:rPr>
          <w:spacing w:val="-3"/>
        </w:rPr>
      </w:pPr>
      <w:r w:rsidRPr="0043765C">
        <w:rPr>
          <w:spacing w:val="-3"/>
        </w:rPr>
        <w:t xml:space="preserve">Kolikšen je </w:t>
      </w:r>
      <w:r w:rsidR="00077C4A" w:rsidRPr="0043765C">
        <w:rPr>
          <w:spacing w:val="-3"/>
        </w:rPr>
        <w:t xml:space="preserve">hidrostatični </w:t>
      </w:r>
      <w:r w:rsidRPr="0043765C">
        <w:rPr>
          <w:spacing w:val="-3"/>
        </w:rPr>
        <w:t>tlak vode na pipi, ki je na nadmorski višini 20</w:t>
      </w:r>
      <w:r w:rsidR="007F02C2" w:rsidRPr="0043765C">
        <w:rPr>
          <w:spacing w:val="-3"/>
        </w:rPr>
        <w:t>2</w:t>
      </w:r>
      <w:r w:rsidRPr="0043765C">
        <w:rPr>
          <w:spacing w:val="-3"/>
        </w:rPr>
        <w:t xml:space="preserve"> m, če je raven vode v vodohranu na koti 249 m (vo</w:t>
      </w:r>
      <w:r w:rsidR="005538FC">
        <w:rPr>
          <w:spacing w:val="-3"/>
        </w:rPr>
        <w:t>da v vodovodnem sistemu miruje)?</w:t>
      </w:r>
    </w:p>
    <w:p w:rsidR="007F02C2" w:rsidRPr="0043765C" w:rsidRDefault="00EB2661" w:rsidP="007F02C2">
      <w:pPr>
        <w:tabs>
          <w:tab w:val="left" w:pos="0"/>
        </w:tabs>
        <w:suppressAutoHyphens/>
        <w:rPr>
          <w:spacing w:val="-3"/>
        </w:rPr>
      </w:pPr>
      <w:r w:rsidRPr="0043765C">
        <w:rPr>
          <w:spacing w:val="-3"/>
          <w:position w:val="-24"/>
        </w:rPr>
        <w:object w:dxaOrig="7960" w:dyaOrig="620">
          <v:shape id="_x0000_i1052" type="#_x0000_t75" style="width:394.5pt;height:30.75pt" o:ole="">
            <v:imagedata r:id="rId123" o:title=""/>
          </v:shape>
          <o:OLEObject Type="Embed" ProgID="Equation.DSMT4" ShapeID="_x0000_i1052" DrawAspect="Content" ObjectID="_1419074315" r:id="rId124"/>
        </w:object>
      </w:r>
    </w:p>
    <w:p w:rsidR="007F02C2" w:rsidRPr="0043765C" w:rsidRDefault="007F02C2" w:rsidP="00B001D0">
      <w:pPr>
        <w:tabs>
          <w:tab w:val="left" w:pos="0"/>
        </w:tabs>
        <w:suppressAutoHyphens/>
        <w:rPr>
          <w:spacing w:val="-3"/>
        </w:rPr>
      </w:pPr>
    </w:p>
    <w:p w:rsidR="007F02C2" w:rsidRPr="0043765C" w:rsidRDefault="007F02C2" w:rsidP="007F02C2">
      <w:pPr>
        <w:tabs>
          <w:tab w:val="left" w:pos="0"/>
        </w:tabs>
        <w:suppressAutoHyphens/>
        <w:rPr>
          <w:b/>
          <w:spacing w:val="-3"/>
        </w:rPr>
      </w:pPr>
      <w:r w:rsidRPr="0043765C">
        <w:rPr>
          <w:b/>
          <w:spacing w:val="-3"/>
        </w:rPr>
        <w:t>Vaja 2:</w:t>
      </w:r>
    </w:p>
    <w:p w:rsidR="007F02C2" w:rsidRPr="0043765C" w:rsidRDefault="007F02C2" w:rsidP="007F02C2">
      <w:pPr>
        <w:tabs>
          <w:tab w:val="left" w:pos="0"/>
        </w:tabs>
        <w:suppressAutoHyphens/>
        <w:rPr>
          <w:spacing w:val="-3"/>
        </w:rPr>
      </w:pPr>
      <w:r w:rsidRPr="0043765C">
        <w:rPr>
          <w:spacing w:val="-3"/>
        </w:rPr>
        <w:t>Raven vode v vodohranu niha za 3 m. Kolikšna je zaradi tega sprememba tlaka v omrežju?</w:t>
      </w:r>
    </w:p>
    <w:p w:rsidR="007F02C2" w:rsidRPr="0043765C" w:rsidRDefault="00EB2661" w:rsidP="007F02C2">
      <w:pPr>
        <w:tabs>
          <w:tab w:val="left" w:pos="0"/>
        </w:tabs>
        <w:suppressAutoHyphens/>
        <w:rPr>
          <w:spacing w:val="-3"/>
        </w:rPr>
      </w:pPr>
      <w:r w:rsidRPr="0043765C">
        <w:rPr>
          <w:spacing w:val="-3"/>
          <w:position w:val="-24"/>
        </w:rPr>
        <w:object w:dxaOrig="6619" w:dyaOrig="620">
          <v:shape id="_x0000_i1053" type="#_x0000_t75" style="width:327pt;height:30.75pt" o:ole="">
            <v:imagedata r:id="rId125" o:title=""/>
          </v:shape>
          <o:OLEObject Type="Embed" ProgID="Equation.DSMT4" ShapeID="_x0000_i1053" DrawAspect="Content" ObjectID="_1419074316" r:id="rId126"/>
        </w:object>
      </w:r>
    </w:p>
    <w:p w:rsidR="008A34D3" w:rsidRPr="0043765C" w:rsidRDefault="008A34D3" w:rsidP="003B4C26">
      <w:pPr>
        <w:pStyle w:val="Naslov2"/>
      </w:pPr>
      <w:bookmarkStart w:id="23" w:name="_Toc295700460"/>
      <w:r w:rsidRPr="0043765C">
        <w:t>Tlačna (hidravlična) črta – izgube tlaka v ceveh</w:t>
      </w:r>
      <w:bookmarkEnd w:id="23"/>
    </w:p>
    <w:p w:rsidR="00B001D0" w:rsidRPr="0043765C" w:rsidRDefault="00B001D0" w:rsidP="00724563">
      <w:pPr>
        <w:tabs>
          <w:tab w:val="left" w:pos="0"/>
        </w:tabs>
        <w:suppressAutoHyphens/>
        <w:spacing w:before="120"/>
        <w:rPr>
          <w:spacing w:val="-3"/>
        </w:rPr>
      </w:pPr>
      <w:r w:rsidRPr="0043765C">
        <w:rPr>
          <w:spacing w:val="-3"/>
        </w:rPr>
        <w:t xml:space="preserve">Če </w:t>
      </w:r>
      <w:r w:rsidR="006F634B" w:rsidRPr="0043765C">
        <w:rPr>
          <w:spacing w:val="-3"/>
        </w:rPr>
        <w:t>zalivate vrt z dolgo</w:t>
      </w:r>
      <w:r w:rsidR="00307DA3" w:rsidRPr="0043765C">
        <w:rPr>
          <w:spacing w:val="-3"/>
        </w:rPr>
        <w:t xml:space="preserve"> gumijasto ali plastično</w:t>
      </w:r>
      <w:r w:rsidR="006F634B" w:rsidRPr="0043765C">
        <w:rPr>
          <w:spacing w:val="-3"/>
        </w:rPr>
        <w:t xml:space="preserve"> cevjo premera samo 3/8'' (manj izrazito je pri ceveh večjega premera – na primer polcolskih), boste opazili, da je </w:t>
      </w:r>
      <w:r w:rsidRPr="0043765C">
        <w:rPr>
          <w:spacing w:val="-3"/>
        </w:rPr>
        <w:t>vod</w:t>
      </w:r>
      <w:r w:rsidR="006F634B" w:rsidRPr="0043765C">
        <w:rPr>
          <w:spacing w:val="-3"/>
        </w:rPr>
        <w:t xml:space="preserve">ni curek šibkejši, </w:t>
      </w:r>
      <w:r w:rsidRPr="0043765C">
        <w:rPr>
          <w:spacing w:val="-3"/>
        </w:rPr>
        <w:t>izt</w:t>
      </w:r>
      <w:r w:rsidR="006F634B" w:rsidRPr="0043765C">
        <w:rPr>
          <w:spacing w:val="-3"/>
        </w:rPr>
        <w:t>o</w:t>
      </w:r>
      <w:r w:rsidRPr="0043765C">
        <w:rPr>
          <w:spacing w:val="-3"/>
        </w:rPr>
        <w:t>k</w:t>
      </w:r>
      <w:r w:rsidR="006F634B" w:rsidRPr="0043765C">
        <w:rPr>
          <w:spacing w:val="-3"/>
        </w:rPr>
        <w:t xml:space="preserve"> vode pa manjši. Vzrok je trenje </w:t>
      </w:r>
      <w:r w:rsidRPr="0043765C">
        <w:rPr>
          <w:spacing w:val="-3"/>
        </w:rPr>
        <w:t>vode ob steno cevi</w:t>
      </w:r>
      <w:r w:rsidR="006F634B" w:rsidRPr="0043765C">
        <w:rPr>
          <w:spacing w:val="-3"/>
        </w:rPr>
        <w:t>, ki povzroča zmanjšanje tlaka</w:t>
      </w:r>
      <w:r w:rsidRPr="0043765C">
        <w:rPr>
          <w:spacing w:val="-3"/>
        </w:rPr>
        <w:t>. Razmere v vodovodnih ceveh so podobne: ponoči, ko porabe vode (skoraj) ni, voda</w:t>
      </w:r>
      <w:r w:rsidR="00F244B7" w:rsidRPr="0043765C">
        <w:rPr>
          <w:spacing w:val="-3"/>
        </w:rPr>
        <w:t xml:space="preserve"> v ceveh</w:t>
      </w:r>
      <w:r w:rsidRPr="0043765C">
        <w:rPr>
          <w:spacing w:val="-3"/>
        </w:rPr>
        <w:t xml:space="preserve"> (teoretično) miruje. Podobno kot v vodni tehtnici bi pri vseh porabnikih segala do višine vodne gladine v vodohranu. Pravimo, da vodna gladina v vodohranu predstavlja </w:t>
      </w:r>
      <w:r w:rsidRPr="0043765C">
        <w:rPr>
          <w:b/>
          <w:spacing w:val="-3"/>
        </w:rPr>
        <w:t>hidrostatično črto</w:t>
      </w:r>
      <w:r w:rsidRPr="0043765C">
        <w:rPr>
          <w:spacing w:val="-3"/>
        </w:rPr>
        <w:t xml:space="preserve"> (sliki </w:t>
      </w:r>
      <w:r w:rsidR="0079701F">
        <w:rPr>
          <w:spacing w:val="-3"/>
        </w:rPr>
        <w:t>31</w:t>
      </w:r>
      <w:r w:rsidRPr="0043765C">
        <w:rPr>
          <w:spacing w:val="-3"/>
        </w:rPr>
        <w:t xml:space="preserve">, </w:t>
      </w:r>
      <w:r w:rsidR="0079701F">
        <w:rPr>
          <w:spacing w:val="-3"/>
        </w:rPr>
        <w:t>32</w:t>
      </w:r>
      <w:r w:rsidRPr="0043765C">
        <w:rPr>
          <w:spacing w:val="-3"/>
        </w:rPr>
        <w:t>) – tlačno črto mirujoče vode. Pri vseh porabnikih je tolikšen tlak vode, kolikor je višina vodnega stolpca (globina vode) od porabnika do hidrostatične črte: vemo, da 10 m visok stolpec vode povzroča tlak 1 bara</w:t>
      </w:r>
      <w:r w:rsidR="00F244B7" w:rsidRPr="0043765C">
        <w:rPr>
          <w:spacing w:val="-3"/>
        </w:rPr>
        <w:t>.</w:t>
      </w:r>
    </w:p>
    <w:p w:rsidR="00B001D0" w:rsidRPr="0043765C" w:rsidRDefault="00B001D0" w:rsidP="00B001D0">
      <w:pPr>
        <w:tabs>
          <w:tab w:val="left" w:pos="0"/>
        </w:tabs>
        <w:suppressAutoHyphens/>
        <w:rPr>
          <w:spacing w:val="-3"/>
        </w:rPr>
      </w:pPr>
    </w:p>
    <w:p w:rsidR="00B001D0" w:rsidRPr="0043765C" w:rsidRDefault="00B001D0" w:rsidP="00B001D0">
      <w:pPr>
        <w:tabs>
          <w:tab w:val="left" w:pos="0"/>
        </w:tabs>
        <w:suppressAutoHyphens/>
        <w:rPr>
          <w:spacing w:val="-3"/>
        </w:rPr>
      </w:pPr>
      <w:r w:rsidRPr="0043765C">
        <w:rPr>
          <w:b/>
          <w:spacing w:val="-3"/>
        </w:rPr>
        <w:t xml:space="preserve">Tlačna (hidravlična) črta </w:t>
      </w:r>
      <w:r w:rsidRPr="0043765C">
        <w:rPr>
          <w:spacing w:val="-3"/>
        </w:rPr>
        <w:t xml:space="preserve">kaže, do kod sega voda na vsakem delu cevovoda, ko voda po ceveh teče. Tlačna črta </w:t>
      </w:r>
      <w:r w:rsidR="005538FC">
        <w:rPr>
          <w:spacing w:val="-3"/>
        </w:rPr>
        <w:t xml:space="preserve">je </w:t>
      </w:r>
      <w:r w:rsidRPr="0043765C">
        <w:rPr>
          <w:spacing w:val="-3"/>
        </w:rPr>
        <w:t>narisana nižje od hidravlične črte, saj je vodni tlak manjši zaradi trenja med vodo in cevjo. Razliko med tlakom mirujoče vode (ki ga kaže hidrostatična črta) in tlakom vode, ki se pretaka (ki ga kaže tlačna črta), imenujemo izguba tlaka</w:t>
      </w:r>
      <w:r w:rsidR="00EB2661" w:rsidRPr="0043765C">
        <w:rPr>
          <w:spacing w:val="-3"/>
        </w:rPr>
        <w:t>, kar pogosto označimo z (</w:t>
      </w:r>
      <w:r w:rsidR="00EB2661" w:rsidRPr="0043765C">
        <w:rPr>
          <w:b/>
          <w:spacing w:val="-3"/>
        </w:rPr>
        <w:sym w:font="Symbol" w:char="F044"/>
      </w:r>
      <w:r w:rsidR="00EB2661" w:rsidRPr="0043765C">
        <w:rPr>
          <w:b/>
          <w:i/>
          <w:spacing w:val="-3"/>
        </w:rPr>
        <w:t>E</w:t>
      </w:r>
      <w:r w:rsidR="00EB2661" w:rsidRPr="0043765C">
        <w:rPr>
          <w:spacing w:val="-3"/>
        </w:rPr>
        <w:t>) ali</w:t>
      </w:r>
      <w:r w:rsidR="00F05857">
        <w:rPr>
          <w:spacing w:val="-3"/>
        </w:rPr>
        <w:t xml:space="preserve"> </w:t>
      </w:r>
      <w:r w:rsidR="00EB2661" w:rsidRPr="0043765C">
        <w:rPr>
          <w:spacing w:val="-3"/>
        </w:rPr>
        <w:t xml:space="preserve">kar z razliko v višini, ki jo označimo z </w:t>
      </w:r>
      <w:r w:rsidRPr="0043765C">
        <w:rPr>
          <w:b/>
          <w:spacing w:val="-3"/>
        </w:rPr>
        <w:t>(</w:t>
      </w:r>
      <w:r w:rsidRPr="0043765C">
        <w:rPr>
          <w:b/>
          <w:spacing w:val="-3"/>
        </w:rPr>
        <w:sym w:font="Symbol" w:char="F044"/>
      </w:r>
      <w:r w:rsidRPr="0043765C">
        <w:rPr>
          <w:b/>
          <w:i/>
          <w:spacing w:val="-3"/>
        </w:rPr>
        <w:t>H</w:t>
      </w:r>
      <w:r w:rsidR="004D1802" w:rsidRPr="0043765C">
        <w:rPr>
          <w:b/>
          <w:spacing w:val="-3"/>
        </w:rPr>
        <w:fldChar w:fldCharType="begin"/>
      </w:r>
      <w:r w:rsidRPr="0043765C">
        <w:rPr>
          <w:b/>
          <w:spacing w:val="-3"/>
        </w:rPr>
        <w:instrText>ADVANCE \D 3.0</w:instrText>
      </w:r>
      <w:r w:rsidR="004D1802" w:rsidRPr="0043765C">
        <w:rPr>
          <w:b/>
          <w:spacing w:val="-3"/>
        </w:rPr>
        <w:fldChar w:fldCharType="end"/>
      </w:r>
      <w:r w:rsidR="004D1802" w:rsidRPr="0043765C">
        <w:rPr>
          <w:b/>
          <w:spacing w:val="-3"/>
        </w:rPr>
        <w:fldChar w:fldCharType="begin"/>
      </w:r>
      <w:r w:rsidRPr="0043765C">
        <w:rPr>
          <w:b/>
          <w:spacing w:val="-3"/>
        </w:rPr>
        <w:instrText>ADVANCE \U 3.0</w:instrText>
      </w:r>
      <w:r w:rsidR="004D1802" w:rsidRPr="0043765C">
        <w:rPr>
          <w:b/>
          <w:spacing w:val="-3"/>
        </w:rPr>
        <w:fldChar w:fldCharType="end"/>
      </w:r>
      <w:r w:rsidRPr="0043765C">
        <w:rPr>
          <w:b/>
          <w:spacing w:val="-3"/>
        </w:rPr>
        <w:t>)</w:t>
      </w:r>
      <w:r w:rsidRPr="0043765C">
        <w:rPr>
          <w:spacing w:val="-3"/>
        </w:rPr>
        <w:t xml:space="preserve">. Velikost izgube tlaka se ves čas v vsakem prerezu spreminja tudi v odvisnosti od kvadrata hitrosti vode v cevi </w:t>
      </w:r>
      <w:r w:rsidRPr="0043765C">
        <w:rPr>
          <w:i/>
          <w:spacing w:val="-3"/>
        </w:rPr>
        <w:t xml:space="preserve">v </w:t>
      </w:r>
      <w:r w:rsidRPr="0043765C">
        <w:rPr>
          <w:spacing w:val="-3"/>
        </w:rPr>
        <w:t xml:space="preserve">in s tem tudi od pretoka </w:t>
      </w:r>
      <w:r w:rsidRPr="0043765C">
        <w:rPr>
          <w:i/>
          <w:spacing w:val="-3"/>
        </w:rPr>
        <w:t>Q,</w:t>
      </w:r>
      <w:r w:rsidR="00871F14" w:rsidRPr="0043765C">
        <w:rPr>
          <w:spacing w:val="-3"/>
        </w:rPr>
        <w:t>ki</w:t>
      </w:r>
      <w:r w:rsidRPr="0043765C">
        <w:rPr>
          <w:spacing w:val="-3"/>
        </w:rPr>
        <w:t xml:space="preserve"> sta med seboj povezana, saj je </w:t>
      </w:r>
      <w:r w:rsidRPr="0043765C">
        <w:rPr>
          <w:i/>
          <w:spacing w:val="-3"/>
        </w:rPr>
        <w:t xml:space="preserve">Q = v </w:t>
      </w:r>
      <w:r w:rsidR="0079701F">
        <w:rPr>
          <w:i/>
          <w:spacing w:val="-3"/>
        </w:rPr>
        <w:t>∙</w:t>
      </w:r>
      <w:r w:rsidRPr="0043765C">
        <w:rPr>
          <w:i/>
          <w:spacing w:val="-3"/>
        </w:rPr>
        <w:t xml:space="preserve"> A</w:t>
      </w:r>
      <w:r w:rsidRPr="0043765C">
        <w:rPr>
          <w:spacing w:val="-3"/>
        </w:rPr>
        <w:t>.</w:t>
      </w:r>
    </w:p>
    <w:p w:rsidR="00B001D0" w:rsidRDefault="00B001D0" w:rsidP="00B001D0">
      <w:pPr>
        <w:tabs>
          <w:tab w:val="left" w:pos="0"/>
        </w:tabs>
        <w:suppressAutoHyphens/>
        <w:rPr>
          <w:spacing w:val="-3"/>
        </w:rPr>
      </w:pPr>
    </w:p>
    <w:p w:rsidR="006162E4" w:rsidRPr="0043765C" w:rsidRDefault="006162E4" w:rsidP="0079701F">
      <w:pPr>
        <w:tabs>
          <w:tab w:val="left" w:pos="0"/>
        </w:tabs>
        <w:suppressAutoHyphens/>
        <w:jc w:val="center"/>
        <w:rPr>
          <w:spacing w:val="-3"/>
        </w:rPr>
      </w:pPr>
    </w:p>
    <w:p w:rsidR="00B001D0" w:rsidRPr="0043765C" w:rsidRDefault="00A01656" w:rsidP="0079701F">
      <w:pPr>
        <w:tabs>
          <w:tab w:val="left" w:pos="0"/>
        </w:tabs>
        <w:suppressAutoHyphens/>
        <w:jc w:val="center"/>
        <w:rPr>
          <w:spacing w:val="-3"/>
        </w:rPr>
      </w:pPr>
      <w:r>
        <w:rPr>
          <w:noProof/>
          <w:spacing w:val="-3"/>
          <w:sz w:val="20"/>
        </w:rPr>
        <w:drawing>
          <wp:inline distT="0" distB="0" distL="0" distR="0">
            <wp:extent cx="5638800" cy="1962150"/>
            <wp:effectExtent l="19050" t="0" r="0" b="0"/>
            <wp:docPr id="58" name="Slika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60"/>
                    <pic:cNvPicPr>
                      <a:picLocks noChangeAspect="1" noChangeArrowheads="1"/>
                    </pic:cNvPicPr>
                  </pic:nvPicPr>
                  <pic:blipFill>
                    <a:blip r:embed="rId127"/>
                    <a:srcRect/>
                    <a:stretch>
                      <a:fillRect/>
                    </a:stretch>
                  </pic:blipFill>
                  <pic:spPr bwMode="auto">
                    <a:xfrm>
                      <a:off x="0" y="0"/>
                      <a:ext cx="5638800" cy="1962150"/>
                    </a:xfrm>
                    <a:prstGeom prst="rect">
                      <a:avLst/>
                    </a:prstGeom>
                    <a:noFill/>
                    <a:ln w="9525">
                      <a:noFill/>
                      <a:miter lim="800000"/>
                      <a:headEnd/>
                      <a:tailEnd/>
                    </a:ln>
                  </pic:spPr>
                </pic:pic>
              </a:graphicData>
            </a:graphic>
          </wp:inline>
        </w:drawing>
      </w:r>
    </w:p>
    <w:p w:rsidR="00B001D0" w:rsidRPr="0043765C" w:rsidRDefault="00B001D0" w:rsidP="0079701F">
      <w:pPr>
        <w:tabs>
          <w:tab w:val="left" w:pos="0"/>
        </w:tabs>
        <w:suppressAutoHyphens/>
        <w:jc w:val="center"/>
        <w:rPr>
          <w:i/>
          <w:spacing w:val="-3"/>
        </w:rPr>
      </w:pPr>
    </w:p>
    <w:p w:rsidR="00B001D0" w:rsidRPr="00EC6E98" w:rsidRDefault="0045155E" w:rsidP="0079701F">
      <w:pPr>
        <w:tabs>
          <w:tab w:val="left" w:pos="0"/>
        </w:tabs>
        <w:suppressAutoHyphens/>
        <w:jc w:val="center"/>
      </w:pPr>
      <w:r w:rsidRPr="00EC6E98">
        <w:t xml:space="preserve">Slika </w:t>
      </w:r>
      <w:r w:rsidR="00D712C1" w:rsidRPr="00EC6E98">
        <w:t>3</w:t>
      </w:r>
      <w:r w:rsidR="0079701F" w:rsidRPr="00EC6E98">
        <w:t>2</w:t>
      </w:r>
      <w:r w:rsidR="00EC6E98" w:rsidRPr="00EC6E98">
        <w:t>:</w:t>
      </w:r>
      <w:r w:rsidRPr="00EC6E98">
        <w:t xml:space="preserve"> Hidrostatična in hidravlična (tlačna) črta razdelilnega sistema vodovoda</w:t>
      </w:r>
    </w:p>
    <w:p w:rsidR="00724563" w:rsidRPr="00EC6E98" w:rsidRDefault="00613F2F" w:rsidP="0079701F">
      <w:pPr>
        <w:tabs>
          <w:tab w:val="left" w:pos="0"/>
        </w:tabs>
        <w:suppressAutoHyphens/>
        <w:jc w:val="center"/>
        <w:rPr>
          <w:spacing w:val="-3"/>
        </w:rPr>
      </w:pPr>
      <w:r w:rsidRPr="00EC6E98">
        <w:t xml:space="preserve">Vir: </w:t>
      </w:r>
      <w:r w:rsidR="00EC6E98" w:rsidRPr="00EC6E98">
        <w:t>L</w:t>
      </w:r>
      <w:r w:rsidR="00724563" w:rsidRPr="00EC6E98">
        <w:t>asten</w:t>
      </w:r>
    </w:p>
    <w:p w:rsidR="00B001D0" w:rsidRPr="00EC6E98" w:rsidRDefault="00B001D0" w:rsidP="0079701F">
      <w:pPr>
        <w:tabs>
          <w:tab w:val="left" w:pos="0"/>
        </w:tabs>
        <w:suppressAutoHyphens/>
        <w:jc w:val="center"/>
        <w:rPr>
          <w:spacing w:val="-3"/>
        </w:rPr>
      </w:pPr>
    </w:p>
    <w:p w:rsidR="00B001D0" w:rsidRPr="0043765C" w:rsidRDefault="00B001D0" w:rsidP="00724563">
      <w:pPr>
        <w:tabs>
          <w:tab w:val="left" w:pos="0"/>
        </w:tabs>
        <w:suppressAutoHyphens/>
        <w:spacing w:before="120"/>
        <w:rPr>
          <w:spacing w:val="-3"/>
        </w:rPr>
      </w:pPr>
      <w:r w:rsidRPr="0043765C">
        <w:rPr>
          <w:spacing w:val="-3"/>
        </w:rPr>
        <w:t xml:space="preserve">V vzdolžnem prerezu običajno narišemo samo hidravlično črto pri največjem pretoku (debela tlačna črta), ko so izgube tlaka največje. Pri manjših pretokih je hitrost vode manjša, zato so tudi izgube tlaka manjše (črtkani črti). Če pa v vodovodnem sistemu voda ne teče (ko ni porabe vode </w:t>
      </w:r>
      <w:r w:rsidR="00613F2F">
        <w:rPr>
          <w:spacing w:val="-3"/>
        </w:rPr>
        <w:sym w:font="Symbol" w:char="F02D"/>
      </w:r>
      <w:r w:rsidRPr="0043765C">
        <w:rPr>
          <w:spacing w:val="-3"/>
        </w:rPr>
        <w:t xml:space="preserve"> ko ni pretoka), je tlačna črta identična s hidrostatično črto. Iz slike </w:t>
      </w:r>
      <w:r w:rsidR="0079701F">
        <w:rPr>
          <w:spacing w:val="-3"/>
        </w:rPr>
        <w:t>32</w:t>
      </w:r>
      <w:r w:rsidRPr="0043765C">
        <w:rPr>
          <w:spacing w:val="-3"/>
        </w:rPr>
        <w:t xml:space="preserve"> tudi vidimo, da izgube tlaka naraščajo z dolžino cevovoda; v našem primeru z oddaljenostjo od vodohrana.</w:t>
      </w:r>
    </w:p>
    <w:p w:rsidR="00B001D0" w:rsidRPr="0043765C" w:rsidRDefault="00B001D0" w:rsidP="00F05857">
      <w:pPr>
        <w:tabs>
          <w:tab w:val="left" w:pos="0"/>
        </w:tabs>
        <w:suppressAutoHyphens/>
        <w:spacing w:before="120"/>
        <w:rPr>
          <w:spacing w:val="-3"/>
        </w:rPr>
      </w:pPr>
      <w:r w:rsidRPr="0043765C">
        <w:rPr>
          <w:spacing w:val="-3"/>
        </w:rPr>
        <w:t xml:space="preserve">Na sliki </w:t>
      </w:r>
      <w:r w:rsidR="0079701F">
        <w:rPr>
          <w:spacing w:val="-3"/>
        </w:rPr>
        <w:t>32</w:t>
      </w:r>
      <w:r w:rsidRPr="0043765C">
        <w:rPr>
          <w:spacing w:val="-3"/>
        </w:rPr>
        <w:t xml:space="preserve"> tudi opazimo, da je tlačna črta narisana padajoče (nižanje tlaka zaradi trenja med vodo in steno cevi (linijske izgube tlaka) </w:t>
      </w:r>
      <w:r w:rsidR="005538FC">
        <w:rPr>
          <w:spacing w:val="-3"/>
        </w:rPr>
        <w:t>i</w:t>
      </w:r>
      <w:r w:rsidRPr="0043765C">
        <w:rPr>
          <w:spacing w:val="-3"/>
        </w:rPr>
        <w:t>n skokovito tam, kjer so hipne izgube zaradi lokalnih vzrokov (lokalne izgube tlaka):</w:t>
      </w:r>
    </w:p>
    <w:p w:rsidR="00B001D0" w:rsidRPr="0043765C" w:rsidRDefault="00B001D0" w:rsidP="00F05857">
      <w:pPr>
        <w:numPr>
          <w:ilvl w:val="0"/>
          <w:numId w:val="7"/>
        </w:numPr>
        <w:tabs>
          <w:tab w:val="left" w:pos="0"/>
          <w:tab w:val="left" w:pos="720"/>
        </w:tabs>
        <w:suppressAutoHyphens/>
        <w:ind w:left="720"/>
        <w:rPr>
          <w:spacing w:val="-3"/>
        </w:rPr>
      </w:pPr>
      <w:r w:rsidRPr="0043765C">
        <w:rPr>
          <w:b/>
          <w:spacing w:val="-3"/>
        </w:rPr>
        <w:t>linijske izgube tlaka (</w:t>
      </w:r>
      <w:r w:rsidRPr="0043765C">
        <w:rPr>
          <w:spacing w:val="-3"/>
        </w:rPr>
        <w:sym w:font="Symbol" w:char="F044"/>
      </w:r>
      <w:r w:rsidRPr="0043765C">
        <w:rPr>
          <w:b/>
          <w:i/>
          <w:spacing w:val="-3"/>
        </w:rPr>
        <w:t>E</w:t>
      </w:r>
      <w:r w:rsidR="004D1802" w:rsidRPr="0043765C">
        <w:rPr>
          <w:b/>
          <w:spacing w:val="-3"/>
        </w:rPr>
        <w:fldChar w:fldCharType="begin"/>
      </w:r>
      <w:r w:rsidRPr="0043765C">
        <w:rPr>
          <w:b/>
          <w:spacing w:val="-3"/>
        </w:rPr>
        <w:instrText>ADVANCE \D 3.0</w:instrText>
      </w:r>
      <w:r w:rsidR="004D1802" w:rsidRPr="0043765C">
        <w:rPr>
          <w:b/>
          <w:spacing w:val="-3"/>
        </w:rPr>
        <w:fldChar w:fldCharType="end"/>
      </w:r>
      <w:r w:rsidRPr="0043765C">
        <w:rPr>
          <w:b/>
          <w:spacing w:val="-3"/>
        </w:rPr>
        <w:t>linijske</w:t>
      </w:r>
      <w:r w:rsidR="004D1802" w:rsidRPr="0043765C">
        <w:rPr>
          <w:b/>
          <w:spacing w:val="-3"/>
        </w:rPr>
        <w:fldChar w:fldCharType="begin"/>
      </w:r>
      <w:r w:rsidRPr="0043765C">
        <w:rPr>
          <w:b/>
          <w:spacing w:val="-3"/>
        </w:rPr>
        <w:instrText>ADVANCE \U 3.0</w:instrText>
      </w:r>
      <w:r w:rsidR="004D1802" w:rsidRPr="0043765C">
        <w:rPr>
          <w:b/>
          <w:spacing w:val="-3"/>
        </w:rPr>
        <w:fldChar w:fldCharType="end"/>
      </w:r>
      <w:r w:rsidRPr="0043765C">
        <w:rPr>
          <w:b/>
          <w:spacing w:val="-3"/>
        </w:rPr>
        <w:t>)</w:t>
      </w:r>
      <w:r w:rsidRPr="0043765C">
        <w:rPr>
          <w:spacing w:val="-3"/>
        </w:rPr>
        <w:t xml:space="preserve"> zaradi trenja med tekočino in steno cevi</w:t>
      </w:r>
      <w:r w:rsidR="00464AAF" w:rsidRPr="0043765C">
        <w:rPr>
          <w:spacing w:val="-3"/>
        </w:rPr>
        <w:t>,</w:t>
      </w:r>
    </w:p>
    <w:p w:rsidR="00B001D0" w:rsidRPr="0043765C" w:rsidRDefault="00B001D0" w:rsidP="00F05857">
      <w:pPr>
        <w:numPr>
          <w:ilvl w:val="0"/>
          <w:numId w:val="7"/>
        </w:numPr>
        <w:tabs>
          <w:tab w:val="left" w:pos="0"/>
          <w:tab w:val="left" w:pos="720"/>
        </w:tabs>
        <w:suppressAutoHyphens/>
        <w:ind w:left="720"/>
        <w:rPr>
          <w:spacing w:val="-3"/>
        </w:rPr>
      </w:pPr>
      <w:r w:rsidRPr="0043765C">
        <w:rPr>
          <w:b/>
          <w:spacing w:val="-3"/>
        </w:rPr>
        <w:t>lokalne izgube tlaka (</w:t>
      </w:r>
      <w:r w:rsidRPr="0043765C">
        <w:rPr>
          <w:spacing w:val="-3"/>
        </w:rPr>
        <w:sym w:font="Symbol" w:char="F044"/>
      </w:r>
      <w:r w:rsidRPr="0043765C">
        <w:rPr>
          <w:b/>
          <w:i/>
          <w:spacing w:val="-3"/>
        </w:rPr>
        <w:t>E</w:t>
      </w:r>
      <w:r w:rsidR="004D1802" w:rsidRPr="0043765C">
        <w:rPr>
          <w:b/>
          <w:spacing w:val="-3"/>
        </w:rPr>
        <w:fldChar w:fldCharType="begin"/>
      </w:r>
      <w:r w:rsidRPr="0043765C">
        <w:rPr>
          <w:b/>
          <w:spacing w:val="-3"/>
        </w:rPr>
        <w:instrText>ADVANCE \D 3.0</w:instrText>
      </w:r>
      <w:r w:rsidR="004D1802" w:rsidRPr="0043765C">
        <w:rPr>
          <w:b/>
          <w:spacing w:val="-3"/>
        </w:rPr>
        <w:fldChar w:fldCharType="end"/>
      </w:r>
      <w:r w:rsidRPr="0043765C">
        <w:rPr>
          <w:b/>
          <w:spacing w:val="-3"/>
        </w:rPr>
        <w:t>lokalne</w:t>
      </w:r>
      <w:r w:rsidR="004D1802" w:rsidRPr="0043765C">
        <w:rPr>
          <w:b/>
          <w:spacing w:val="-3"/>
        </w:rPr>
        <w:fldChar w:fldCharType="begin"/>
      </w:r>
      <w:r w:rsidRPr="0043765C">
        <w:rPr>
          <w:b/>
          <w:spacing w:val="-3"/>
        </w:rPr>
        <w:instrText>ADVANCE \U 3.0</w:instrText>
      </w:r>
      <w:r w:rsidR="004D1802" w:rsidRPr="0043765C">
        <w:rPr>
          <w:b/>
          <w:spacing w:val="-3"/>
        </w:rPr>
        <w:fldChar w:fldCharType="end"/>
      </w:r>
      <w:r w:rsidRPr="0043765C">
        <w:rPr>
          <w:b/>
          <w:spacing w:val="-3"/>
        </w:rPr>
        <w:t>)</w:t>
      </w:r>
      <w:r w:rsidRPr="0043765C">
        <w:rPr>
          <w:spacing w:val="-3"/>
        </w:rPr>
        <w:t xml:space="preserve"> zaradi trenja in vrtinčenja vode v krivinah, ventilih, razširitvah in zožitvah cevi – povsod tam, kjer je pretok moten. V javnih cevovodih nastanejo predvsem linijske izgube, saj so cevovodi dolgi, v posameznih elementih</w:t>
      </w:r>
      <w:r w:rsidR="005538FC">
        <w:rPr>
          <w:spacing w:val="-3"/>
        </w:rPr>
        <w:t xml:space="preserve"> vodovodnih sistemov (črpališča, interne hidrantne mreže</w:t>
      </w:r>
      <w:r w:rsidRPr="0043765C">
        <w:rPr>
          <w:spacing w:val="-3"/>
        </w:rPr>
        <w:t>) pa imajo lokalne izgube večji pomen.</w:t>
      </w:r>
    </w:p>
    <w:p w:rsidR="00B001D0" w:rsidRPr="0043765C" w:rsidRDefault="00B001D0" w:rsidP="00724563">
      <w:pPr>
        <w:tabs>
          <w:tab w:val="left" w:pos="0"/>
        </w:tabs>
        <w:suppressAutoHyphens/>
        <w:spacing w:before="240"/>
        <w:rPr>
          <w:spacing w:val="-3"/>
        </w:rPr>
      </w:pPr>
      <w:r w:rsidRPr="0043765C">
        <w:rPr>
          <w:spacing w:val="-3"/>
        </w:rPr>
        <w:t>Izgube tlaka v ceveh računamo po Darcy-Weissbachovi enačbi:</w:t>
      </w:r>
    </w:p>
    <w:p w:rsidR="00B001D0" w:rsidRPr="0043765C" w:rsidRDefault="00B001D0" w:rsidP="00B001D0">
      <w:pPr>
        <w:tabs>
          <w:tab w:val="left" w:pos="0"/>
        </w:tabs>
        <w:suppressAutoHyphens/>
        <w:rPr>
          <w:spacing w:val="-3"/>
        </w:rPr>
      </w:pPr>
      <w:r w:rsidRPr="0043765C">
        <w:rPr>
          <w:spacing w:val="-3"/>
          <w:position w:val="-28"/>
          <w:sz w:val="20"/>
        </w:rPr>
        <w:object w:dxaOrig="5960" w:dyaOrig="700">
          <v:shape id="_x0000_i1054" type="#_x0000_t75" style="width:295.5pt;height:37.5pt" o:ole="">
            <v:imagedata r:id="rId128" o:title=""/>
          </v:shape>
          <o:OLEObject Type="Embed" ProgID="Equation.DSMT4" ShapeID="_x0000_i1054" DrawAspect="Content" ObjectID="_1419074317" r:id="rId129"/>
        </w:object>
      </w:r>
    </w:p>
    <w:p w:rsidR="00B001D0" w:rsidRPr="0043765C" w:rsidRDefault="00B001D0" w:rsidP="00B001D0">
      <w:pPr>
        <w:tabs>
          <w:tab w:val="left" w:pos="0"/>
        </w:tabs>
        <w:suppressAutoHyphens/>
        <w:rPr>
          <w:spacing w:val="-3"/>
        </w:rPr>
      </w:pPr>
      <w:r w:rsidRPr="0043765C">
        <w:rPr>
          <w:spacing w:val="-3"/>
        </w:rPr>
        <w:t>pri čemer je:</w:t>
      </w:r>
    </w:p>
    <w:p w:rsidR="00B001D0" w:rsidRPr="0043765C" w:rsidRDefault="00B001D0" w:rsidP="00B001D0">
      <w:pPr>
        <w:tabs>
          <w:tab w:val="left" w:pos="0"/>
        </w:tabs>
        <w:suppressAutoHyphens/>
        <w:rPr>
          <w:spacing w:val="-3"/>
        </w:rPr>
      </w:pPr>
      <w:r w:rsidRPr="0043765C">
        <w:rPr>
          <w:spacing w:val="-3"/>
        </w:rPr>
        <w:t>Δ</w:t>
      </w:r>
      <w:r w:rsidRPr="0043765C">
        <w:rPr>
          <w:i/>
          <w:spacing w:val="-3"/>
        </w:rPr>
        <w:t>H</w:t>
      </w:r>
      <w:r w:rsidRPr="0043765C">
        <w:rPr>
          <w:i/>
          <w:spacing w:val="-3"/>
        </w:rPr>
        <w:tab/>
      </w:r>
      <w:r w:rsidRPr="0043765C">
        <w:rPr>
          <w:i/>
          <w:spacing w:val="-3"/>
        </w:rPr>
        <w:tab/>
      </w:r>
      <w:r w:rsidRPr="0043765C">
        <w:rPr>
          <w:spacing w:val="-3"/>
        </w:rPr>
        <w:t xml:space="preserve">– </w:t>
      </w:r>
      <w:r w:rsidR="00464AAF" w:rsidRPr="0043765C">
        <w:rPr>
          <w:spacing w:val="-3"/>
        </w:rPr>
        <w:t xml:space="preserve">skupne </w:t>
      </w:r>
      <w:r w:rsidRPr="0043765C">
        <w:rPr>
          <w:spacing w:val="-3"/>
        </w:rPr>
        <w:t>izgube tlaka v cevi</w:t>
      </w:r>
      <w:r w:rsidR="00464AAF" w:rsidRPr="0043765C">
        <w:rPr>
          <w:spacing w:val="-3"/>
        </w:rPr>
        <w:t>, podane kot izguba višine</w:t>
      </w:r>
      <w:r w:rsidRPr="0043765C">
        <w:rPr>
          <w:spacing w:val="-3"/>
        </w:rPr>
        <w:t xml:space="preserve"> (m),</w:t>
      </w:r>
    </w:p>
    <w:p w:rsidR="00B001D0" w:rsidRPr="0043765C" w:rsidRDefault="00B001D0" w:rsidP="00B001D0">
      <w:pPr>
        <w:tabs>
          <w:tab w:val="left" w:pos="0"/>
        </w:tabs>
        <w:suppressAutoHyphens/>
        <w:rPr>
          <w:spacing w:val="-3"/>
        </w:rPr>
      </w:pPr>
      <w:r w:rsidRPr="0043765C">
        <w:rPr>
          <w:spacing w:val="-3"/>
        </w:rPr>
        <w:t>Δ</w:t>
      </w:r>
      <w:r w:rsidRPr="0043765C">
        <w:rPr>
          <w:i/>
          <w:spacing w:val="-3"/>
        </w:rPr>
        <w:t>H</w:t>
      </w:r>
      <w:r w:rsidRPr="0043765C">
        <w:rPr>
          <w:spacing w:val="-3"/>
          <w:vertAlign w:val="subscript"/>
        </w:rPr>
        <w:t>linijsk</w:t>
      </w:r>
      <w:r w:rsidRPr="0043765C">
        <w:rPr>
          <w:spacing w:val="-3"/>
          <w:vertAlign w:val="subscript"/>
        </w:rPr>
        <w:tab/>
        <w:t>e</w:t>
      </w:r>
      <w:r w:rsidRPr="0043765C">
        <w:rPr>
          <w:i/>
          <w:spacing w:val="-3"/>
          <w:vertAlign w:val="subscript"/>
        </w:rPr>
        <w:tab/>
      </w:r>
      <w:r w:rsidRPr="0043765C">
        <w:rPr>
          <w:spacing w:val="-3"/>
        </w:rPr>
        <w:t>– linijske izgube tlaka v cev</w:t>
      </w:r>
      <w:r w:rsidR="00464AAF" w:rsidRPr="0043765C">
        <w:rPr>
          <w:spacing w:val="-3"/>
        </w:rPr>
        <w:t>, podane kot izguba višine</w:t>
      </w:r>
      <w:r w:rsidRPr="0043765C">
        <w:rPr>
          <w:spacing w:val="-3"/>
        </w:rPr>
        <w:t xml:space="preserve"> (m),</w:t>
      </w:r>
    </w:p>
    <w:p w:rsidR="00B001D0" w:rsidRPr="0043765C" w:rsidRDefault="00B001D0" w:rsidP="00B001D0">
      <w:pPr>
        <w:tabs>
          <w:tab w:val="left" w:pos="0"/>
        </w:tabs>
        <w:suppressAutoHyphens/>
        <w:rPr>
          <w:spacing w:val="-3"/>
        </w:rPr>
      </w:pPr>
      <w:r w:rsidRPr="0043765C">
        <w:rPr>
          <w:spacing w:val="-3"/>
        </w:rPr>
        <w:t>Δ</w:t>
      </w:r>
      <w:r w:rsidRPr="0043765C">
        <w:rPr>
          <w:i/>
          <w:spacing w:val="-3"/>
        </w:rPr>
        <w:t>H</w:t>
      </w:r>
      <w:r w:rsidRPr="0043765C">
        <w:rPr>
          <w:spacing w:val="-3"/>
          <w:vertAlign w:val="subscript"/>
        </w:rPr>
        <w:t>lokaln</w:t>
      </w:r>
      <w:r w:rsidRPr="0043765C">
        <w:rPr>
          <w:spacing w:val="-3"/>
          <w:vertAlign w:val="subscript"/>
        </w:rPr>
        <w:tab/>
        <w:t>e</w:t>
      </w:r>
      <w:r w:rsidRPr="0043765C">
        <w:rPr>
          <w:i/>
          <w:spacing w:val="-3"/>
          <w:vertAlign w:val="subscript"/>
        </w:rPr>
        <w:tab/>
      </w:r>
      <w:r w:rsidRPr="0043765C">
        <w:rPr>
          <w:spacing w:val="-3"/>
        </w:rPr>
        <w:t>– lokalne izgube tlaka v cevi</w:t>
      </w:r>
      <w:r w:rsidR="00464AAF" w:rsidRPr="0043765C">
        <w:rPr>
          <w:spacing w:val="-3"/>
        </w:rPr>
        <w:t>, podane kot izguba višine</w:t>
      </w:r>
      <w:r w:rsidRPr="0043765C">
        <w:rPr>
          <w:spacing w:val="-3"/>
        </w:rPr>
        <w:t xml:space="preserve"> (m), </w:t>
      </w:r>
    </w:p>
    <w:p w:rsidR="00B001D0" w:rsidRPr="0043765C" w:rsidRDefault="00B001D0" w:rsidP="00B001D0">
      <w:pPr>
        <w:tabs>
          <w:tab w:val="left" w:pos="0"/>
        </w:tabs>
        <w:suppressAutoHyphens/>
        <w:rPr>
          <w:spacing w:val="-3"/>
        </w:rPr>
      </w:pPr>
      <w:r w:rsidRPr="0043765C">
        <w:rPr>
          <w:i/>
          <w:spacing w:val="-3"/>
        </w:rPr>
        <w:t>v</w:t>
      </w:r>
      <w:r w:rsidRPr="0043765C">
        <w:rPr>
          <w:i/>
          <w:spacing w:val="-3"/>
        </w:rPr>
        <w:tab/>
      </w:r>
      <w:r w:rsidRPr="0043765C">
        <w:rPr>
          <w:i/>
          <w:spacing w:val="-3"/>
        </w:rPr>
        <w:tab/>
      </w:r>
      <w:r w:rsidRPr="0043765C">
        <w:rPr>
          <w:spacing w:val="-3"/>
        </w:rPr>
        <w:t>– hitrost vode (v metrih na sekundo) (m/s),</w:t>
      </w:r>
    </w:p>
    <w:p w:rsidR="00B001D0" w:rsidRPr="0043765C" w:rsidRDefault="00B001D0" w:rsidP="00B001D0">
      <w:pPr>
        <w:tabs>
          <w:tab w:val="left" w:pos="0"/>
        </w:tabs>
        <w:suppressAutoHyphens/>
        <w:rPr>
          <w:spacing w:val="-3"/>
        </w:rPr>
      </w:pPr>
      <w:r w:rsidRPr="0043765C">
        <w:rPr>
          <w:spacing w:val="-3"/>
        </w:rPr>
        <w:t>g</w:t>
      </w:r>
      <w:r w:rsidRPr="0043765C">
        <w:rPr>
          <w:i/>
          <w:spacing w:val="-3"/>
        </w:rPr>
        <w:tab/>
      </w:r>
      <w:r w:rsidRPr="0043765C">
        <w:rPr>
          <w:i/>
          <w:spacing w:val="-3"/>
        </w:rPr>
        <w:tab/>
      </w:r>
      <w:r w:rsidRPr="0043765C">
        <w:rPr>
          <w:spacing w:val="-3"/>
        </w:rPr>
        <w:t>– zemeljski pospešek (9,81 m/s</w:t>
      </w:r>
      <w:r w:rsidRPr="0043765C">
        <w:rPr>
          <w:spacing w:val="-3"/>
          <w:vertAlign w:val="superscript"/>
        </w:rPr>
        <w:t>2</w:t>
      </w:r>
      <w:r w:rsidRPr="0043765C">
        <w:rPr>
          <w:spacing w:val="-3"/>
        </w:rPr>
        <w:t>),</w:t>
      </w:r>
    </w:p>
    <w:p w:rsidR="00B001D0" w:rsidRPr="0043765C" w:rsidRDefault="00B001D0" w:rsidP="00B001D0">
      <w:pPr>
        <w:tabs>
          <w:tab w:val="left" w:pos="0"/>
        </w:tabs>
        <w:suppressAutoHyphens/>
        <w:rPr>
          <w:spacing w:val="-3"/>
        </w:rPr>
      </w:pPr>
      <w:r w:rsidRPr="0043765C">
        <w:rPr>
          <w:spacing w:val="-3"/>
        </w:rPr>
        <w:t>ζ</w:t>
      </w:r>
      <w:r w:rsidRPr="0043765C">
        <w:rPr>
          <w:spacing w:val="-3"/>
          <w:vertAlign w:val="subscript"/>
        </w:rPr>
        <w:t>lin</w:t>
      </w:r>
      <w:r w:rsidRPr="0043765C">
        <w:rPr>
          <w:spacing w:val="-3"/>
          <w:vertAlign w:val="subscript"/>
        </w:rPr>
        <w:tab/>
      </w:r>
      <w:r w:rsidRPr="0043765C">
        <w:rPr>
          <w:spacing w:val="-3"/>
          <w:vertAlign w:val="subscript"/>
        </w:rPr>
        <w:tab/>
      </w:r>
      <w:r w:rsidRPr="0043765C">
        <w:rPr>
          <w:spacing w:val="-3"/>
        </w:rPr>
        <w:t>– koeficient linijskih izgub tlaka v cevi (1),</w:t>
      </w:r>
    </w:p>
    <w:p w:rsidR="00B001D0" w:rsidRPr="0043765C" w:rsidRDefault="00B001D0" w:rsidP="00B001D0">
      <w:pPr>
        <w:tabs>
          <w:tab w:val="left" w:pos="0"/>
        </w:tabs>
        <w:suppressAutoHyphens/>
        <w:rPr>
          <w:spacing w:val="-3"/>
        </w:rPr>
      </w:pPr>
      <w:r w:rsidRPr="0043765C">
        <w:rPr>
          <w:spacing w:val="-3"/>
        </w:rPr>
        <w:t>ζ</w:t>
      </w:r>
      <w:r w:rsidRPr="0043765C">
        <w:rPr>
          <w:spacing w:val="-3"/>
          <w:vertAlign w:val="subscript"/>
        </w:rPr>
        <w:t>lok</w:t>
      </w:r>
      <w:r w:rsidRPr="0043765C">
        <w:rPr>
          <w:spacing w:val="-3"/>
          <w:vertAlign w:val="subscript"/>
        </w:rPr>
        <w:tab/>
      </w:r>
      <w:r w:rsidRPr="0043765C">
        <w:rPr>
          <w:spacing w:val="-3"/>
          <w:vertAlign w:val="subscript"/>
        </w:rPr>
        <w:tab/>
      </w:r>
      <w:r w:rsidRPr="0043765C">
        <w:rPr>
          <w:spacing w:val="-3"/>
        </w:rPr>
        <w:t>– koeficient lokalnih izgub tlaka v cevi (1),</w:t>
      </w:r>
    </w:p>
    <w:p w:rsidR="00B001D0" w:rsidRPr="0043765C" w:rsidRDefault="00B001D0" w:rsidP="00B001D0">
      <w:pPr>
        <w:tabs>
          <w:tab w:val="left" w:pos="0"/>
        </w:tabs>
        <w:suppressAutoHyphens/>
        <w:rPr>
          <w:spacing w:val="-3"/>
        </w:rPr>
      </w:pPr>
      <w:r w:rsidRPr="0043765C">
        <w:rPr>
          <w:i/>
          <w:spacing w:val="-3"/>
        </w:rPr>
        <w:t>L</w:t>
      </w:r>
      <w:r w:rsidRPr="0043765C">
        <w:rPr>
          <w:i/>
          <w:spacing w:val="-3"/>
        </w:rPr>
        <w:tab/>
      </w:r>
      <w:r w:rsidRPr="0043765C">
        <w:rPr>
          <w:i/>
          <w:spacing w:val="-3"/>
        </w:rPr>
        <w:tab/>
      </w:r>
      <w:r w:rsidRPr="0043765C">
        <w:rPr>
          <w:spacing w:val="-3"/>
        </w:rPr>
        <w:t>– dolžina cevi (m),</w:t>
      </w:r>
    </w:p>
    <w:p w:rsidR="00B001D0" w:rsidRPr="0043765C" w:rsidRDefault="00B001D0" w:rsidP="00B001D0">
      <w:pPr>
        <w:tabs>
          <w:tab w:val="left" w:pos="0"/>
        </w:tabs>
        <w:suppressAutoHyphens/>
        <w:rPr>
          <w:spacing w:val="-3"/>
        </w:rPr>
      </w:pPr>
      <w:r w:rsidRPr="0043765C">
        <w:rPr>
          <w:i/>
          <w:spacing w:val="-3"/>
        </w:rPr>
        <w:t>D</w:t>
      </w:r>
      <w:r w:rsidRPr="0043765C">
        <w:rPr>
          <w:i/>
          <w:spacing w:val="-3"/>
        </w:rPr>
        <w:tab/>
      </w:r>
      <w:r w:rsidRPr="0043765C">
        <w:rPr>
          <w:i/>
          <w:spacing w:val="-3"/>
        </w:rPr>
        <w:tab/>
      </w:r>
      <w:r w:rsidRPr="0043765C">
        <w:rPr>
          <w:spacing w:val="-3"/>
        </w:rPr>
        <w:t>– notranji premer cevi (m),</w:t>
      </w:r>
    </w:p>
    <w:p w:rsidR="00B001D0" w:rsidRPr="0043765C" w:rsidRDefault="00B001D0" w:rsidP="00B001D0">
      <w:pPr>
        <w:tabs>
          <w:tab w:val="left" w:pos="0"/>
        </w:tabs>
        <w:suppressAutoHyphens/>
        <w:rPr>
          <w:spacing w:val="-3"/>
        </w:rPr>
      </w:pPr>
      <w:r w:rsidRPr="0043765C">
        <w:rPr>
          <w:spacing w:val="-3"/>
          <w:position w:val="-6"/>
          <w:sz w:val="20"/>
        </w:rPr>
        <w:object w:dxaOrig="200" w:dyaOrig="279">
          <v:shape id="_x0000_i1055" type="#_x0000_t75" style="width:7.5pt;height:15pt" o:ole="">
            <v:imagedata r:id="rId130" o:title=""/>
          </v:shape>
          <o:OLEObject Type="Embed" ProgID="Equation.DSMT4" ShapeID="_x0000_i1055" DrawAspect="Content" ObjectID="_1419074318" r:id="rId131"/>
        </w:object>
      </w:r>
      <w:r w:rsidRPr="0043765C">
        <w:rPr>
          <w:spacing w:val="-3"/>
        </w:rPr>
        <w:tab/>
      </w:r>
      <w:r w:rsidRPr="0043765C">
        <w:rPr>
          <w:spacing w:val="-3"/>
        </w:rPr>
        <w:tab/>
        <w:t xml:space="preserve">– koeficient trenja: odvisen je od vrste pretakanja (laminarno = gladko) ali turbulentno = </w:t>
      </w:r>
      <w:r w:rsidR="00464AAF" w:rsidRPr="0043765C">
        <w:rPr>
          <w:spacing w:val="-3"/>
        </w:rPr>
        <w:t>vrtinčasto</w:t>
      </w:r>
      <w:r w:rsidRPr="0043765C">
        <w:rPr>
          <w:spacing w:val="-3"/>
        </w:rPr>
        <w:t xml:space="preserve">). Upoštevamo laminarno pretakanje, kjer za cevi okroglega prereza velja za srednje hrapave cevi približna enačba: </w:t>
      </w:r>
      <w:r w:rsidRPr="0043765C">
        <w:rPr>
          <w:spacing w:val="-3"/>
          <w:position w:val="-12"/>
          <w:sz w:val="20"/>
        </w:rPr>
        <w:object w:dxaOrig="1939" w:dyaOrig="460">
          <v:shape id="_x0000_i1056" type="#_x0000_t75" style="width:94.5pt;height:22.5pt" o:ole="">
            <v:imagedata r:id="rId132" o:title=""/>
          </v:shape>
          <o:OLEObject Type="Embed" ProgID="Equation.DSMT4" ShapeID="_x0000_i1056" DrawAspect="Content" ObjectID="_1419074319" r:id="rId133"/>
        </w:object>
      </w:r>
    </w:p>
    <w:p w:rsidR="00B001D0" w:rsidRPr="0043765C" w:rsidRDefault="00B001D0" w:rsidP="00B001D0">
      <w:pPr>
        <w:tabs>
          <w:tab w:val="left" w:pos="0"/>
        </w:tabs>
        <w:suppressAutoHyphens/>
        <w:rPr>
          <w:spacing w:val="-3"/>
        </w:rPr>
      </w:pPr>
    </w:p>
    <w:p w:rsidR="00B001D0" w:rsidRPr="0043765C" w:rsidRDefault="00B001D0" w:rsidP="00B001D0">
      <w:pPr>
        <w:tabs>
          <w:tab w:val="left" w:pos="0"/>
        </w:tabs>
        <w:suppressAutoHyphens/>
        <w:rPr>
          <w:spacing w:val="-3"/>
          <w:vertAlign w:val="subscript"/>
        </w:rPr>
      </w:pPr>
      <w:r w:rsidRPr="0043765C">
        <w:rPr>
          <w:spacing w:val="-3"/>
        </w:rPr>
        <w:t xml:space="preserve">Pri </w:t>
      </w:r>
      <w:r w:rsidR="005538FC">
        <w:rPr>
          <w:spacing w:val="-3"/>
        </w:rPr>
        <w:t>tem</w:t>
      </w:r>
      <w:r w:rsidRPr="0043765C">
        <w:rPr>
          <w:spacing w:val="-3"/>
        </w:rPr>
        <w:t xml:space="preserve"> je: </w:t>
      </w:r>
    </w:p>
    <w:p w:rsidR="00B001D0" w:rsidRPr="0043765C" w:rsidRDefault="00B001D0" w:rsidP="00B001D0">
      <w:pPr>
        <w:pStyle w:val="Noga"/>
        <w:tabs>
          <w:tab w:val="clear" w:pos="4536"/>
          <w:tab w:val="clear" w:pos="9072"/>
          <w:tab w:val="left" w:pos="0"/>
        </w:tabs>
        <w:suppressAutoHyphens/>
        <w:rPr>
          <w:spacing w:val="-3"/>
        </w:rPr>
      </w:pPr>
      <w:r w:rsidRPr="0043765C">
        <w:rPr>
          <w:i/>
          <w:iCs/>
          <w:spacing w:val="-3"/>
        </w:rPr>
        <w:t>n</w:t>
      </w:r>
      <w:r w:rsidRPr="0043765C">
        <w:rPr>
          <w:spacing w:val="-3"/>
          <w:vertAlign w:val="subscript"/>
        </w:rPr>
        <w:t>G</w:t>
      </w:r>
      <w:r w:rsidRPr="0043765C">
        <w:rPr>
          <w:spacing w:val="-3"/>
        </w:rPr>
        <w:tab/>
      </w:r>
      <w:r w:rsidRPr="0043765C">
        <w:rPr>
          <w:spacing w:val="-3"/>
        </w:rPr>
        <w:tab/>
        <w:t xml:space="preserve">– Manningov koeficient hrapavosti (od 0,009 do 0,015, pogosto za vse cevi kar </w:t>
      </w:r>
      <w:r w:rsidRPr="0043765C">
        <w:rPr>
          <w:i/>
          <w:iCs/>
          <w:spacing w:val="-3"/>
        </w:rPr>
        <w:t>n</w:t>
      </w:r>
      <w:r w:rsidRPr="0043765C">
        <w:rPr>
          <w:spacing w:val="-3"/>
          <w:vertAlign w:val="subscript"/>
        </w:rPr>
        <w:t>G</w:t>
      </w:r>
      <w:r w:rsidRPr="0043765C">
        <w:rPr>
          <w:spacing w:val="-3"/>
        </w:rPr>
        <w:t xml:space="preserve"> = 0,012).</w:t>
      </w:r>
    </w:p>
    <w:p w:rsidR="00B001D0" w:rsidRPr="0043765C" w:rsidRDefault="00B001D0" w:rsidP="00B001D0">
      <w:pPr>
        <w:tabs>
          <w:tab w:val="left" w:pos="0"/>
        </w:tabs>
        <w:suppressAutoHyphens/>
        <w:rPr>
          <w:spacing w:val="-3"/>
        </w:rPr>
      </w:pPr>
    </w:p>
    <w:p w:rsidR="00B001D0" w:rsidRPr="0043765C" w:rsidRDefault="00B001D0" w:rsidP="00B001D0">
      <w:pPr>
        <w:tabs>
          <w:tab w:val="left" w:pos="0"/>
        </w:tabs>
        <w:suppressAutoHyphens/>
        <w:rPr>
          <w:spacing w:val="-3"/>
        </w:rPr>
      </w:pPr>
      <w:r w:rsidRPr="0043765C">
        <w:rPr>
          <w:b/>
          <w:spacing w:val="-3"/>
        </w:rPr>
        <w:t xml:space="preserve">Lokalne izgube tlaka: </w:t>
      </w:r>
      <w:r w:rsidRPr="0043765C">
        <w:rPr>
          <w:spacing w:val="-3"/>
        </w:rPr>
        <w:t>pri natančnejših izračunih upoštevajo lokalne izgube</w:t>
      </w:r>
      <w:r w:rsidR="00F05857">
        <w:rPr>
          <w:spacing w:val="-3"/>
        </w:rPr>
        <w:t xml:space="preserve"> </w:t>
      </w:r>
      <w:r w:rsidRPr="0043765C">
        <w:rPr>
          <w:spacing w:val="-3"/>
        </w:rPr>
        <w:t>v krivinah, zasunih, vodomerih, ventilih, razširitvah, zožitvah, vtokih, iztokih in jih računajo po enačbah, ki so podane v specializiranih priročnikih. Lokalne izgube so relativno majhne glede na linijske izgube, zato jih pogosto kar zanemarimo (predvsem pri dolgih cevovodih z malo priključki). Natančneje je, da jih upoštevamo skupaj z linijskimi izgubami tako, da povečamo računske dolžine cevi za približno 5 do 10 %:</w:t>
      </w:r>
    </w:p>
    <w:p w:rsidR="00B001D0" w:rsidRPr="0043765C" w:rsidRDefault="00B001D0" w:rsidP="00B001D0">
      <w:pPr>
        <w:tabs>
          <w:tab w:val="left" w:pos="0"/>
        </w:tabs>
        <w:suppressAutoHyphens/>
        <w:rPr>
          <w:spacing w:val="-3"/>
        </w:rPr>
      </w:pPr>
      <w:r w:rsidRPr="0043765C">
        <w:rPr>
          <w:spacing w:val="-3"/>
          <w:position w:val="-24"/>
          <w:sz w:val="20"/>
        </w:rPr>
        <w:object w:dxaOrig="4660" w:dyaOrig="620">
          <v:shape id="_x0000_i1057" type="#_x0000_t75" style="width:231pt;height:29.25pt" o:ole="">
            <v:imagedata r:id="rId134" o:title=""/>
          </v:shape>
          <o:OLEObject Type="Embed" ProgID="Equation.DSMT4" ShapeID="_x0000_i1057" DrawAspect="Content" ObjectID="_1419074320" r:id="rId135"/>
        </w:object>
      </w:r>
    </w:p>
    <w:p w:rsidR="008A34D3" w:rsidRPr="0043765C" w:rsidRDefault="008A34D3" w:rsidP="003B4C26">
      <w:pPr>
        <w:pStyle w:val="Naslov2"/>
      </w:pPr>
      <w:bookmarkStart w:id="24" w:name="_Toc295700461"/>
      <w:r w:rsidRPr="0043765C">
        <w:t>Izračun izgube tlaka v cevi v praksi</w:t>
      </w:r>
      <w:bookmarkEnd w:id="24"/>
    </w:p>
    <w:p w:rsidR="00B001D0" w:rsidRPr="0043765C" w:rsidRDefault="00B001D0" w:rsidP="009131AC">
      <w:pPr>
        <w:tabs>
          <w:tab w:val="left" w:pos="0"/>
        </w:tabs>
        <w:suppressAutoHyphens/>
        <w:spacing w:before="120"/>
        <w:rPr>
          <w:iCs/>
          <w:spacing w:val="-3"/>
        </w:rPr>
      </w:pPr>
      <w:r w:rsidRPr="0043765C">
        <w:rPr>
          <w:spacing w:val="-3"/>
        </w:rPr>
        <w:t xml:space="preserve">Kot smo zapisali v točki </w:t>
      </w:r>
      <w:r w:rsidR="00C35E41" w:rsidRPr="0043765C">
        <w:rPr>
          <w:spacing w:val="-3"/>
        </w:rPr>
        <w:t>4</w:t>
      </w:r>
      <w:r w:rsidRPr="0043765C">
        <w:rPr>
          <w:spacing w:val="-3"/>
        </w:rPr>
        <w:t>.1.3</w:t>
      </w:r>
      <w:r w:rsidR="005538FC">
        <w:rPr>
          <w:spacing w:val="-3"/>
        </w:rPr>
        <w:t>,</w:t>
      </w:r>
      <w:r w:rsidRPr="0043765C">
        <w:rPr>
          <w:spacing w:val="-3"/>
        </w:rPr>
        <w:t xml:space="preserve"> računamo izgube </w:t>
      </w:r>
      <w:r w:rsidR="00E64484" w:rsidRPr="0043765C">
        <w:rPr>
          <w:spacing w:val="-3"/>
        </w:rPr>
        <w:t xml:space="preserve">tlaka v okroglih ceveh </w:t>
      </w:r>
      <w:r w:rsidRPr="0043765C">
        <w:rPr>
          <w:spacing w:val="-3"/>
        </w:rPr>
        <w:t xml:space="preserve">po </w:t>
      </w:r>
      <w:r w:rsidRPr="0043765C">
        <w:rPr>
          <w:iCs/>
          <w:spacing w:val="-3"/>
        </w:rPr>
        <w:t xml:space="preserve">Darcy-Weissbachovi enačbi </w:t>
      </w:r>
      <w:r w:rsidRPr="0043765C">
        <w:rPr>
          <w:spacing w:val="-3"/>
          <w:position w:val="-32"/>
          <w:sz w:val="20"/>
        </w:rPr>
        <w:object w:dxaOrig="2120" w:dyaOrig="760">
          <v:shape id="_x0000_i1058" type="#_x0000_t75" style="width:109.5pt;height:34.5pt" o:ole="">
            <v:imagedata r:id="rId136" o:title=""/>
          </v:shape>
          <o:OLEObject Type="Embed" ProgID="Equation.DSMT4" ShapeID="_x0000_i1058" DrawAspect="Content" ObjectID="_1419074321" r:id="rId137"/>
        </w:object>
      </w:r>
      <w:r w:rsidRPr="0043765C">
        <w:rPr>
          <w:iCs/>
          <w:spacing w:val="-3"/>
        </w:rPr>
        <w:t xml:space="preserve">z upoštevanjem </w:t>
      </w:r>
      <w:r w:rsidR="00155FDB" w:rsidRPr="0043765C">
        <w:rPr>
          <w:spacing w:val="-3"/>
        </w:rPr>
        <w:t xml:space="preserve">enačbe volumskega pretoka </w:t>
      </w:r>
      <w:r w:rsidR="00F05857">
        <w:rPr>
          <w:bCs/>
          <w:i/>
          <w:iCs/>
        </w:rPr>
        <w:t>Q =  </w:t>
      </w:r>
      <w:r w:rsidR="00155FDB" w:rsidRPr="0043765C">
        <w:rPr>
          <w:bCs/>
          <w:i/>
          <w:iCs/>
        </w:rPr>
        <w:t xml:space="preserve"> </w:t>
      </w:r>
      <w:r w:rsidR="00F05857">
        <w:rPr>
          <w:bCs/>
          <w:i/>
          <w:iCs/>
        </w:rPr>
        <w:t xml:space="preserve">  </w:t>
      </w:r>
      <w:r w:rsidR="00155FDB" w:rsidRPr="0043765C">
        <w:rPr>
          <w:bCs/>
          <w:i/>
          <w:iCs/>
        </w:rPr>
        <w:t>A</w:t>
      </w:r>
      <w:r w:rsidR="00155FDB" w:rsidRPr="0043765C">
        <w:rPr>
          <w:bCs/>
          <w:iCs/>
        </w:rPr>
        <w:t>,koeficienta trenja</w:t>
      </w:r>
      <w:r w:rsidR="00F05857">
        <w:rPr>
          <w:bCs/>
          <w:iCs/>
        </w:rPr>
        <w:t xml:space="preserve"> </w:t>
      </w:r>
      <w:r w:rsidR="00155FDB" w:rsidRPr="0043765C">
        <w:rPr>
          <w:bCs/>
          <w:i/>
          <w:iCs/>
        </w:rPr>
        <w:t xml:space="preserve">λ </w:t>
      </w:r>
      <w:r w:rsidR="00155FDB" w:rsidRPr="0043765C">
        <w:rPr>
          <w:spacing w:val="-3"/>
          <w:position w:val="-24"/>
          <w:sz w:val="20"/>
        </w:rPr>
        <w:object w:dxaOrig="2100" w:dyaOrig="600">
          <v:shape id="_x0000_i1059" type="#_x0000_t75" style="width:109.5pt;height:29.25pt" o:ole="">
            <v:imagedata r:id="rId138" o:title=""/>
          </v:shape>
          <o:OLEObject Type="Embed" ProgID="Equation.DSMT4" ShapeID="_x0000_i1059" DrawAspect="Content" ObjectID="_1419074322" r:id="rId139"/>
        </w:object>
      </w:r>
      <w:r w:rsidR="00155FDB" w:rsidRPr="0043765C">
        <w:rPr>
          <w:spacing w:val="-3"/>
        </w:rPr>
        <w:t>in</w:t>
      </w:r>
      <w:r w:rsidR="00F05857">
        <w:rPr>
          <w:spacing w:val="-3"/>
        </w:rPr>
        <w:t xml:space="preserve"> </w:t>
      </w:r>
      <w:r w:rsidR="00155FDB" w:rsidRPr="0043765C">
        <w:rPr>
          <w:iCs/>
          <w:spacing w:val="-3"/>
        </w:rPr>
        <w:t>Maningovega koeficienta hrapavosti</w:t>
      </w:r>
      <w:r w:rsidR="00F05857">
        <w:rPr>
          <w:iCs/>
          <w:spacing w:val="-3"/>
        </w:rPr>
        <w:t xml:space="preserve"> </w:t>
      </w:r>
      <w:r w:rsidRPr="0043765C">
        <w:rPr>
          <w:i/>
          <w:iCs/>
          <w:spacing w:val="-3"/>
        </w:rPr>
        <w:t>n</w:t>
      </w:r>
      <w:r w:rsidRPr="0043765C">
        <w:rPr>
          <w:spacing w:val="-3"/>
          <w:vertAlign w:val="subscript"/>
        </w:rPr>
        <w:t>G</w:t>
      </w:r>
      <w:r w:rsidR="00F05857">
        <w:rPr>
          <w:spacing w:val="-3"/>
        </w:rPr>
        <w:t> </w:t>
      </w:r>
      <w:r w:rsidRPr="0043765C">
        <w:rPr>
          <w:spacing w:val="-3"/>
        </w:rPr>
        <w:t>= 0,012</w:t>
      </w:r>
      <w:r w:rsidR="00A316C2" w:rsidRPr="0043765C">
        <w:rPr>
          <w:spacing w:val="-3"/>
        </w:rPr>
        <w:t>:</w:t>
      </w:r>
    </w:p>
    <w:p w:rsidR="00B001D0" w:rsidRPr="0043765C" w:rsidRDefault="00B001D0" w:rsidP="00B001D0">
      <w:pPr>
        <w:pStyle w:val="Noga"/>
        <w:tabs>
          <w:tab w:val="clear" w:pos="4536"/>
          <w:tab w:val="clear" w:pos="9072"/>
          <w:tab w:val="left" w:pos="0"/>
        </w:tabs>
        <w:suppressAutoHyphens/>
        <w:rPr>
          <w:spacing w:val="-3"/>
        </w:rPr>
      </w:pPr>
    </w:p>
    <w:p w:rsidR="00B001D0" w:rsidRPr="0043765C" w:rsidRDefault="00C35E41" w:rsidP="00B001D0">
      <w:pPr>
        <w:tabs>
          <w:tab w:val="left" w:pos="0"/>
        </w:tabs>
        <w:suppressAutoHyphens/>
        <w:rPr>
          <w:spacing w:val="-3"/>
        </w:rPr>
      </w:pPr>
      <w:r w:rsidRPr="0043765C">
        <w:rPr>
          <w:spacing w:val="-3"/>
          <w:position w:val="-32"/>
          <w:sz w:val="20"/>
        </w:rPr>
        <w:object w:dxaOrig="5260" w:dyaOrig="760">
          <v:shape id="_x0000_i1060" type="#_x0000_t75" style="width:264pt;height:39pt" o:ole="">
            <v:imagedata r:id="rId140" o:title=""/>
          </v:shape>
          <o:OLEObject Type="Embed" ProgID="Equation.DSMT4" ShapeID="_x0000_i1060" DrawAspect="Content" ObjectID="_1419074323" r:id="rId141"/>
        </w:object>
      </w:r>
    </w:p>
    <w:p w:rsidR="00C35E41" w:rsidRPr="0043765C" w:rsidRDefault="00C35E41" w:rsidP="00C35E41">
      <w:pPr>
        <w:pStyle w:val="Noga"/>
        <w:tabs>
          <w:tab w:val="clear" w:pos="4536"/>
          <w:tab w:val="clear" w:pos="9072"/>
          <w:tab w:val="left" w:pos="0"/>
        </w:tabs>
        <w:suppressAutoHyphens/>
        <w:rPr>
          <w:spacing w:val="-3"/>
        </w:rPr>
      </w:pPr>
    </w:p>
    <w:p w:rsidR="00C35E41" w:rsidRPr="0043765C" w:rsidRDefault="00E64484" w:rsidP="00C35E41">
      <w:pPr>
        <w:tabs>
          <w:tab w:val="left" w:pos="0"/>
        </w:tabs>
        <w:suppressAutoHyphens/>
        <w:rPr>
          <w:spacing w:val="-3"/>
        </w:rPr>
      </w:pPr>
      <w:r w:rsidRPr="0043765C">
        <w:rPr>
          <w:spacing w:val="-3"/>
          <w:position w:val="-56"/>
          <w:sz w:val="20"/>
        </w:rPr>
        <w:object w:dxaOrig="8640" w:dyaOrig="980">
          <v:shape id="_x0000_i1061" type="#_x0000_t75" style="width:6in;height:49.5pt" o:ole="">
            <v:imagedata r:id="rId142" o:title=""/>
          </v:shape>
          <o:OLEObject Type="Embed" ProgID="Equation.DSMT4" ShapeID="_x0000_i1061" DrawAspect="Content" ObjectID="_1419074324" r:id="rId143"/>
        </w:object>
      </w:r>
    </w:p>
    <w:p w:rsidR="009131AC" w:rsidRDefault="009131AC" w:rsidP="00A316C2">
      <w:pPr>
        <w:tabs>
          <w:tab w:val="left" w:pos="0"/>
        </w:tabs>
        <w:suppressAutoHyphens/>
        <w:rPr>
          <w:spacing w:val="-3"/>
        </w:rPr>
      </w:pPr>
    </w:p>
    <w:p w:rsidR="0079701F" w:rsidRDefault="00A316C2" w:rsidP="00A316C2">
      <w:pPr>
        <w:tabs>
          <w:tab w:val="left" w:pos="0"/>
        </w:tabs>
        <w:suppressAutoHyphens/>
        <w:rPr>
          <w:spacing w:val="-3"/>
        </w:rPr>
      </w:pPr>
      <w:r w:rsidRPr="0043765C">
        <w:rPr>
          <w:spacing w:val="-3"/>
        </w:rPr>
        <w:t xml:space="preserve">Za praktično uporabo upoštevamo </w:t>
      </w:r>
      <w:r w:rsidRPr="0043765C">
        <w:rPr>
          <w:iCs/>
          <w:spacing w:val="-3"/>
        </w:rPr>
        <w:t>Manningov koeficient hrapavosti</w:t>
      </w:r>
      <w:r w:rsidR="00F05857">
        <w:rPr>
          <w:iCs/>
          <w:spacing w:val="-3"/>
        </w:rPr>
        <w:t xml:space="preserve"> </w:t>
      </w:r>
      <w:r w:rsidRPr="0043765C">
        <w:rPr>
          <w:i/>
          <w:iCs/>
          <w:spacing w:val="-3"/>
        </w:rPr>
        <w:t>n</w:t>
      </w:r>
      <w:r w:rsidRPr="0043765C">
        <w:rPr>
          <w:spacing w:val="-3"/>
          <w:vertAlign w:val="subscript"/>
        </w:rPr>
        <w:t>G</w:t>
      </w:r>
      <w:r w:rsidRPr="0043765C">
        <w:rPr>
          <w:spacing w:val="-3"/>
        </w:rPr>
        <w:t xml:space="preserve"> = 0,012, tako da lahko izgubo tlaka Δ</w:t>
      </w:r>
      <w:r w:rsidRPr="0043765C">
        <w:rPr>
          <w:i/>
          <w:iCs/>
          <w:spacing w:val="-3"/>
        </w:rPr>
        <w:t>H</w:t>
      </w:r>
      <w:r w:rsidRPr="0043765C">
        <w:rPr>
          <w:spacing w:val="-3"/>
        </w:rPr>
        <w:t xml:space="preserve"> računamo po preprosti enačbi </w:t>
      </w:r>
    </w:p>
    <w:p w:rsidR="0079701F" w:rsidRDefault="005C3800" w:rsidP="0079701F">
      <w:pPr>
        <w:tabs>
          <w:tab w:val="left" w:pos="0"/>
        </w:tabs>
        <w:suppressAutoHyphens/>
        <w:jc w:val="center"/>
        <w:rPr>
          <w:spacing w:val="-3"/>
          <w:position w:val="-14"/>
          <w:sz w:val="20"/>
          <w:vertAlign w:val="subscript"/>
        </w:rPr>
      </w:pPr>
      <w:r w:rsidRPr="0043765C">
        <w:rPr>
          <w:spacing w:val="-3"/>
          <w:position w:val="-14"/>
          <w:sz w:val="20"/>
        </w:rPr>
        <w:object w:dxaOrig="1980" w:dyaOrig="400">
          <v:shape id="_x0000_i1062" type="#_x0000_t75" style="width:139.5pt;height:30pt" o:ole="">
            <v:imagedata r:id="rId144" o:title=""/>
          </v:shape>
          <o:OLEObject Type="Embed" ProgID="Equation.DSMT4" ShapeID="_x0000_i1062" DrawAspect="Content" ObjectID="_1419074325" r:id="rId145"/>
        </w:object>
      </w:r>
    </w:p>
    <w:p w:rsidR="00A316C2" w:rsidRPr="0043765C" w:rsidRDefault="00A316C2" w:rsidP="00A316C2">
      <w:pPr>
        <w:tabs>
          <w:tab w:val="left" w:pos="0"/>
        </w:tabs>
        <w:suppressAutoHyphens/>
        <w:rPr>
          <w:spacing w:val="-3"/>
        </w:rPr>
      </w:pPr>
      <w:r w:rsidRPr="0043765C">
        <w:rPr>
          <w:spacing w:val="-3"/>
        </w:rPr>
        <w:t xml:space="preserve">pri čemer je koeficient </w:t>
      </w:r>
      <w:r w:rsidRPr="0043765C">
        <w:rPr>
          <w:i/>
          <w:spacing w:val="-3"/>
        </w:rPr>
        <w:t>K</w:t>
      </w:r>
      <w:r w:rsidR="00E64484" w:rsidRPr="0043765C">
        <w:rPr>
          <w:spacing w:val="-3"/>
          <w:position w:val="-32"/>
          <w:sz w:val="20"/>
        </w:rPr>
        <w:object w:dxaOrig="2460" w:dyaOrig="760">
          <v:shape id="_x0000_i1063" type="#_x0000_t75" style="width:121.5pt;height:39pt" o:ole="">
            <v:imagedata r:id="rId146" o:title=""/>
          </v:shape>
          <o:OLEObject Type="Embed" ProgID="Equation.DSMT4" ShapeID="_x0000_i1063" DrawAspect="Content" ObjectID="_1419074326" r:id="rId147"/>
        </w:object>
      </w:r>
      <w:r w:rsidRPr="0043765C">
        <w:rPr>
          <w:spacing w:val="-3"/>
        </w:rPr>
        <w:t>odvisen samo od notranjega premera cevi</w:t>
      </w:r>
      <w:r w:rsidR="00E64484" w:rsidRPr="0043765C">
        <w:rPr>
          <w:spacing w:val="-3"/>
        </w:rPr>
        <w:t xml:space="preserve"> in ga o</w:t>
      </w:r>
      <w:r w:rsidRPr="0043765C">
        <w:rPr>
          <w:spacing w:val="-3"/>
        </w:rPr>
        <w:t xml:space="preserve">dčitamo iz </w:t>
      </w:r>
      <w:r w:rsidR="00822C87">
        <w:rPr>
          <w:spacing w:val="-3"/>
        </w:rPr>
        <w:t>tabele</w:t>
      </w:r>
      <w:r w:rsidR="00E64484" w:rsidRPr="0043765C">
        <w:rPr>
          <w:spacing w:val="-3"/>
        </w:rPr>
        <w:t xml:space="preserve"> 2,</w:t>
      </w:r>
    </w:p>
    <w:p w:rsidR="00B001D0" w:rsidRPr="0043765C" w:rsidRDefault="00B001D0" w:rsidP="00B001D0">
      <w:pPr>
        <w:pStyle w:val="Noga"/>
        <w:tabs>
          <w:tab w:val="clear" w:pos="4536"/>
          <w:tab w:val="clear" w:pos="9072"/>
          <w:tab w:val="left" w:pos="0"/>
        </w:tabs>
        <w:suppressAutoHyphens/>
        <w:rPr>
          <w:spacing w:val="-3"/>
        </w:rPr>
      </w:pPr>
    </w:p>
    <w:p w:rsidR="00B001D0" w:rsidRPr="0043765C" w:rsidRDefault="00B001D0" w:rsidP="00B001D0">
      <w:pPr>
        <w:tabs>
          <w:tab w:val="left" w:pos="0"/>
        </w:tabs>
        <w:suppressAutoHyphens/>
        <w:rPr>
          <w:spacing w:val="-3"/>
        </w:rPr>
      </w:pPr>
      <w:r w:rsidRPr="0043765C">
        <w:rPr>
          <w:spacing w:val="-3"/>
        </w:rPr>
        <w:t>pri čemer je:</w:t>
      </w:r>
    </w:p>
    <w:p w:rsidR="00B001D0" w:rsidRPr="0043765C" w:rsidRDefault="00B001D0" w:rsidP="00B001D0">
      <w:pPr>
        <w:tabs>
          <w:tab w:val="left" w:pos="0"/>
        </w:tabs>
        <w:suppressAutoHyphens/>
        <w:rPr>
          <w:spacing w:val="-3"/>
        </w:rPr>
      </w:pPr>
      <w:r w:rsidRPr="0043765C">
        <w:rPr>
          <w:spacing w:val="-3"/>
        </w:rPr>
        <w:t>Q – pretok (v</w:t>
      </w:r>
      <w:r w:rsidR="00E64484" w:rsidRPr="0043765C">
        <w:rPr>
          <w:spacing w:val="-3"/>
        </w:rPr>
        <w:t xml:space="preserve"> enačbo vstavljamo v</w:t>
      </w:r>
      <w:r w:rsidRPr="0043765C">
        <w:rPr>
          <w:b/>
          <w:bCs/>
          <w:spacing w:val="-3"/>
        </w:rPr>
        <w:t>l/</w:t>
      </w:r>
      <w:r w:rsidR="005A5872">
        <w:rPr>
          <w:b/>
          <w:bCs/>
          <w:spacing w:val="-3"/>
        </w:rPr>
        <w:t>s</w:t>
      </w:r>
      <w:r w:rsidR="005A5872">
        <w:rPr>
          <w:spacing w:val="-3"/>
        </w:rPr>
        <w:t>),</w:t>
      </w:r>
    </w:p>
    <w:p w:rsidR="00B001D0" w:rsidRPr="0043765C" w:rsidRDefault="00B001D0" w:rsidP="00B001D0">
      <w:pPr>
        <w:tabs>
          <w:tab w:val="left" w:pos="0"/>
        </w:tabs>
        <w:suppressAutoHyphens/>
        <w:rPr>
          <w:spacing w:val="-3"/>
        </w:rPr>
      </w:pPr>
      <w:r w:rsidRPr="0043765C">
        <w:rPr>
          <w:i/>
          <w:spacing w:val="-3"/>
        </w:rPr>
        <w:t>K</w:t>
      </w:r>
      <w:r w:rsidRPr="0043765C">
        <w:rPr>
          <w:spacing w:val="-3"/>
        </w:rPr>
        <w:t xml:space="preserve"> – koeficient, odvisen od premera cevi in trenja v cevi (podan v </w:t>
      </w:r>
      <w:r w:rsidR="00822C87">
        <w:rPr>
          <w:spacing w:val="-3"/>
        </w:rPr>
        <w:t>tabeli</w:t>
      </w:r>
      <w:r w:rsidRPr="0043765C">
        <w:rPr>
          <w:spacing w:val="-3"/>
        </w:rPr>
        <w:t xml:space="preserve"> 2),</w:t>
      </w:r>
    </w:p>
    <w:p w:rsidR="00B001D0" w:rsidRPr="0043765C" w:rsidRDefault="00333301" w:rsidP="00B001D0">
      <w:pPr>
        <w:tabs>
          <w:tab w:val="left" w:pos="0"/>
        </w:tabs>
        <w:suppressAutoHyphens/>
        <w:rPr>
          <w:spacing w:val="-3"/>
        </w:rPr>
      </w:pPr>
      <w:r w:rsidRPr="0043765C">
        <w:rPr>
          <w:spacing w:val="-3"/>
        </w:rPr>
        <w:t>Δ</w:t>
      </w:r>
      <w:r w:rsidR="00B001D0" w:rsidRPr="0043765C">
        <w:rPr>
          <w:i/>
          <w:spacing w:val="-3"/>
        </w:rPr>
        <w:t>E</w:t>
      </w:r>
      <w:r w:rsidR="00B001D0" w:rsidRPr="0043765C">
        <w:rPr>
          <w:spacing w:val="-3"/>
        </w:rPr>
        <w:t xml:space="preserve"> – izguba tlaka v ceveh (v metrih vodnega stebra), pogosto označena z Δ</w:t>
      </w:r>
      <w:r w:rsidR="00B001D0" w:rsidRPr="0043765C">
        <w:rPr>
          <w:i/>
          <w:iCs/>
          <w:spacing w:val="-3"/>
        </w:rPr>
        <w:t>H,</w:t>
      </w:r>
    </w:p>
    <w:p w:rsidR="00B001D0" w:rsidRPr="0043765C" w:rsidRDefault="00B001D0" w:rsidP="00B001D0">
      <w:pPr>
        <w:tabs>
          <w:tab w:val="left" w:pos="0"/>
        </w:tabs>
        <w:suppressAutoHyphens/>
        <w:rPr>
          <w:spacing w:val="-3"/>
        </w:rPr>
      </w:pPr>
      <w:r w:rsidRPr="0043765C">
        <w:rPr>
          <w:i/>
          <w:spacing w:val="-3"/>
        </w:rPr>
        <w:t>L</w:t>
      </w:r>
      <w:r w:rsidRPr="0043765C">
        <w:rPr>
          <w:spacing w:val="-3"/>
        </w:rPr>
        <w:t xml:space="preserve"> – dolžina cevovoda (</w:t>
      </w:r>
      <w:r w:rsidR="00E64484" w:rsidRPr="0043765C">
        <w:rPr>
          <w:spacing w:val="-3"/>
        </w:rPr>
        <w:t>v enačbo vstavljamo v</w:t>
      </w:r>
      <w:r w:rsidR="00F05857">
        <w:rPr>
          <w:spacing w:val="-3"/>
        </w:rPr>
        <w:t xml:space="preserve"> </w:t>
      </w:r>
      <w:r w:rsidRPr="0043765C">
        <w:rPr>
          <w:b/>
          <w:bCs/>
          <w:spacing w:val="-3"/>
        </w:rPr>
        <w:t>kilometrih</w:t>
      </w:r>
      <w:r w:rsidR="005A5872">
        <w:rPr>
          <w:b/>
          <w:bCs/>
          <w:spacing w:val="-3"/>
        </w:rPr>
        <w:t>)</w:t>
      </w:r>
      <w:r w:rsidRPr="0043765C">
        <w:rPr>
          <w:spacing w:val="-3"/>
        </w:rPr>
        <w:t>.</w:t>
      </w:r>
    </w:p>
    <w:p w:rsidR="00333301" w:rsidRPr="0043765C" w:rsidRDefault="00BE705F" w:rsidP="00333301">
      <w:pPr>
        <w:tabs>
          <w:tab w:val="left" w:pos="0"/>
        </w:tabs>
        <w:suppressAutoHyphens/>
        <w:rPr>
          <w:spacing w:val="-3"/>
        </w:rPr>
      </w:pPr>
      <w:r w:rsidRPr="0043765C">
        <w:rPr>
          <w:spacing w:val="-3"/>
        </w:rPr>
        <w:t>Δ</w:t>
      </w:r>
      <w:r w:rsidRPr="0043765C">
        <w:rPr>
          <w:i/>
          <w:iCs/>
          <w:spacing w:val="-3"/>
        </w:rPr>
        <w:t>H</w:t>
      </w:r>
      <w:r w:rsidRPr="0043765C">
        <w:rPr>
          <w:iCs/>
          <w:spacing w:val="-3"/>
        </w:rPr>
        <w:t>/km</w:t>
      </w:r>
      <w:r w:rsidR="00333301" w:rsidRPr="0043765C">
        <w:rPr>
          <w:spacing w:val="-3"/>
        </w:rPr>
        <w:t xml:space="preserve"> – padec tlačne črte v metrih vodnega s</w:t>
      </w:r>
      <w:r w:rsidR="005538FC">
        <w:rPr>
          <w:spacing w:val="-3"/>
        </w:rPr>
        <w:t>tebra na 1 km cevovoda (mVs/km).</w:t>
      </w:r>
    </w:p>
    <w:p w:rsidR="00333301" w:rsidRPr="0043765C" w:rsidRDefault="00333301" w:rsidP="00B001D0">
      <w:pPr>
        <w:tabs>
          <w:tab w:val="left" w:pos="0"/>
        </w:tabs>
        <w:suppressAutoHyphens/>
        <w:rPr>
          <w:spacing w:val="-3"/>
        </w:rPr>
      </w:pPr>
    </w:p>
    <w:p w:rsidR="00333301" w:rsidRPr="0043765C" w:rsidRDefault="00E80842" w:rsidP="00B001D0">
      <w:pPr>
        <w:tabs>
          <w:tab w:val="left" w:pos="0"/>
        </w:tabs>
        <w:suppressAutoHyphens/>
        <w:rPr>
          <w:spacing w:val="-3"/>
        </w:rPr>
      </w:pPr>
      <w:r w:rsidRPr="0043765C">
        <w:rPr>
          <w:spacing w:val="-3"/>
        </w:rPr>
        <w:t xml:space="preserve">Iz </w:t>
      </w:r>
      <w:r w:rsidR="00822C87">
        <w:rPr>
          <w:spacing w:val="-3"/>
        </w:rPr>
        <w:t>tabele</w:t>
      </w:r>
      <w:r w:rsidRPr="0043765C">
        <w:rPr>
          <w:spacing w:val="-3"/>
        </w:rPr>
        <w:t xml:space="preserve"> 2 tudi lahko za izbrano cev </w:t>
      </w:r>
      <w:r w:rsidR="000366A9" w:rsidRPr="0043765C">
        <w:rPr>
          <w:spacing w:val="-3"/>
        </w:rPr>
        <w:t>odčitamo ploščino prečnega prereza cevi, pri</w:t>
      </w:r>
      <w:r w:rsidRPr="0043765C">
        <w:rPr>
          <w:spacing w:val="-3"/>
        </w:rPr>
        <w:t xml:space="preserve"> izbran</w:t>
      </w:r>
      <w:r w:rsidR="000366A9" w:rsidRPr="0043765C">
        <w:rPr>
          <w:spacing w:val="-3"/>
        </w:rPr>
        <w:t>em</w:t>
      </w:r>
      <w:r w:rsidRPr="0043765C">
        <w:rPr>
          <w:spacing w:val="-3"/>
        </w:rPr>
        <w:t xml:space="preserve"> pretok</w:t>
      </w:r>
      <w:r w:rsidR="000366A9" w:rsidRPr="0043765C">
        <w:rPr>
          <w:spacing w:val="-3"/>
        </w:rPr>
        <w:t xml:space="preserve">u pa </w:t>
      </w:r>
      <w:r w:rsidRPr="0043765C">
        <w:rPr>
          <w:spacing w:val="-3"/>
        </w:rPr>
        <w:t>hitrost vode v cevi in izgubo višine (tlaka) na</w:t>
      </w:r>
      <w:r w:rsidR="000366A9" w:rsidRPr="0043765C">
        <w:rPr>
          <w:spacing w:val="-3"/>
        </w:rPr>
        <w:t xml:space="preserve"> 1</w:t>
      </w:r>
      <w:r w:rsidRPr="0043765C">
        <w:rPr>
          <w:spacing w:val="-3"/>
        </w:rPr>
        <w:t xml:space="preserve"> kilometer cevovoda</w:t>
      </w:r>
      <w:r w:rsidR="000366A9" w:rsidRPr="0043765C">
        <w:rPr>
          <w:spacing w:val="-3"/>
        </w:rPr>
        <w:t>.</w:t>
      </w:r>
      <w:r w:rsidR="00BE705F" w:rsidRPr="0043765C">
        <w:rPr>
          <w:spacing w:val="-3"/>
        </w:rPr>
        <w:t xml:space="preserve"> Izračun izgube tlaka s pomočjo </w:t>
      </w:r>
      <w:r w:rsidR="00822C87">
        <w:rPr>
          <w:spacing w:val="-3"/>
        </w:rPr>
        <w:t>tabele</w:t>
      </w:r>
      <w:r w:rsidR="00BE705F" w:rsidRPr="0043765C">
        <w:rPr>
          <w:spacing w:val="-3"/>
        </w:rPr>
        <w:t xml:space="preserve"> 2:</w:t>
      </w:r>
    </w:p>
    <w:p w:rsidR="00333301" w:rsidRPr="0043765C" w:rsidRDefault="006744AC" w:rsidP="00333301">
      <w:pPr>
        <w:tabs>
          <w:tab w:val="left" w:pos="0"/>
        </w:tabs>
        <w:suppressAutoHyphens/>
        <w:rPr>
          <w:spacing w:val="-3"/>
        </w:rPr>
      </w:pPr>
      <w:r w:rsidRPr="0043765C">
        <w:rPr>
          <w:spacing w:val="-3"/>
          <w:position w:val="-16"/>
          <w:sz w:val="20"/>
        </w:rPr>
        <w:object w:dxaOrig="4360" w:dyaOrig="440">
          <v:shape id="_x0000_i1064" type="#_x0000_t75" style="width:208.5pt;height:25.5pt" o:ole="">
            <v:imagedata r:id="rId148" o:title=""/>
          </v:shape>
          <o:OLEObject Type="Embed" ProgID="Equation.DSMT4" ShapeID="_x0000_i1064" DrawAspect="Content" ObjectID="_1419074327" r:id="rId149"/>
        </w:object>
      </w:r>
    </w:p>
    <w:p w:rsidR="00333301" w:rsidRDefault="00333301" w:rsidP="00B001D0">
      <w:pPr>
        <w:tabs>
          <w:tab w:val="left" w:pos="0"/>
        </w:tabs>
        <w:suppressAutoHyphens/>
        <w:rPr>
          <w:spacing w:val="-3"/>
        </w:rPr>
      </w:pPr>
    </w:p>
    <w:p w:rsidR="00C645BA" w:rsidRPr="0079701F" w:rsidRDefault="00822C87" w:rsidP="00C645BA">
      <w:pPr>
        <w:tabs>
          <w:tab w:val="left" w:pos="0"/>
        </w:tabs>
        <w:suppressAutoHyphens/>
        <w:spacing w:before="120"/>
        <w:jc w:val="center"/>
        <w:rPr>
          <w:spacing w:val="-3"/>
        </w:rPr>
      </w:pPr>
      <w:r>
        <w:rPr>
          <w:spacing w:val="-3"/>
        </w:rPr>
        <w:t>Tabela</w:t>
      </w:r>
      <w:r w:rsidR="00C645BA" w:rsidRPr="0079701F">
        <w:rPr>
          <w:spacing w:val="-3"/>
        </w:rPr>
        <w:t xml:space="preserve"> 2. Hidravlično dimenzioniranje vodovodnih cevi</w:t>
      </w:r>
    </w:p>
    <w:p w:rsidR="00B001D0" w:rsidRPr="0043765C" w:rsidRDefault="00A01656" w:rsidP="00C645BA">
      <w:pPr>
        <w:pStyle w:val="Noga"/>
        <w:tabs>
          <w:tab w:val="clear" w:pos="4536"/>
          <w:tab w:val="clear" w:pos="9072"/>
          <w:tab w:val="left" w:pos="0"/>
        </w:tabs>
        <w:suppressAutoHyphens/>
        <w:jc w:val="center"/>
        <w:rPr>
          <w:spacing w:val="-3"/>
        </w:rPr>
      </w:pPr>
      <w:r>
        <w:rPr>
          <w:noProof/>
          <w:spacing w:val="-3"/>
        </w:rPr>
        <w:drawing>
          <wp:inline distT="0" distB="0" distL="0" distR="0">
            <wp:extent cx="5543550" cy="3228975"/>
            <wp:effectExtent l="19050" t="0" r="0" b="0"/>
            <wp:docPr id="70" name="Slika 72" descr="Opis: VOta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2" descr="Opis: VOtab2"/>
                    <pic:cNvPicPr>
                      <a:picLocks noChangeAspect="1" noChangeArrowheads="1"/>
                    </pic:cNvPicPr>
                  </pic:nvPicPr>
                  <pic:blipFill>
                    <a:blip r:embed="rId150"/>
                    <a:srcRect/>
                    <a:stretch>
                      <a:fillRect/>
                    </a:stretch>
                  </pic:blipFill>
                  <pic:spPr bwMode="auto">
                    <a:xfrm>
                      <a:off x="0" y="0"/>
                      <a:ext cx="5543550" cy="3228975"/>
                    </a:xfrm>
                    <a:prstGeom prst="rect">
                      <a:avLst/>
                    </a:prstGeom>
                    <a:noFill/>
                    <a:ln w="9525">
                      <a:noFill/>
                      <a:miter lim="800000"/>
                      <a:headEnd/>
                      <a:tailEnd/>
                    </a:ln>
                  </pic:spPr>
                </pic:pic>
              </a:graphicData>
            </a:graphic>
          </wp:inline>
        </w:drawing>
      </w:r>
    </w:p>
    <w:p w:rsidR="00B001D0" w:rsidRDefault="00B001D0" w:rsidP="00B001D0"/>
    <w:p w:rsidR="00C645BA" w:rsidRPr="0043765C" w:rsidRDefault="00C645BA" w:rsidP="00C645BA">
      <w:pPr>
        <w:tabs>
          <w:tab w:val="left" w:pos="0"/>
        </w:tabs>
        <w:suppressAutoHyphens/>
        <w:rPr>
          <w:b/>
          <w:spacing w:val="-3"/>
        </w:rPr>
      </w:pPr>
      <w:r w:rsidRPr="0043765C">
        <w:rPr>
          <w:b/>
          <w:spacing w:val="-3"/>
        </w:rPr>
        <w:t>1. primer:</w:t>
      </w:r>
    </w:p>
    <w:p w:rsidR="00C645BA" w:rsidRPr="0043765C" w:rsidRDefault="00C645BA" w:rsidP="00C645BA">
      <w:pPr>
        <w:tabs>
          <w:tab w:val="left" w:pos="0"/>
        </w:tabs>
        <w:suppressAutoHyphens/>
        <w:rPr>
          <w:b/>
          <w:spacing w:val="-3"/>
        </w:rPr>
      </w:pPr>
    </w:p>
    <w:p w:rsidR="00C645BA" w:rsidRPr="0043765C" w:rsidRDefault="00C645BA" w:rsidP="00C645BA">
      <w:pPr>
        <w:numPr>
          <w:ilvl w:val="12"/>
          <w:numId w:val="0"/>
        </w:numPr>
      </w:pPr>
      <w:r w:rsidRPr="0043765C">
        <w:rPr>
          <w:b/>
        </w:rPr>
        <w:t xml:space="preserve">(20 TOČK) </w:t>
      </w:r>
      <w:r w:rsidRPr="0043765C">
        <w:t>Po 1200 metrov dolgem cevovodu iz du</w:t>
      </w:r>
      <w:r w:rsidR="00E46381">
        <w:t>k</w:t>
      </w:r>
      <w:r w:rsidRPr="0043765C">
        <w:t>til</w:t>
      </w:r>
      <w:r w:rsidR="00E46381">
        <w:t>nih</w:t>
      </w:r>
      <w:r w:rsidRPr="0043765C">
        <w:t xml:space="preserve"> cevi (nodularne litine) notranjega premera 200 mm (K = 0,00792) oskrbujemo porabnike, ki leže na koti 303 metre iz vodohrana, ki leži na koti 360 metrov. Največji pretok je 29 l/s.</w:t>
      </w:r>
    </w:p>
    <w:p w:rsidR="00C645BA" w:rsidRPr="0043765C" w:rsidRDefault="00C645BA" w:rsidP="00C645BA">
      <w:pPr>
        <w:numPr>
          <w:ilvl w:val="12"/>
          <w:numId w:val="0"/>
        </w:numPr>
        <w:ind w:firstLine="708"/>
        <w:rPr>
          <w:b/>
        </w:rPr>
      </w:pPr>
      <w:r w:rsidRPr="0043765C">
        <w:rPr>
          <w:b/>
        </w:rPr>
        <w:t>Izračunajte:</w:t>
      </w:r>
    </w:p>
    <w:p w:rsidR="00C645BA" w:rsidRPr="0043765C" w:rsidRDefault="00C645BA" w:rsidP="00C645BA">
      <w:pPr>
        <w:numPr>
          <w:ilvl w:val="12"/>
          <w:numId w:val="0"/>
        </w:numPr>
      </w:pPr>
      <w:r w:rsidRPr="0043765C">
        <w:rPr>
          <w:b/>
        </w:rPr>
        <w:t xml:space="preserve">a. (2 točki): </w:t>
      </w:r>
      <w:r w:rsidRPr="0043765C">
        <w:t>ploščino prečnega prereza cevi;</w:t>
      </w:r>
    </w:p>
    <w:p w:rsidR="00C645BA" w:rsidRPr="0043765C" w:rsidRDefault="00C645BA" w:rsidP="00C645BA">
      <w:pPr>
        <w:numPr>
          <w:ilvl w:val="12"/>
          <w:numId w:val="0"/>
        </w:numPr>
      </w:pPr>
      <w:r w:rsidRPr="0043765C">
        <w:rPr>
          <w:b/>
        </w:rPr>
        <w:t xml:space="preserve">b. (4 točke): </w:t>
      </w:r>
      <w:r w:rsidRPr="0043765C">
        <w:t>hitrost vode v cevi;</w:t>
      </w:r>
    </w:p>
    <w:p w:rsidR="00C645BA" w:rsidRPr="0043765C" w:rsidRDefault="00C645BA" w:rsidP="00C645BA">
      <w:pPr>
        <w:numPr>
          <w:ilvl w:val="12"/>
          <w:numId w:val="0"/>
        </w:numPr>
      </w:pPr>
      <w:r w:rsidRPr="0043765C">
        <w:rPr>
          <w:b/>
        </w:rPr>
        <w:t>c. (6 točk):</w:t>
      </w:r>
      <w:r w:rsidRPr="0043765C">
        <w:t xml:space="preserve"> skupne izgube tlaka v cevi (za lokalne izgube upoštevajte, da so 8 % linijskih);</w:t>
      </w:r>
    </w:p>
    <w:p w:rsidR="00C645BA" w:rsidRPr="0043765C" w:rsidRDefault="00C645BA" w:rsidP="00C645BA">
      <w:pPr>
        <w:numPr>
          <w:ilvl w:val="12"/>
          <w:numId w:val="0"/>
        </w:numPr>
      </w:pPr>
      <w:r w:rsidRPr="0043765C">
        <w:rPr>
          <w:b/>
        </w:rPr>
        <w:t>č. (2 točki):</w:t>
      </w:r>
      <w:r w:rsidRPr="0043765C">
        <w:t xml:space="preserve"> ugotovite, ali največji pritisk pri porabnikih preseže dovoljeni pritisk, ki ga podajajo predpisi;</w:t>
      </w:r>
    </w:p>
    <w:p w:rsidR="00C645BA" w:rsidRPr="0043765C" w:rsidRDefault="00C645BA" w:rsidP="00C645BA">
      <w:pPr>
        <w:numPr>
          <w:ilvl w:val="12"/>
          <w:numId w:val="0"/>
        </w:numPr>
      </w:pPr>
      <w:r w:rsidRPr="0043765C">
        <w:rPr>
          <w:b/>
        </w:rPr>
        <w:t>d. (2 točki):</w:t>
      </w:r>
      <w:r w:rsidRPr="0043765C">
        <w:t xml:space="preserve"> ugotovite, ali manjši pritisk pri porabnikih </w:t>
      </w:r>
      <w:r w:rsidR="005538FC" w:rsidRPr="0043765C">
        <w:t xml:space="preserve">brez dodatne črpalke </w:t>
      </w:r>
      <w:r w:rsidRPr="0043765C">
        <w:t>doseže za gašenje zahtevane 4 bare;</w:t>
      </w:r>
    </w:p>
    <w:p w:rsidR="00C645BA" w:rsidRPr="0043765C" w:rsidRDefault="00C645BA" w:rsidP="00C645BA">
      <w:pPr>
        <w:numPr>
          <w:ilvl w:val="12"/>
          <w:numId w:val="0"/>
        </w:numPr>
      </w:pPr>
      <w:r w:rsidRPr="0043765C">
        <w:rPr>
          <w:b/>
        </w:rPr>
        <w:t>e. (4 točke):</w:t>
      </w:r>
      <w:r w:rsidRPr="0043765C">
        <w:t xml:space="preserve"> narišite vzdolžni profil z vrisano hi</w:t>
      </w:r>
      <w:r w:rsidR="005538FC">
        <w:t>drostatično in hidravlično črto.</w:t>
      </w:r>
    </w:p>
    <w:p w:rsidR="00B001D0" w:rsidRPr="0043765C" w:rsidRDefault="00B001D0" w:rsidP="00724563">
      <w:pPr>
        <w:keepNext/>
        <w:tabs>
          <w:tab w:val="left" w:pos="0"/>
        </w:tabs>
        <w:suppressAutoHyphens/>
        <w:rPr>
          <w:b/>
          <w:spacing w:val="-3"/>
        </w:rPr>
      </w:pPr>
      <w:r w:rsidRPr="0043765C">
        <w:rPr>
          <w:b/>
          <w:spacing w:val="-3"/>
        </w:rPr>
        <w:t>Rešitev 1. primera:</w:t>
      </w:r>
    </w:p>
    <w:p w:rsidR="00B001D0" w:rsidRPr="0043765C" w:rsidRDefault="00B001D0" w:rsidP="00B001D0">
      <w:pPr>
        <w:ind w:left="360"/>
      </w:pPr>
      <w:r w:rsidRPr="0043765C">
        <w:rPr>
          <w:b/>
        </w:rPr>
        <w:t>a).</w:t>
      </w:r>
      <w:r w:rsidRPr="0043765C">
        <w:t xml:space="preserve"> Izračun ploščine prečnega prereza cevi: </w:t>
      </w:r>
      <w:r w:rsidR="005C3800" w:rsidRPr="0043765C">
        <w:rPr>
          <w:position w:val="-24"/>
          <w:sz w:val="20"/>
        </w:rPr>
        <w:object w:dxaOrig="2840" w:dyaOrig="660">
          <v:shape id="_x0000_i1065" type="#_x0000_t75" style="width:135.75pt;height:34.5pt" o:ole="">
            <v:imagedata r:id="rId151" o:title=""/>
          </v:shape>
          <o:OLEObject Type="Embed" ProgID="Equation.DSMT4" ShapeID="_x0000_i1065" DrawAspect="Content" ObjectID="_1419074328" r:id="rId152"/>
        </w:object>
      </w:r>
    </w:p>
    <w:p w:rsidR="00B001D0" w:rsidRPr="0043765C" w:rsidRDefault="00B001D0" w:rsidP="00B001D0">
      <w:pPr>
        <w:ind w:left="360"/>
      </w:pPr>
      <w:r w:rsidRPr="0043765C">
        <w:rPr>
          <w:b/>
        </w:rPr>
        <w:t>b).</w:t>
      </w:r>
      <w:r w:rsidRPr="0043765C">
        <w:t xml:space="preserve"> Izračun hitrosti vode v cevi: </w:t>
      </w:r>
      <w:r w:rsidR="005C3800" w:rsidRPr="0043765C">
        <w:rPr>
          <w:position w:val="-28"/>
          <w:sz w:val="20"/>
        </w:rPr>
        <w:object w:dxaOrig="4239" w:dyaOrig="660">
          <v:shape id="_x0000_i1066" type="#_x0000_t75" style="width:209.25pt;height:37.5pt" o:ole="">
            <v:imagedata r:id="rId153" o:title=""/>
          </v:shape>
          <o:OLEObject Type="Embed" ProgID="Equation.DSMT4" ShapeID="_x0000_i1066" DrawAspect="Content" ObjectID="_1419074329" r:id="rId154"/>
        </w:object>
      </w:r>
    </w:p>
    <w:p w:rsidR="00B001D0" w:rsidRPr="0043765C" w:rsidRDefault="00B001D0" w:rsidP="00B001D0">
      <w:pPr>
        <w:ind w:left="360"/>
      </w:pPr>
      <w:r w:rsidRPr="0043765C">
        <w:rPr>
          <w:b/>
        </w:rPr>
        <w:t>c)</w:t>
      </w:r>
      <w:r w:rsidRPr="0043765C">
        <w:t>. Izračun skupnih izgub tlaka v cev</w:t>
      </w:r>
      <w:r w:rsidR="005538FC">
        <w:t>i (lokalne izgube so upoštevane</w:t>
      </w:r>
      <w:r w:rsidRPr="0043765C">
        <w:t xml:space="preserve"> kot 8 % linijskih):</w:t>
      </w:r>
    </w:p>
    <w:p w:rsidR="00B001D0" w:rsidRPr="0043765C" w:rsidRDefault="005C3800" w:rsidP="00B001D0">
      <w:pPr>
        <w:ind w:left="1080" w:firstLine="360"/>
      </w:pPr>
      <w:r w:rsidRPr="0043765C">
        <w:rPr>
          <w:spacing w:val="-3"/>
          <w:position w:val="-28"/>
          <w:sz w:val="20"/>
        </w:rPr>
        <w:object w:dxaOrig="7220" w:dyaOrig="680">
          <v:shape id="_x0000_i1067" type="#_x0000_t75" style="width:5in;height:37.5pt" o:ole="">
            <v:imagedata r:id="rId155" o:title=""/>
          </v:shape>
          <o:OLEObject Type="Embed" ProgID="Equation.DSMT4" ShapeID="_x0000_i1067" DrawAspect="Content" ObjectID="_1419074330" r:id="rId156"/>
        </w:object>
      </w:r>
    </w:p>
    <w:p w:rsidR="00B001D0" w:rsidRPr="0043765C" w:rsidRDefault="00B001D0" w:rsidP="00B001D0">
      <w:pPr>
        <w:ind w:left="360"/>
      </w:pPr>
      <w:r w:rsidRPr="0043765C">
        <w:rPr>
          <w:b/>
        </w:rPr>
        <w:t>č)</w:t>
      </w:r>
      <w:r w:rsidRPr="0043765C">
        <w:t xml:space="preserve">. Dokaz, da tlak ne preseže predpisanih </w:t>
      </w:r>
      <w:r w:rsidR="00035C63" w:rsidRPr="0043765C">
        <w:t>7</w:t>
      </w:r>
      <w:r w:rsidRPr="0043765C">
        <w:t xml:space="preserve"> barov: </w:t>
      </w:r>
    </w:p>
    <w:p w:rsidR="00B001D0" w:rsidRPr="0043765C" w:rsidRDefault="00B001D0" w:rsidP="00B001D0">
      <w:pPr>
        <w:ind w:left="1080" w:firstLine="360"/>
      </w:pPr>
      <w:r w:rsidRPr="0043765C">
        <w:rPr>
          <w:i/>
        </w:rPr>
        <w:t>H</w:t>
      </w:r>
      <w:r w:rsidRPr="0043765C">
        <w:rPr>
          <w:vertAlign w:val="subscript"/>
        </w:rPr>
        <w:t>dejmax</w:t>
      </w:r>
      <w:r w:rsidRPr="0043765C">
        <w:t xml:space="preserve"> = 360 – 303 = 57 m &lt;</w:t>
      </w:r>
      <w:r w:rsidRPr="0043765C">
        <w:rPr>
          <w:i/>
        </w:rPr>
        <w:t>H</w:t>
      </w:r>
      <w:r w:rsidRPr="0043765C">
        <w:rPr>
          <w:vertAlign w:val="subscript"/>
        </w:rPr>
        <w:t>max</w:t>
      </w:r>
      <w:r w:rsidRPr="0043765C">
        <w:t xml:space="preserve"> = </w:t>
      </w:r>
      <w:r w:rsidR="00035C63" w:rsidRPr="0043765C">
        <w:t>7</w:t>
      </w:r>
      <w:r w:rsidRPr="0043765C">
        <w:t>0 m (</w:t>
      </w:r>
      <w:r w:rsidR="00035C63" w:rsidRPr="0043765C">
        <w:t>7</w:t>
      </w:r>
      <w:r w:rsidRPr="0043765C">
        <w:t xml:space="preserve"> barov)</w:t>
      </w:r>
      <w:r w:rsidR="005C3800">
        <w:t>.</w:t>
      </w:r>
    </w:p>
    <w:p w:rsidR="00B001D0" w:rsidRPr="0043765C" w:rsidRDefault="00B001D0" w:rsidP="00B001D0">
      <w:pPr>
        <w:ind w:left="360"/>
      </w:pPr>
      <w:r w:rsidRPr="0043765C">
        <w:rPr>
          <w:b/>
        </w:rPr>
        <w:t>d).</w:t>
      </w:r>
      <w:r w:rsidRPr="0043765C">
        <w:t xml:space="preserve"> Dokaz, </w:t>
      </w:r>
      <w:r w:rsidR="005538FC">
        <w:t xml:space="preserve">da </w:t>
      </w:r>
      <w:r w:rsidRPr="0043765C">
        <w:t>tlak doseže predpisane 4 bare:</w:t>
      </w:r>
    </w:p>
    <w:p w:rsidR="00B001D0" w:rsidRPr="0043765C" w:rsidRDefault="00B001D0" w:rsidP="00B001D0">
      <w:pPr>
        <w:ind w:left="720" w:firstLine="720"/>
      </w:pPr>
      <w:r w:rsidRPr="0043765C">
        <w:rPr>
          <w:i/>
        </w:rPr>
        <w:t>H</w:t>
      </w:r>
      <w:r w:rsidRPr="0043765C">
        <w:rPr>
          <w:vertAlign w:val="subscript"/>
        </w:rPr>
        <w:t>dej min</w:t>
      </w:r>
      <w:r w:rsidRPr="0043765C">
        <w:t xml:space="preserve"> = 360 – 303 – 8,63 = 48,37 m &gt;</w:t>
      </w:r>
      <w:r w:rsidRPr="0043765C">
        <w:rPr>
          <w:i/>
        </w:rPr>
        <w:t>H</w:t>
      </w:r>
      <w:r w:rsidRPr="0043765C">
        <w:rPr>
          <w:vertAlign w:val="subscript"/>
        </w:rPr>
        <w:t>min</w:t>
      </w:r>
      <w:r w:rsidRPr="0043765C">
        <w:t xml:space="preserve"> = 40 m (4 bare)</w:t>
      </w:r>
      <w:r w:rsidR="005C3800">
        <w:t>.</w:t>
      </w:r>
    </w:p>
    <w:p w:rsidR="00B001D0" w:rsidRPr="0043765C" w:rsidRDefault="00B001D0" w:rsidP="00B001D0">
      <w:pPr>
        <w:tabs>
          <w:tab w:val="left" w:pos="0"/>
        </w:tabs>
        <w:suppressAutoHyphens/>
        <w:ind w:left="360"/>
      </w:pPr>
      <w:r w:rsidRPr="0043765C">
        <w:rPr>
          <w:b/>
        </w:rPr>
        <w:t>e)</w:t>
      </w:r>
      <w:r w:rsidRPr="0043765C">
        <w:t xml:space="preserve"> Skica vzdolžnega prereza z vrisano hidravlično i</w:t>
      </w:r>
      <w:r w:rsidR="00D712C1">
        <w:t>n tlačno črto (slik</w:t>
      </w:r>
      <w:r w:rsidR="00C645BA">
        <w:t xml:space="preserve">a </w:t>
      </w:r>
      <w:r w:rsidR="00D712C1">
        <w:t>3</w:t>
      </w:r>
      <w:r w:rsidR="005C3800">
        <w:t>3</w:t>
      </w:r>
      <w:r w:rsidRPr="0043765C">
        <w:t>):</w:t>
      </w:r>
    </w:p>
    <w:p w:rsidR="00B001D0" w:rsidRPr="0043765C" w:rsidRDefault="00B001D0" w:rsidP="005C3800">
      <w:pPr>
        <w:tabs>
          <w:tab w:val="left" w:pos="0"/>
        </w:tabs>
        <w:suppressAutoHyphens/>
        <w:jc w:val="center"/>
      </w:pPr>
    </w:p>
    <w:p w:rsidR="00B001D0" w:rsidRPr="0043765C" w:rsidRDefault="00A01656" w:rsidP="005C3800">
      <w:pPr>
        <w:tabs>
          <w:tab w:val="left" w:pos="0"/>
        </w:tabs>
        <w:suppressAutoHyphens/>
        <w:jc w:val="center"/>
        <w:rPr>
          <w:b/>
          <w:spacing w:val="-3"/>
        </w:rPr>
      </w:pPr>
      <w:r>
        <w:rPr>
          <w:b/>
          <w:noProof/>
          <w:spacing w:val="-3"/>
        </w:rPr>
        <w:drawing>
          <wp:inline distT="0" distB="0" distL="0" distR="0">
            <wp:extent cx="3124200" cy="1876425"/>
            <wp:effectExtent l="19050" t="0" r="0" b="0"/>
            <wp:docPr id="74" name="Slika 76" descr="Opis: VOvaj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6" descr="Opis: VOvaja1"/>
                    <pic:cNvPicPr>
                      <a:picLocks noChangeAspect="1" noChangeArrowheads="1"/>
                    </pic:cNvPicPr>
                  </pic:nvPicPr>
                  <pic:blipFill>
                    <a:blip r:embed="rId157"/>
                    <a:srcRect/>
                    <a:stretch>
                      <a:fillRect/>
                    </a:stretch>
                  </pic:blipFill>
                  <pic:spPr bwMode="auto">
                    <a:xfrm>
                      <a:off x="0" y="0"/>
                      <a:ext cx="3124200" cy="1876425"/>
                    </a:xfrm>
                    <a:prstGeom prst="rect">
                      <a:avLst/>
                    </a:prstGeom>
                    <a:noFill/>
                    <a:ln w="9525">
                      <a:noFill/>
                      <a:miter lim="800000"/>
                      <a:headEnd/>
                      <a:tailEnd/>
                    </a:ln>
                  </pic:spPr>
                </pic:pic>
              </a:graphicData>
            </a:graphic>
          </wp:inline>
        </w:drawing>
      </w:r>
    </w:p>
    <w:p w:rsidR="00B001D0" w:rsidRPr="005C3800" w:rsidRDefault="00B001D0" w:rsidP="005C3800">
      <w:pPr>
        <w:tabs>
          <w:tab w:val="left" w:pos="0"/>
        </w:tabs>
        <w:suppressAutoHyphens/>
        <w:jc w:val="center"/>
        <w:rPr>
          <w:b/>
          <w:spacing w:val="-3"/>
          <w:sz w:val="8"/>
          <w:szCs w:val="8"/>
        </w:rPr>
      </w:pPr>
    </w:p>
    <w:p w:rsidR="00C645BA" w:rsidRPr="00EC6E98" w:rsidRDefault="0045155E" w:rsidP="005C3800">
      <w:pPr>
        <w:pStyle w:val="Napis"/>
        <w:ind w:left="4956" w:hanging="4950"/>
      </w:pPr>
      <w:r w:rsidRPr="00EC6E98">
        <w:t xml:space="preserve">Slika </w:t>
      </w:r>
      <w:r w:rsidR="00D712C1" w:rsidRPr="00EC6E98">
        <w:t>3</w:t>
      </w:r>
      <w:r w:rsidR="005C3800" w:rsidRPr="00EC6E98">
        <w:t>3</w:t>
      </w:r>
      <w:r w:rsidR="00EC6E98" w:rsidRPr="00EC6E98">
        <w:t>:</w:t>
      </w:r>
      <w:r w:rsidRPr="00EC6E98">
        <w:t xml:space="preserve"> Skica vzdolžnega prereza k primeru 1</w:t>
      </w:r>
    </w:p>
    <w:p w:rsidR="00B001D0" w:rsidRPr="00EC6E98" w:rsidRDefault="00021901" w:rsidP="005C3800">
      <w:pPr>
        <w:tabs>
          <w:tab w:val="left" w:pos="0"/>
        </w:tabs>
        <w:suppressAutoHyphens/>
        <w:jc w:val="center"/>
      </w:pPr>
      <w:r w:rsidRPr="00EC6E98">
        <w:t xml:space="preserve">Vir: </w:t>
      </w:r>
      <w:r w:rsidR="00EC6E98" w:rsidRPr="00EC6E98">
        <w:t>L</w:t>
      </w:r>
      <w:r w:rsidRPr="00EC6E98">
        <w:t>asten</w:t>
      </w:r>
    </w:p>
    <w:p w:rsidR="00021901" w:rsidRPr="0043765C" w:rsidRDefault="00021901" w:rsidP="005C3800">
      <w:pPr>
        <w:tabs>
          <w:tab w:val="left" w:pos="0"/>
        </w:tabs>
        <w:suppressAutoHyphens/>
        <w:jc w:val="center"/>
        <w:rPr>
          <w:b/>
          <w:spacing w:val="-3"/>
        </w:rPr>
      </w:pPr>
    </w:p>
    <w:p w:rsidR="00B001D0" w:rsidRPr="0043765C" w:rsidRDefault="00B001D0" w:rsidP="00B001D0">
      <w:pPr>
        <w:tabs>
          <w:tab w:val="left" w:pos="0"/>
        </w:tabs>
        <w:suppressAutoHyphens/>
        <w:rPr>
          <w:b/>
          <w:spacing w:val="-3"/>
        </w:rPr>
      </w:pPr>
      <w:r w:rsidRPr="0043765C">
        <w:rPr>
          <w:b/>
          <w:spacing w:val="-3"/>
        </w:rPr>
        <w:t>2. primer:</w:t>
      </w:r>
    </w:p>
    <w:p w:rsidR="001053E8" w:rsidRPr="0043765C" w:rsidRDefault="001053E8" w:rsidP="00B001D0">
      <w:pPr>
        <w:tabs>
          <w:tab w:val="left" w:pos="0"/>
        </w:tabs>
        <w:suppressAutoHyphens/>
        <w:rPr>
          <w:b/>
          <w:spacing w:val="-3"/>
        </w:rPr>
      </w:pPr>
    </w:p>
    <w:p w:rsidR="00B001D0" w:rsidRPr="0043765C" w:rsidRDefault="00B001D0" w:rsidP="00B001D0">
      <w:pPr>
        <w:tabs>
          <w:tab w:val="left" w:pos="0"/>
        </w:tabs>
        <w:suppressAutoHyphens/>
        <w:rPr>
          <w:spacing w:val="-3"/>
        </w:rPr>
      </w:pPr>
      <w:r w:rsidRPr="0043765C">
        <w:rPr>
          <w:b/>
        </w:rPr>
        <w:t xml:space="preserve">(20 TOČK) </w:t>
      </w:r>
      <w:r w:rsidRPr="0043765C">
        <w:rPr>
          <w:spacing w:val="-3"/>
        </w:rPr>
        <w:t>Po 1</w:t>
      </w:r>
      <w:r w:rsidR="00D02810">
        <w:rPr>
          <w:spacing w:val="-3"/>
        </w:rPr>
        <w:t>.</w:t>
      </w:r>
      <w:r w:rsidRPr="0043765C">
        <w:rPr>
          <w:spacing w:val="-3"/>
        </w:rPr>
        <w:t>700 metrov dolgem tlačnem cevovodu potiskamo vodo iz črpalnice</w:t>
      </w:r>
      <w:r w:rsidR="00F05857">
        <w:rPr>
          <w:spacing w:val="-3"/>
        </w:rPr>
        <w:t xml:space="preserve"> </w:t>
      </w:r>
      <w:r w:rsidRPr="0043765C">
        <w:rPr>
          <w:i/>
          <w:iCs/>
          <w:spacing w:val="-3"/>
        </w:rPr>
        <w:t>Q</w:t>
      </w:r>
      <w:r w:rsidR="00F05857">
        <w:rPr>
          <w:spacing w:val="-3"/>
        </w:rPr>
        <w:t> = </w:t>
      </w:r>
      <w:r w:rsidRPr="0043765C">
        <w:rPr>
          <w:spacing w:val="-3"/>
        </w:rPr>
        <w:t>52 l/s, ki leži na koti 212 m, v vodohran, ki leži na koti 275 m. Izberite gospodarni premer cevi in izračunajte višino črpanja. Lokalne izgube tlaka upoštevajte s 3-odstotnim pribitkom dolžine. I</w:t>
      </w:r>
      <w:r w:rsidR="00035C63" w:rsidRPr="0043765C">
        <w:rPr>
          <w:spacing w:val="-3"/>
        </w:rPr>
        <w:t xml:space="preserve">z </w:t>
      </w:r>
      <w:r w:rsidR="00822C87">
        <w:rPr>
          <w:spacing w:val="-3"/>
        </w:rPr>
        <w:t>tabele</w:t>
      </w:r>
      <w:r w:rsidR="00035C63" w:rsidRPr="0043765C">
        <w:rPr>
          <w:spacing w:val="-3"/>
        </w:rPr>
        <w:t xml:space="preserve"> 1 razberemo, da je za pretok 52 l/s primeren notranji premer</w:t>
      </w:r>
      <w:r w:rsidRPr="0043765C">
        <w:rPr>
          <w:spacing w:val="-3"/>
        </w:rPr>
        <w:t xml:space="preserve"> cev</w:t>
      </w:r>
      <w:r w:rsidR="00035C63" w:rsidRPr="0043765C">
        <w:rPr>
          <w:spacing w:val="-3"/>
        </w:rPr>
        <w:t>i 250 mm</w:t>
      </w:r>
      <w:r w:rsidRPr="0043765C">
        <w:rPr>
          <w:spacing w:val="-3"/>
        </w:rPr>
        <w:t>.</w:t>
      </w:r>
    </w:p>
    <w:p w:rsidR="00B001D0" w:rsidRPr="0043765C" w:rsidRDefault="00B001D0" w:rsidP="001053E8">
      <w:pPr>
        <w:numPr>
          <w:ilvl w:val="12"/>
          <w:numId w:val="0"/>
        </w:numPr>
        <w:ind w:firstLine="708"/>
      </w:pPr>
      <w:r w:rsidRPr="0043765C">
        <w:rPr>
          <w:b/>
        </w:rPr>
        <w:t>Izračunajte:</w:t>
      </w:r>
    </w:p>
    <w:p w:rsidR="00B001D0" w:rsidRPr="0043765C" w:rsidRDefault="00B001D0" w:rsidP="00B001D0">
      <w:pPr>
        <w:numPr>
          <w:ilvl w:val="12"/>
          <w:numId w:val="0"/>
        </w:numPr>
      </w:pPr>
      <w:r w:rsidRPr="0043765C">
        <w:rPr>
          <w:b/>
        </w:rPr>
        <w:t xml:space="preserve">a. (2 točki): </w:t>
      </w:r>
      <w:r w:rsidRPr="0043765C">
        <w:t>ploščino prečnega prereza cevi;</w:t>
      </w:r>
    </w:p>
    <w:p w:rsidR="00B001D0" w:rsidRPr="0043765C" w:rsidRDefault="00B001D0" w:rsidP="00B001D0">
      <w:pPr>
        <w:numPr>
          <w:ilvl w:val="12"/>
          <w:numId w:val="0"/>
        </w:numPr>
      </w:pPr>
      <w:r w:rsidRPr="0043765C">
        <w:rPr>
          <w:b/>
        </w:rPr>
        <w:t xml:space="preserve">b. (4 točke): </w:t>
      </w:r>
      <w:r w:rsidRPr="0043765C">
        <w:t>hitrost vode v cevi;</w:t>
      </w:r>
    </w:p>
    <w:p w:rsidR="00B001D0" w:rsidRPr="0043765C" w:rsidRDefault="00B001D0" w:rsidP="00B001D0">
      <w:pPr>
        <w:numPr>
          <w:ilvl w:val="12"/>
          <w:numId w:val="0"/>
        </w:numPr>
      </w:pPr>
      <w:r w:rsidRPr="0043765C">
        <w:rPr>
          <w:b/>
        </w:rPr>
        <w:t>c. (7 točk):</w:t>
      </w:r>
      <w:r w:rsidRPr="0043765C">
        <w:t xml:space="preserve"> skupne izgube tlaka v cevi (za lokalne izgube upoštevajte, da so 3 % linijskih);</w:t>
      </w:r>
    </w:p>
    <w:p w:rsidR="00B001D0" w:rsidRPr="0043765C" w:rsidRDefault="00B001D0" w:rsidP="00B001D0">
      <w:pPr>
        <w:numPr>
          <w:ilvl w:val="12"/>
          <w:numId w:val="0"/>
        </w:numPr>
      </w:pPr>
      <w:r w:rsidRPr="0043765C">
        <w:rPr>
          <w:b/>
        </w:rPr>
        <w:t>č. (1 točka):</w:t>
      </w:r>
      <w:r w:rsidRPr="0043765C">
        <w:t xml:space="preserve"> geodetsko višino;</w:t>
      </w:r>
    </w:p>
    <w:p w:rsidR="00B001D0" w:rsidRPr="0043765C" w:rsidRDefault="00B001D0" w:rsidP="00B001D0">
      <w:pPr>
        <w:numPr>
          <w:ilvl w:val="12"/>
          <w:numId w:val="0"/>
        </w:numPr>
      </w:pPr>
      <w:r w:rsidRPr="0043765C">
        <w:rPr>
          <w:b/>
        </w:rPr>
        <w:t>d. (2 točki):</w:t>
      </w:r>
      <w:r w:rsidRPr="0043765C">
        <w:t xml:space="preserve"> črpalno višino;</w:t>
      </w:r>
    </w:p>
    <w:p w:rsidR="00B001D0" w:rsidRPr="0043765C" w:rsidRDefault="00B001D0" w:rsidP="00B001D0">
      <w:pPr>
        <w:numPr>
          <w:ilvl w:val="12"/>
          <w:numId w:val="0"/>
        </w:numPr>
      </w:pPr>
      <w:r w:rsidRPr="0043765C">
        <w:rPr>
          <w:b/>
        </w:rPr>
        <w:t>e. (4 točke):</w:t>
      </w:r>
      <w:r w:rsidRPr="0043765C">
        <w:t xml:space="preserve"> narišite vzdolžni profil </w:t>
      </w:r>
      <w:r w:rsidR="00AF6E3F" w:rsidRPr="0043765C">
        <w:rPr>
          <w:spacing w:val="-3"/>
        </w:rPr>
        <w:t>od črpalnice do vodohrana z vrisano tlačno črto</w:t>
      </w:r>
      <w:r w:rsidRPr="0043765C">
        <w:t>.</w:t>
      </w:r>
    </w:p>
    <w:p w:rsidR="00B001D0" w:rsidRPr="0043765C" w:rsidRDefault="00AF6E3F" w:rsidP="00AF6E3F">
      <w:pPr>
        <w:tabs>
          <w:tab w:val="left" w:pos="0"/>
          <w:tab w:val="left" w:pos="7254"/>
        </w:tabs>
        <w:suppressAutoHyphens/>
        <w:rPr>
          <w:b/>
          <w:spacing w:val="-3"/>
        </w:rPr>
      </w:pPr>
      <w:r w:rsidRPr="0043765C">
        <w:rPr>
          <w:b/>
          <w:spacing w:val="-3"/>
        </w:rPr>
        <w:tab/>
      </w:r>
    </w:p>
    <w:p w:rsidR="00B001D0" w:rsidRPr="0043765C" w:rsidRDefault="00B001D0" w:rsidP="00B001D0">
      <w:pPr>
        <w:tabs>
          <w:tab w:val="left" w:pos="0"/>
        </w:tabs>
        <w:suppressAutoHyphens/>
        <w:rPr>
          <w:b/>
          <w:spacing w:val="-3"/>
        </w:rPr>
      </w:pPr>
      <w:r w:rsidRPr="0043765C">
        <w:rPr>
          <w:b/>
          <w:spacing w:val="-3"/>
        </w:rPr>
        <w:t>Rešitev 2. primera:</w:t>
      </w:r>
    </w:p>
    <w:p w:rsidR="00B001D0" w:rsidRPr="0043765C" w:rsidRDefault="00B001D0" w:rsidP="00B001D0">
      <w:pPr>
        <w:ind w:left="360"/>
      </w:pPr>
      <w:r w:rsidRPr="0043765C">
        <w:rPr>
          <w:b/>
        </w:rPr>
        <w:t>a).</w:t>
      </w:r>
      <w:r w:rsidRPr="0043765C">
        <w:t xml:space="preserve"> Izračun ploščine prečnega prereza cevi: </w:t>
      </w:r>
      <w:r w:rsidR="00EB3200" w:rsidRPr="0043765C">
        <w:rPr>
          <w:position w:val="-24"/>
          <w:sz w:val="20"/>
        </w:rPr>
        <w:object w:dxaOrig="3060" w:dyaOrig="660">
          <v:shape id="_x0000_i1068" type="#_x0000_t75" style="width:155.25pt;height:37.5pt" o:ole="">
            <v:imagedata r:id="rId158" o:title=""/>
          </v:shape>
          <o:OLEObject Type="Embed" ProgID="Equation.DSMT4" ShapeID="_x0000_i1068" DrawAspect="Content" ObjectID="_1419074331" r:id="rId159"/>
        </w:object>
      </w:r>
    </w:p>
    <w:p w:rsidR="00B001D0" w:rsidRPr="0043765C" w:rsidRDefault="00B001D0" w:rsidP="00B001D0">
      <w:pPr>
        <w:ind w:left="360"/>
      </w:pPr>
      <w:r w:rsidRPr="0043765C">
        <w:rPr>
          <w:b/>
        </w:rPr>
        <w:t>b).</w:t>
      </w:r>
      <w:r w:rsidRPr="0043765C">
        <w:t xml:space="preserve"> Izračun hitrosti vode v cevi: </w:t>
      </w:r>
      <w:r w:rsidR="00EB3200" w:rsidRPr="0043765C">
        <w:rPr>
          <w:position w:val="-28"/>
          <w:sz w:val="20"/>
        </w:rPr>
        <w:object w:dxaOrig="4080" w:dyaOrig="660">
          <v:shape id="_x0000_i1069" type="#_x0000_t75" style="width:204pt;height:37.5pt" o:ole="">
            <v:imagedata r:id="rId160" o:title=""/>
          </v:shape>
          <o:OLEObject Type="Embed" ProgID="Equation.DSMT4" ShapeID="_x0000_i1069" DrawAspect="Content" ObjectID="_1419074332" r:id="rId161"/>
        </w:object>
      </w:r>
    </w:p>
    <w:p w:rsidR="00B001D0" w:rsidRPr="0043765C" w:rsidRDefault="00B001D0" w:rsidP="00B001D0">
      <w:pPr>
        <w:ind w:left="360"/>
      </w:pPr>
      <w:r w:rsidRPr="0043765C">
        <w:rPr>
          <w:b/>
        </w:rPr>
        <w:t>c)</w:t>
      </w:r>
      <w:r w:rsidRPr="0043765C">
        <w:t>. Izračun skupnih izgub tlaka v cevi (lokalne izgube</w:t>
      </w:r>
      <w:r w:rsidR="006B1CAA">
        <w:t xml:space="preserve"> so upoštevane</w:t>
      </w:r>
      <w:r w:rsidRPr="0043765C">
        <w:t xml:space="preserve"> kot 3 % linijskih):</w:t>
      </w:r>
    </w:p>
    <w:p w:rsidR="00B001D0" w:rsidRPr="0043765C" w:rsidRDefault="00EB3200" w:rsidP="00B001D0">
      <w:pPr>
        <w:ind w:left="1080" w:firstLine="360"/>
      </w:pPr>
      <w:r w:rsidRPr="0043765C">
        <w:rPr>
          <w:spacing w:val="-3"/>
          <w:position w:val="-28"/>
          <w:sz w:val="20"/>
        </w:rPr>
        <w:object w:dxaOrig="7320" w:dyaOrig="680">
          <v:shape id="_x0000_i1070" type="#_x0000_t75" style="width:369pt;height:37.5pt" o:ole="">
            <v:imagedata r:id="rId162" o:title=""/>
          </v:shape>
          <o:OLEObject Type="Embed" ProgID="Equation.DSMT4" ShapeID="_x0000_i1070" DrawAspect="Content" ObjectID="_1419074333" r:id="rId163"/>
        </w:object>
      </w:r>
    </w:p>
    <w:p w:rsidR="00B001D0" w:rsidRPr="0043765C" w:rsidRDefault="00B001D0" w:rsidP="00B001D0">
      <w:pPr>
        <w:ind w:left="360"/>
        <w:rPr>
          <w:i/>
        </w:rPr>
      </w:pPr>
      <w:r w:rsidRPr="0043765C">
        <w:rPr>
          <w:b/>
        </w:rPr>
        <w:t>č)</w:t>
      </w:r>
      <w:r w:rsidRPr="0043765C">
        <w:t xml:space="preserve">. Izračun geodetske višine: </w:t>
      </w:r>
      <w:r w:rsidR="00850ABF" w:rsidRPr="0043765C">
        <w:rPr>
          <w:spacing w:val="-3"/>
          <w:position w:val="-14"/>
          <w:sz w:val="20"/>
        </w:rPr>
        <w:object w:dxaOrig="4660" w:dyaOrig="380">
          <v:shape id="_x0000_i1071" type="#_x0000_t75" style="width:226.5pt;height:22.5pt" o:ole="">
            <v:imagedata r:id="rId164" o:title=""/>
          </v:shape>
          <o:OLEObject Type="Embed" ProgID="Equation.DSMT4" ShapeID="_x0000_i1071" DrawAspect="Content" ObjectID="_1419074334" r:id="rId165"/>
        </w:object>
      </w:r>
    </w:p>
    <w:p w:rsidR="00B001D0" w:rsidRPr="0043765C" w:rsidRDefault="00B001D0" w:rsidP="00B001D0">
      <w:pPr>
        <w:ind w:left="360"/>
        <w:rPr>
          <w:spacing w:val="-3"/>
        </w:rPr>
      </w:pPr>
      <w:r w:rsidRPr="0043765C">
        <w:rPr>
          <w:b/>
        </w:rPr>
        <w:t>d).</w:t>
      </w:r>
      <w:r w:rsidRPr="0043765C">
        <w:t xml:space="preserve"> Izračun črpalne</w:t>
      </w:r>
      <w:r w:rsidR="00850ABF" w:rsidRPr="0043765C">
        <w:t xml:space="preserve"> višine:</w:t>
      </w:r>
      <w:r w:rsidR="005C3800" w:rsidRPr="0043765C">
        <w:rPr>
          <w:spacing w:val="-3"/>
          <w:position w:val="-14"/>
          <w:sz w:val="20"/>
        </w:rPr>
        <w:object w:dxaOrig="4980" w:dyaOrig="380">
          <v:shape id="_x0000_i1072" type="#_x0000_t75" style="width:234.75pt;height:21.75pt" o:ole="">
            <v:imagedata r:id="rId166" o:title=""/>
          </v:shape>
          <o:OLEObject Type="Embed" ProgID="Equation.DSMT4" ShapeID="_x0000_i1072" DrawAspect="Content" ObjectID="_1419074335" r:id="rId167"/>
        </w:object>
      </w:r>
      <w:r w:rsidR="00850ABF" w:rsidRPr="0043765C">
        <w:t>Ta podatek nam tudi pove, da je največji tlak vode v cevi tik ob črpalnici 7,44 bara, ob izt</w:t>
      </w:r>
      <w:r w:rsidR="006B1CAA">
        <w:t>oku v vodohran pa je 0 barov!</w:t>
      </w:r>
    </w:p>
    <w:p w:rsidR="00B001D0" w:rsidRPr="0043765C" w:rsidRDefault="00B001D0" w:rsidP="00B001D0">
      <w:pPr>
        <w:tabs>
          <w:tab w:val="left" w:pos="0"/>
        </w:tabs>
        <w:suppressAutoHyphens/>
        <w:ind w:left="360"/>
      </w:pPr>
      <w:r w:rsidRPr="0043765C">
        <w:rPr>
          <w:b/>
        </w:rPr>
        <w:t>e)</w:t>
      </w:r>
      <w:r w:rsidRPr="0043765C">
        <w:t xml:space="preserve"> Skica vzdolžnega prereza z vrisano hidravlično in tlačno črto</w:t>
      </w:r>
      <w:r w:rsidR="00C645BA">
        <w:t xml:space="preserve"> (slika 3</w:t>
      </w:r>
      <w:r w:rsidR="005C3800">
        <w:t>4</w:t>
      </w:r>
      <w:r w:rsidR="00C645BA">
        <w:t>)</w:t>
      </w:r>
      <w:r w:rsidR="005C3800">
        <w:t>:</w:t>
      </w:r>
    </w:p>
    <w:p w:rsidR="00B001D0" w:rsidRDefault="00B001D0" w:rsidP="005C3800">
      <w:pPr>
        <w:ind w:left="360"/>
        <w:jc w:val="center"/>
      </w:pPr>
    </w:p>
    <w:p w:rsidR="00C645BA" w:rsidRDefault="00A01656" w:rsidP="005C3800">
      <w:pPr>
        <w:ind w:left="360"/>
        <w:jc w:val="center"/>
      </w:pPr>
      <w:r>
        <w:rPr>
          <w:noProof/>
        </w:rPr>
        <w:drawing>
          <wp:inline distT="0" distB="0" distL="0" distR="0">
            <wp:extent cx="2800350" cy="1590675"/>
            <wp:effectExtent l="19050" t="0" r="0" b="0"/>
            <wp:docPr id="80" name="Slika 77" descr="Opis: VOvaj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7" descr="Opis: VOvaja2"/>
                    <pic:cNvPicPr>
                      <a:picLocks noChangeAspect="1" noChangeArrowheads="1"/>
                    </pic:cNvPicPr>
                  </pic:nvPicPr>
                  <pic:blipFill>
                    <a:blip r:embed="rId168"/>
                    <a:srcRect/>
                    <a:stretch>
                      <a:fillRect/>
                    </a:stretch>
                  </pic:blipFill>
                  <pic:spPr bwMode="auto">
                    <a:xfrm>
                      <a:off x="0" y="0"/>
                      <a:ext cx="2800350" cy="1590675"/>
                    </a:xfrm>
                    <a:prstGeom prst="rect">
                      <a:avLst/>
                    </a:prstGeom>
                    <a:noFill/>
                    <a:ln w="9525">
                      <a:noFill/>
                      <a:miter lim="800000"/>
                      <a:headEnd/>
                      <a:tailEnd/>
                    </a:ln>
                  </pic:spPr>
                </pic:pic>
              </a:graphicData>
            </a:graphic>
          </wp:inline>
        </w:drawing>
      </w:r>
    </w:p>
    <w:p w:rsidR="005C3800" w:rsidRPr="005C3800" w:rsidRDefault="005C3800" w:rsidP="005C3800">
      <w:pPr>
        <w:ind w:left="360"/>
        <w:jc w:val="center"/>
        <w:rPr>
          <w:sz w:val="8"/>
          <w:szCs w:val="8"/>
        </w:rPr>
      </w:pPr>
    </w:p>
    <w:p w:rsidR="00C645BA" w:rsidRPr="00EC6E98" w:rsidRDefault="00C645BA" w:rsidP="005C3800">
      <w:pPr>
        <w:pStyle w:val="Napis"/>
        <w:ind w:left="4956" w:hanging="4950"/>
      </w:pPr>
      <w:r w:rsidRPr="00EC6E98">
        <w:t>Slika 3</w:t>
      </w:r>
      <w:r w:rsidR="005C3800" w:rsidRPr="00EC6E98">
        <w:t>4</w:t>
      </w:r>
      <w:r w:rsidR="00EC6E98" w:rsidRPr="00EC6E98">
        <w:t>:</w:t>
      </w:r>
      <w:r w:rsidRPr="00EC6E98">
        <w:t xml:space="preserve"> Skica vzdolžnega prereza k primeru 2</w:t>
      </w:r>
    </w:p>
    <w:p w:rsidR="00C645BA" w:rsidRPr="00EC6E98" w:rsidRDefault="00021901" w:rsidP="005C3800">
      <w:pPr>
        <w:ind w:left="360"/>
        <w:jc w:val="center"/>
      </w:pPr>
      <w:r w:rsidRPr="00EC6E98">
        <w:t>Vir:</w:t>
      </w:r>
      <w:r w:rsidR="00EC6E98" w:rsidRPr="00EC6E98">
        <w:t xml:space="preserve"> L</w:t>
      </w:r>
      <w:r w:rsidRPr="00EC6E98">
        <w:t>asten</w:t>
      </w:r>
    </w:p>
    <w:p w:rsidR="00064C0D" w:rsidRPr="00EC6E98" w:rsidRDefault="00064C0D" w:rsidP="00064C0D">
      <w:pPr>
        <w:ind w:left="360"/>
        <w:jc w:val="left"/>
      </w:pPr>
    </w:p>
    <w:p w:rsidR="007B016C" w:rsidRPr="00EC6E98" w:rsidRDefault="00035C63" w:rsidP="00680646">
      <w:pPr>
        <w:numPr>
          <w:ilvl w:val="0"/>
          <w:numId w:val="7"/>
        </w:numPr>
        <w:rPr>
          <w:b/>
        </w:rPr>
      </w:pPr>
      <w:r w:rsidRPr="00EC6E98">
        <w:rPr>
          <w:b/>
        </w:rPr>
        <w:t>primer:</w:t>
      </w:r>
    </w:p>
    <w:p w:rsidR="00CF1136" w:rsidRPr="0043765C" w:rsidRDefault="00096FB6" w:rsidP="00096FB6">
      <w:r w:rsidRPr="0043765C">
        <w:rPr>
          <w:b/>
        </w:rPr>
        <w:t xml:space="preserve">(20 TOČK) </w:t>
      </w:r>
      <w:r w:rsidRPr="0043765C">
        <w:t>S pomočjo</w:t>
      </w:r>
      <w:r w:rsidR="00F05857">
        <w:t xml:space="preserve"> </w:t>
      </w:r>
      <w:r w:rsidR="00822C87">
        <w:t>tabel</w:t>
      </w:r>
      <w:r w:rsidRPr="0043765C">
        <w:t xml:space="preserve"> 1 in 2 ter izračuna rešite naslednjo nalogo: po 900 metrov dolgem sekundarnem cevovodu oskrbujemo porabnike, ki leže na koti 133 metre iz vodohrana, ki leži na koti 1</w:t>
      </w:r>
      <w:r w:rsidR="006C6F30" w:rsidRPr="0043765C">
        <w:t>7</w:t>
      </w:r>
      <w:r w:rsidRPr="0043765C">
        <w:t xml:space="preserve">0 metrov. </w:t>
      </w:r>
      <w:r w:rsidR="007D7468" w:rsidRPr="0043765C">
        <w:t>Največji urni p</w:t>
      </w:r>
      <w:r w:rsidRPr="0043765C">
        <w:t>retok</w:t>
      </w:r>
      <w:r w:rsidR="007D7468" w:rsidRPr="0043765C">
        <w:t>, brez upoštevanja požara</w:t>
      </w:r>
      <w:r w:rsidR="006B1CAA">
        <w:t>,</w:t>
      </w:r>
      <w:r w:rsidRPr="0043765C">
        <w:t xml:space="preserve"> je </w:t>
      </w:r>
      <w:r w:rsidR="007D7468" w:rsidRPr="0043765C">
        <w:t>1</w:t>
      </w:r>
      <w:r w:rsidRPr="0043765C">
        <w:t xml:space="preserve"> l/s. Najmanjši dovoljeni tlak je 2 bara, največji pa 6 barov. Lokalne izgube so 10 %.</w:t>
      </w:r>
    </w:p>
    <w:p w:rsidR="001053E8" w:rsidRPr="0043765C" w:rsidRDefault="001053E8" w:rsidP="00096FB6">
      <w:pPr>
        <w:rPr>
          <w:b/>
        </w:rPr>
      </w:pPr>
      <w:r w:rsidRPr="0043765C">
        <w:rPr>
          <w:b/>
        </w:rPr>
        <w:tab/>
        <w:t>Izberite, izračunajte, ugotovite:</w:t>
      </w:r>
    </w:p>
    <w:p w:rsidR="00096FB6" w:rsidRPr="0043765C" w:rsidRDefault="00096FB6" w:rsidP="00096FB6">
      <w:r w:rsidRPr="0043765C">
        <w:rPr>
          <w:b/>
        </w:rPr>
        <w:t>a. (</w:t>
      </w:r>
      <w:r w:rsidR="00E1491C" w:rsidRPr="0043765C">
        <w:rPr>
          <w:b/>
        </w:rPr>
        <w:t>4</w:t>
      </w:r>
      <w:r w:rsidR="00277D71">
        <w:rPr>
          <w:b/>
        </w:rPr>
        <w:t xml:space="preserve"> točke</w:t>
      </w:r>
      <w:r w:rsidRPr="0043765C">
        <w:rPr>
          <w:b/>
        </w:rPr>
        <w:t xml:space="preserve">): </w:t>
      </w:r>
      <w:r w:rsidRPr="0043765C">
        <w:t>primeren premer cevi;</w:t>
      </w:r>
    </w:p>
    <w:p w:rsidR="00096FB6" w:rsidRPr="0043765C" w:rsidRDefault="00E1491C" w:rsidP="00096FB6">
      <w:r w:rsidRPr="0043765C">
        <w:rPr>
          <w:b/>
        </w:rPr>
        <w:t>b</w:t>
      </w:r>
      <w:r w:rsidR="00096FB6" w:rsidRPr="0043765C">
        <w:rPr>
          <w:b/>
        </w:rPr>
        <w:t xml:space="preserve">. (2 točki): </w:t>
      </w:r>
      <w:r w:rsidR="00096FB6" w:rsidRPr="0043765C">
        <w:t xml:space="preserve">iz </w:t>
      </w:r>
      <w:r w:rsidR="00822C87">
        <w:t>tabele</w:t>
      </w:r>
      <w:r w:rsidR="00096FB6" w:rsidRPr="0043765C">
        <w:t xml:space="preserve"> 2 odčitajte ploščino prečnega prereza cevi;</w:t>
      </w:r>
    </w:p>
    <w:p w:rsidR="00096FB6" w:rsidRPr="0043765C" w:rsidRDefault="00E1491C" w:rsidP="00096FB6">
      <w:r w:rsidRPr="0043765C">
        <w:rPr>
          <w:b/>
        </w:rPr>
        <w:t>c</w:t>
      </w:r>
      <w:r w:rsidR="00096FB6" w:rsidRPr="0043765C">
        <w:rPr>
          <w:b/>
        </w:rPr>
        <w:t xml:space="preserve">. (4 točke): </w:t>
      </w:r>
      <w:r w:rsidR="00096FB6" w:rsidRPr="0043765C">
        <w:t>hitrost vode v cevi;</w:t>
      </w:r>
    </w:p>
    <w:p w:rsidR="00E1491C" w:rsidRPr="0043765C" w:rsidRDefault="00E1491C" w:rsidP="00E1491C">
      <w:r w:rsidRPr="0043765C">
        <w:rPr>
          <w:b/>
        </w:rPr>
        <w:t>č. (2 točki):</w:t>
      </w:r>
      <w:r w:rsidRPr="0043765C">
        <w:t xml:space="preserve"> linijske izgube tlaka v cevi;</w:t>
      </w:r>
    </w:p>
    <w:p w:rsidR="00E1491C" w:rsidRPr="0043765C" w:rsidRDefault="00E1491C" w:rsidP="00E1491C">
      <w:r w:rsidRPr="0043765C">
        <w:rPr>
          <w:b/>
        </w:rPr>
        <w:t>d. (2 točki):</w:t>
      </w:r>
      <w:r w:rsidRPr="0043765C">
        <w:t xml:space="preserve"> lokalne izgube tlaka v cevi;</w:t>
      </w:r>
    </w:p>
    <w:p w:rsidR="00096FB6" w:rsidRPr="0043765C" w:rsidRDefault="00E1491C" w:rsidP="00096FB6">
      <w:r w:rsidRPr="0043765C">
        <w:rPr>
          <w:b/>
        </w:rPr>
        <w:t>e</w:t>
      </w:r>
      <w:r w:rsidR="00096FB6" w:rsidRPr="0043765C">
        <w:rPr>
          <w:b/>
        </w:rPr>
        <w:t>. (</w:t>
      </w:r>
      <w:r w:rsidRPr="0043765C">
        <w:rPr>
          <w:b/>
        </w:rPr>
        <w:t>2</w:t>
      </w:r>
      <w:r w:rsidR="00096FB6" w:rsidRPr="0043765C">
        <w:rPr>
          <w:b/>
        </w:rPr>
        <w:t xml:space="preserve"> točk</w:t>
      </w:r>
      <w:r w:rsidRPr="0043765C">
        <w:rPr>
          <w:b/>
        </w:rPr>
        <w:t>i</w:t>
      </w:r>
      <w:r w:rsidR="00096FB6" w:rsidRPr="0043765C">
        <w:rPr>
          <w:b/>
        </w:rPr>
        <w:t>):</w:t>
      </w:r>
      <w:r w:rsidR="00096FB6" w:rsidRPr="0043765C">
        <w:t>skupne izgube tlaka v cevi;</w:t>
      </w:r>
    </w:p>
    <w:p w:rsidR="00096FB6" w:rsidRPr="0043765C" w:rsidRDefault="00E1491C" w:rsidP="00096FB6">
      <w:r w:rsidRPr="0043765C">
        <w:rPr>
          <w:b/>
        </w:rPr>
        <w:t>f</w:t>
      </w:r>
      <w:r w:rsidR="00096FB6" w:rsidRPr="0043765C">
        <w:rPr>
          <w:b/>
        </w:rPr>
        <w:t>. (2 točki):</w:t>
      </w:r>
      <w:r w:rsidR="00096FB6" w:rsidRPr="0043765C">
        <w:t xml:space="preserve"> ugotovite, ali največji pritisk pri porabnikih </w:t>
      </w:r>
      <w:r w:rsidRPr="0043765C">
        <w:t xml:space="preserve">ne </w:t>
      </w:r>
      <w:r w:rsidR="00096FB6" w:rsidRPr="0043765C">
        <w:t>preseže dovoljeni</w:t>
      </w:r>
      <w:r w:rsidRPr="0043765C">
        <w:t>h 6 barov</w:t>
      </w:r>
      <w:r w:rsidR="00096FB6" w:rsidRPr="0043765C">
        <w:t>;</w:t>
      </w:r>
    </w:p>
    <w:p w:rsidR="00096FB6" w:rsidRPr="0043765C" w:rsidRDefault="00E1491C" w:rsidP="00096FB6">
      <w:r w:rsidRPr="0043765C">
        <w:rPr>
          <w:b/>
        </w:rPr>
        <w:t>g</w:t>
      </w:r>
      <w:r w:rsidR="00096FB6" w:rsidRPr="0043765C">
        <w:rPr>
          <w:b/>
        </w:rPr>
        <w:t>. (2 točki):</w:t>
      </w:r>
      <w:r w:rsidR="00096FB6" w:rsidRPr="0043765C">
        <w:t xml:space="preserve"> ugotovite, ali manjši pritisk pri porabnikih doseže zahtevan</w:t>
      </w:r>
      <w:r w:rsidRPr="0043765C">
        <w:t>a</w:t>
      </w:r>
      <w:r w:rsidR="00FC3666">
        <w:t xml:space="preserve"> </w:t>
      </w:r>
      <w:r w:rsidRPr="0043765C">
        <w:t>2</w:t>
      </w:r>
      <w:r w:rsidR="00096FB6" w:rsidRPr="0043765C">
        <w:t xml:space="preserve"> bar</w:t>
      </w:r>
      <w:r w:rsidRPr="0043765C">
        <w:t>a.</w:t>
      </w:r>
    </w:p>
    <w:p w:rsidR="00035C63" w:rsidRPr="0043765C" w:rsidRDefault="00035C63" w:rsidP="007B016C"/>
    <w:p w:rsidR="00035C63" w:rsidRPr="0043765C" w:rsidRDefault="00E1491C" w:rsidP="007E39F2">
      <w:pPr>
        <w:keepNext/>
        <w:ind w:left="357"/>
        <w:rPr>
          <w:b/>
        </w:rPr>
      </w:pPr>
      <w:r w:rsidRPr="0043765C">
        <w:rPr>
          <w:b/>
        </w:rPr>
        <w:t>Rešitev 3. primera:</w:t>
      </w:r>
    </w:p>
    <w:p w:rsidR="00E1491C" w:rsidRPr="0043765C" w:rsidRDefault="00E1491C" w:rsidP="00E1491C">
      <w:r w:rsidRPr="0043765C">
        <w:rPr>
          <w:b/>
        </w:rPr>
        <w:t xml:space="preserve">a. </w:t>
      </w:r>
      <w:r w:rsidRPr="0043765C">
        <w:t xml:space="preserve">Izbira primernega premera cevi: za gašenje požara je potreben najmanjši pretok 10 l/s, zato </w:t>
      </w:r>
      <w:r w:rsidR="003A0A7A" w:rsidRPr="0043765C">
        <w:t xml:space="preserve">iz </w:t>
      </w:r>
      <w:r w:rsidR="00822C87">
        <w:t>tabele</w:t>
      </w:r>
      <w:r w:rsidR="003A0A7A" w:rsidRPr="0043765C">
        <w:t xml:space="preserve"> 2 </w:t>
      </w:r>
      <w:r w:rsidRPr="0043765C">
        <w:t>lahko izberem</w:t>
      </w:r>
      <w:r w:rsidR="003A0A7A" w:rsidRPr="0043765C">
        <w:t xml:space="preserve"> premer vsaj 100 mm, ki se izkaže kot slaba rešitev: za </w:t>
      </w:r>
      <w:r w:rsidRPr="0043765C">
        <w:rPr>
          <w:i/>
        </w:rPr>
        <w:t>d</w:t>
      </w:r>
      <w:r w:rsidRPr="0043765C">
        <w:rPr>
          <w:vertAlign w:val="subscript"/>
        </w:rPr>
        <w:t>N</w:t>
      </w:r>
      <w:r w:rsidRPr="0043765C">
        <w:t xml:space="preserve"> 100 je pretok 11 l/s pri preveliki hitrosti 1,4 m/s in ogromni izgubi</w:t>
      </w:r>
      <w:r w:rsidR="003A0A7A" w:rsidRPr="0043765C">
        <w:t xml:space="preserve"> tlaka 3</w:t>
      </w:r>
      <w:r w:rsidR="00693230">
        <w:t>8,6 m/1 </w:t>
      </w:r>
      <w:r w:rsidR="003A0A7A" w:rsidRPr="0043765C">
        <w:t xml:space="preserve">km cevovoda. Zato se odločimo za </w:t>
      </w:r>
      <w:r w:rsidR="003A0A7A" w:rsidRPr="0043765C">
        <w:rPr>
          <w:i/>
        </w:rPr>
        <w:t>d</w:t>
      </w:r>
      <w:r w:rsidR="003A0A7A" w:rsidRPr="0043765C">
        <w:rPr>
          <w:vertAlign w:val="subscript"/>
        </w:rPr>
        <w:t>N</w:t>
      </w:r>
      <w:r w:rsidR="003A0A7A" w:rsidRPr="0043765C">
        <w:t xml:space="preserve"> 125, kjer je pretok 11 l/s pri hitrosti 0,9 m/s in izgubi tlaka 11,8 m/1 km cevovoda.</w:t>
      </w:r>
    </w:p>
    <w:p w:rsidR="00E1491C" w:rsidRPr="0043765C" w:rsidRDefault="00E1491C" w:rsidP="00E1491C">
      <w:r w:rsidRPr="0043765C">
        <w:rPr>
          <w:b/>
        </w:rPr>
        <w:t xml:space="preserve">b. </w:t>
      </w:r>
      <w:r w:rsidR="00FC3666">
        <w:t xml:space="preserve">Iz </w:t>
      </w:r>
      <w:r w:rsidR="00822C87">
        <w:t>tabele</w:t>
      </w:r>
      <w:r w:rsidR="00FC3666">
        <w:t xml:space="preserve"> 2</w:t>
      </w:r>
      <w:r w:rsidR="003A0A7A" w:rsidRPr="0043765C">
        <w:t xml:space="preserve"> za </w:t>
      </w:r>
      <w:r w:rsidR="003A0A7A" w:rsidRPr="0043765C">
        <w:rPr>
          <w:i/>
        </w:rPr>
        <w:t>d</w:t>
      </w:r>
      <w:r w:rsidR="003A0A7A" w:rsidRPr="0043765C">
        <w:rPr>
          <w:vertAlign w:val="subscript"/>
        </w:rPr>
        <w:t>N</w:t>
      </w:r>
      <w:r w:rsidR="003A0A7A" w:rsidRPr="0043765C">
        <w:t xml:space="preserve"> 125 </w:t>
      </w:r>
      <w:r w:rsidRPr="0043765C">
        <w:t>odčita</w:t>
      </w:r>
      <w:r w:rsidR="003A0A7A" w:rsidRPr="0043765C">
        <w:t>mo</w:t>
      </w:r>
      <w:r w:rsidRPr="0043765C">
        <w:t xml:space="preserve"> ploščino prečnega prereza cevi</w:t>
      </w:r>
      <w:r w:rsidR="003A0A7A" w:rsidRPr="0043765C">
        <w:t>: A = 122,7 cm</w:t>
      </w:r>
      <w:r w:rsidR="003A0A7A" w:rsidRPr="0043765C">
        <w:rPr>
          <w:vertAlign w:val="superscript"/>
        </w:rPr>
        <w:t>2</w:t>
      </w:r>
      <w:r w:rsidRPr="0043765C">
        <w:t>;</w:t>
      </w:r>
    </w:p>
    <w:p w:rsidR="00EB3200" w:rsidRPr="0043765C" w:rsidRDefault="00E1491C" w:rsidP="00EB3200">
      <w:r w:rsidRPr="0043765C">
        <w:rPr>
          <w:b/>
        </w:rPr>
        <w:t xml:space="preserve">c. </w:t>
      </w:r>
      <w:r w:rsidRPr="0043765C">
        <w:t>Izračun hitrost</w:t>
      </w:r>
      <w:r w:rsidR="00EB3200" w:rsidRPr="0043765C">
        <w:t>i</w:t>
      </w:r>
      <w:r w:rsidRPr="0043765C">
        <w:t xml:space="preserve"> vode v cevi</w:t>
      </w:r>
      <w:r w:rsidR="00EB3200" w:rsidRPr="0043765C">
        <w:t xml:space="preserve">: </w:t>
      </w:r>
      <w:r w:rsidR="00EB3200" w:rsidRPr="0043765C">
        <w:rPr>
          <w:position w:val="-28"/>
          <w:sz w:val="20"/>
        </w:rPr>
        <w:object w:dxaOrig="4300" w:dyaOrig="660">
          <v:shape id="_x0000_i1073" type="#_x0000_t75" style="width:3in;height:37.5pt" o:ole="">
            <v:imagedata r:id="rId169" o:title=""/>
          </v:shape>
          <o:OLEObject Type="Embed" ProgID="Equation.DSMT4" ShapeID="_x0000_i1073" DrawAspect="Content" ObjectID="_1419074336" r:id="rId170"/>
        </w:object>
      </w:r>
    </w:p>
    <w:p w:rsidR="00EB3200" w:rsidRPr="0043765C" w:rsidRDefault="00E1491C" w:rsidP="00EB3200">
      <w:pPr>
        <w:ind w:left="1080" w:hanging="1080"/>
      </w:pPr>
      <w:r w:rsidRPr="0043765C">
        <w:rPr>
          <w:b/>
        </w:rPr>
        <w:t xml:space="preserve">č. </w:t>
      </w:r>
      <w:r w:rsidRPr="0043765C">
        <w:t>Izračun linijsk</w:t>
      </w:r>
      <w:r w:rsidR="00EB3200" w:rsidRPr="0043765C">
        <w:t>ih</w:t>
      </w:r>
      <w:r w:rsidRPr="0043765C">
        <w:t xml:space="preserve"> izgub tlaka v cevi</w:t>
      </w:r>
      <w:r w:rsidR="00EB3200" w:rsidRPr="0043765C">
        <w:t xml:space="preserve">: </w:t>
      </w:r>
    </w:p>
    <w:p w:rsidR="00EB3200" w:rsidRPr="0043765C" w:rsidRDefault="003651F0" w:rsidP="006C6F30">
      <w:pPr>
        <w:ind w:firstLine="708"/>
      </w:pPr>
      <w:r w:rsidRPr="0043765C">
        <w:rPr>
          <w:spacing w:val="-3"/>
          <w:position w:val="-10"/>
          <w:sz w:val="20"/>
        </w:rPr>
        <w:object w:dxaOrig="5840" w:dyaOrig="360">
          <v:shape id="_x0000_i1074" type="#_x0000_t75" style="width:293.25pt;height:18.75pt" o:ole="">
            <v:imagedata r:id="rId171" o:title=""/>
          </v:shape>
          <o:OLEObject Type="Embed" ProgID="Equation.DSMT4" ShapeID="_x0000_i1074" DrawAspect="Content" ObjectID="_1419074337" r:id="rId172"/>
        </w:object>
      </w:r>
    </w:p>
    <w:p w:rsidR="00E1491C" w:rsidRPr="0043765C" w:rsidRDefault="00E1491C" w:rsidP="00E1491C">
      <w:r w:rsidRPr="0043765C">
        <w:rPr>
          <w:b/>
        </w:rPr>
        <w:t xml:space="preserve">d. </w:t>
      </w:r>
      <w:r w:rsidR="006B1CAA">
        <w:t>Izračun</w:t>
      </w:r>
      <w:r w:rsidRPr="0043765C">
        <w:t xml:space="preserve"> lokaln</w:t>
      </w:r>
      <w:r w:rsidR="00EB3200" w:rsidRPr="0043765C">
        <w:t>ih</w:t>
      </w:r>
      <w:r w:rsidRPr="0043765C">
        <w:t xml:space="preserve"> izgub tlaka v cevi</w:t>
      </w:r>
      <w:r w:rsidR="00EB3200" w:rsidRPr="0043765C">
        <w:t xml:space="preserve">: </w:t>
      </w:r>
    </w:p>
    <w:p w:rsidR="00EB3200" w:rsidRPr="0043765C" w:rsidRDefault="003651F0" w:rsidP="006C6F30">
      <w:pPr>
        <w:ind w:firstLine="708"/>
      </w:pPr>
      <w:r w:rsidRPr="0043765C">
        <w:rPr>
          <w:spacing w:val="-3"/>
          <w:position w:val="-24"/>
          <w:sz w:val="20"/>
        </w:rPr>
        <w:object w:dxaOrig="6340" w:dyaOrig="620">
          <v:shape id="_x0000_i1075" type="#_x0000_t75" style="width:318pt;height:33pt" o:ole="">
            <v:imagedata r:id="rId173" o:title=""/>
          </v:shape>
          <o:OLEObject Type="Embed" ProgID="Equation.DSMT4" ShapeID="_x0000_i1075" DrawAspect="Content" ObjectID="_1419074338" r:id="rId174"/>
        </w:object>
      </w:r>
    </w:p>
    <w:p w:rsidR="003651F0" w:rsidRPr="0043765C" w:rsidRDefault="00E1491C" w:rsidP="003651F0">
      <w:pPr>
        <w:tabs>
          <w:tab w:val="left" w:pos="0"/>
        </w:tabs>
        <w:suppressAutoHyphens/>
        <w:rPr>
          <w:spacing w:val="-3"/>
        </w:rPr>
      </w:pPr>
      <w:r w:rsidRPr="0043765C">
        <w:rPr>
          <w:b/>
        </w:rPr>
        <w:t xml:space="preserve">e. </w:t>
      </w:r>
      <w:r w:rsidRPr="0043765C">
        <w:t>I</w:t>
      </w:r>
      <w:r w:rsidR="006B1CAA">
        <w:t>zračun</w:t>
      </w:r>
      <w:r w:rsidRPr="0043765C">
        <w:t xml:space="preserve"> skupn</w:t>
      </w:r>
      <w:r w:rsidR="00EB3200" w:rsidRPr="0043765C">
        <w:t>ih</w:t>
      </w:r>
      <w:r w:rsidRPr="0043765C">
        <w:t xml:space="preserve"> izgub</w:t>
      </w:r>
      <w:r w:rsidR="00FC3666">
        <w:t xml:space="preserve"> </w:t>
      </w:r>
      <w:r w:rsidRPr="0043765C">
        <w:t>tlaka v cevi</w:t>
      </w:r>
      <w:r w:rsidR="00EB3200" w:rsidRPr="0043765C">
        <w:t xml:space="preserve">: </w:t>
      </w:r>
      <w:r w:rsidR="003651F0" w:rsidRPr="0043765C">
        <w:rPr>
          <w:spacing w:val="-3"/>
          <w:position w:val="-14"/>
          <w:sz w:val="20"/>
        </w:rPr>
        <w:object w:dxaOrig="4640" w:dyaOrig="380">
          <v:shape id="_x0000_i1076" type="#_x0000_t75" style="width:231pt;height:18.75pt" o:ole="">
            <v:imagedata r:id="rId175" o:title=""/>
          </v:shape>
          <o:OLEObject Type="Embed" ProgID="Equation.DSMT4" ShapeID="_x0000_i1076" DrawAspect="Content" ObjectID="_1419074339" r:id="rId176"/>
        </w:object>
      </w:r>
    </w:p>
    <w:p w:rsidR="003651F0" w:rsidRPr="0043765C" w:rsidRDefault="003651F0" w:rsidP="006C6F30">
      <w:pPr>
        <w:ind w:firstLine="708"/>
      </w:pPr>
      <w:r w:rsidRPr="0043765C">
        <w:t xml:space="preserve">ali </w:t>
      </w:r>
      <w:r w:rsidRPr="0043765C">
        <w:rPr>
          <w:spacing w:val="-3"/>
          <w:position w:val="-28"/>
          <w:sz w:val="20"/>
        </w:rPr>
        <w:object w:dxaOrig="7220" w:dyaOrig="680">
          <v:shape id="_x0000_i1077" type="#_x0000_t75" style="width:360.75pt;height:37.5pt" o:ole="">
            <v:imagedata r:id="rId177" o:title=""/>
          </v:shape>
          <o:OLEObject Type="Embed" ProgID="Equation.DSMT4" ShapeID="_x0000_i1077" DrawAspect="Content" ObjectID="_1419074340" r:id="rId178"/>
        </w:object>
      </w:r>
    </w:p>
    <w:p w:rsidR="00E1491C" w:rsidRPr="0043765C" w:rsidRDefault="00E1491C" w:rsidP="00E1491C">
      <w:r w:rsidRPr="0043765C">
        <w:rPr>
          <w:b/>
        </w:rPr>
        <w:t xml:space="preserve">f. </w:t>
      </w:r>
      <w:r w:rsidRPr="0043765C">
        <w:t>Ugotovite</w:t>
      </w:r>
      <w:r w:rsidR="003651F0" w:rsidRPr="0043765C">
        <w:t>v</w:t>
      </w:r>
      <w:r w:rsidRPr="0043765C">
        <w:t>, ali največji pritisk pri porabniki</w:t>
      </w:r>
      <w:r w:rsidR="006B1CAA">
        <w:t>h ne preseže dovoljenih 6 barov:</w:t>
      </w:r>
    </w:p>
    <w:p w:rsidR="003651F0" w:rsidRPr="0043765C" w:rsidRDefault="003651F0" w:rsidP="006C6F30">
      <w:pPr>
        <w:ind w:firstLine="708"/>
      </w:pPr>
      <w:r w:rsidRPr="0043765C">
        <w:rPr>
          <w:i/>
        </w:rPr>
        <w:t>H</w:t>
      </w:r>
      <w:r w:rsidRPr="0043765C">
        <w:rPr>
          <w:vertAlign w:val="subscript"/>
        </w:rPr>
        <w:t>dejmax</w:t>
      </w:r>
      <w:r w:rsidRPr="0043765C">
        <w:t xml:space="preserve"> = </w:t>
      </w:r>
      <w:r w:rsidR="006C6F30" w:rsidRPr="0043765C">
        <w:t>17</w:t>
      </w:r>
      <w:r w:rsidRPr="0043765C">
        <w:t xml:space="preserve">0 – </w:t>
      </w:r>
      <w:r w:rsidR="006C6F30" w:rsidRPr="0043765C">
        <w:t>1</w:t>
      </w:r>
      <w:r w:rsidRPr="0043765C">
        <w:t xml:space="preserve">33 = </w:t>
      </w:r>
      <w:r w:rsidR="006C6F30" w:rsidRPr="0043765C">
        <w:t>3</w:t>
      </w:r>
      <w:r w:rsidRPr="0043765C">
        <w:t>7 m &lt;</w:t>
      </w:r>
      <w:r w:rsidRPr="0043765C">
        <w:rPr>
          <w:i/>
        </w:rPr>
        <w:t>H</w:t>
      </w:r>
      <w:r w:rsidRPr="0043765C">
        <w:rPr>
          <w:vertAlign w:val="subscript"/>
        </w:rPr>
        <w:t>max</w:t>
      </w:r>
      <w:r w:rsidRPr="0043765C">
        <w:t xml:space="preserve"> = </w:t>
      </w:r>
      <w:r w:rsidR="006C6F30" w:rsidRPr="0043765C">
        <w:t>6</w:t>
      </w:r>
      <w:r w:rsidRPr="0043765C">
        <w:t>0 m (</w:t>
      </w:r>
      <w:r w:rsidR="006C6F30" w:rsidRPr="0043765C">
        <w:t>6</w:t>
      </w:r>
      <w:r w:rsidRPr="0043765C">
        <w:t xml:space="preserve"> barov)</w:t>
      </w:r>
    </w:p>
    <w:p w:rsidR="00E1491C" w:rsidRPr="0043765C" w:rsidRDefault="00E1491C" w:rsidP="00E1491C">
      <w:r w:rsidRPr="0043765C">
        <w:rPr>
          <w:b/>
        </w:rPr>
        <w:t xml:space="preserve">g. </w:t>
      </w:r>
      <w:r w:rsidRPr="0043765C">
        <w:t>Ugotovite</w:t>
      </w:r>
      <w:r w:rsidR="006B1CAA">
        <w:t>v</w:t>
      </w:r>
      <w:r w:rsidRPr="0043765C">
        <w:t>, ali manjši pritisk pri por</w:t>
      </w:r>
      <w:r w:rsidR="006B1CAA">
        <w:t>abnikih doseže zahtevana 2 bara:</w:t>
      </w:r>
    </w:p>
    <w:p w:rsidR="006C6F30" w:rsidRPr="0043765C" w:rsidRDefault="006C6F30" w:rsidP="006C6F30">
      <w:pPr>
        <w:ind w:firstLine="708"/>
      </w:pPr>
      <w:r w:rsidRPr="0043765C">
        <w:rPr>
          <w:i/>
        </w:rPr>
        <w:t>H</w:t>
      </w:r>
      <w:r w:rsidRPr="0043765C">
        <w:rPr>
          <w:vertAlign w:val="subscript"/>
        </w:rPr>
        <w:t>dej min</w:t>
      </w:r>
      <w:r w:rsidRPr="0043765C">
        <w:t xml:space="preserve"> = 170 – 133 – 9,61 = 27,39 m &gt;</w:t>
      </w:r>
      <w:r w:rsidRPr="0043765C">
        <w:rPr>
          <w:i/>
        </w:rPr>
        <w:t>H</w:t>
      </w:r>
      <w:r w:rsidRPr="0043765C">
        <w:rPr>
          <w:vertAlign w:val="subscript"/>
        </w:rPr>
        <w:t>min</w:t>
      </w:r>
      <w:r w:rsidRPr="0043765C">
        <w:t xml:space="preserve"> = 20 m (2 bara).</w:t>
      </w:r>
    </w:p>
    <w:p w:rsidR="000752B6" w:rsidRPr="0043765C" w:rsidRDefault="000752B6" w:rsidP="00035C63">
      <w:pPr>
        <w:ind w:left="360"/>
      </w:pPr>
    </w:p>
    <w:p w:rsidR="00035C63" w:rsidRPr="009B5767" w:rsidRDefault="004D1802" w:rsidP="00724563">
      <w:pPr>
        <w:keepNext/>
        <w:rPr>
          <w:b/>
        </w:rPr>
      </w:pPr>
      <w:r>
        <w:rPr>
          <w:b/>
          <w:noProof/>
        </w:rPr>
        <w:pict>
          <v:shape id="_x0000_s5397" type="#_x0000_t136" style="position:absolute;left:0;text-align:left;margin-left:2.3pt;margin-top:2.25pt;width:10.05pt;height:45.2pt;z-index:251664896" fillcolor="#06c" strokecolor="#9cf" strokeweight="1.5pt">
            <v:shadow on="t" color="#900"/>
            <v:textpath style="font-family:&quot;Impact&quot;;v-text-kern:t" trim="t" fitpath="t" string="!"/>
            <w10:wrap type="square"/>
          </v:shape>
        </w:pict>
      </w:r>
      <w:r w:rsidR="00035C63" w:rsidRPr="009B5767">
        <w:rPr>
          <w:b/>
        </w:rPr>
        <w:t>Povzetek</w:t>
      </w:r>
    </w:p>
    <w:p w:rsidR="003B4C26" w:rsidRDefault="00CF1136" w:rsidP="00BD525F">
      <w:pPr>
        <w:spacing w:before="120"/>
        <w:rPr>
          <w:spacing w:val="-3"/>
        </w:rPr>
      </w:pPr>
      <w:r w:rsidRPr="0043765C">
        <w:t>Kot vemo, pri snovanju vodovodnih sistemov izhajamo iz že določene lege zajetja, črpalnice, vodohrana, porabnikov in drugih naprav, na</w:t>
      </w:r>
      <w:r w:rsidR="008D191C" w:rsidRPr="0043765C">
        <w:t>to pa</w:t>
      </w:r>
      <w:r w:rsidRPr="0043765C">
        <w:t xml:space="preserve"> izračunamo pretoke v ceveh omrežja. Te cevi moramo dimenzionirati – notranje premere izbrati tako, da </w:t>
      </w:r>
      <w:r w:rsidR="003B4C26" w:rsidRPr="0043765C">
        <w:t xml:space="preserve">bo tlak v sekundarnem omrežju (pri uporabnikih) v dovoljenih mejah, v ostalih cevovodih pa </w:t>
      </w:r>
      <w:r w:rsidR="008D191C" w:rsidRPr="0043765C">
        <w:t>tako, da</w:t>
      </w:r>
      <w:r w:rsidR="003B4C26" w:rsidRPr="0043765C">
        <w:t xml:space="preserve"> izgube tlaka </w:t>
      </w:r>
      <w:r w:rsidR="008D191C" w:rsidRPr="0043765C">
        <w:t>n</w:t>
      </w:r>
      <w:r w:rsidR="003B4C26" w:rsidRPr="0043765C">
        <w:t>e</w:t>
      </w:r>
      <w:r w:rsidR="008D191C" w:rsidRPr="0043765C">
        <w:t xml:space="preserve"> bodo prevelike</w:t>
      </w:r>
      <w:r w:rsidR="003B4C26" w:rsidRPr="0043765C">
        <w:t>.</w:t>
      </w:r>
      <w:r w:rsidR="00FC3666">
        <w:t xml:space="preserve"> </w:t>
      </w:r>
      <w:r w:rsidR="005C26F8" w:rsidRPr="0043765C">
        <w:rPr>
          <w:spacing w:val="-3"/>
        </w:rPr>
        <w:t xml:space="preserve">Vsi izračuni cevi temeljijo na osnovni enačbi pretoka, po kateri je pretok produkt (zmnožek) hitrosti vode v cevi in prečnega prereza cevi </w:t>
      </w:r>
      <w:r w:rsidR="005C26F8" w:rsidRPr="0043765C">
        <w:t>(</w:t>
      </w:r>
      <w:r w:rsidR="005C26F8" w:rsidRPr="0043765C">
        <w:rPr>
          <w:i/>
        </w:rPr>
        <w:t xml:space="preserve">Q = v </w:t>
      </w:r>
      <w:r w:rsidR="00BB3F3D">
        <w:rPr>
          <w:i/>
        </w:rPr>
        <w:t>∙</w:t>
      </w:r>
      <w:r w:rsidR="005C26F8" w:rsidRPr="0043765C">
        <w:rPr>
          <w:i/>
        </w:rPr>
        <w:t xml:space="preserve"> A</w:t>
      </w:r>
      <w:r w:rsidR="005C26F8" w:rsidRPr="0043765C">
        <w:t xml:space="preserve">). </w:t>
      </w:r>
      <w:r w:rsidR="00FF3ADF" w:rsidRPr="0043765C">
        <w:rPr>
          <w:spacing w:val="-3"/>
        </w:rPr>
        <w:t>Pri tem upoštevamo osnovno vodilo, da je</w:t>
      </w:r>
      <w:r w:rsidR="00FC3666">
        <w:rPr>
          <w:spacing w:val="-3"/>
        </w:rPr>
        <w:t xml:space="preserve"> </w:t>
      </w:r>
      <w:r w:rsidR="00FF3ADF" w:rsidRPr="0043765C">
        <w:rPr>
          <w:spacing w:val="-3"/>
        </w:rPr>
        <w:t>gospodarna hitrost vode v ceveh približno 1 m/s</w:t>
      </w:r>
      <w:r w:rsidR="005C26F8" w:rsidRPr="0043765C">
        <w:rPr>
          <w:spacing w:val="-3"/>
        </w:rPr>
        <w:t>.</w:t>
      </w:r>
      <w:r w:rsidR="00FC3666">
        <w:rPr>
          <w:spacing w:val="-3"/>
        </w:rPr>
        <w:t xml:space="preserve"> </w:t>
      </w:r>
      <w:r w:rsidR="005C26F8" w:rsidRPr="0043765C">
        <w:rPr>
          <w:spacing w:val="-3"/>
        </w:rPr>
        <w:t>N</w:t>
      </w:r>
      <w:r w:rsidR="00FF3ADF" w:rsidRPr="0043765C">
        <w:rPr>
          <w:spacing w:val="-3"/>
        </w:rPr>
        <w:t xml:space="preserve">atančnejše podatke o gospodarnih hitrostih in pretokih za različne premere cevi odčitamo iz </w:t>
      </w:r>
      <w:r w:rsidR="00822C87">
        <w:rPr>
          <w:spacing w:val="-3"/>
        </w:rPr>
        <w:t>tabele</w:t>
      </w:r>
      <w:r w:rsidR="00FF3ADF" w:rsidRPr="0043765C">
        <w:rPr>
          <w:spacing w:val="-3"/>
        </w:rPr>
        <w:t xml:space="preserve"> 1.</w:t>
      </w:r>
    </w:p>
    <w:p w:rsidR="00FC3666" w:rsidRDefault="00FC3666" w:rsidP="00BD525F">
      <w:pPr>
        <w:spacing w:before="120"/>
        <w:rPr>
          <w:spacing w:val="-3"/>
        </w:rPr>
      </w:pPr>
    </w:p>
    <w:p w:rsidR="005C26F8" w:rsidRDefault="005C26F8" w:rsidP="005C26F8">
      <w:pPr>
        <w:tabs>
          <w:tab w:val="left" w:pos="0"/>
        </w:tabs>
        <w:suppressAutoHyphens/>
        <w:rPr>
          <w:spacing w:val="-3"/>
        </w:rPr>
      </w:pPr>
      <w:r w:rsidRPr="0043765C">
        <w:t xml:space="preserve">Pri vseh ceveh preverjamo tudi največji dejanski tlak (hidrostatični tlak), ki ga povzroča teža vode nad merskim mestom. Tlak </w:t>
      </w:r>
      <w:r w:rsidRPr="0043765C">
        <w:rPr>
          <w:i/>
        </w:rPr>
        <w:t>p</w:t>
      </w:r>
      <w:r w:rsidRPr="0043765C">
        <w:t xml:space="preserve"> je produkt</w:t>
      </w:r>
      <w:r w:rsidRPr="0043765C">
        <w:rPr>
          <w:spacing w:val="-3"/>
        </w:rPr>
        <w:t xml:space="preserve"> prostorninske mase tekočine (gostote)</w:t>
      </w:r>
      <w:r w:rsidR="00310BDF">
        <w:rPr>
          <w:spacing w:val="-3"/>
        </w:rPr>
        <w:t xml:space="preserve"> </w:t>
      </w:r>
      <w:r w:rsidR="00416F1B" w:rsidRPr="00EA5F4F">
        <w:rPr>
          <w:spacing w:val="-3"/>
        </w:rPr>
        <w:t>ρ</w:t>
      </w:r>
      <w:r w:rsidRPr="0043765C">
        <w:rPr>
          <w:spacing w:val="-3"/>
        </w:rPr>
        <w:t xml:space="preserve">, zemeljskega pospeška in </w:t>
      </w:r>
      <w:r w:rsidR="00416F1B" w:rsidRPr="0043765C">
        <w:rPr>
          <w:spacing w:val="-3"/>
        </w:rPr>
        <w:t>globine vode (</w:t>
      </w:r>
      <w:r w:rsidR="00416F1B" w:rsidRPr="0043765C">
        <w:rPr>
          <w:i/>
          <w:spacing w:val="-3"/>
        </w:rPr>
        <w:t>h</w:t>
      </w:r>
      <w:r w:rsidRPr="0043765C">
        <w:rPr>
          <w:spacing w:val="-3"/>
        </w:rPr>
        <w:t xml:space="preserve">): </w:t>
      </w:r>
      <w:r w:rsidRPr="0043765C">
        <w:rPr>
          <w:i/>
          <w:spacing w:val="-3"/>
        </w:rPr>
        <w:t>p</w:t>
      </w:r>
      <w:r w:rsidRPr="0043765C">
        <w:rPr>
          <w:spacing w:val="-3"/>
        </w:rPr>
        <w:t xml:space="preserve"> = </w:t>
      </w:r>
      <w:r w:rsidRPr="00EA5F4F">
        <w:rPr>
          <w:i/>
          <w:spacing w:val="-3"/>
        </w:rPr>
        <w:t>ρ</w:t>
      </w:r>
      <w:r w:rsidR="00277D71">
        <w:rPr>
          <w:i/>
          <w:spacing w:val="-3"/>
        </w:rPr>
        <w:t xml:space="preserve"> </w:t>
      </w:r>
      <w:r w:rsidR="005C3800">
        <w:rPr>
          <w:spacing w:val="-3"/>
        </w:rPr>
        <w:t>∙</w:t>
      </w:r>
      <w:r w:rsidR="00277D71">
        <w:rPr>
          <w:spacing w:val="-3"/>
        </w:rPr>
        <w:t xml:space="preserve"> </w:t>
      </w:r>
      <w:r w:rsidRPr="00EA5F4F">
        <w:rPr>
          <w:i/>
          <w:spacing w:val="-3"/>
        </w:rPr>
        <w:t>g</w:t>
      </w:r>
      <w:r w:rsidR="00277D71">
        <w:rPr>
          <w:i/>
          <w:spacing w:val="-3"/>
        </w:rPr>
        <w:t xml:space="preserve"> </w:t>
      </w:r>
      <w:r w:rsidR="005C3800">
        <w:rPr>
          <w:spacing w:val="-3"/>
        </w:rPr>
        <w:t>∙</w:t>
      </w:r>
      <w:r w:rsidR="00277D71">
        <w:rPr>
          <w:spacing w:val="-3"/>
        </w:rPr>
        <w:t xml:space="preserve"> </w:t>
      </w:r>
      <w:r w:rsidRPr="0043765C">
        <w:rPr>
          <w:i/>
          <w:spacing w:val="-3"/>
        </w:rPr>
        <w:t>h</w:t>
      </w:r>
      <w:r w:rsidRPr="0043765C">
        <w:rPr>
          <w:spacing w:val="-3"/>
        </w:rPr>
        <w:t>.</w:t>
      </w:r>
      <w:r w:rsidR="00416F1B" w:rsidRPr="0043765C">
        <w:rPr>
          <w:spacing w:val="-3"/>
        </w:rPr>
        <w:t xml:space="preserve"> V skicah je to navpična razdalja med merskim mestom in hidrostatično črto, ki</w:t>
      </w:r>
      <w:r w:rsidR="00850ABF" w:rsidRPr="0043765C">
        <w:rPr>
          <w:spacing w:val="-3"/>
        </w:rPr>
        <w:t xml:space="preserve"> jo podaja gladina vode.</w:t>
      </w:r>
      <w:r w:rsidR="002C60DC" w:rsidRPr="0043765C">
        <w:rPr>
          <w:spacing w:val="-3"/>
        </w:rPr>
        <w:t xml:space="preserve"> V tlačnih vodih pa je hidrostatični tlak (merjen v metrih) enak črpalni višini.</w:t>
      </w:r>
    </w:p>
    <w:p w:rsidR="00FC3666" w:rsidRDefault="00FC3666" w:rsidP="005C26F8">
      <w:pPr>
        <w:tabs>
          <w:tab w:val="left" w:pos="0"/>
        </w:tabs>
        <w:suppressAutoHyphens/>
        <w:rPr>
          <w:spacing w:val="-3"/>
        </w:rPr>
      </w:pPr>
    </w:p>
    <w:p w:rsidR="001053E8" w:rsidRDefault="002C60DC" w:rsidP="001053E8">
      <w:pPr>
        <w:tabs>
          <w:tab w:val="left" w:pos="0"/>
        </w:tabs>
        <w:suppressAutoHyphens/>
      </w:pPr>
      <w:r w:rsidRPr="0043765C">
        <w:t xml:space="preserve">Zaradi trenja vode ob steno cevi </w:t>
      </w:r>
      <w:r w:rsidR="00826703">
        <w:t>nastajajo linijske izgube tlaka,</w:t>
      </w:r>
      <w:r w:rsidRPr="0043765C">
        <w:t xml:space="preserve"> v kolenih, odcepih, zožitvah, zasunih, vtokih, iztokih, vodomerih, … pa lokalne. Linijske</w:t>
      </w:r>
      <w:r w:rsidR="006744AC" w:rsidRPr="0043765C">
        <w:t xml:space="preserve"> izgube</w:t>
      </w:r>
      <w:r w:rsidRPr="0043765C">
        <w:t xml:space="preserve"> so odvisne od </w:t>
      </w:r>
      <w:r w:rsidR="006744AC" w:rsidRPr="0043765C">
        <w:t xml:space="preserve">kvadrata hitrosti vode (tudi kvadrata pretoka vode), dolžine cevi, premera cevi in koeficienta trenja, ki je odvisen od hrapavosti cevi. Za vsako vrsto lokalnih izgub so avtorji sestavili enačbe in </w:t>
      </w:r>
      <w:r w:rsidR="00822C87">
        <w:t>tabele</w:t>
      </w:r>
      <w:r w:rsidR="006744AC" w:rsidRPr="0043765C">
        <w:t>. V praksi jih lahko upoštevamo kar s pribitkom dolžine cevovoda, ki ga računamo (računsko dolžino povečamo za 5</w:t>
      </w:r>
      <w:r w:rsidR="003D793B">
        <w:sym w:font="Symbol" w:char="F02D"/>
      </w:r>
      <w:r w:rsidR="006744AC" w:rsidRPr="0043765C">
        <w:t>10 %, odvisno od števila lokalnih motenj na cevovodu).</w:t>
      </w:r>
    </w:p>
    <w:p w:rsidR="00277D71" w:rsidRDefault="00277D71" w:rsidP="001053E8">
      <w:pPr>
        <w:tabs>
          <w:tab w:val="left" w:pos="0"/>
        </w:tabs>
        <w:suppressAutoHyphens/>
      </w:pPr>
    </w:p>
    <w:p w:rsidR="000E5E92" w:rsidRDefault="006744AC" w:rsidP="001053E8">
      <w:pPr>
        <w:tabs>
          <w:tab w:val="left" w:pos="0"/>
        </w:tabs>
        <w:suppressAutoHyphens/>
        <w:rPr>
          <w:spacing w:val="-3"/>
        </w:rPr>
      </w:pPr>
      <w:r w:rsidRPr="0043765C">
        <w:rPr>
          <w:spacing w:val="-3"/>
        </w:rPr>
        <w:t>V praksi izgub</w:t>
      </w:r>
      <w:r w:rsidR="008C7126" w:rsidRPr="0043765C">
        <w:rPr>
          <w:spacing w:val="-3"/>
        </w:rPr>
        <w:t>o</w:t>
      </w:r>
      <w:r w:rsidRPr="0043765C">
        <w:rPr>
          <w:spacing w:val="-3"/>
        </w:rPr>
        <w:t xml:space="preserve"> tlaka v cevi </w:t>
      </w:r>
      <w:r w:rsidR="00D56972" w:rsidRPr="0043765C">
        <w:rPr>
          <w:spacing w:val="-3"/>
        </w:rPr>
        <w:t xml:space="preserve">(v odvisnosti od notranjega premera cevi) </w:t>
      </w:r>
      <w:r w:rsidRPr="0043765C">
        <w:rPr>
          <w:spacing w:val="-3"/>
        </w:rPr>
        <w:t xml:space="preserve">kar odčitamo iz </w:t>
      </w:r>
      <w:r w:rsidR="00822C87">
        <w:rPr>
          <w:spacing w:val="-3"/>
        </w:rPr>
        <w:t>tabel</w:t>
      </w:r>
      <w:r w:rsidRPr="0043765C">
        <w:rPr>
          <w:spacing w:val="-3"/>
        </w:rPr>
        <w:t xml:space="preserve"> (glejte </w:t>
      </w:r>
      <w:r w:rsidR="00822C87">
        <w:rPr>
          <w:spacing w:val="-3"/>
        </w:rPr>
        <w:t>tabelo</w:t>
      </w:r>
      <w:r w:rsidRPr="0043765C">
        <w:rPr>
          <w:spacing w:val="-3"/>
        </w:rPr>
        <w:t xml:space="preserve"> 2), kjer je </w:t>
      </w:r>
      <w:r w:rsidR="00D56972" w:rsidRPr="0043765C">
        <w:rPr>
          <w:spacing w:val="-3"/>
        </w:rPr>
        <w:t>pod</w:t>
      </w:r>
      <w:r w:rsidRPr="0043765C">
        <w:rPr>
          <w:spacing w:val="-3"/>
        </w:rPr>
        <w:t>ana izgu</w:t>
      </w:r>
      <w:r w:rsidR="00D56972" w:rsidRPr="0043765C">
        <w:rPr>
          <w:spacing w:val="-3"/>
        </w:rPr>
        <w:t>ba tlaka</w:t>
      </w:r>
      <w:r w:rsidR="008C7126" w:rsidRPr="0043765C">
        <w:rPr>
          <w:spacing w:val="-3"/>
        </w:rPr>
        <w:t xml:space="preserve"> ∆</w:t>
      </w:r>
      <w:r w:rsidR="008C7126" w:rsidRPr="0043765C">
        <w:rPr>
          <w:i/>
          <w:spacing w:val="-3"/>
        </w:rPr>
        <w:t>H</w:t>
      </w:r>
      <w:r w:rsidR="00D56972" w:rsidRPr="0043765C">
        <w:rPr>
          <w:spacing w:val="-3"/>
        </w:rPr>
        <w:t xml:space="preserve"> v m na km cevovoda</w:t>
      </w:r>
      <w:r w:rsidR="008C7126" w:rsidRPr="0043765C">
        <w:rPr>
          <w:spacing w:val="-3"/>
        </w:rPr>
        <w:t xml:space="preserve">, pa tudi pretok </w:t>
      </w:r>
      <w:r w:rsidR="008C7126" w:rsidRPr="0043765C">
        <w:rPr>
          <w:i/>
          <w:spacing w:val="-3"/>
        </w:rPr>
        <w:t>Q</w:t>
      </w:r>
      <w:r w:rsidR="008C7126" w:rsidRPr="0043765C">
        <w:rPr>
          <w:spacing w:val="-3"/>
        </w:rPr>
        <w:t xml:space="preserve"> ter hitrost vode </w:t>
      </w:r>
      <w:r w:rsidR="008C7126" w:rsidRPr="0043765C">
        <w:rPr>
          <w:i/>
          <w:spacing w:val="-3"/>
        </w:rPr>
        <w:t>v</w:t>
      </w:r>
      <w:r w:rsidR="008C7126" w:rsidRPr="0043765C">
        <w:rPr>
          <w:spacing w:val="-3"/>
        </w:rPr>
        <w:t xml:space="preserve">. Z uporabo koeficienta </w:t>
      </w:r>
      <w:r w:rsidR="008C7126" w:rsidRPr="0043765C">
        <w:rPr>
          <w:i/>
          <w:spacing w:val="-3"/>
        </w:rPr>
        <w:t>K</w:t>
      </w:r>
      <w:r w:rsidR="008C7126" w:rsidRPr="0043765C">
        <w:rPr>
          <w:spacing w:val="-3"/>
        </w:rPr>
        <w:t xml:space="preserve"> iz iste </w:t>
      </w:r>
      <w:r w:rsidR="00822C87">
        <w:rPr>
          <w:spacing w:val="-3"/>
        </w:rPr>
        <w:t>tabele</w:t>
      </w:r>
      <w:r w:rsidR="008C7126" w:rsidRPr="0043765C">
        <w:rPr>
          <w:spacing w:val="-3"/>
        </w:rPr>
        <w:t xml:space="preserve"> računamo izgube tlaka po enačbi </w:t>
      </w:r>
      <w:r w:rsidR="000E5E92" w:rsidRPr="0043765C">
        <w:rPr>
          <w:spacing w:val="-3"/>
          <w:position w:val="-14"/>
          <w:sz w:val="20"/>
        </w:rPr>
        <w:object w:dxaOrig="1980" w:dyaOrig="400">
          <v:shape id="_x0000_i1078" type="#_x0000_t75" style="width:101.25pt;height:21.75pt" o:ole="">
            <v:imagedata r:id="rId144" o:title=""/>
          </v:shape>
          <o:OLEObject Type="Embed" ProgID="Equation.DSMT4" ShapeID="_x0000_i1078" DrawAspect="Content" ObjectID="_1419074341" r:id="rId179"/>
        </w:object>
      </w:r>
      <w:r w:rsidR="008C7126" w:rsidRPr="0043765C">
        <w:rPr>
          <w:spacing w:val="-3"/>
        </w:rPr>
        <w:t xml:space="preserve">v kateri je upoštevan koeficient </w:t>
      </w:r>
      <w:r w:rsidR="008C7126" w:rsidRPr="0043765C">
        <w:rPr>
          <w:iCs/>
          <w:spacing w:val="-3"/>
        </w:rPr>
        <w:t>hrapavosti</w:t>
      </w:r>
      <w:r w:rsidR="00277D71">
        <w:rPr>
          <w:iCs/>
          <w:spacing w:val="-3"/>
        </w:rPr>
        <w:t xml:space="preserve"> </w:t>
      </w:r>
      <w:r w:rsidR="008C7126" w:rsidRPr="0043765C">
        <w:rPr>
          <w:i/>
          <w:iCs/>
          <w:spacing w:val="-3"/>
        </w:rPr>
        <w:t>n</w:t>
      </w:r>
      <w:r w:rsidR="008C7126" w:rsidRPr="0043765C">
        <w:rPr>
          <w:spacing w:val="-3"/>
          <w:vertAlign w:val="subscript"/>
        </w:rPr>
        <w:t>G</w:t>
      </w:r>
      <w:r w:rsidR="00277D71">
        <w:rPr>
          <w:spacing w:val="-3"/>
        </w:rPr>
        <w:t> = </w:t>
      </w:r>
      <w:r w:rsidR="008C7126" w:rsidRPr="0043765C">
        <w:rPr>
          <w:spacing w:val="-3"/>
        </w:rPr>
        <w:t>0,012.</w:t>
      </w:r>
      <w:r w:rsidR="00277D71">
        <w:rPr>
          <w:spacing w:val="-3"/>
        </w:rPr>
        <w:t xml:space="preserve"> </w:t>
      </w:r>
      <w:r w:rsidR="000E5E92" w:rsidRPr="0043765C">
        <w:rPr>
          <w:spacing w:val="-3"/>
        </w:rPr>
        <w:t xml:space="preserve">V enačbo moramo vstaviti pretok </w:t>
      </w:r>
      <w:r w:rsidR="000E5E92" w:rsidRPr="0043765C">
        <w:rPr>
          <w:i/>
          <w:spacing w:val="-3"/>
        </w:rPr>
        <w:t>Q</w:t>
      </w:r>
      <w:r w:rsidR="000E5E92" w:rsidRPr="0043765C">
        <w:rPr>
          <w:spacing w:val="-3"/>
        </w:rPr>
        <w:t xml:space="preserve"> v l/s, dolžino cevovoda pa v km, saj je temu primerno zapisan koeficient </w:t>
      </w:r>
      <w:r w:rsidR="000E5E92" w:rsidRPr="0043765C">
        <w:rPr>
          <w:i/>
          <w:spacing w:val="-3"/>
        </w:rPr>
        <w:t>K</w:t>
      </w:r>
      <w:r w:rsidR="000E5E92" w:rsidRPr="0043765C">
        <w:rPr>
          <w:spacing w:val="-3"/>
        </w:rPr>
        <w:t xml:space="preserve">. </w:t>
      </w:r>
      <w:r w:rsidR="00EA5F4F">
        <w:rPr>
          <w:spacing w:val="-3"/>
        </w:rPr>
        <w:t>P</w:t>
      </w:r>
      <w:r w:rsidR="000E5E92" w:rsidRPr="0043765C">
        <w:rPr>
          <w:spacing w:val="-3"/>
        </w:rPr>
        <w:t>ri računanju moramo seveda upoštevati, da izgube tlaka v razdelilnem cevovodu (med vodohranom in uporabniki) tlak zmanjšujejo. Pri črpanju vode v vodohran pa moramo poleg premagovanja višine črpanja (zapisano kot geodetska višina), dodatno črpati še za višino linijskih in lokalnih izgub tlaka.</w:t>
      </w:r>
    </w:p>
    <w:p w:rsidR="007B016C" w:rsidRPr="009B5767" w:rsidRDefault="004D1802" w:rsidP="007B016C">
      <w:pPr>
        <w:rPr>
          <w:b/>
        </w:rPr>
      </w:pPr>
      <w:r>
        <w:rPr>
          <w:b/>
          <w:noProof/>
        </w:rPr>
        <w:pict>
          <v:shape id="_x0000_s5395" type="#_x0000_t152" style="position:absolute;left:0;text-align:left;margin-left:-11.45pt;margin-top:-.35pt;width:15.9pt;height:51.05pt;z-index:251673088" adj="8717" fillcolor="gray" strokeweight="1pt">
            <v:fill r:id="rId18" o:title="Tesne navpične črte" color2="yellow" type="pattern"/>
            <v:shadow on="t" opacity="52429f" offset="3pt"/>
            <v:textpath style="font-family:&quot;Arial Black&quot;;v-text-kern:t" trim="t" fitpath="t" xscale="f" string="?"/>
            <w10:wrap type="square"/>
          </v:shape>
        </w:pict>
      </w:r>
      <w:r w:rsidR="007B016C" w:rsidRPr="009B5767">
        <w:rPr>
          <w:b/>
        </w:rPr>
        <w:t>Preverjanje razumevanja</w:t>
      </w:r>
    </w:p>
    <w:p w:rsidR="007F280C" w:rsidRPr="0043765C" w:rsidRDefault="007F280C" w:rsidP="00C21ED9">
      <w:pPr>
        <w:numPr>
          <w:ilvl w:val="0"/>
          <w:numId w:val="27"/>
        </w:numPr>
        <w:spacing w:before="120"/>
        <w:ind w:left="714" w:hanging="357"/>
      </w:pPr>
      <w:r w:rsidRPr="0043765C">
        <w:t>Zapišite enačbo za volumski pretok. Pojasnite, kaj pomenijo simboli, zapišite enote.</w:t>
      </w:r>
    </w:p>
    <w:p w:rsidR="007F280C" w:rsidRPr="0043765C" w:rsidRDefault="007F280C" w:rsidP="00C21ED9">
      <w:pPr>
        <w:numPr>
          <w:ilvl w:val="0"/>
          <w:numId w:val="27"/>
        </w:numPr>
      </w:pPr>
      <w:r w:rsidRPr="0043765C">
        <w:t>V katerih enotah je običajno podan pretok v vodovodnih ceveh?</w:t>
      </w:r>
    </w:p>
    <w:p w:rsidR="007F280C" w:rsidRPr="0043765C" w:rsidRDefault="00826703" w:rsidP="00C21ED9">
      <w:pPr>
        <w:numPr>
          <w:ilvl w:val="0"/>
          <w:numId w:val="27"/>
        </w:numPr>
      </w:pPr>
      <w:r>
        <w:t>*</w:t>
      </w:r>
      <w:r w:rsidR="007F280C" w:rsidRPr="0043765C">
        <w:t>V cevovodu notranjega premera 150 mm teče voda s hitrostjo 0,85 m/s. Izračunajte pretok.</w:t>
      </w:r>
    </w:p>
    <w:p w:rsidR="007F280C" w:rsidRPr="0043765C" w:rsidRDefault="007F280C" w:rsidP="00C21ED9">
      <w:pPr>
        <w:numPr>
          <w:ilvl w:val="0"/>
          <w:numId w:val="27"/>
        </w:numPr>
      </w:pPr>
      <w:r w:rsidRPr="0043765C">
        <w:t>*V cevovodu notranjega premera 300 mm je pretok vode 65 l/s. Izračunajte hitrost vode.</w:t>
      </w:r>
    </w:p>
    <w:p w:rsidR="007F280C" w:rsidRPr="0043765C" w:rsidRDefault="00826703" w:rsidP="00C21ED9">
      <w:pPr>
        <w:numPr>
          <w:ilvl w:val="0"/>
          <w:numId w:val="27"/>
        </w:numPr>
      </w:pPr>
      <w:r>
        <w:t>*</w:t>
      </w:r>
      <w:r w:rsidR="007F280C" w:rsidRPr="0043765C">
        <w:t>Pretok vode v cevovodu je 6 l/s, hitrost vode naj bo približno 0,7 m/s. Izračunajte potrebni notranji premer cevi.</w:t>
      </w:r>
    </w:p>
    <w:p w:rsidR="00077C4A" w:rsidRPr="0043765C" w:rsidRDefault="00077C4A" w:rsidP="00C21ED9">
      <w:pPr>
        <w:numPr>
          <w:ilvl w:val="0"/>
          <w:numId w:val="27"/>
        </w:numPr>
      </w:pPr>
      <w:r w:rsidRPr="0043765C">
        <w:t>Pojasnite, kaj sta hidrostatična črta in hidrostatični tlak.</w:t>
      </w:r>
    </w:p>
    <w:p w:rsidR="00077C4A" w:rsidRPr="0043765C" w:rsidRDefault="00077C4A" w:rsidP="00C21ED9">
      <w:pPr>
        <w:numPr>
          <w:ilvl w:val="0"/>
          <w:numId w:val="27"/>
        </w:numPr>
      </w:pPr>
      <w:r w:rsidRPr="0043765C">
        <w:t>Pojasnite, kaj povzroča hidrostatični tlak.</w:t>
      </w:r>
    </w:p>
    <w:p w:rsidR="00077C4A" w:rsidRPr="0043765C" w:rsidRDefault="00077C4A" w:rsidP="00C21ED9">
      <w:pPr>
        <w:numPr>
          <w:ilvl w:val="0"/>
          <w:numId w:val="27"/>
        </w:numPr>
      </w:pPr>
      <w:r w:rsidRPr="0043765C">
        <w:t>Kolikšna višina vode povzroča hidrostatični tlak 1 bara?</w:t>
      </w:r>
    </w:p>
    <w:p w:rsidR="00077C4A" w:rsidRPr="0043765C" w:rsidRDefault="00077C4A" w:rsidP="00C21ED9">
      <w:pPr>
        <w:numPr>
          <w:ilvl w:val="0"/>
          <w:numId w:val="27"/>
        </w:numPr>
      </w:pPr>
      <w:r w:rsidRPr="0043765C">
        <w:t xml:space="preserve">*Zapišite enačbo za izračun hidrostatičnega tlak in zapišite simbole. </w:t>
      </w:r>
    </w:p>
    <w:p w:rsidR="00077C4A" w:rsidRPr="0043765C" w:rsidRDefault="00077C4A" w:rsidP="00C21ED9">
      <w:pPr>
        <w:numPr>
          <w:ilvl w:val="0"/>
          <w:numId w:val="27"/>
        </w:numPr>
      </w:pPr>
      <w:r w:rsidRPr="0043765C">
        <w:t xml:space="preserve">Izračunajte </w:t>
      </w:r>
      <w:r w:rsidRPr="0043765C">
        <w:rPr>
          <w:spacing w:val="-3"/>
        </w:rPr>
        <w:t>hidrostatični tlak vode v hiši, ki leži na nadmorski višini 329 m, če je raven vode v vodohranu na koti 250 m (voda v vodovodnem sistemu miruje).</w:t>
      </w:r>
    </w:p>
    <w:p w:rsidR="00077C4A" w:rsidRPr="0043765C" w:rsidRDefault="00077C4A" w:rsidP="00C21ED9">
      <w:pPr>
        <w:numPr>
          <w:ilvl w:val="0"/>
          <w:numId w:val="27"/>
        </w:numPr>
      </w:pPr>
      <w:r w:rsidRPr="0043765C">
        <w:rPr>
          <w:spacing w:val="-3"/>
        </w:rPr>
        <w:t>V vzdolžnem prerezu narišite vodohran in porabnike. Vrišite tudi hidrostatično in tlačno (hidravlično) črto.</w:t>
      </w:r>
    </w:p>
    <w:p w:rsidR="00A35EA0" w:rsidRPr="0043765C" w:rsidRDefault="00A35EA0" w:rsidP="00C21ED9">
      <w:pPr>
        <w:numPr>
          <w:ilvl w:val="0"/>
          <w:numId w:val="27"/>
        </w:numPr>
      </w:pPr>
      <w:r w:rsidRPr="0043765C">
        <w:rPr>
          <w:spacing w:val="-3"/>
        </w:rPr>
        <w:t xml:space="preserve">Predstavite linijske in lokalne izgube tlaka v cevovodih. </w:t>
      </w:r>
    </w:p>
    <w:p w:rsidR="00077C4A" w:rsidRPr="0043765C" w:rsidRDefault="00077C4A" w:rsidP="00C21ED9">
      <w:pPr>
        <w:numPr>
          <w:ilvl w:val="0"/>
          <w:numId w:val="27"/>
        </w:numPr>
      </w:pPr>
      <w:r w:rsidRPr="0043765C">
        <w:rPr>
          <w:spacing w:val="-3"/>
        </w:rPr>
        <w:t xml:space="preserve">Razložite, zakaj je v vodovodnih sistemih dejanski tlak nižji od hidrostatičnega. </w:t>
      </w:r>
    </w:p>
    <w:p w:rsidR="00A35EA0" w:rsidRPr="0043765C" w:rsidRDefault="00A35EA0" w:rsidP="00C21ED9">
      <w:pPr>
        <w:numPr>
          <w:ilvl w:val="0"/>
          <w:numId w:val="27"/>
        </w:numPr>
      </w:pPr>
      <w:r w:rsidRPr="0043765C">
        <w:rPr>
          <w:spacing w:val="-3"/>
        </w:rPr>
        <w:t>*Napišite in razložite Darcy-Weissbachovo enačbo, iz katere je razvidno, od česa so odvisne linijske in lokalne izgube tlaka v cevovodih.</w:t>
      </w:r>
    </w:p>
    <w:p w:rsidR="006752B2" w:rsidRPr="0043765C" w:rsidRDefault="006752B2" w:rsidP="00C21ED9">
      <w:pPr>
        <w:numPr>
          <w:ilvl w:val="0"/>
          <w:numId w:val="27"/>
        </w:numPr>
      </w:pPr>
      <w:r w:rsidRPr="0043765C">
        <w:rPr>
          <w:spacing w:val="-3"/>
        </w:rPr>
        <w:t xml:space="preserve">**V vzdolžni profil razdelilnega cevovoda vrišemo eno hidrostatično in eno tlačno črto, možno pa bi bilo v vsakem sistemu narisati neskončno število tlačnih črt. Katero od teh smo narisali mi? Zakaj ostalih ne rišemo?  </w:t>
      </w:r>
    </w:p>
    <w:p w:rsidR="00CD1954" w:rsidRPr="0043765C" w:rsidRDefault="00CD1954" w:rsidP="00C21ED9">
      <w:pPr>
        <w:numPr>
          <w:ilvl w:val="0"/>
          <w:numId w:val="27"/>
        </w:numPr>
      </w:pPr>
      <w:r w:rsidRPr="0043765C">
        <w:rPr>
          <w:spacing w:val="-3"/>
        </w:rPr>
        <w:t xml:space="preserve">Zapišite enostavno enačbo, s katero </w:t>
      </w:r>
      <w:r w:rsidR="006752B2" w:rsidRPr="0043765C">
        <w:rPr>
          <w:spacing w:val="-3"/>
        </w:rPr>
        <w:t>v praksi s</w:t>
      </w:r>
      <w:r w:rsidRPr="0043765C">
        <w:rPr>
          <w:spacing w:val="-3"/>
        </w:rPr>
        <w:t xml:space="preserve"> pomočjo koeficienta </w:t>
      </w:r>
      <w:r w:rsidRPr="0043765C">
        <w:rPr>
          <w:i/>
          <w:spacing w:val="-3"/>
        </w:rPr>
        <w:t>K</w:t>
      </w:r>
      <w:r w:rsidRPr="0043765C">
        <w:rPr>
          <w:spacing w:val="-3"/>
        </w:rPr>
        <w:t xml:space="preserve"> računamo izgube tlaka. Pojasnite, kaj pomenijo simboli.</w:t>
      </w:r>
    </w:p>
    <w:p w:rsidR="006752B2" w:rsidRPr="0043765C" w:rsidRDefault="00A35EA0" w:rsidP="00C21ED9">
      <w:pPr>
        <w:numPr>
          <w:ilvl w:val="0"/>
          <w:numId w:val="27"/>
        </w:numPr>
      </w:pPr>
      <w:r w:rsidRPr="0043765C">
        <w:rPr>
          <w:spacing w:val="-3"/>
        </w:rPr>
        <w:t xml:space="preserve">Pojasnite, kaj računamo z enačbo </w:t>
      </w:r>
      <w:r w:rsidRPr="0043765C">
        <w:rPr>
          <w:spacing w:val="-3"/>
          <w:position w:val="-14"/>
          <w:sz w:val="20"/>
        </w:rPr>
        <w:object w:dxaOrig="1960" w:dyaOrig="400">
          <v:shape id="_x0000_i1079" type="#_x0000_t75" style="width:97.5pt;height:21.75pt" o:ole="">
            <v:imagedata r:id="rId180" o:title=""/>
          </v:shape>
          <o:OLEObject Type="Embed" ProgID="Equation.DSMT4" ShapeID="_x0000_i1079" DrawAspect="Content" ObjectID="_1419074342" r:id="rId181"/>
        </w:object>
      </w:r>
      <w:r w:rsidRPr="0043765C">
        <w:rPr>
          <w:spacing w:val="-3"/>
        </w:rPr>
        <w:t xml:space="preserve">Pojasnite, kaj pomenijo simboli. V katerih enotah vstavljamo </w:t>
      </w:r>
      <w:r w:rsidRPr="0043765C">
        <w:rPr>
          <w:i/>
          <w:spacing w:val="-3"/>
        </w:rPr>
        <w:t>L</w:t>
      </w:r>
      <w:r w:rsidRPr="0043765C">
        <w:rPr>
          <w:spacing w:val="-3"/>
          <w:vertAlign w:val="subscript"/>
        </w:rPr>
        <w:t>skupno</w:t>
      </w:r>
      <w:r w:rsidRPr="0043765C">
        <w:rPr>
          <w:spacing w:val="-3"/>
        </w:rPr>
        <w:t xml:space="preserve">, </w:t>
      </w:r>
      <w:r w:rsidRPr="0043765C">
        <w:rPr>
          <w:i/>
          <w:spacing w:val="-3"/>
        </w:rPr>
        <w:t>Q</w:t>
      </w:r>
      <w:r w:rsidRPr="0043765C">
        <w:rPr>
          <w:spacing w:val="-3"/>
        </w:rPr>
        <w:t xml:space="preserve"> in v kateri enoti je izračunani ∆</w:t>
      </w:r>
      <w:r w:rsidRPr="0043765C">
        <w:rPr>
          <w:i/>
          <w:spacing w:val="-3"/>
        </w:rPr>
        <w:t>H</w:t>
      </w:r>
      <w:r w:rsidRPr="0043765C">
        <w:rPr>
          <w:spacing w:val="-3"/>
        </w:rPr>
        <w:t>?</w:t>
      </w:r>
    </w:p>
    <w:p w:rsidR="006752B2" w:rsidRPr="0043765C" w:rsidRDefault="006752B2" w:rsidP="00C21ED9">
      <w:pPr>
        <w:numPr>
          <w:ilvl w:val="0"/>
          <w:numId w:val="27"/>
        </w:numPr>
      </w:pPr>
      <w:r w:rsidRPr="0043765C">
        <w:rPr>
          <w:spacing w:val="-3"/>
        </w:rPr>
        <w:t>Pojasnite, kako približno upoštevamo lokalne izgube tlaka v cevovodu.</w:t>
      </w:r>
    </w:p>
    <w:p w:rsidR="006752B2" w:rsidRPr="0043765C" w:rsidRDefault="006752B2" w:rsidP="00C21ED9">
      <w:pPr>
        <w:numPr>
          <w:ilvl w:val="0"/>
          <w:numId w:val="27"/>
        </w:numPr>
      </w:pPr>
      <w:r w:rsidRPr="0043765C">
        <w:rPr>
          <w:spacing w:val="-3"/>
        </w:rPr>
        <w:t>*Za izbrano cev izračunamo pretok in skupne izgube tlaka. Kako iz teh dveh podatkov vemo, da smo izbrali primerno cev?</w:t>
      </w:r>
    </w:p>
    <w:p w:rsidR="00A35EA0" w:rsidRPr="0043765C" w:rsidRDefault="006752B2" w:rsidP="00C21ED9">
      <w:pPr>
        <w:numPr>
          <w:ilvl w:val="0"/>
          <w:numId w:val="27"/>
        </w:numPr>
      </w:pPr>
      <w:r w:rsidRPr="0043765C">
        <w:rPr>
          <w:spacing w:val="-3"/>
        </w:rPr>
        <w:t>*Na primeru cevovoda med vodohranom in porabniki razložite povezavo med hidrostatično in tlačno črto ter skupnimi izgubami tlaka v cevovodu.</w:t>
      </w:r>
    </w:p>
    <w:p w:rsidR="009A6514" w:rsidRPr="0043765C" w:rsidRDefault="009A6514" w:rsidP="00C21ED9">
      <w:pPr>
        <w:numPr>
          <w:ilvl w:val="0"/>
          <w:numId w:val="27"/>
        </w:numPr>
      </w:pPr>
      <w:r w:rsidRPr="0043765C">
        <w:rPr>
          <w:spacing w:val="-3"/>
        </w:rPr>
        <w:t>*Na primeru tlačnega cevovoda med črpalnico in vodohranom razložite povezavo med hidrostatično črto, skupnimi izgubami tlaka v cevovodu in višino črpanja.</w:t>
      </w:r>
    </w:p>
    <w:p w:rsidR="00686001" w:rsidRPr="0043765C" w:rsidRDefault="00686001" w:rsidP="00C21ED9">
      <w:pPr>
        <w:numPr>
          <w:ilvl w:val="0"/>
          <w:numId w:val="27"/>
        </w:numPr>
      </w:pPr>
      <w:r w:rsidRPr="0043765C">
        <w:t>*</w:t>
      </w:r>
      <w:r w:rsidR="007D7468" w:rsidRPr="0043765C">
        <w:t>*</w:t>
      </w:r>
      <w:r w:rsidRPr="0043765C">
        <w:rPr>
          <w:b/>
        </w:rPr>
        <w:t xml:space="preserve">(20 TOČK) </w:t>
      </w:r>
      <w:r w:rsidRPr="0043765C">
        <w:t>Po 700 metrov dolgem cevovodu iz du</w:t>
      </w:r>
      <w:r w:rsidR="005C3800">
        <w:t>k</w:t>
      </w:r>
      <w:r w:rsidRPr="0043765C">
        <w:t>til cevi (nodularne litine) notranjega premera 80 mm (K = 1,05) oskrbujemo porabnike, ki leže na koti 23 metre iz vodohrana, ki leži na koti 81 metrov. Največji pretok je 3,7 l/s.</w:t>
      </w:r>
    </w:p>
    <w:p w:rsidR="00686001" w:rsidRPr="0043765C" w:rsidRDefault="00686001" w:rsidP="00686001">
      <w:pPr>
        <w:numPr>
          <w:ilvl w:val="12"/>
          <w:numId w:val="0"/>
        </w:numPr>
        <w:ind w:firstLine="708"/>
        <w:rPr>
          <w:b/>
        </w:rPr>
      </w:pPr>
      <w:r w:rsidRPr="0043765C">
        <w:rPr>
          <w:b/>
        </w:rPr>
        <w:t>Izračunajte:</w:t>
      </w:r>
    </w:p>
    <w:p w:rsidR="00686001" w:rsidRPr="0043765C" w:rsidRDefault="00686001" w:rsidP="00AF6E3F">
      <w:pPr>
        <w:numPr>
          <w:ilvl w:val="12"/>
          <w:numId w:val="0"/>
        </w:numPr>
        <w:ind w:left="1134"/>
      </w:pPr>
      <w:r w:rsidRPr="0043765C">
        <w:rPr>
          <w:b/>
        </w:rPr>
        <w:t xml:space="preserve">a. (2 točki): </w:t>
      </w:r>
      <w:r w:rsidRPr="0043765C">
        <w:t>ploščino prečnega prereza cevi;</w:t>
      </w:r>
    </w:p>
    <w:p w:rsidR="00686001" w:rsidRPr="0043765C" w:rsidRDefault="00686001" w:rsidP="00AF6E3F">
      <w:pPr>
        <w:numPr>
          <w:ilvl w:val="12"/>
          <w:numId w:val="0"/>
        </w:numPr>
        <w:ind w:left="1134"/>
      </w:pPr>
      <w:r w:rsidRPr="0043765C">
        <w:rPr>
          <w:b/>
        </w:rPr>
        <w:t xml:space="preserve">b. (4 točke): </w:t>
      </w:r>
      <w:r w:rsidRPr="0043765C">
        <w:t>hitrost vode v cevi;</w:t>
      </w:r>
    </w:p>
    <w:p w:rsidR="007D7468" w:rsidRPr="0043765C" w:rsidRDefault="007D7468" w:rsidP="00AF6E3F">
      <w:pPr>
        <w:numPr>
          <w:ilvl w:val="12"/>
          <w:numId w:val="0"/>
        </w:numPr>
        <w:ind w:left="1134"/>
      </w:pPr>
      <w:r w:rsidRPr="0043765C">
        <w:rPr>
          <w:b/>
        </w:rPr>
        <w:t>c. (2 točki):</w:t>
      </w:r>
      <w:r w:rsidRPr="0043765C">
        <w:t xml:space="preserve"> linijske izgube tlaka v cevi;</w:t>
      </w:r>
    </w:p>
    <w:p w:rsidR="00686001" w:rsidRPr="0043765C" w:rsidRDefault="007D7468" w:rsidP="00AF6E3F">
      <w:pPr>
        <w:numPr>
          <w:ilvl w:val="12"/>
          <w:numId w:val="0"/>
        </w:numPr>
        <w:ind w:left="1134"/>
      </w:pPr>
      <w:r w:rsidRPr="0043765C">
        <w:rPr>
          <w:b/>
        </w:rPr>
        <w:t>č</w:t>
      </w:r>
      <w:r w:rsidR="00686001" w:rsidRPr="0043765C">
        <w:rPr>
          <w:b/>
        </w:rPr>
        <w:t>. (</w:t>
      </w:r>
      <w:r w:rsidRPr="0043765C">
        <w:rPr>
          <w:b/>
        </w:rPr>
        <w:t>2</w:t>
      </w:r>
      <w:r w:rsidR="00686001" w:rsidRPr="0043765C">
        <w:rPr>
          <w:b/>
        </w:rPr>
        <w:t xml:space="preserve"> točk</w:t>
      </w:r>
      <w:r w:rsidRPr="0043765C">
        <w:rPr>
          <w:b/>
        </w:rPr>
        <w:t>i</w:t>
      </w:r>
      <w:r w:rsidR="00686001" w:rsidRPr="0043765C">
        <w:rPr>
          <w:b/>
        </w:rPr>
        <w:t>):</w:t>
      </w:r>
      <w:r w:rsidRPr="0043765C">
        <w:t>lokalne</w:t>
      </w:r>
      <w:r w:rsidR="00686001" w:rsidRPr="0043765C">
        <w:t xml:space="preserve"> izgube tlaka v cevi (za lokalne izgube upoštevajte, da so 8 % linijskih);</w:t>
      </w:r>
    </w:p>
    <w:p w:rsidR="007D7468" w:rsidRPr="0043765C" w:rsidRDefault="007D7468" w:rsidP="00AF6E3F">
      <w:pPr>
        <w:numPr>
          <w:ilvl w:val="12"/>
          <w:numId w:val="0"/>
        </w:numPr>
        <w:ind w:left="1134"/>
      </w:pPr>
      <w:r w:rsidRPr="0043765C">
        <w:rPr>
          <w:b/>
        </w:rPr>
        <w:t>d. (2 točki):</w:t>
      </w:r>
      <w:r w:rsidRPr="0043765C">
        <w:t xml:space="preserve"> skupne izgube tlaka v cevi;</w:t>
      </w:r>
    </w:p>
    <w:p w:rsidR="00686001" w:rsidRPr="0043765C" w:rsidRDefault="007D7468" w:rsidP="00AF6E3F">
      <w:pPr>
        <w:numPr>
          <w:ilvl w:val="12"/>
          <w:numId w:val="0"/>
        </w:numPr>
        <w:ind w:left="1134"/>
      </w:pPr>
      <w:r w:rsidRPr="0043765C">
        <w:rPr>
          <w:b/>
        </w:rPr>
        <w:t>e</w:t>
      </w:r>
      <w:r w:rsidR="00686001" w:rsidRPr="0043765C">
        <w:rPr>
          <w:b/>
        </w:rPr>
        <w:t>. (2 točki):</w:t>
      </w:r>
      <w:r w:rsidR="00686001" w:rsidRPr="0043765C">
        <w:t xml:space="preserve"> ugotovite, ali največji pritisk pri porabnikih preseže dovoljeni pritisk7 barov;</w:t>
      </w:r>
    </w:p>
    <w:p w:rsidR="00686001" w:rsidRPr="0043765C" w:rsidRDefault="007D7468" w:rsidP="00AF6E3F">
      <w:pPr>
        <w:numPr>
          <w:ilvl w:val="12"/>
          <w:numId w:val="0"/>
        </w:numPr>
        <w:ind w:left="1134"/>
      </w:pPr>
      <w:r w:rsidRPr="0043765C">
        <w:rPr>
          <w:b/>
        </w:rPr>
        <w:t>f</w:t>
      </w:r>
      <w:r w:rsidR="00686001" w:rsidRPr="0043765C">
        <w:rPr>
          <w:b/>
        </w:rPr>
        <w:t>. (2 točki):</w:t>
      </w:r>
      <w:r w:rsidR="00686001" w:rsidRPr="0043765C">
        <w:t xml:space="preserve"> ugotovite, ali manjši pritisk pri porabnikih </w:t>
      </w:r>
      <w:r w:rsidR="00826703" w:rsidRPr="0043765C">
        <w:t xml:space="preserve">brez dodatne črpalke </w:t>
      </w:r>
      <w:r w:rsidR="00686001" w:rsidRPr="0043765C">
        <w:t>doseže za gašenje zahtevane 4 bare;</w:t>
      </w:r>
    </w:p>
    <w:p w:rsidR="00686001" w:rsidRPr="0043765C" w:rsidRDefault="007D7468" w:rsidP="00AF6E3F">
      <w:pPr>
        <w:numPr>
          <w:ilvl w:val="12"/>
          <w:numId w:val="0"/>
        </w:numPr>
        <w:ind w:left="1134"/>
      </w:pPr>
      <w:r w:rsidRPr="0043765C">
        <w:rPr>
          <w:b/>
        </w:rPr>
        <w:t>g</w:t>
      </w:r>
      <w:r w:rsidR="00686001" w:rsidRPr="0043765C">
        <w:rPr>
          <w:b/>
        </w:rPr>
        <w:t>. (4 točke):</w:t>
      </w:r>
      <w:r w:rsidR="00686001" w:rsidRPr="0043765C">
        <w:t xml:space="preserve"> narišite vzdolžni profil z vrisano hidrostatično in hidravlično črto:</w:t>
      </w:r>
    </w:p>
    <w:p w:rsidR="00077C4A" w:rsidRPr="0043765C" w:rsidRDefault="007D7468" w:rsidP="00C21ED9">
      <w:pPr>
        <w:numPr>
          <w:ilvl w:val="0"/>
          <w:numId w:val="27"/>
        </w:numPr>
      </w:pPr>
      <w:r w:rsidRPr="0043765C">
        <w:rPr>
          <w:b/>
        </w:rPr>
        <w:t xml:space="preserve">**(20 TOČK) </w:t>
      </w:r>
      <w:r w:rsidRPr="0043765C">
        <w:rPr>
          <w:spacing w:val="-3"/>
        </w:rPr>
        <w:t xml:space="preserve">Po </w:t>
      </w:r>
      <w:r w:rsidR="001014DA" w:rsidRPr="0043765C">
        <w:rPr>
          <w:spacing w:val="-3"/>
        </w:rPr>
        <w:t>9</w:t>
      </w:r>
      <w:r w:rsidRPr="0043765C">
        <w:rPr>
          <w:spacing w:val="-3"/>
        </w:rPr>
        <w:t>00 metrov dolgem tlačnem cevovodu notranjega premera 400mm potiskamo vodo iz črpalnice</w:t>
      </w:r>
      <w:r w:rsidR="00543350">
        <w:rPr>
          <w:spacing w:val="-3"/>
        </w:rPr>
        <w:t xml:space="preserve"> </w:t>
      </w:r>
      <w:r w:rsidRPr="0043765C">
        <w:rPr>
          <w:i/>
          <w:iCs/>
          <w:spacing w:val="-3"/>
        </w:rPr>
        <w:t>Q</w:t>
      </w:r>
      <w:r w:rsidRPr="0043765C">
        <w:rPr>
          <w:spacing w:val="-3"/>
        </w:rPr>
        <w:t xml:space="preserve"> = 2</w:t>
      </w:r>
      <w:r w:rsidR="001014DA" w:rsidRPr="0043765C">
        <w:rPr>
          <w:spacing w:val="-3"/>
        </w:rPr>
        <w:t>10</w:t>
      </w:r>
      <w:r w:rsidRPr="0043765C">
        <w:rPr>
          <w:spacing w:val="-3"/>
        </w:rPr>
        <w:t xml:space="preserve"> l/s, ki leži na koti </w:t>
      </w:r>
      <w:r w:rsidR="004A2EBF" w:rsidRPr="0043765C">
        <w:rPr>
          <w:spacing w:val="-3"/>
        </w:rPr>
        <w:t>25</w:t>
      </w:r>
      <w:r w:rsidRPr="0043765C">
        <w:rPr>
          <w:spacing w:val="-3"/>
        </w:rPr>
        <w:t>1 m, v vodohran, ki leži na koti 415 m.</w:t>
      </w:r>
    </w:p>
    <w:p w:rsidR="007D7468" w:rsidRPr="0043765C" w:rsidRDefault="007D7468" w:rsidP="00AF6E3F">
      <w:pPr>
        <w:ind w:left="709"/>
      </w:pPr>
      <w:r w:rsidRPr="0043765C">
        <w:t>Izračunajte:</w:t>
      </w:r>
    </w:p>
    <w:p w:rsidR="007D7468" w:rsidRPr="0043765C" w:rsidRDefault="007D7468" w:rsidP="00AF6E3F">
      <w:pPr>
        <w:ind w:left="1134"/>
      </w:pPr>
      <w:r w:rsidRPr="0043765C">
        <w:rPr>
          <w:b/>
        </w:rPr>
        <w:t xml:space="preserve">a. (2 točki): </w:t>
      </w:r>
      <w:r w:rsidRPr="0043765C">
        <w:t>ploščino prečnega prereza cevi;</w:t>
      </w:r>
    </w:p>
    <w:p w:rsidR="007D7468" w:rsidRPr="0043765C" w:rsidRDefault="007D7468" w:rsidP="00AF6E3F">
      <w:pPr>
        <w:ind w:left="1134"/>
      </w:pPr>
      <w:r w:rsidRPr="0043765C">
        <w:rPr>
          <w:b/>
        </w:rPr>
        <w:t>b. (</w:t>
      </w:r>
      <w:r w:rsidR="001014DA" w:rsidRPr="0043765C">
        <w:rPr>
          <w:b/>
        </w:rPr>
        <w:t>3</w:t>
      </w:r>
      <w:r w:rsidRPr="0043765C">
        <w:rPr>
          <w:b/>
        </w:rPr>
        <w:t xml:space="preserve"> točke): </w:t>
      </w:r>
      <w:r w:rsidRPr="0043765C">
        <w:t>hitrost vode v cevi;</w:t>
      </w:r>
    </w:p>
    <w:p w:rsidR="007D7468" w:rsidRPr="0043765C" w:rsidRDefault="007D7468" w:rsidP="00AF6E3F">
      <w:pPr>
        <w:ind w:left="1134"/>
      </w:pPr>
      <w:r w:rsidRPr="0043765C">
        <w:rPr>
          <w:b/>
        </w:rPr>
        <w:t>c. (</w:t>
      </w:r>
      <w:r w:rsidR="00C91D3B" w:rsidRPr="0043765C">
        <w:rPr>
          <w:b/>
        </w:rPr>
        <w:t>4</w:t>
      </w:r>
      <w:r w:rsidRPr="0043765C">
        <w:rPr>
          <w:b/>
        </w:rPr>
        <w:t xml:space="preserve"> točk</w:t>
      </w:r>
      <w:r w:rsidR="00C91D3B" w:rsidRPr="0043765C">
        <w:rPr>
          <w:b/>
        </w:rPr>
        <w:t>e</w:t>
      </w:r>
      <w:r w:rsidRPr="0043765C">
        <w:rPr>
          <w:b/>
        </w:rPr>
        <w:t>):</w:t>
      </w:r>
      <w:r w:rsidRPr="0043765C">
        <w:t xml:space="preserve"> skupne izgube tlaka v cevi (za lokalne izgube upoštevajte, da so </w:t>
      </w:r>
      <w:r w:rsidR="00AF6E3F" w:rsidRPr="0043765C">
        <w:t>5</w:t>
      </w:r>
      <w:r w:rsidRPr="0043765C">
        <w:t xml:space="preserve"> % linijskih);</w:t>
      </w:r>
    </w:p>
    <w:p w:rsidR="007D7468" w:rsidRPr="0043765C" w:rsidRDefault="007D7468" w:rsidP="00AF6E3F">
      <w:pPr>
        <w:ind w:left="1134"/>
      </w:pPr>
      <w:r w:rsidRPr="0043765C">
        <w:rPr>
          <w:b/>
        </w:rPr>
        <w:t>č. (</w:t>
      </w:r>
      <w:r w:rsidR="00C91D3B" w:rsidRPr="0043765C">
        <w:rPr>
          <w:b/>
        </w:rPr>
        <w:t>2</w:t>
      </w:r>
      <w:r w:rsidRPr="0043765C">
        <w:rPr>
          <w:b/>
        </w:rPr>
        <w:t xml:space="preserve"> točk</w:t>
      </w:r>
      <w:r w:rsidR="00C91D3B" w:rsidRPr="0043765C">
        <w:rPr>
          <w:b/>
        </w:rPr>
        <w:t>i</w:t>
      </w:r>
      <w:r w:rsidRPr="0043765C">
        <w:rPr>
          <w:b/>
        </w:rPr>
        <w:t>):</w:t>
      </w:r>
      <w:r w:rsidRPr="0043765C">
        <w:t xml:space="preserve"> geodetsko višino;</w:t>
      </w:r>
    </w:p>
    <w:p w:rsidR="007D7468" w:rsidRPr="0043765C" w:rsidRDefault="007D7468" w:rsidP="00AF6E3F">
      <w:pPr>
        <w:ind w:left="1134"/>
      </w:pPr>
      <w:r w:rsidRPr="0043765C">
        <w:rPr>
          <w:b/>
        </w:rPr>
        <w:t>d. (</w:t>
      </w:r>
      <w:r w:rsidR="00C91D3B" w:rsidRPr="0043765C">
        <w:rPr>
          <w:b/>
        </w:rPr>
        <w:t>3</w:t>
      </w:r>
      <w:r w:rsidRPr="0043765C">
        <w:rPr>
          <w:b/>
        </w:rPr>
        <w:t xml:space="preserve"> točk</w:t>
      </w:r>
      <w:r w:rsidR="00C91D3B" w:rsidRPr="0043765C">
        <w:rPr>
          <w:b/>
        </w:rPr>
        <w:t>e</w:t>
      </w:r>
      <w:r w:rsidRPr="0043765C">
        <w:rPr>
          <w:b/>
        </w:rPr>
        <w:t>):</w:t>
      </w:r>
      <w:r w:rsidRPr="0043765C">
        <w:t xml:space="preserve"> črpalno višino;</w:t>
      </w:r>
    </w:p>
    <w:p w:rsidR="001014DA" w:rsidRPr="0043765C" w:rsidRDefault="001014DA" w:rsidP="00AF6E3F">
      <w:pPr>
        <w:ind w:left="1134"/>
      </w:pPr>
      <w:r w:rsidRPr="0043765C">
        <w:rPr>
          <w:b/>
        </w:rPr>
        <w:t xml:space="preserve">e. (4 točke): </w:t>
      </w:r>
      <w:r w:rsidR="004A2EBF" w:rsidRPr="0043765C">
        <w:rPr>
          <w:b/>
        </w:rPr>
        <w:t>***</w:t>
      </w:r>
      <w:r w:rsidR="004A2EBF" w:rsidRPr="0043765C">
        <w:t>poskusite ugotoviti (izračunati) kolikšen je dejanski tlak vode v cevovodu na 0, 300, 600 in 900 m od črpalnice proti vodohranu;</w:t>
      </w:r>
    </w:p>
    <w:p w:rsidR="00AF6E3F" w:rsidRPr="0043765C" w:rsidRDefault="001014DA" w:rsidP="00AF6E3F">
      <w:pPr>
        <w:ind w:left="1134"/>
      </w:pPr>
      <w:r w:rsidRPr="0043765C">
        <w:rPr>
          <w:b/>
        </w:rPr>
        <w:t>f</w:t>
      </w:r>
      <w:r w:rsidR="00AF6E3F" w:rsidRPr="0043765C">
        <w:rPr>
          <w:b/>
        </w:rPr>
        <w:t>. (</w:t>
      </w:r>
      <w:r w:rsidRPr="0043765C">
        <w:rPr>
          <w:b/>
        </w:rPr>
        <w:t>3</w:t>
      </w:r>
      <w:r w:rsidR="00C91D3B" w:rsidRPr="0043765C">
        <w:rPr>
          <w:b/>
        </w:rPr>
        <w:t xml:space="preserve"> točk</w:t>
      </w:r>
      <w:r w:rsidRPr="0043765C">
        <w:rPr>
          <w:b/>
        </w:rPr>
        <w:t>e</w:t>
      </w:r>
      <w:r w:rsidR="00AF6E3F" w:rsidRPr="0043765C">
        <w:rPr>
          <w:b/>
        </w:rPr>
        <w:t>):</w:t>
      </w:r>
      <w:r w:rsidR="00AF6E3F" w:rsidRPr="0043765C">
        <w:t xml:space="preserve"> narišite </w:t>
      </w:r>
      <w:r w:rsidR="00AF6E3F" w:rsidRPr="0043765C">
        <w:rPr>
          <w:spacing w:val="-3"/>
        </w:rPr>
        <w:t>vzdolžni prerez od črpalnice do vodohrana z vrisano tlačno črto.</w:t>
      </w:r>
    </w:p>
    <w:p w:rsidR="006752B2" w:rsidRPr="0043765C" w:rsidRDefault="00AF6E3F" w:rsidP="00C21ED9">
      <w:pPr>
        <w:numPr>
          <w:ilvl w:val="0"/>
          <w:numId w:val="27"/>
        </w:numPr>
        <w:rPr>
          <w:b/>
        </w:rPr>
      </w:pPr>
      <w:r w:rsidRPr="0043765C">
        <w:rPr>
          <w:b/>
        </w:rPr>
        <w:t xml:space="preserve">**(20 TOČK) </w:t>
      </w:r>
      <w:r w:rsidRPr="0043765C">
        <w:t xml:space="preserve">Po </w:t>
      </w:r>
      <w:r w:rsidR="001014DA" w:rsidRPr="0043765C">
        <w:t>1</w:t>
      </w:r>
      <w:r w:rsidR="003D793B">
        <w:t>.</w:t>
      </w:r>
      <w:r w:rsidR="001014DA" w:rsidRPr="0043765C">
        <w:t>1</w:t>
      </w:r>
      <w:r w:rsidRPr="0043765C">
        <w:t xml:space="preserve">00 metrov dolgem cevovodu notranjega premera 100 mm </w:t>
      </w:r>
      <w:r w:rsidR="00277D71">
        <w:t>(K </w:t>
      </w:r>
      <w:r w:rsidRPr="0043765C">
        <w:t>= 0,3193) oskrbujemo porabnike, ki leže na koti 2</w:t>
      </w:r>
      <w:r w:rsidR="001014DA" w:rsidRPr="0043765C">
        <w:t>00</w:t>
      </w:r>
      <w:r w:rsidRPr="0043765C">
        <w:t xml:space="preserve"> metrov iz vodohrana, ki leži na koti </w:t>
      </w:r>
      <w:r w:rsidR="001014DA" w:rsidRPr="0043765C">
        <w:t>262</w:t>
      </w:r>
      <w:r w:rsidRPr="0043765C">
        <w:t xml:space="preserve"> metrov. Pretok je 8 l/s</w:t>
      </w:r>
      <w:r w:rsidR="00826703">
        <w:t>.</w:t>
      </w:r>
    </w:p>
    <w:p w:rsidR="00AF6E3F" w:rsidRPr="0043765C" w:rsidRDefault="00AF6E3F" w:rsidP="00AF6E3F">
      <w:pPr>
        <w:ind w:left="709"/>
      </w:pPr>
      <w:r w:rsidRPr="0043765C">
        <w:t>Izračunajte:</w:t>
      </w:r>
    </w:p>
    <w:p w:rsidR="00AF6E3F" w:rsidRPr="0043765C" w:rsidRDefault="00AF6E3F" w:rsidP="00AF6E3F">
      <w:pPr>
        <w:ind w:left="1134"/>
      </w:pPr>
      <w:r w:rsidRPr="0043765C">
        <w:rPr>
          <w:b/>
        </w:rPr>
        <w:t xml:space="preserve">a. (2 točki): </w:t>
      </w:r>
      <w:r w:rsidRPr="0043765C">
        <w:t>ploščino prečnega prereza cevi;</w:t>
      </w:r>
    </w:p>
    <w:p w:rsidR="00AF6E3F" w:rsidRPr="0043765C" w:rsidRDefault="00AF6E3F" w:rsidP="00AF6E3F">
      <w:pPr>
        <w:ind w:left="1134"/>
      </w:pPr>
      <w:r w:rsidRPr="0043765C">
        <w:rPr>
          <w:b/>
        </w:rPr>
        <w:t xml:space="preserve">b. (4 točke): </w:t>
      </w:r>
      <w:r w:rsidRPr="0043765C">
        <w:t>hitrost vode v cevi;</w:t>
      </w:r>
    </w:p>
    <w:p w:rsidR="00AF6E3F" w:rsidRPr="0043765C" w:rsidRDefault="00AF6E3F" w:rsidP="00AF6E3F">
      <w:pPr>
        <w:ind w:left="1134"/>
        <w:rPr>
          <w:b/>
        </w:rPr>
      </w:pPr>
      <w:r w:rsidRPr="0043765C">
        <w:rPr>
          <w:b/>
        </w:rPr>
        <w:t>c. (2 točki):</w:t>
      </w:r>
      <w:r w:rsidRPr="0043765C">
        <w:t xml:space="preserve"> linijske izgube tlaka v cevi;</w:t>
      </w:r>
    </w:p>
    <w:p w:rsidR="00AF6E3F" w:rsidRPr="0043765C" w:rsidRDefault="00AF6E3F" w:rsidP="00AF6E3F">
      <w:pPr>
        <w:ind w:left="1134"/>
      </w:pPr>
      <w:r w:rsidRPr="0043765C">
        <w:rPr>
          <w:b/>
        </w:rPr>
        <w:t>č. (2 točki):</w:t>
      </w:r>
      <w:r w:rsidRPr="0043765C">
        <w:t xml:space="preserve"> lokalne izgube tlaka v cevi (za lokalne izgube upoštevajte, da so 12 % linijskih);</w:t>
      </w:r>
    </w:p>
    <w:p w:rsidR="00AF6E3F" w:rsidRPr="0043765C" w:rsidRDefault="00AF6E3F" w:rsidP="00AF6E3F">
      <w:pPr>
        <w:ind w:left="1134"/>
      </w:pPr>
      <w:r w:rsidRPr="0043765C">
        <w:rPr>
          <w:b/>
        </w:rPr>
        <w:t>d. (2 točki):</w:t>
      </w:r>
      <w:r w:rsidRPr="0043765C">
        <w:t xml:space="preserve"> skupne izgube tlaka v cevi;</w:t>
      </w:r>
    </w:p>
    <w:p w:rsidR="00AF6E3F" w:rsidRPr="0043765C" w:rsidRDefault="00AF6E3F" w:rsidP="00AF6E3F">
      <w:pPr>
        <w:ind w:left="1134"/>
      </w:pPr>
      <w:r w:rsidRPr="0043765C">
        <w:rPr>
          <w:b/>
        </w:rPr>
        <w:t>e. (2 točki):</w:t>
      </w:r>
      <w:r w:rsidRPr="0043765C">
        <w:t xml:space="preserve"> ugotovite, ali največji pritisk pri porabnikih preseže dovoljeni pritisk 6 barov</w:t>
      </w:r>
      <w:r w:rsidR="001014DA" w:rsidRPr="0043765C">
        <w:t xml:space="preserve"> (*** razmislite! V praksi dejanski pritisk nikoli ne bi presegel 6 barov. Zakaj ne?)</w:t>
      </w:r>
      <w:r w:rsidRPr="0043765C">
        <w:t>;</w:t>
      </w:r>
    </w:p>
    <w:p w:rsidR="00AF6E3F" w:rsidRPr="0043765C" w:rsidRDefault="00AF6E3F" w:rsidP="00AF6E3F">
      <w:pPr>
        <w:ind w:left="1134"/>
      </w:pPr>
      <w:r w:rsidRPr="0043765C">
        <w:rPr>
          <w:b/>
        </w:rPr>
        <w:t>f. (2 točki):</w:t>
      </w:r>
      <w:r w:rsidRPr="0043765C">
        <w:t xml:space="preserve"> ugotovite, ali manjši pritisk pri porabnikih doseže predpisana 2 bara;</w:t>
      </w:r>
    </w:p>
    <w:p w:rsidR="00AF6E3F" w:rsidRPr="0043765C" w:rsidRDefault="00AF6E3F" w:rsidP="00AF6E3F">
      <w:pPr>
        <w:ind w:left="1134"/>
      </w:pPr>
      <w:r w:rsidRPr="0043765C">
        <w:rPr>
          <w:b/>
        </w:rPr>
        <w:t>g. (4 točke):</w:t>
      </w:r>
      <w:r w:rsidRPr="0043765C">
        <w:t xml:space="preserve"> narišite vzdolžni profil z vrisano hidrostatično in hidravlično črto.</w:t>
      </w:r>
    </w:p>
    <w:p w:rsidR="00AF6E3F" w:rsidRPr="0043765C" w:rsidRDefault="00C91D3B" w:rsidP="00C21ED9">
      <w:pPr>
        <w:numPr>
          <w:ilvl w:val="0"/>
          <w:numId w:val="27"/>
        </w:numPr>
        <w:rPr>
          <w:b/>
        </w:rPr>
      </w:pPr>
      <w:r w:rsidRPr="0043765C">
        <w:rPr>
          <w:b/>
        </w:rPr>
        <w:t>**</w:t>
      </w:r>
      <w:r w:rsidR="00B45644" w:rsidRPr="0043765C">
        <w:rPr>
          <w:b/>
        </w:rPr>
        <w:t>(20 TOČK):</w:t>
      </w:r>
      <w:r w:rsidR="00B45644" w:rsidRPr="0043765C">
        <w:t xml:space="preserve"> P</w:t>
      </w:r>
      <w:r w:rsidR="00B45644" w:rsidRPr="0043765C">
        <w:rPr>
          <w:spacing w:val="-3"/>
        </w:rPr>
        <w:t>o 3</w:t>
      </w:r>
      <w:r w:rsidR="003D793B">
        <w:rPr>
          <w:spacing w:val="-3"/>
        </w:rPr>
        <w:t>.</w:t>
      </w:r>
      <w:r w:rsidR="00B45644" w:rsidRPr="0043765C">
        <w:rPr>
          <w:spacing w:val="-3"/>
        </w:rPr>
        <w:t>000 metrov dolgem tlačnem cevovodu potiskamo vodo iz črpalnice</w:t>
      </w:r>
      <w:r w:rsidR="00277D71">
        <w:rPr>
          <w:spacing w:val="-3"/>
        </w:rPr>
        <w:t xml:space="preserve"> </w:t>
      </w:r>
      <w:r w:rsidR="00B45644" w:rsidRPr="0043765C">
        <w:rPr>
          <w:i/>
          <w:iCs/>
          <w:spacing w:val="-3"/>
        </w:rPr>
        <w:t>Q</w:t>
      </w:r>
      <w:r w:rsidR="00B45644" w:rsidRPr="0043765C">
        <w:rPr>
          <w:spacing w:val="-3"/>
        </w:rPr>
        <w:t xml:space="preserve"> = 140 l/s, ki leži na koti 333 m, v vodohran, ki leži na koti 404 m. Izberite gospodaren premer cevi in izračunajte višino črpanja. Lokalne izgube tlaka zanemarite. Primeren premer cevi izberite po </w:t>
      </w:r>
      <w:r w:rsidR="00822C87">
        <w:rPr>
          <w:spacing w:val="-3"/>
        </w:rPr>
        <w:t>tabeli</w:t>
      </w:r>
      <w:r w:rsidR="00B45644" w:rsidRPr="0043765C">
        <w:rPr>
          <w:spacing w:val="-3"/>
        </w:rPr>
        <w:t xml:space="preserve"> 1, koeficient </w:t>
      </w:r>
      <w:r w:rsidR="00B45644" w:rsidRPr="0043765C">
        <w:rPr>
          <w:i/>
          <w:iCs/>
          <w:spacing w:val="-3"/>
        </w:rPr>
        <w:t>K</w:t>
      </w:r>
      <w:r w:rsidR="00B45644" w:rsidRPr="0043765C">
        <w:rPr>
          <w:spacing w:val="-3"/>
        </w:rPr>
        <w:t xml:space="preserve"> odčitajte sami</w:t>
      </w:r>
      <w:r w:rsidR="00EA5F4F">
        <w:rPr>
          <w:spacing w:val="-3"/>
        </w:rPr>
        <w:t xml:space="preserve"> (</w:t>
      </w:r>
      <w:r w:rsidR="00822C87">
        <w:rPr>
          <w:spacing w:val="-3"/>
        </w:rPr>
        <w:t>tabela</w:t>
      </w:r>
      <w:r w:rsidR="00EA5F4F">
        <w:rPr>
          <w:spacing w:val="-3"/>
        </w:rPr>
        <w:t xml:space="preserve"> 2)</w:t>
      </w:r>
      <w:r w:rsidR="00B45644" w:rsidRPr="0043765C">
        <w:rPr>
          <w:spacing w:val="-3"/>
        </w:rPr>
        <w:t>.</w:t>
      </w:r>
    </w:p>
    <w:p w:rsidR="00B001D0" w:rsidRPr="0043765C" w:rsidRDefault="00B001D0" w:rsidP="00B45644">
      <w:pPr>
        <w:numPr>
          <w:ilvl w:val="12"/>
          <w:numId w:val="0"/>
        </w:numPr>
        <w:ind w:left="1134"/>
      </w:pPr>
      <w:r w:rsidRPr="0043765C">
        <w:rPr>
          <w:b/>
        </w:rPr>
        <w:t xml:space="preserve">a. (2 točki): </w:t>
      </w:r>
      <w:r w:rsidR="00826703">
        <w:t>I</w:t>
      </w:r>
      <w:r w:rsidR="00B45644" w:rsidRPr="0043765C">
        <w:t xml:space="preserve">z </w:t>
      </w:r>
      <w:r w:rsidR="00822C87">
        <w:t>tabele</w:t>
      </w:r>
      <w:r w:rsidR="00B45644" w:rsidRPr="0043765C">
        <w:t xml:space="preserve"> 2 prepišite</w:t>
      </w:r>
      <w:r w:rsidR="00826703">
        <w:t xml:space="preserve"> ploščino prečnega prereza cevi.</w:t>
      </w:r>
    </w:p>
    <w:p w:rsidR="00B001D0" w:rsidRPr="0043765C" w:rsidRDefault="00B001D0" w:rsidP="00B45644">
      <w:pPr>
        <w:numPr>
          <w:ilvl w:val="12"/>
          <w:numId w:val="0"/>
        </w:numPr>
        <w:ind w:left="1134"/>
      </w:pPr>
      <w:r w:rsidRPr="0043765C">
        <w:rPr>
          <w:b/>
        </w:rPr>
        <w:t>b. (</w:t>
      </w:r>
      <w:r w:rsidR="00B45644" w:rsidRPr="0043765C">
        <w:rPr>
          <w:b/>
        </w:rPr>
        <w:t>3</w:t>
      </w:r>
      <w:r w:rsidRPr="0043765C">
        <w:rPr>
          <w:b/>
        </w:rPr>
        <w:t xml:space="preserve"> točke): </w:t>
      </w:r>
      <w:r w:rsidR="00826703">
        <w:t>I</w:t>
      </w:r>
      <w:r w:rsidRPr="0043765C">
        <w:t xml:space="preserve">zračunajte hitrost vode </w:t>
      </w:r>
      <w:r w:rsidR="00826703">
        <w:t>v cevi.</w:t>
      </w:r>
    </w:p>
    <w:p w:rsidR="00B001D0" w:rsidRPr="0043765C" w:rsidRDefault="00B001D0" w:rsidP="00B45644">
      <w:pPr>
        <w:numPr>
          <w:ilvl w:val="12"/>
          <w:numId w:val="0"/>
        </w:numPr>
        <w:ind w:left="1134"/>
      </w:pPr>
      <w:r w:rsidRPr="0043765C">
        <w:rPr>
          <w:b/>
        </w:rPr>
        <w:t>c. (</w:t>
      </w:r>
      <w:r w:rsidR="00B45644" w:rsidRPr="0043765C">
        <w:rPr>
          <w:b/>
        </w:rPr>
        <w:t>4</w:t>
      </w:r>
      <w:r w:rsidRPr="0043765C">
        <w:rPr>
          <w:b/>
        </w:rPr>
        <w:t xml:space="preserve"> točk</w:t>
      </w:r>
      <w:r w:rsidR="00B45644" w:rsidRPr="0043765C">
        <w:rPr>
          <w:b/>
        </w:rPr>
        <w:t>e</w:t>
      </w:r>
      <w:r w:rsidRPr="0043765C">
        <w:rPr>
          <w:b/>
        </w:rPr>
        <w:t>):</w:t>
      </w:r>
      <w:r w:rsidR="00826703">
        <w:t>I</w:t>
      </w:r>
      <w:r w:rsidR="00B45644" w:rsidRPr="0043765C">
        <w:t>zračunajte skupne</w:t>
      </w:r>
      <w:r w:rsidRPr="0043765C">
        <w:t xml:space="preserve"> izgube tlaka v c</w:t>
      </w:r>
      <w:r w:rsidR="00826703">
        <w:t>evi (lokalne izgube zanemarite).</w:t>
      </w:r>
    </w:p>
    <w:p w:rsidR="00B001D0" w:rsidRPr="0043765C" w:rsidRDefault="00B001D0" w:rsidP="00B45644">
      <w:pPr>
        <w:numPr>
          <w:ilvl w:val="12"/>
          <w:numId w:val="0"/>
        </w:numPr>
        <w:ind w:left="1134"/>
      </w:pPr>
      <w:r w:rsidRPr="0043765C">
        <w:rPr>
          <w:b/>
        </w:rPr>
        <w:t>č. (</w:t>
      </w:r>
      <w:r w:rsidR="00B45644" w:rsidRPr="0043765C">
        <w:rPr>
          <w:b/>
        </w:rPr>
        <w:t>2</w:t>
      </w:r>
      <w:r w:rsidRPr="0043765C">
        <w:rPr>
          <w:b/>
        </w:rPr>
        <w:t xml:space="preserve"> točk</w:t>
      </w:r>
      <w:r w:rsidR="00B45644" w:rsidRPr="0043765C">
        <w:rPr>
          <w:b/>
        </w:rPr>
        <w:t>i</w:t>
      </w:r>
      <w:r w:rsidRPr="0043765C">
        <w:rPr>
          <w:b/>
        </w:rPr>
        <w:t>):</w:t>
      </w:r>
      <w:r w:rsidR="00826703">
        <w:t>Izračunajte geodetsko višino.</w:t>
      </w:r>
    </w:p>
    <w:p w:rsidR="00B001D0" w:rsidRPr="0043765C" w:rsidRDefault="00B001D0" w:rsidP="00B45644">
      <w:pPr>
        <w:numPr>
          <w:ilvl w:val="12"/>
          <w:numId w:val="0"/>
        </w:numPr>
        <w:ind w:left="1134"/>
      </w:pPr>
      <w:r w:rsidRPr="0043765C">
        <w:rPr>
          <w:b/>
        </w:rPr>
        <w:t>d. (</w:t>
      </w:r>
      <w:r w:rsidR="00B45644" w:rsidRPr="0043765C">
        <w:rPr>
          <w:b/>
        </w:rPr>
        <w:t>3</w:t>
      </w:r>
      <w:r w:rsidRPr="0043765C">
        <w:rPr>
          <w:b/>
        </w:rPr>
        <w:t xml:space="preserve"> točk</w:t>
      </w:r>
      <w:r w:rsidR="00B45644" w:rsidRPr="0043765C">
        <w:rPr>
          <w:b/>
        </w:rPr>
        <w:t>e</w:t>
      </w:r>
      <w:r w:rsidRPr="0043765C">
        <w:rPr>
          <w:b/>
        </w:rPr>
        <w:t>):</w:t>
      </w:r>
      <w:r w:rsidR="00826703" w:rsidRPr="00826703">
        <w:t>I</w:t>
      </w:r>
      <w:r w:rsidR="00826703">
        <w:t>zračunajte črpalno višino.</w:t>
      </w:r>
    </w:p>
    <w:p w:rsidR="00B45644" w:rsidRPr="0043765C" w:rsidRDefault="00B45644" w:rsidP="00B45644">
      <w:pPr>
        <w:numPr>
          <w:ilvl w:val="12"/>
          <w:numId w:val="0"/>
        </w:numPr>
        <w:ind w:left="1134"/>
      </w:pPr>
      <w:r w:rsidRPr="0043765C">
        <w:rPr>
          <w:b/>
        </w:rPr>
        <w:t>e. (4 točke):</w:t>
      </w:r>
      <w:r w:rsidRPr="0043765C">
        <w:t xml:space="preserve"> Koliko barske cevi potrebujemo? Na katerem odseku bi zadostovale 6 barske cevi?</w:t>
      </w:r>
    </w:p>
    <w:p w:rsidR="00B001D0" w:rsidRPr="0043765C" w:rsidRDefault="006779A8" w:rsidP="00B45644">
      <w:pPr>
        <w:numPr>
          <w:ilvl w:val="12"/>
          <w:numId w:val="0"/>
        </w:numPr>
        <w:ind w:left="1134"/>
      </w:pPr>
      <w:r w:rsidRPr="0043765C">
        <w:rPr>
          <w:b/>
        </w:rPr>
        <w:t>f</w:t>
      </w:r>
      <w:r w:rsidR="00B001D0" w:rsidRPr="0043765C">
        <w:rPr>
          <w:b/>
        </w:rPr>
        <w:t>. (</w:t>
      </w:r>
      <w:r w:rsidR="00B45644" w:rsidRPr="0043765C">
        <w:rPr>
          <w:b/>
        </w:rPr>
        <w:t>3</w:t>
      </w:r>
      <w:r w:rsidR="00B001D0" w:rsidRPr="0043765C">
        <w:rPr>
          <w:b/>
        </w:rPr>
        <w:t xml:space="preserve"> točk</w:t>
      </w:r>
      <w:r w:rsidR="00B45644" w:rsidRPr="0043765C">
        <w:rPr>
          <w:b/>
        </w:rPr>
        <w:t>e</w:t>
      </w:r>
      <w:r w:rsidR="00B001D0" w:rsidRPr="0043765C">
        <w:rPr>
          <w:b/>
        </w:rPr>
        <w:t>):</w:t>
      </w:r>
      <w:r w:rsidR="00B45644" w:rsidRPr="0043765C">
        <w:t xml:space="preserve"> Narišite vzdolžni </w:t>
      </w:r>
      <w:r w:rsidR="00B45644" w:rsidRPr="0043765C">
        <w:rPr>
          <w:spacing w:val="-3"/>
        </w:rPr>
        <w:t>prerez od črpalnice do vodohrana z vrisano tlačno črto.</w:t>
      </w:r>
    </w:p>
    <w:p w:rsidR="007745C5" w:rsidRPr="0043765C" w:rsidRDefault="007745C5" w:rsidP="009131AC">
      <w:pPr>
        <w:pStyle w:val="Naslov1"/>
        <w:pageBreakBefore/>
        <w:ind w:left="431" w:hanging="431"/>
      </w:pPr>
      <w:bookmarkStart w:id="25" w:name="_Toc295700462"/>
      <w:r w:rsidRPr="0043765C">
        <w:t>VODOVODNO OMREŽJE</w:t>
      </w:r>
      <w:bookmarkEnd w:id="25"/>
    </w:p>
    <w:p w:rsidR="00EC5F59" w:rsidRPr="009B5767" w:rsidRDefault="00EC5F59" w:rsidP="00EC5F59">
      <w:pPr>
        <w:rPr>
          <w:b/>
        </w:rPr>
      </w:pPr>
      <w:r w:rsidRPr="009B5767">
        <w:rPr>
          <w:b/>
        </w:rPr>
        <w:t>Uvod v poglavje</w:t>
      </w:r>
    </w:p>
    <w:p w:rsidR="009C1FD0" w:rsidRDefault="006D413D" w:rsidP="009131AC">
      <w:pPr>
        <w:tabs>
          <w:tab w:val="left" w:pos="0"/>
        </w:tabs>
        <w:suppressAutoHyphens/>
        <w:spacing w:before="120"/>
        <w:rPr>
          <w:spacing w:val="-3"/>
        </w:rPr>
      </w:pPr>
      <w:r w:rsidRPr="0043765C">
        <w:rPr>
          <w:spacing w:val="-3"/>
        </w:rPr>
        <w:t xml:space="preserve">Ta četrtek imate služben razgovor v Londonu. Pa boste res šli? Kar nekaj pogojev mora biti izpolnjenih: ali je ob četrtkih letalska povezava Ljubljane z Londonom? Ali je še prost sedež na letalu? Ali bodo vremenske razmere dovoljevale let? </w:t>
      </w:r>
      <w:r w:rsidR="009C1FD0" w:rsidRPr="0043765C">
        <w:rPr>
          <w:spacing w:val="-3"/>
        </w:rPr>
        <w:t>Kaj če</w:t>
      </w:r>
      <w:r w:rsidRPr="0043765C">
        <w:rPr>
          <w:spacing w:val="-3"/>
        </w:rPr>
        <w:t xml:space="preserve"> bodo letalski prevozniki stavkali?</w:t>
      </w:r>
      <w:r w:rsidR="00277D71">
        <w:rPr>
          <w:spacing w:val="-3"/>
        </w:rPr>
        <w:t xml:space="preserve"> </w:t>
      </w:r>
      <w:r w:rsidR="009C1FD0" w:rsidRPr="0043765C">
        <w:rPr>
          <w:spacing w:val="-3"/>
        </w:rPr>
        <w:t>Mogoče bo zjutraj na cesti prometni zastoj in boste zamudili letalo. Kar nekaj pogojev mora biti izpolnjenih, da sistem deluje, pa še Mu</w:t>
      </w:r>
      <w:r w:rsidR="00826703">
        <w:rPr>
          <w:spacing w:val="-3"/>
        </w:rPr>
        <w:t>rphy se lahko vtakne na primer s</w:t>
      </w:r>
      <w:r w:rsidR="009C1FD0" w:rsidRPr="0043765C">
        <w:rPr>
          <w:spacing w:val="-3"/>
        </w:rPr>
        <w:t xml:space="preserve"> »Tudi tisto, kar se očitno ne more skaziti, se skazi«. </w:t>
      </w:r>
    </w:p>
    <w:p w:rsidR="00351E46" w:rsidRPr="0043765C" w:rsidRDefault="009C1FD0" w:rsidP="009131AC">
      <w:pPr>
        <w:tabs>
          <w:tab w:val="left" w:pos="0"/>
        </w:tabs>
        <w:suppressAutoHyphens/>
        <w:spacing w:before="120"/>
        <w:rPr>
          <w:spacing w:val="-3"/>
        </w:rPr>
      </w:pPr>
      <w:r w:rsidRPr="0043765C">
        <w:rPr>
          <w:spacing w:val="-3"/>
        </w:rPr>
        <w:t xml:space="preserve">Pri vodovodu zahtevamo zanesljivo dobavo vode z ustreznim tlakom, zato </w:t>
      </w:r>
      <w:r w:rsidR="00351E46" w:rsidRPr="0043765C">
        <w:rPr>
          <w:spacing w:val="-3"/>
        </w:rPr>
        <w:t xml:space="preserve">morajo biti ves vodovodni sistem zasnovan in naprave vgrajene tako, da bo sistem deloval brez nevšečnosti vso plansko dobo (običajno 30 let). Zaradi vzdrževanja, popravil, čiščenja naprav so nekatere podvojene, tako da ena obratuje, druga je v rezervi. Seveda lažje zagotavljamo varnost obratovanja v večjih sistemih, kjer imamo več zajetij, črpališč in vodohranov, pa tudi sistem napajanja porabnikov je krožni. </w:t>
      </w:r>
    </w:p>
    <w:p w:rsidR="009C1FD0" w:rsidRDefault="00351E46" w:rsidP="009131AC">
      <w:pPr>
        <w:tabs>
          <w:tab w:val="left" w:pos="0"/>
        </w:tabs>
        <w:suppressAutoHyphens/>
        <w:spacing w:before="120"/>
        <w:rPr>
          <w:spacing w:val="-3"/>
        </w:rPr>
      </w:pPr>
      <w:r w:rsidRPr="0043765C">
        <w:rPr>
          <w:spacing w:val="-3"/>
        </w:rPr>
        <w:t xml:space="preserve">Seveda moramo vse naprave strokovno povezati v kakovosten sistem, jih primerno dimenzionirati, zgraditi in vzdrževati. Katere naprave potrebujemo, smo na kratko razložili v poglavju vodovodni sistemi, tu pa bomo </w:t>
      </w:r>
      <w:r w:rsidR="009150BF" w:rsidRPr="0043765C">
        <w:rPr>
          <w:spacing w:val="-3"/>
        </w:rPr>
        <w:t>natančneje predstavili vse naprave (od zajetja, črpališča, cevovodov, vodohrana do internega priključka), ki jih potrebujemo za delovanje vodovodnega sistema.</w:t>
      </w:r>
    </w:p>
    <w:p w:rsidR="00B001D0" w:rsidRPr="0043765C" w:rsidRDefault="00B001D0" w:rsidP="009131AC">
      <w:pPr>
        <w:tabs>
          <w:tab w:val="left" w:pos="0"/>
        </w:tabs>
        <w:suppressAutoHyphens/>
        <w:spacing w:before="120"/>
        <w:rPr>
          <w:spacing w:val="-3"/>
        </w:rPr>
      </w:pPr>
      <w:r w:rsidRPr="0043765C">
        <w:rPr>
          <w:spacing w:val="-3"/>
        </w:rPr>
        <w:t>Že v prejšnjih poglavjih smo omenili osnovne elemente vodovodnega omrežja – vemo, da moramo vodo nekje zajeti, nato jo običajno po tlačnem cevovodu črpamo v vodohran, od koder po ceveh odteka do porabnikov. Za zanesljivo in gospodarno delovanje vodovodnih omrežij potrebujemo naslednje skupine naprav in inštalacij:</w:t>
      </w:r>
    </w:p>
    <w:p w:rsidR="00B001D0" w:rsidRPr="0043765C" w:rsidRDefault="00B001D0" w:rsidP="00C21ED9">
      <w:pPr>
        <w:numPr>
          <w:ilvl w:val="0"/>
          <w:numId w:val="29"/>
        </w:numPr>
        <w:tabs>
          <w:tab w:val="left" w:pos="0"/>
        </w:tabs>
        <w:suppressAutoHyphens/>
        <w:rPr>
          <w:spacing w:val="-3"/>
        </w:rPr>
      </w:pPr>
      <w:r w:rsidRPr="0043765C">
        <w:rPr>
          <w:spacing w:val="-3"/>
          <w:u w:val="single"/>
        </w:rPr>
        <w:t xml:space="preserve">naprave za </w:t>
      </w:r>
      <w:r w:rsidR="009150BF" w:rsidRPr="0043765C">
        <w:rPr>
          <w:spacing w:val="-3"/>
          <w:u w:val="single"/>
        </w:rPr>
        <w:t>pridobivanje in pripravo vode</w:t>
      </w:r>
      <w:r w:rsidRPr="0043765C">
        <w:rPr>
          <w:spacing w:val="-3"/>
        </w:rPr>
        <w:t xml:space="preserve"> (zajetja, vodnjaki, kapnice) – poglavje </w:t>
      </w:r>
      <w:r w:rsidR="00774451" w:rsidRPr="0043765C">
        <w:rPr>
          <w:spacing w:val="-3"/>
        </w:rPr>
        <w:t>6</w:t>
      </w:r>
      <w:r w:rsidRPr="0043765C">
        <w:rPr>
          <w:spacing w:val="-3"/>
        </w:rPr>
        <w:t>.1,</w:t>
      </w:r>
    </w:p>
    <w:p w:rsidR="00B001D0" w:rsidRPr="0043765C" w:rsidRDefault="00B001D0" w:rsidP="00C21ED9">
      <w:pPr>
        <w:numPr>
          <w:ilvl w:val="0"/>
          <w:numId w:val="29"/>
        </w:numPr>
        <w:tabs>
          <w:tab w:val="left" w:pos="0"/>
        </w:tabs>
        <w:suppressAutoHyphens/>
        <w:rPr>
          <w:spacing w:val="-3"/>
        </w:rPr>
      </w:pPr>
      <w:r w:rsidRPr="0043765C">
        <w:rPr>
          <w:spacing w:val="-3"/>
          <w:u w:val="single"/>
        </w:rPr>
        <w:t>naprave za črpanje vode</w:t>
      </w:r>
      <w:r w:rsidRPr="0043765C">
        <w:rPr>
          <w:spacing w:val="-3"/>
        </w:rPr>
        <w:t xml:space="preserve"> (črpalnice s črpalkami) – poglavje </w:t>
      </w:r>
      <w:r w:rsidR="00774451" w:rsidRPr="0043765C">
        <w:rPr>
          <w:spacing w:val="-3"/>
        </w:rPr>
        <w:t>6</w:t>
      </w:r>
      <w:r w:rsidRPr="0043765C">
        <w:rPr>
          <w:spacing w:val="-3"/>
        </w:rPr>
        <w:t>.2,</w:t>
      </w:r>
    </w:p>
    <w:p w:rsidR="00B001D0" w:rsidRPr="0043765C" w:rsidRDefault="00B001D0" w:rsidP="00C21ED9">
      <w:pPr>
        <w:numPr>
          <w:ilvl w:val="0"/>
          <w:numId w:val="29"/>
        </w:numPr>
        <w:tabs>
          <w:tab w:val="left" w:pos="0"/>
        </w:tabs>
        <w:suppressAutoHyphens/>
        <w:rPr>
          <w:spacing w:val="-3"/>
        </w:rPr>
      </w:pPr>
      <w:r w:rsidRPr="0043765C">
        <w:rPr>
          <w:spacing w:val="-3"/>
          <w:u w:val="single"/>
        </w:rPr>
        <w:t xml:space="preserve">naprave za transport in razdeljevanje vode </w:t>
      </w:r>
      <w:r w:rsidRPr="0043765C">
        <w:rPr>
          <w:spacing w:val="-3"/>
        </w:rPr>
        <w:t xml:space="preserve">(cevovodi, vodovodno omrežje) – poglavje </w:t>
      </w:r>
      <w:r w:rsidR="00774451" w:rsidRPr="0043765C">
        <w:rPr>
          <w:spacing w:val="-3"/>
        </w:rPr>
        <w:t>6</w:t>
      </w:r>
      <w:r w:rsidRPr="0043765C">
        <w:rPr>
          <w:spacing w:val="-3"/>
        </w:rPr>
        <w:t>.3,</w:t>
      </w:r>
    </w:p>
    <w:p w:rsidR="00B001D0" w:rsidRPr="0043765C" w:rsidRDefault="00B001D0" w:rsidP="00C21ED9">
      <w:pPr>
        <w:numPr>
          <w:ilvl w:val="0"/>
          <w:numId w:val="29"/>
        </w:numPr>
        <w:tabs>
          <w:tab w:val="left" w:pos="0"/>
        </w:tabs>
        <w:suppressAutoHyphens/>
        <w:rPr>
          <w:spacing w:val="-3"/>
        </w:rPr>
      </w:pPr>
      <w:r w:rsidRPr="0043765C">
        <w:rPr>
          <w:spacing w:val="-3"/>
          <w:u w:val="single"/>
        </w:rPr>
        <w:t>naprave za hranjenje vode</w:t>
      </w:r>
      <w:r w:rsidRPr="0043765C">
        <w:rPr>
          <w:spacing w:val="-3"/>
        </w:rPr>
        <w:t xml:space="preserve"> (vodohrani) – poglavje </w:t>
      </w:r>
      <w:r w:rsidR="00774451" w:rsidRPr="0043765C">
        <w:rPr>
          <w:spacing w:val="-3"/>
        </w:rPr>
        <w:t>6</w:t>
      </w:r>
      <w:r w:rsidRPr="0043765C">
        <w:rPr>
          <w:spacing w:val="-3"/>
        </w:rPr>
        <w:t>.4,</w:t>
      </w:r>
    </w:p>
    <w:p w:rsidR="00B001D0" w:rsidRPr="0043765C" w:rsidRDefault="00B001D0" w:rsidP="00C21ED9">
      <w:pPr>
        <w:numPr>
          <w:ilvl w:val="0"/>
          <w:numId w:val="29"/>
        </w:numPr>
        <w:tabs>
          <w:tab w:val="left" w:pos="0"/>
        </w:tabs>
        <w:suppressAutoHyphens/>
        <w:rPr>
          <w:spacing w:val="-3"/>
        </w:rPr>
      </w:pPr>
      <w:r w:rsidRPr="0043765C">
        <w:rPr>
          <w:spacing w:val="-3"/>
          <w:u w:val="single"/>
        </w:rPr>
        <w:t>naprave za uravnavanje vodnega tlaka</w:t>
      </w:r>
      <w:r w:rsidRPr="0043765C">
        <w:rPr>
          <w:spacing w:val="-3"/>
        </w:rPr>
        <w:t xml:space="preserve"> (razbremenilniki, prečrpalnice) – poglavje </w:t>
      </w:r>
      <w:r w:rsidR="00774451" w:rsidRPr="0043765C">
        <w:rPr>
          <w:spacing w:val="-3"/>
        </w:rPr>
        <w:t>6</w:t>
      </w:r>
      <w:r w:rsidRPr="0043765C">
        <w:rPr>
          <w:spacing w:val="-3"/>
        </w:rPr>
        <w:t>.5,</w:t>
      </w:r>
    </w:p>
    <w:p w:rsidR="00B001D0" w:rsidRPr="0043765C" w:rsidRDefault="00B001D0" w:rsidP="00C21ED9">
      <w:pPr>
        <w:numPr>
          <w:ilvl w:val="0"/>
          <w:numId w:val="29"/>
        </w:numPr>
        <w:tabs>
          <w:tab w:val="left" w:pos="0"/>
        </w:tabs>
        <w:suppressAutoHyphens/>
        <w:rPr>
          <w:spacing w:val="-3"/>
        </w:rPr>
      </w:pPr>
      <w:r w:rsidRPr="0043765C">
        <w:rPr>
          <w:spacing w:val="-3"/>
          <w:u w:val="single"/>
        </w:rPr>
        <w:t>vodovodni priključki</w:t>
      </w:r>
      <w:r w:rsidR="00774451" w:rsidRPr="0043765C">
        <w:rPr>
          <w:spacing w:val="-3"/>
        </w:rPr>
        <w:t xml:space="preserve"> – poglavje 6.3.6</w:t>
      </w:r>
      <w:r w:rsidRPr="0043765C">
        <w:rPr>
          <w:spacing w:val="-3"/>
        </w:rPr>
        <w:t>,</w:t>
      </w:r>
    </w:p>
    <w:p w:rsidR="00B001D0" w:rsidRPr="0043765C" w:rsidRDefault="00826703" w:rsidP="00C21ED9">
      <w:pPr>
        <w:numPr>
          <w:ilvl w:val="0"/>
          <w:numId w:val="29"/>
        </w:numPr>
        <w:tabs>
          <w:tab w:val="left" w:pos="0"/>
        </w:tabs>
        <w:suppressAutoHyphens/>
        <w:rPr>
          <w:spacing w:val="-3"/>
        </w:rPr>
      </w:pPr>
      <w:r>
        <w:rPr>
          <w:spacing w:val="-3"/>
          <w:u w:val="single"/>
        </w:rPr>
        <w:t>interne (hišne</w:t>
      </w:r>
      <w:r w:rsidR="00B001D0" w:rsidRPr="0043765C">
        <w:rPr>
          <w:spacing w:val="-3"/>
          <w:u w:val="single"/>
        </w:rPr>
        <w:t>) vodovodne napeljave</w:t>
      </w:r>
      <w:r w:rsidR="00B001D0" w:rsidRPr="0043765C">
        <w:rPr>
          <w:spacing w:val="-3"/>
        </w:rPr>
        <w:t>,</w:t>
      </w:r>
    </w:p>
    <w:p w:rsidR="009150BF" w:rsidRPr="0043765C" w:rsidRDefault="00B001D0" w:rsidP="00C21ED9">
      <w:pPr>
        <w:numPr>
          <w:ilvl w:val="0"/>
          <w:numId w:val="29"/>
        </w:numPr>
        <w:tabs>
          <w:tab w:val="left" w:pos="0"/>
        </w:tabs>
        <w:suppressAutoHyphens/>
        <w:rPr>
          <w:spacing w:val="-3"/>
        </w:rPr>
      </w:pPr>
      <w:r w:rsidRPr="0043765C">
        <w:rPr>
          <w:spacing w:val="-3"/>
          <w:u w:val="single"/>
        </w:rPr>
        <w:t>nadzorni centri, regulacijske in telemetrijske postaje</w:t>
      </w:r>
      <w:r w:rsidR="009150BF" w:rsidRPr="0043765C">
        <w:rPr>
          <w:spacing w:val="-3"/>
        </w:rPr>
        <w:t>,</w:t>
      </w:r>
    </w:p>
    <w:p w:rsidR="00B001D0" w:rsidRPr="0043765C" w:rsidRDefault="009150BF" w:rsidP="00C21ED9">
      <w:pPr>
        <w:numPr>
          <w:ilvl w:val="0"/>
          <w:numId w:val="29"/>
        </w:numPr>
        <w:tabs>
          <w:tab w:val="left" w:pos="0"/>
        </w:tabs>
        <w:suppressAutoHyphens/>
        <w:rPr>
          <w:spacing w:val="-3"/>
        </w:rPr>
      </w:pPr>
      <w:r w:rsidRPr="0043765C">
        <w:rPr>
          <w:spacing w:val="-3"/>
          <w:u w:val="single"/>
        </w:rPr>
        <w:t>pomožni objekti</w:t>
      </w:r>
      <w:r w:rsidRPr="0043765C">
        <w:rPr>
          <w:spacing w:val="-3"/>
        </w:rPr>
        <w:t xml:space="preserve"> (upravno poslopje</w:t>
      </w:r>
      <w:r w:rsidR="00826703">
        <w:rPr>
          <w:spacing w:val="-3"/>
        </w:rPr>
        <w:t>,</w:t>
      </w:r>
      <w:r w:rsidRPr="0043765C">
        <w:rPr>
          <w:spacing w:val="-3"/>
        </w:rPr>
        <w:t xml:space="preserve"> upravljavca, delavnice, skladišča)</w:t>
      </w:r>
      <w:r w:rsidR="00B001D0" w:rsidRPr="0043765C">
        <w:rPr>
          <w:spacing w:val="-3"/>
        </w:rPr>
        <w:t>.</w:t>
      </w:r>
    </w:p>
    <w:p w:rsidR="00B001D0" w:rsidRPr="0043765C" w:rsidRDefault="00B001D0" w:rsidP="008A34D3">
      <w:pPr>
        <w:pStyle w:val="Naslov2"/>
      </w:pPr>
      <w:bookmarkStart w:id="26" w:name="_Toc295700463"/>
      <w:r w:rsidRPr="0043765C">
        <w:t>NAPRAVE ZA ZAJEM VODE</w:t>
      </w:r>
      <w:bookmarkEnd w:id="26"/>
    </w:p>
    <w:p w:rsidR="00B001D0" w:rsidRPr="0043765C" w:rsidRDefault="00B001D0" w:rsidP="009131AC">
      <w:pPr>
        <w:tabs>
          <w:tab w:val="left" w:pos="0"/>
        </w:tabs>
        <w:suppressAutoHyphens/>
        <w:spacing w:before="120"/>
        <w:rPr>
          <w:spacing w:val="-3"/>
        </w:rPr>
      </w:pPr>
      <w:r w:rsidRPr="0043765C">
        <w:rPr>
          <w:spacing w:val="-3"/>
        </w:rPr>
        <w:t>V njih zajemamo pitno vodo iz:</w:t>
      </w:r>
    </w:p>
    <w:p w:rsidR="00B001D0" w:rsidRPr="0043765C" w:rsidRDefault="00B001D0" w:rsidP="00C21ED9">
      <w:pPr>
        <w:numPr>
          <w:ilvl w:val="0"/>
          <w:numId w:val="28"/>
        </w:numPr>
        <w:tabs>
          <w:tab w:val="left" w:pos="0"/>
          <w:tab w:val="left" w:pos="720"/>
        </w:tabs>
        <w:suppressAutoHyphens/>
        <w:ind w:hanging="654"/>
        <w:jc w:val="left"/>
        <w:rPr>
          <w:spacing w:val="-3"/>
        </w:rPr>
      </w:pPr>
      <w:r w:rsidRPr="0043765C">
        <w:rPr>
          <w:spacing w:val="-3"/>
        </w:rPr>
        <w:t>izvirov,</w:t>
      </w:r>
    </w:p>
    <w:p w:rsidR="00B001D0" w:rsidRPr="0043765C" w:rsidRDefault="00B001D0" w:rsidP="00C21ED9">
      <w:pPr>
        <w:numPr>
          <w:ilvl w:val="0"/>
          <w:numId w:val="28"/>
        </w:numPr>
        <w:tabs>
          <w:tab w:val="left" w:pos="0"/>
          <w:tab w:val="left" w:pos="720"/>
        </w:tabs>
        <w:suppressAutoHyphens/>
        <w:ind w:hanging="654"/>
        <w:jc w:val="left"/>
        <w:rPr>
          <w:spacing w:val="-3"/>
        </w:rPr>
      </w:pPr>
      <w:r w:rsidRPr="0043765C">
        <w:rPr>
          <w:spacing w:val="-3"/>
        </w:rPr>
        <w:t>podtalnice,</w:t>
      </w:r>
    </w:p>
    <w:p w:rsidR="00B001D0" w:rsidRPr="0043765C" w:rsidRDefault="00826703" w:rsidP="00C21ED9">
      <w:pPr>
        <w:numPr>
          <w:ilvl w:val="0"/>
          <w:numId w:val="28"/>
        </w:numPr>
        <w:tabs>
          <w:tab w:val="left" w:pos="0"/>
          <w:tab w:val="left" w:pos="720"/>
        </w:tabs>
        <w:suppressAutoHyphens/>
        <w:ind w:hanging="654"/>
        <w:jc w:val="left"/>
        <w:rPr>
          <w:spacing w:val="-3"/>
        </w:rPr>
      </w:pPr>
      <w:r>
        <w:rPr>
          <w:spacing w:val="-3"/>
        </w:rPr>
        <w:t>odprtih vodotokov (potoki, reke, jezera</w:t>
      </w:r>
      <w:r w:rsidR="00B001D0" w:rsidRPr="0043765C">
        <w:rPr>
          <w:spacing w:val="-3"/>
        </w:rPr>
        <w:t>) – zaradi onesnaženosti le redko,</w:t>
      </w:r>
    </w:p>
    <w:p w:rsidR="00B001D0" w:rsidRPr="0043765C" w:rsidRDefault="00B001D0" w:rsidP="00C21ED9">
      <w:pPr>
        <w:numPr>
          <w:ilvl w:val="0"/>
          <w:numId w:val="28"/>
        </w:numPr>
        <w:tabs>
          <w:tab w:val="left" w:pos="0"/>
          <w:tab w:val="left" w:pos="720"/>
        </w:tabs>
        <w:suppressAutoHyphens/>
        <w:ind w:hanging="654"/>
        <w:jc w:val="left"/>
        <w:rPr>
          <w:spacing w:val="-3"/>
        </w:rPr>
      </w:pPr>
      <w:r w:rsidRPr="0043765C">
        <w:rPr>
          <w:spacing w:val="-3"/>
        </w:rPr>
        <w:t>padavinske vode (deževnice) – samo za posamezne uporabnike</w:t>
      </w:r>
      <w:r w:rsidR="00826703">
        <w:rPr>
          <w:spacing w:val="-3"/>
        </w:rPr>
        <w:t>,</w:t>
      </w:r>
    </w:p>
    <w:p w:rsidR="00B001D0" w:rsidRPr="0043765C" w:rsidRDefault="00B001D0" w:rsidP="00C21ED9">
      <w:pPr>
        <w:numPr>
          <w:ilvl w:val="0"/>
          <w:numId w:val="28"/>
        </w:numPr>
        <w:tabs>
          <w:tab w:val="left" w:pos="0"/>
          <w:tab w:val="left" w:pos="720"/>
        </w:tabs>
        <w:suppressAutoHyphens/>
        <w:ind w:hanging="654"/>
        <w:jc w:val="left"/>
        <w:rPr>
          <w:spacing w:val="-3"/>
        </w:rPr>
      </w:pPr>
      <w:r w:rsidRPr="0043765C">
        <w:rPr>
          <w:spacing w:val="-3"/>
        </w:rPr>
        <w:t>drugi sistemi, ki se pri nas ne uporabljajo (razsoljevanje morske vode, taljenje ledenikov).</w:t>
      </w:r>
    </w:p>
    <w:p w:rsidR="00B001D0" w:rsidRPr="0043765C" w:rsidRDefault="00B001D0" w:rsidP="009131AC">
      <w:pPr>
        <w:tabs>
          <w:tab w:val="left" w:pos="0"/>
        </w:tabs>
        <w:suppressAutoHyphens/>
        <w:spacing w:before="120"/>
        <w:rPr>
          <w:spacing w:val="-3"/>
        </w:rPr>
      </w:pPr>
      <w:r w:rsidRPr="0043765C">
        <w:rPr>
          <w:spacing w:val="-3"/>
        </w:rPr>
        <w:t>Pri izbiri vodnega vira upoštevamo razpoložljivost virov in njihove karakteristike (kakovost vode, izdatnost in zanesljivost vira in spreminjanje odtoka, ceno gradnje in izkoriščanja vode), gostot</w:t>
      </w:r>
      <w:r w:rsidR="00826703">
        <w:rPr>
          <w:spacing w:val="-3"/>
        </w:rPr>
        <w:t>o</w:t>
      </w:r>
      <w:r w:rsidRPr="0043765C">
        <w:rPr>
          <w:spacing w:val="-3"/>
        </w:rPr>
        <w:t xml:space="preserve"> poselitve, število uporabnikov ob koncu dobe, za katero vodovod projektiramo (vsaj 20 let), oddaljenost vira od porabnikov, ekonomske možnosti. </w:t>
      </w:r>
    </w:p>
    <w:p w:rsidR="008A34D3" w:rsidRPr="0043765C" w:rsidRDefault="008A34D3" w:rsidP="008A34D3">
      <w:pPr>
        <w:pStyle w:val="Naslov3"/>
      </w:pPr>
      <w:bookmarkStart w:id="27" w:name="_Toc295700464"/>
      <w:r w:rsidRPr="0043765C">
        <w:rPr>
          <w:spacing w:val="-3"/>
        </w:rPr>
        <w:t>Zajem izvira</w:t>
      </w:r>
      <w:bookmarkEnd w:id="27"/>
    </w:p>
    <w:p w:rsidR="00B001D0" w:rsidRPr="0043765C" w:rsidRDefault="00B001D0" w:rsidP="009131AC">
      <w:pPr>
        <w:numPr>
          <w:ilvl w:val="12"/>
          <w:numId w:val="0"/>
        </w:numPr>
        <w:tabs>
          <w:tab w:val="left" w:pos="0"/>
        </w:tabs>
        <w:suppressAutoHyphens/>
        <w:spacing w:before="120"/>
        <w:rPr>
          <w:spacing w:val="-3"/>
        </w:rPr>
      </w:pPr>
      <w:r w:rsidRPr="0043765C">
        <w:rPr>
          <w:spacing w:val="-3"/>
        </w:rPr>
        <w:t xml:space="preserve">Izvir imenujemo podzemno vodo, ki priteče na površje, njegovo vodo pa izvirna voda. Glede na vrste kamnin ali zemljine, plastovitosti, razpokanosti, prelomov, lege vodonosne plasti ločimo različne izvire: slojni, kraški, arteški, izviri v razpoki, kar tudi vpliva na </w:t>
      </w:r>
      <w:r w:rsidR="00C77CE1" w:rsidRPr="0043765C">
        <w:rPr>
          <w:spacing w:val="-3"/>
        </w:rPr>
        <w:t>način</w:t>
      </w:r>
      <w:r w:rsidRPr="0043765C">
        <w:rPr>
          <w:spacing w:val="-3"/>
        </w:rPr>
        <w:t xml:space="preserve"> zajem</w:t>
      </w:r>
      <w:r w:rsidR="00C77CE1" w:rsidRPr="0043765C">
        <w:rPr>
          <w:spacing w:val="-3"/>
        </w:rPr>
        <w:t>a in izvedbo objekta, v katerem zajemamo vodo</w:t>
      </w:r>
      <w:r w:rsidRPr="0043765C">
        <w:rPr>
          <w:spacing w:val="-3"/>
        </w:rPr>
        <w:t>.</w:t>
      </w:r>
    </w:p>
    <w:p w:rsidR="00B001D0" w:rsidRPr="0043765C" w:rsidRDefault="00B001D0" w:rsidP="009131AC">
      <w:pPr>
        <w:numPr>
          <w:ilvl w:val="12"/>
          <w:numId w:val="0"/>
        </w:numPr>
        <w:tabs>
          <w:tab w:val="left" w:pos="0"/>
        </w:tabs>
        <w:suppressAutoHyphens/>
        <w:spacing w:before="120"/>
        <w:rPr>
          <w:spacing w:val="-3"/>
        </w:rPr>
      </w:pPr>
      <w:r w:rsidRPr="0043765C">
        <w:rPr>
          <w:spacing w:val="-3"/>
        </w:rPr>
        <w:t>Za zajem izvirne vode se odločamo zaradi njihove pogostosti, pa tudi kakovosti</w:t>
      </w:r>
      <w:r w:rsidR="00C77CE1" w:rsidRPr="0043765C">
        <w:rPr>
          <w:spacing w:val="-3"/>
        </w:rPr>
        <w:t xml:space="preserve"> vode</w:t>
      </w:r>
      <w:r w:rsidRPr="0043765C">
        <w:rPr>
          <w:spacing w:val="-3"/>
        </w:rPr>
        <w:t xml:space="preserve">, ki je praviloma dobra, če ni onesnažena pri slabo narejenem ali slabo zaščitenem izviru. </w:t>
      </w:r>
      <w:r w:rsidR="00B83B5B" w:rsidRPr="0043765C">
        <w:rPr>
          <w:spacing w:val="-3"/>
        </w:rPr>
        <w:t xml:space="preserve">Žal so izdatnosti izvirov </w:t>
      </w:r>
      <w:r w:rsidR="00C77CE1" w:rsidRPr="0043765C">
        <w:rPr>
          <w:spacing w:val="-3"/>
        </w:rPr>
        <w:t xml:space="preserve">običajno </w:t>
      </w:r>
      <w:r w:rsidR="00B83B5B" w:rsidRPr="0043765C">
        <w:rPr>
          <w:spacing w:val="-3"/>
        </w:rPr>
        <w:t xml:space="preserve">manjše, zato običajno ne zadoščajo za večje sisteme. </w:t>
      </w:r>
      <w:r w:rsidRPr="0043765C">
        <w:rPr>
          <w:spacing w:val="-3"/>
        </w:rPr>
        <w:t xml:space="preserve">Pri načrtovanju zajetja </w:t>
      </w:r>
      <w:r w:rsidRPr="0043765C">
        <w:rPr>
          <w:b/>
          <w:spacing w:val="-3"/>
        </w:rPr>
        <w:t>preverjamo</w:t>
      </w:r>
      <w:r w:rsidRPr="0043765C">
        <w:rPr>
          <w:spacing w:val="-3"/>
        </w:rPr>
        <w:t>:</w:t>
      </w:r>
    </w:p>
    <w:p w:rsidR="00B001D0" w:rsidRPr="0043765C" w:rsidRDefault="00B001D0" w:rsidP="00C21ED9">
      <w:pPr>
        <w:numPr>
          <w:ilvl w:val="0"/>
          <w:numId w:val="30"/>
        </w:numPr>
        <w:tabs>
          <w:tab w:val="left" w:pos="0"/>
        </w:tabs>
        <w:suppressAutoHyphens/>
        <w:jc w:val="left"/>
        <w:rPr>
          <w:spacing w:val="-3"/>
        </w:rPr>
      </w:pPr>
      <w:r w:rsidRPr="0043765C">
        <w:rPr>
          <w:spacing w:val="-3"/>
          <w:u w:val="single"/>
        </w:rPr>
        <w:t>kakovost vode</w:t>
      </w:r>
      <w:r w:rsidRPr="0043765C">
        <w:rPr>
          <w:spacing w:val="-3"/>
        </w:rPr>
        <w:t xml:space="preserve"> predvsem ob največjem pretoku (ko je kakovost najslabša</w:t>
      </w:r>
      <w:r w:rsidR="00C77CE1" w:rsidRPr="0043765C">
        <w:rPr>
          <w:spacing w:val="-3"/>
        </w:rPr>
        <w:t>!</w:t>
      </w:r>
      <w:r w:rsidRPr="0043765C">
        <w:rPr>
          <w:spacing w:val="-3"/>
        </w:rPr>
        <w:t xml:space="preserve">), </w:t>
      </w:r>
    </w:p>
    <w:p w:rsidR="00B001D0" w:rsidRPr="0043765C" w:rsidRDefault="00B001D0" w:rsidP="00C21ED9">
      <w:pPr>
        <w:numPr>
          <w:ilvl w:val="0"/>
          <w:numId w:val="30"/>
        </w:numPr>
        <w:tabs>
          <w:tab w:val="left" w:pos="0"/>
        </w:tabs>
        <w:suppressAutoHyphens/>
        <w:jc w:val="left"/>
        <w:rPr>
          <w:spacing w:val="-3"/>
        </w:rPr>
      </w:pPr>
      <w:r w:rsidRPr="0043765C">
        <w:rPr>
          <w:spacing w:val="-3"/>
          <w:u w:val="single"/>
        </w:rPr>
        <w:t>nihanje temperature vode</w:t>
      </w:r>
      <w:r w:rsidRPr="0043765C">
        <w:rPr>
          <w:spacing w:val="-3"/>
        </w:rPr>
        <w:t>,</w:t>
      </w:r>
    </w:p>
    <w:p w:rsidR="00B001D0" w:rsidRPr="0043765C" w:rsidRDefault="00B001D0" w:rsidP="00C21ED9">
      <w:pPr>
        <w:numPr>
          <w:ilvl w:val="0"/>
          <w:numId w:val="30"/>
        </w:numPr>
        <w:tabs>
          <w:tab w:val="left" w:pos="0"/>
        </w:tabs>
        <w:suppressAutoHyphens/>
        <w:jc w:val="left"/>
        <w:rPr>
          <w:spacing w:val="-3"/>
        </w:rPr>
      </w:pPr>
      <w:r w:rsidRPr="0043765C">
        <w:rPr>
          <w:spacing w:val="-3"/>
          <w:u w:val="single"/>
        </w:rPr>
        <w:t>izdatnost izvira</w:t>
      </w:r>
      <w:r w:rsidRPr="0043765C">
        <w:rPr>
          <w:spacing w:val="-3"/>
        </w:rPr>
        <w:t xml:space="preserve"> (v sušnem obdobju</w:t>
      </w:r>
      <w:r w:rsidR="00C77CE1" w:rsidRPr="0043765C">
        <w:rPr>
          <w:spacing w:val="-3"/>
        </w:rPr>
        <w:t>, običajno konec poletja</w:t>
      </w:r>
      <w:r w:rsidRPr="0043765C">
        <w:rPr>
          <w:spacing w:val="-3"/>
        </w:rPr>
        <w:t>) – merimo vsaj dve leti,</w:t>
      </w:r>
    </w:p>
    <w:p w:rsidR="00B001D0" w:rsidRPr="0043765C" w:rsidRDefault="00B001D0" w:rsidP="00C21ED9">
      <w:pPr>
        <w:numPr>
          <w:ilvl w:val="0"/>
          <w:numId w:val="57"/>
        </w:numPr>
        <w:tabs>
          <w:tab w:val="left" w:pos="0"/>
        </w:tabs>
        <w:suppressAutoHyphens/>
        <w:ind w:left="1134" w:hanging="425"/>
        <w:rPr>
          <w:spacing w:val="-3"/>
        </w:rPr>
      </w:pPr>
      <w:r w:rsidRPr="0043765C">
        <w:rPr>
          <w:spacing w:val="-3"/>
          <w:u w:val="single"/>
        </w:rPr>
        <w:t>nihanje izdatnosti</w:t>
      </w:r>
      <w:r w:rsidRPr="0043765C">
        <w:rPr>
          <w:spacing w:val="-3"/>
        </w:rPr>
        <w:t>, ki naj bo čim</w:t>
      </w:r>
      <w:r w:rsidR="00B83B5B" w:rsidRPr="0043765C">
        <w:rPr>
          <w:spacing w:val="-3"/>
        </w:rPr>
        <w:t xml:space="preserve"> manjše </w:t>
      </w:r>
      <w:r w:rsidR="00C77CE1" w:rsidRPr="0043765C">
        <w:rPr>
          <w:spacing w:val="-3"/>
          <w:position w:val="-30"/>
          <w:sz w:val="20"/>
        </w:rPr>
        <w:object w:dxaOrig="1080" w:dyaOrig="680">
          <v:shape id="_x0000_i1080" type="#_x0000_t75" style="width:53.25pt;height:33pt" o:ole="">
            <v:imagedata r:id="rId182" o:title=""/>
          </v:shape>
          <o:OLEObject Type="Embed" ProgID="Equation.DSMT4" ShapeID="_x0000_i1080" DrawAspect="Content" ObjectID="_1419074343" r:id="rId183"/>
        </w:object>
      </w:r>
      <w:r w:rsidR="00C77CE1" w:rsidRPr="0043765C">
        <w:rPr>
          <w:spacing w:val="-3"/>
        </w:rPr>
        <w:t>kar je eden izmed pogojev za kakovost vode.</w:t>
      </w:r>
    </w:p>
    <w:p w:rsidR="00B001D0" w:rsidRPr="0043765C" w:rsidRDefault="00B001D0" w:rsidP="00B001D0">
      <w:pPr>
        <w:numPr>
          <w:ilvl w:val="12"/>
          <w:numId w:val="0"/>
        </w:numPr>
        <w:tabs>
          <w:tab w:val="left" w:pos="0"/>
        </w:tabs>
        <w:suppressAutoHyphens/>
        <w:rPr>
          <w:spacing w:val="-3"/>
        </w:rPr>
      </w:pPr>
    </w:p>
    <w:p w:rsidR="00B001D0" w:rsidRPr="0043765C" w:rsidRDefault="00B001D0" w:rsidP="00B001D0">
      <w:pPr>
        <w:numPr>
          <w:ilvl w:val="12"/>
          <w:numId w:val="0"/>
        </w:numPr>
        <w:tabs>
          <w:tab w:val="left" w:pos="0"/>
        </w:tabs>
        <w:suppressAutoHyphens/>
        <w:rPr>
          <w:spacing w:val="-3"/>
        </w:rPr>
      </w:pPr>
      <w:r w:rsidRPr="0043765C">
        <w:rPr>
          <w:spacing w:val="-3"/>
        </w:rPr>
        <w:t xml:space="preserve">Pri </w:t>
      </w:r>
      <w:r w:rsidRPr="0043765C">
        <w:rPr>
          <w:b/>
          <w:spacing w:val="-3"/>
        </w:rPr>
        <w:t>načrtovanju in izvedbi</w:t>
      </w:r>
      <w:r w:rsidRPr="0043765C">
        <w:rPr>
          <w:spacing w:val="-3"/>
        </w:rPr>
        <w:t xml:space="preserve"> zajetja upoštevamo:</w:t>
      </w:r>
    </w:p>
    <w:p w:rsidR="00B001D0" w:rsidRPr="0043765C" w:rsidRDefault="00B001D0" w:rsidP="00C21ED9">
      <w:pPr>
        <w:numPr>
          <w:ilvl w:val="0"/>
          <w:numId w:val="31"/>
        </w:numPr>
        <w:tabs>
          <w:tab w:val="left" w:pos="0"/>
          <w:tab w:val="left" w:pos="720"/>
        </w:tabs>
        <w:suppressAutoHyphens/>
        <w:jc w:val="left"/>
        <w:rPr>
          <w:spacing w:val="-3"/>
        </w:rPr>
      </w:pPr>
      <w:r w:rsidRPr="0043765C">
        <w:rPr>
          <w:spacing w:val="-3"/>
        </w:rPr>
        <w:t xml:space="preserve">vrsto in značilnosti izvira, </w:t>
      </w:r>
    </w:p>
    <w:p w:rsidR="00B001D0" w:rsidRPr="0043765C" w:rsidRDefault="00B001D0" w:rsidP="00C21ED9">
      <w:pPr>
        <w:numPr>
          <w:ilvl w:val="0"/>
          <w:numId w:val="31"/>
        </w:numPr>
        <w:tabs>
          <w:tab w:val="left" w:pos="0"/>
          <w:tab w:val="left" w:pos="720"/>
        </w:tabs>
        <w:suppressAutoHyphens/>
        <w:jc w:val="left"/>
        <w:rPr>
          <w:spacing w:val="-3"/>
        </w:rPr>
      </w:pPr>
      <w:r w:rsidRPr="0043765C">
        <w:rPr>
          <w:spacing w:val="-3"/>
        </w:rPr>
        <w:t xml:space="preserve">lego vodonosne plasti, </w:t>
      </w:r>
    </w:p>
    <w:p w:rsidR="00B001D0" w:rsidRPr="0043765C" w:rsidRDefault="00B001D0" w:rsidP="00C21ED9">
      <w:pPr>
        <w:numPr>
          <w:ilvl w:val="0"/>
          <w:numId w:val="31"/>
        </w:numPr>
        <w:tabs>
          <w:tab w:val="left" w:pos="0"/>
          <w:tab w:val="left" w:pos="720"/>
        </w:tabs>
        <w:suppressAutoHyphens/>
        <w:jc w:val="left"/>
        <w:rPr>
          <w:spacing w:val="-3"/>
        </w:rPr>
      </w:pPr>
      <w:r w:rsidRPr="0043765C">
        <w:rPr>
          <w:spacing w:val="-3"/>
        </w:rPr>
        <w:t xml:space="preserve">izdatnost vodnega vira, </w:t>
      </w:r>
    </w:p>
    <w:p w:rsidR="00B001D0" w:rsidRPr="0043765C" w:rsidRDefault="00B001D0" w:rsidP="00C21ED9">
      <w:pPr>
        <w:numPr>
          <w:ilvl w:val="0"/>
          <w:numId w:val="31"/>
        </w:numPr>
        <w:tabs>
          <w:tab w:val="left" w:pos="0"/>
          <w:tab w:val="left" w:pos="720"/>
        </w:tabs>
        <w:suppressAutoHyphens/>
        <w:jc w:val="left"/>
        <w:rPr>
          <w:spacing w:val="-3"/>
        </w:rPr>
      </w:pPr>
      <w:r w:rsidRPr="0043765C">
        <w:rPr>
          <w:spacing w:val="-3"/>
        </w:rPr>
        <w:t xml:space="preserve">vsebnost peska. </w:t>
      </w:r>
    </w:p>
    <w:p w:rsidR="00B001D0" w:rsidRPr="0043765C" w:rsidRDefault="00B001D0" w:rsidP="009131AC">
      <w:pPr>
        <w:numPr>
          <w:ilvl w:val="12"/>
          <w:numId w:val="0"/>
        </w:numPr>
        <w:tabs>
          <w:tab w:val="left" w:pos="0"/>
        </w:tabs>
        <w:suppressAutoHyphens/>
        <w:spacing w:before="120"/>
        <w:rPr>
          <w:spacing w:val="-3"/>
        </w:rPr>
      </w:pPr>
      <w:r w:rsidRPr="0043765C">
        <w:rPr>
          <w:spacing w:val="-3"/>
        </w:rPr>
        <w:t xml:space="preserve">Okolica izvira je lahko onesnažena zaradi rastlin, živali, v izvir se pogosto izceja neodvedena padavinska voda iz okolice. Zato je pomembno, da vodo zajamemo čim globlje, tako da z izkopom pravokotno na plastnice po neprepustni plasti sledimo vodnemu toku v notranjost. Pri tem sledimo najmočnejšemu toku. Voda običajno izvira na enem mestu, zato tedaj izberemo </w:t>
      </w:r>
      <w:r w:rsidRPr="0043765C">
        <w:rPr>
          <w:b/>
          <w:spacing w:val="-3"/>
        </w:rPr>
        <w:t>točkovni izvir</w:t>
      </w:r>
      <w:r w:rsidRPr="0043765C">
        <w:rPr>
          <w:spacing w:val="-3"/>
        </w:rPr>
        <w:t xml:space="preserve">. Če se voda izceja v širino, vodo prestrezamo v drenaži, kar imenujemo </w:t>
      </w:r>
      <w:r w:rsidRPr="0043765C">
        <w:rPr>
          <w:b/>
          <w:spacing w:val="-3"/>
        </w:rPr>
        <w:t>zajem izvira v plasti.</w:t>
      </w:r>
    </w:p>
    <w:p w:rsidR="00B001D0" w:rsidRPr="0043765C" w:rsidRDefault="00B001D0" w:rsidP="009131AC">
      <w:pPr>
        <w:numPr>
          <w:ilvl w:val="12"/>
          <w:numId w:val="0"/>
        </w:numPr>
        <w:tabs>
          <w:tab w:val="left" w:pos="0"/>
        </w:tabs>
        <w:suppressAutoHyphens/>
        <w:spacing w:before="120"/>
        <w:rPr>
          <w:spacing w:val="-3"/>
        </w:rPr>
      </w:pPr>
      <w:r w:rsidRPr="0043765C">
        <w:rPr>
          <w:spacing w:val="-3"/>
        </w:rPr>
        <w:t>Pri izvedbi upoštevamo:</w:t>
      </w:r>
    </w:p>
    <w:p w:rsidR="00B001D0" w:rsidRPr="0043765C" w:rsidRDefault="00B001D0" w:rsidP="00C21ED9">
      <w:pPr>
        <w:numPr>
          <w:ilvl w:val="0"/>
          <w:numId w:val="61"/>
        </w:numPr>
        <w:tabs>
          <w:tab w:val="left" w:pos="0"/>
          <w:tab w:val="left" w:pos="720"/>
        </w:tabs>
        <w:suppressAutoHyphens/>
        <w:rPr>
          <w:spacing w:val="-3"/>
        </w:rPr>
      </w:pPr>
      <w:r w:rsidRPr="0043765C">
        <w:rPr>
          <w:spacing w:val="-3"/>
        </w:rPr>
        <w:t>vodo zajemamo čim globlje,</w:t>
      </w:r>
    </w:p>
    <w:p w:rsidR="00B001D0" w:rsidRPr="0043765C" w:rsidRDefault="00B001D0" w:rsidP="00C21ED9">
      <w:pPr>
        <w:numPr>
          <w:ilvl w:val="0"/>
          <w:numId w:val="61"/>
        </w:numPr>
        <w:tabs>
          <w:tab w:val="left" w:pos="0"/>
          <w:tab w:val="left" w:pos="720"/>
        </w:tabs>
        <w:suppressAutoHyphens/>
        <w:rPr>
          <w:spacing w:val="-3"/>
        </w:rPr>
      </w:pPr>
      <w:r w:rsidRPr="0043765C">
        <w:rPr>
          <w:spacing w:val="-3"/>
        </w:rPr>
        <w:t xml:space="preserve">da čim manj vode odteka mimo zajetja (zajem tik nad neprepustno plastjo, glineni naboj, bočna krila </w:t>
      </w:r>
      <w:r w:rsidR="00693230">
        <w:rPr>
          <w:spacing w:val="-3"/>
        </w:rPr>
        <w:t xml:space="preserve">pri </w:t>
      </w:r>
      <w:r w:rsidRPr="0043765C">
        <w:rPr>
          <w:spacing w:val="-3"/>
        </w:rPr>
        <w:t>točkovnih izvirih),</w:t>
      </w:r>
    </w:p>
    <w:p w:rsidR="00B001D0" w:rsidRPr="0043765C" w:rsidRDefault="00B001D0" w:rsidP="00C21ED9">
      <w:pPr>
        <w:numPr>
          <w:ilvl w:val="0"/>
          <w:numId w:val="61"/>
        </w:numPr>
        <w:tabs>
          <w:tab w:val="left" w:pos="0"/>
          <w:tab w:val="left" w:pos="720"/>
        </w:tabs>
        <w:suppressAutoHyphens/>
        <w:rPr>
          <w:spacing w:val="-3"/>
        </w:rPr>
      </w:pPr>
      <w:r w:rsidRPr="0043765C">
        <w:rPr>
          <w:spacing w:val="-3"/>
        </w:rPr>
        <w:t xml:space="preserve">da se vtok vode ne zamaši (ob samem zajetju, pri vtoku vode v objekt ali drenažne cevi: ustrezen enoplastni ali večplastni filter iz agregata ustrezne oblike in granulacije), </w:t>
      </w:r>
    </w:p>
    <w:p w:rsidR="00B001D0" w:rsidRPr="0043765C" w:rsidRDefault="00B001D0" w:rsidP="00C21ED9">
      <w:pPr>
        <w:numPr>
          <w:ilvl w:val="0"/>
          <w:numId w:val="61"/>
        </w:numPr>
        <w:tabs>
          <w:tab w:val="left" w:pos="0"/>
          <w:tab w:val="left" w:pos="720"/>
        </w:tabs>
        <w:suppressAutoHyphens/>
        <w:rPr>
          <w:spacing w:val="-3"/>
        </w:rPr>
      </w:pPr>
      <w:r w:rsidRPr="0043765C">
        <w:rPr>
          <w:spacing w:val="-3"/>
        </w:rPr>
        <w:t>da vodo v zajetju ne onesnažimo (vgradimo neprepustne plasti nad zajetjem).</w:t>
      </w:r>
    </w:p>
    <w:p w:rsidR="00B001D0" w:rsidRPr="0043765C" w:rsidRDefault="00DC7BC3" w:rsidP="009131AC">
      <w:pPr>
        <w:numPr>
          <w:ilvl w:val="12"/>
          <w:numId w:val="0"/>
        </w:numPr>
        <w:tabs>
          <w:tab w:val="left" w:pos="0"/>
        </w:tabs>
        <w:suppressAutoHyphens/>
        <w:spacing w:before="120"/>
        <w:rPr>
          <w:spacing w:val="-3"/>
        </w:rPr>
      </w:pPr>
      <w:r>
        <w:rPr>
          <w:spacing w:val="-3"/>
        </w:rPr>
        <w:t>Objekti za pridobivanje, črpanje in hranjenje vode</w:t>
      </w:r>
      <w:r w:rsidR="00DE3342">
        <w:rPr>
          <w:spacing w:val="-3"/>
        </w:rPr>
        <w:t xml:space="preserve"> </w:t>
      </w:r>
      <w:r>
        <w:rPr>
          <w:spacing w:val="-3"/>
        </w:rPr>
        <w:t>v prvem vodovarstvenem pasu</w:t>
      </w:r>
      <w:r w:rsidR="00B001D0" w:rsidRPr="0043765C">
        <w:rPr>
          <w:spacing w:val="-3"/>
        </w:rPr>
        <w:t xml:space="preserve"> so (kot smo že zapisali v poglavju 1.</w:t>
      </w:r>
      <w:r w:rsidR="003B6A15" w:rsidRPr="0043765C">
        <w:rPr>
          <w:spacing w:val="-3"/>
        </w:rPr>
        <w:t>3</w:t>
      </w:r>
      <w:r>
        <w:rPr>
          <w:spacing w:val="-3"/>
        </w:rPr>
        <w:t>)</w:t>
      </w:r>
      <w:r w:rsidR="00B001D0" w:rsidRPr="0043765C">
        <w:rPr>
          <w:spacing w:val="-3"/>
        </w:rPr>
        <w:t xml:space="preserve"> ograjeni z 2 m visoko ograjo, pogosto so zaščiteni z alarmnimi napravami, saj je kakovostna voda osnovna (strateška) surovina.</w:t>
      </w:r>
    </w:p>
    <w:p w:rsidR="00B001D0" w:rsidRPr="0043765C" w:rsidRDefault="00B001D0" w:rsidP="004F1EB3">
      <w:pPr>
        <w:pStyle w:val="Naslov4"/>
      </w:pPr>
      <w:r w:rsidRPr="0043765C">
        <w:t>Zajem točkovnega izvira</w:t>
      </w:r>
    </w:p>
    <w:p w:rsidR="00B001D0" w:rsidRPr="0043765C" w:rsidRDefault="00B001D0" w:rsidP="009131AC">
      <w:pPr>
        <w:numPr>
          <w:ilvl w:val="12"/>
          <w:numId w:val="0"/>
        </w:numPr>
        <w:tabs>
          <w:tab w:val="left" w:pos="0"/>
        </w:tabs>
        <w:suppressAutoHyphens/>
        <w:spacing w:before="120"/>
        <w:rPr>
          <w:spacing w:val="-3"/>
        </w:rPr>
      </w:pPr>
      <w:r w:rsidRPr="0043765C">
        <w:rPr>
          <w:spacing w:val="-3"/>
        </w:rPr>
        <w:t>Točkovni izvir imenujemo tiste vrste izvirov, kjer voda priteče iz zemlje na enem mestu. Ko geologi in hidrologi ugotovijo, da je</w:t>
      </w:r>
      <w:r w:rsidR="00DC7BC3">
        <w:rPr>
          <w:spacing w:val="-3"/>
        </w:rPr>
        <w:t xml:space="preserve"> izvir primeren za zajetje (voda</w:t>
      </w:r>
      <w:r w:rsidR="00A01156" w:rsidRPr="0043765C">
        <w:rPr>
          <w:spacing w:val="-3"/>
        </w:rPr>
        <w:t xml:space="preserve"> je kakovostna in v</w:t>
      </w:r>
      <w:r w:rsidR="00543350">
        <w:rPr>
          <w:spacing w:val="-3"/>
        </w:rPr>
        <w:t xml:space="preserve"> </w:t>
      </w:r>
      <w:r w:rsidRPr="0043765C">
        <w:rPr>
          <w:spacing w:val="-3"/>
        </w:rPr>
        <w:t>zadostn</w:t>
      </w:r>
      <w:r w:rsidR="00A01156" w:rsidRPr="0043765C">
        <w:rPr>
          <w:spacing w:val="-3"/>
        </w:rPr>
        <w:t>i</w:t>
      </w:r>
      <w:r w:rsidRPr="0043765C">
        <w:rPr>
          <w:spacing w:val="-3"/>
        </w:rPr>
        <w:t xml:space="preserve"> količin</w:t>
      </w:r>
      <w:r w:rsidR="00A01156" w:rsidRPr="0043765C">
        <w:rPr>
          <w:spacing w:val="-3"/>
        </w:rPr>
        <w:t>i</w:t>
      </w:r>
      <w:r w:rsidRPr="0043765C">
        <w:rPr>
          <w:spacing w:val="-3"/>
        </w:rPr>
        <w:t xml:space="preserve">, </w:t>
      </w:r>
      <w:r w:rsidR="00A01156" w:rsidRPr="0043765C">
        <w:rPr>
          <w:spacing w:val="-3"/>
        </w:rPr>
        <w:t xml:space="preserve">okolica </w:t>
      </w:r>
      <w:r w:rsidRPr="0043765C">
        <w:rPr>
          <w:spacing w:val="-3"/>
        </w:rPr>
        <w:t>n</w:t>
      </w:r>
      <w:r w:rsidR="00A01156" w:rsidRPr="0043765C">
        <w:rPr>
          <w:spacing w:val="-3"/>
        </w:rPr>
        <w:t xml:space="preserve">i </w:t>
      </w:r>
      <w:r w:rsidRPr="0043765C">
        <w:rPr>
          <w:spacing w:val="-3"/>
        </w:rPr>
        <w:t>onesnažena), izvir ocenimo in primerjamo z drugimi, prav tako primernimi izviri. Pomembna je oddaljenost izvira od porabnikov</w:t>
      </w:r>
      <w:r w:rsidR="00DC7BC3">
        <w:rPr>
          <w:spacing w:val="-3"/>
        </w:rPr>
        <w:t>,</w:t>
      </w:r>
      <w:r w:rsidR="00A01156" w:rsidRPr="0043765C">
        <w:rPr>
          <w:spacing w:val="-3"/>
        </w:rPr>
        <w:t xml:space="preserve"> pa tudi</w:t>
      </w:r>
      <w:r w:rsidRPr="0043765C">
        <w:rPr>
          <w:spacing w:val="-3"/>
        </w:rPr>
        <w:t xml:space="preserve"> cena</w:t>
      </w:r>
      <w:r w:rsidR="00A01156" w:rsidRPr="0043765C">
        <w:rPr>
          <w:spacing w:val="-3"/>
        </w:rPr>
        <w:t xml:space="preserve"> gradnje</w:t>
      </w:r>
      <w:r w:rsidRPr="0043765C">
        <w:rPr>
          <w:spacing w:val="-3"/>
        </w:rPr>
        <w:t>.</w:t>
      </w:r>
    </w:p>
    <w:p w:rsidR="00B001D0" w:rsidRDefault="00B001D0" w:rsidP="009131AC">
      <w:pPr>
        <w:numPr>
          <w:ilvl w:val="12"/>
          <w:numId w:val="0"/>
        </w:numPr>
        <w:tabs>
          <w:tab w:val="left" w:pos="0"/>
        </w:tabs>
        <w:suppressAutoHyphens/>
        <w:spacing w:before="120"/>
        <w:rPr>
          <w:spacing w:val="-3"/>
        </w:rPr>
      </w:pPr>
      <w:r w:rsidRPr="0043765C">
        <w:rPr>
          <w:spacing w:val="-3"/>
        </w:rPr>
        <w:t xml:space="preserve">Točkovni izvir zajamemo glede na terenske razmere, zemljino, količino zajete vode, vrste izvira, lego in nagib neprepustne plasti </w:t>
      </w:r>
      <w:r w:rsidR="00A42793" w:rsidRPr="0043765C">
        <w:rPr>
          <w:spacing w:val="-3"/>
        </w:rPr>
        <w:t>v železobetonskem objektu (slika</w:t>
      </w:r>
      <w:r w:rsidR="00EC6E98">
        <w:rPr>
          <w:spacing w:val="-3"/>
        </w:rPr>
        <w:t xml:space="preserve"> </w:t>
      </w:r>
      <w:r w:rsidR="00D712C1">
        <w:rPr>
          <w:spacing w:val="-3"/>
        </w:rPr>
        <w:t>3</w:t>
      </w:r>
      <w:r w:rsidR="00547ABA">
        <w:rPr>
          <w:spacing w:val="-3"/>
        </w:rPr>
        <w:t>5</w:t>
      </w:r>
      <w:r w:rsidRPr="0043765C">
        <w:rPr>
          <w:spacing w:val="-3"/>
        </w:rPr>
        <w:t>):</w:t>
      </w:r>
    </w:p>
    <w:p w:rsidR="00B001D0" w:rsidRPr="0043765C" w:rsidRDefault="00B001D0" w:rsidP="00C21ED9">
      <w:pPr>
        <w:numPr>
          <w:ilvl w:val="0"/>
          <w:numId w:val="32"/>
        </w:numPr>
        <w:tabs>
          <w:tab w:val="left" w:pos="0"/>
          <w:tab w:val="left" w:pos="720"/>
        </w:tabs>
        <w:suppressAutoHyphens/>
        <w:rPr>
          <w:spacing w:val="-3"/>
        </w:rPr>
      </w:pPr>
      <w:r w:rsidRPr="0043765C">
        <w:rPr>
          <w:spacing w:val="-3"/>
        </w:rPr>
        <w:t>ki leži na neprepustni plasti nekaj metrov pod površjem,</w:t>
      </w:r>
    </w:p>
    <w:p w:rsidR="00B001D0" w:rsidRPr="0043765C" w:rsidRDefault="00B001D0" w:rsidP="00C21ED9">
      <w:pPr>
        <w:numPr>
          <w:ilvl w:val="0"/>
          <w:numId w:val="32"/>
        </w:numPr>
        <w:tabs>
          <w:tab w:val="left" w:pos="0"/>
          <w:tab w:val="left" w:pos="720"/>
        </w:tabs>
        <w:suppressAutoHyphens/>
        <w:rPr>
          <w:spacing w:val="-3"/>
        </w:rPr>
      </w:pPr>
      <w:r w:rsidRPr="0043765C">
        <w:rPr>
          <w:spacing w:val="-3"/>
        </w:rPr>
        <w:t xml:space="preserve">ki je enkraten po velikosti, obliki, številu vodnih komor, načinu vstopa (skozi vrata ali jašek), </w:t>
      </w:r>
    </w:p>
    <w:p w:rsidR="00B001D0" w:rsidRPr="0043765C" w:rsidRDefault="00A01156" w:rsidP="00C21ED9">
      <w:pPr>
        <w:numPr>
          <w:ilvl w:val="0"/>
          <w:numId w:val="32"/>
        </w:numPr>
        <w:tabs>
          <w:tab w:val="left" w:pos="0"/>
          <w:tab w:val="left" w:pos="720"/>
        </w:tabs>
        <w:suppressAutoHyphens/>
        <w:rPr>
          <w:spacing w:val="-3"/>
        </w:rPr>
      </w:pPr>
      <w:r w:rsidRPr="0043765C">
        <w:rPr>
          <w:spacing w:val="-3"/>
        </w:rPr>
        <w:t xml:space="preserve">ima </w:t>
      </w:r>
      <w:r w:rsidR="00B001D0" w:rsidRPr="0043765C">
        <w:rPr>
          <w:spacing w:val="-3"/>
        </w:rPr>
        <w:t>bočna krila ali ne,</w:t>
      </w:r>
    </w:p>
    <w:p w:rsidR="00B001D0" w:rsidRPr="0043765C" w:rsidRDefault="00B001D0" w:rsidP="00C21ED9">
      <w:pPr>
        <w:numPr>
          <w:ilvl w:val="0"/>
          <w:numId w:val="32"/>
        </w:numPr>
        <w:tabs>
          <w:tab w:val="left" w:pos="0"/>
          <w:tab w:val="left" w:pos="720"/>
        </w:tabs>
        <w:suppressAutoHyphens/>
        <w:rPr>
          <w:spacing w:val="-3"/>
        </w:rPr>
      </w:pPr>
      <w:r w:rsidRPr="0043765C">
        <w:rPr>
          <w:spacing w:val="-3"/>
        </w:rPr>
        <w:t>ki ima armaturno in eno ali dve vodni celici,</w:t>
      </w:r>
      <w:r w:rsidR="00A01156" w:rsidRPr="0043765C">
        <w:rPr>
          <w:spacing w:val="-3"/>
        </w:rPr>
        <w:t xml:space="preserve"> v katerih</w:t>
      </w:r>
      <w:r w:rsidRPr="0043765C">
        <w:rPr>
          <w:spacing w:val="-3"/>
        </w:rPr>
        <w:t xml:space="preserve"> je </w:t>
      </w:r>
      <w:r w:rsidR="00A01156" w:rsidRPr="0043765C">
        <w:rPr>
          <w:spacing w:val="-3"/>
        </w:rPr>
        <w:t xml:space="preserve">nameščen </w:t>
      </w:r>
      <w:r w:rsidRPr="0043765C">
        <w:rPr>
          <w:spacing w:val="-3"/>
        </w:rPr>
        <w:t>sesalni koš (</w:t>
      </w:r>
      <w:r w:rsidR="00A01156" w:rsidRPr="0043765C">
        <w:rPr>
          <w:spacing w:val="-3"/>
        </w:rPr>
        <w:t>obvezno</w:t>
      </w:r>
      <w:r w:rsidRPr="0043765C">
        <w:rPr>
          <w:spacing w:val="-3"/>
        </w:rPr>
        <w:t xml:space="preserve"> z odzračeva</w:t>
      </w:r>
      <w:r w:rsidR="00DE3342">
        <w:rPr>
          <w:spacing w:val="-3"/>
        </w:rPr>
        <w:t>lnim</w:t>
      </w:r>
      <w:r w:rsidRPr="0043765C">
        <w:rPr>
          <w:spacing w:val="-3"/>
        </w:rPr>
        <w:t xml:space="preserve"> ventilom) z odtokom v črpalnico ali </w:t>
      </w:r>
      <w:r w:rsidR="00A01156" w:rsidRPr="0043765C">
        <w:rPr>
          <w:spacing w:val="-3"/>
        </w:rPr>
        <w:t xml:space="preserve">v </w:t>
      </w:r>
      <w:r w:rsidRPr="0043765C">
        <w:rPr>
          <w:spacing w:val="-3"/>
        </w:rPr>
        <w:t>vodohran,</w:t>
      </w:r>
    </w:p>
    <w:p w:rsidR="00B001D0" w:rsidRPr="0043765C" w:rsidRDefault="00B001D0" w:rsidP="00C21ED9">
      <w:pPr>
        <w:numPr>
          <w:ilvl w:val="0"/>
          <w:numId w:val="32"/>
        </w:numPr>
        <w:tabs>
          <w:tab w:val="left" w:pos="0"/>
          <w:tab w:val="left" w:pos="720"/>
        </w:tabs>
        <w:suppressAutoHyphens/>
        <w:rPr>
          <w:spacing w:val="-3"/>
        </w:rPr>
      </w:pPr>
      <w:r w:rsidRPr="0043765C">
        <w:rPr>
          <w:spacing w:val="-3"/>
        </w:rPr>
        <w:t xml:space="preserve">kjer je </w:t>
      </w:r>
      <w:r w:rsidR="00A01156" w:rsidRPr="0043765C">
        <w:rPr>
          <w:spacing w:val="-3"/>
        </w:rPr>
        <w:t xml:space="preserve">nameščen </w:t>
      </w:r>
      <w:r w:rsidRPr="0043765C">
        <w:rPr>
          <w:spacing w:val="-3"/>
        </w:rPr>
        <w:t xml:space="preserve">preliv, talni izpust </w:t>
      </w:r>
      <w:r w:rsidR="00BE62F1">
        <w:rPr>
          <w:spacing w:val="-3"/>
        </w:rPr>
        <w:t xml:space="preserve">ali </w:t>
      </w:r>
      <w:r w:rsidRPr="0043765C">
        <w:rPr>
          <w:spacing w:val="-3"/>
        </w:rPr>
        <w:t xml:space="preserve">talni izpust </w:t>
      </w:r>
      <w:r w:rsidR="00BE62F1">
        <w:rPr>
          <w:spacing w:val="-3"/>
        </w:rPr>
        <w:t xml:space="preserve">s </w:t>
      </w:r>
      <w:r w:rsidRPr="0043765C">
        <w:rPr>
          <w:spacing w:val="-3"/>
        </w:rPr>
        <w:t>sifon</w:t>
      </w:r>
      <w:r w:rsidR="00BE62F1">
        <w:rPr>
          <w:spacing w:val="-3"/>
        </w:rPr>
        <w:t>om</w:t>
      </w:r>
      <w:r w:rsidRPr="0043765C">
        <w:rPr>
          <w:spacing w:val="-3"/>
        </w:rPr>
        <w:t xml:space="preserve"> – </w:t>
      </w:r>
      <w:r w:rsidR="00DC7BC3">
        <w:rPr>
          <w:spacing w:val="-3"/>
        </w:rPr>
        <w:t xml:space="preserve">voda </w:t>
      </w:r>
      <w:r w:rsidR="00A01156" w:rsidRPr="0043765C">
        <w:rPr>
          <w:spacing w:val="-3"/>
        </w:rPr>
        <w:t xml:space="preserve">pa </w:t>
      </w:r>
      <w:r w:rsidRPr="0043765C">
        <w:rPr>
          <w:spacing w:val="-3"/>
        </w:rPr>
        <w:t>speljan</w:t>
      </w:r>
      <w:r w:rsidR="00A01156" w:rsidRPr="0043765C">
        <w:rPr>
          <w:spacing w:val="-3"/>
        </w:rPr>
        <w:t>a</w:t>
      </w:r>
      <w:r w:rsidRPr="0043765C">
        <w:rPr>
          <w:spacing w:val="-3"/>
        </w:rPr>
        <w:t xml:space="preserve"> v strugo vodotoka, kamor se zliva preko žabjega poklopca (slika </w:t>
      </w:r>
      <w:r w:rsidR="00315597">
        <w:rPr>
          <w:spacing w:val="-3"/>
        </w:rPr>
        <w:t>37</w:t>
      </w:r>
      <w:r w:rsidRPr="0043765C">
        <w:rPr>
          <w:spacing w:val="-3"/>
        </w:rPr>
        <w:t>),</w:t>
      </w:r>
    </w:p>
    <w:p w:rsidR="001959D9" w:rsidRPr="0043765C" w:rsidRDefault="00BD50D4" w:rsidP="00C21ED9">
      <w:pPr>
        <w:numPr>
          <w:ilvl w:val="0"/>
          <w:numId w:val="32"/>
        </w:numPr>
        <w:tabs>
          <w:tab w:val="left" w:pos="0"/>
          <w:tab w:val="left" w:pos="720"/>
        </w:tabs>
        <w:suppressAutoHyphens/>
        <w:rPr>
          <w:spacing w:val="-3"/>
        </w:rPr>
      </w:pPr>
      <w:r w:rsidRPr="0043765C">
        <w:rPr>
          <w:spacing w:val="-3"/>
        </w:rPr>
        <w:t>ki ima lahko dodatna bočna krila, ki preprečujejo odtok vode mimo objekta,</w:t>
      </w:r>
    </w:p>
    <w:p w:rsidR="00B001D0" w:rsidRPr="0043765C" w:rsidRDefault="00B001D0" w:rsidP="00C21ED9">
      <w:pPr>
        <w:numPr>
          <w:ilvl w:val="0"/>
          <w:numId w:val="32"/>
        </w:numPr>
        <w:tabs>
          <w:tab w:val="left" w:pos="0"/>
          <w:tab w:val="left" w:pos="720"/>
        </w:tabs>
        <w:suppressAutoHyphens/>
        <w:rPr>
          <w:spacing w:val="-3"/>
        </w:rPr>
      </w:pPr>
      <w:r w:rsidRPr="0043765C">
        <w:rPr>
          <w:spacing w:val="-3"/>
        </w:rPr>
        <w:t xml:space="preserve">ki </w:t>
      </w:r>
      <w:r w:rsidR="00A01156" w:rsidRPr="0043765C">
        <w:rPr>
          <w:spacing w:val="-3"/>
        </w:rPr>
        <w:t>je</w:t>
      </w:r>
      <w:r w:rsidR="00DE3342">
        <w:rPr>
          <w:spacing w:val="-3"/>
        </w:rPr>
        <w:t xml:space="preserve"> </w:t>
      </w:r>
      <w:r w:rsidRPr="0043765C">
        <w:rPr>
          <w:spacing w:val="-3"/>
        </w:rPr>
        <w:t>odzračevan.</w:t>
      </w:r>
    </w:p>
    <w:p w:rsidR="00547ABA" w:rsidRDefault="00547ABA" w:rsidP="00B83B5B">
      <w:pPr>
        <w:tabs>
          <w:tab w:val="left" w:pos="0"/>
          <w:tab w:val="left" w:pos="720"/>
        </w:tabs>
        <w:suppressAutoHyphens/>
        <w:ind w:left="360"/>
        <w:jc w:val="left"/>
      </w:pPr>
    </w:p>
    <w:p w:rsidR="00EE51C4" w:rsidRPr="0043765C" w:rsidRDefault="00EE51C4" w:rsidP="00547ABA">
      <w:pPr>
        <w:tabs>
          <w:tab w:val="left" w:pos="0"/>
          <w:tab w:val="left" w:pos="720"/>
        </w:tabs>
        <w:suppressAutoHyphens/>
        <w:jc w:val="center"/>
        <w:rPr>
          <w:spacing w:val="-3"/>
        </w:rPr>
      </w:pPr>
    </w:p>
    <w:p w:rsidR="00EE51C4" w:rsidRDefault="00A01656" w:rsidP="00547ABA">
      <w:pPr>
        <w:tabs>
          <w:tab w:val="left" w:pos="0"/>
          <w:tab w:val="left" w:pos="720"/>
        </w:tabs>
        <w:suppressAutoHyphens/>
        <w:jc w:val="center"/>
        <w:rPr>
          <w:spacing w:val="-3"/>
        </w:rPr>
      </w:pPr>
      <w:r>
        <w:rPr>
          <w:noProof/>
          <w:spacing w:val="-3"/>
        </w:rPr>
        <w:drawing>
          <wp:inline distT="0" distB="0" distL="0" distR="0">
            <wp:extent cx="4029075" cy="4762500"/>
            <wp:effectExtent l="19050" t="0" r="9525" b="0"/>
            <wp:docPr id="89" name="Slika 54" descr="Opis: VOtockIzvi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4" descr="Opis: VOtockIzvir3"/>
                    <pic:cNvPicPr>
                      <a:picLocks noChangeAspect="1" noChangeArrowheads="1"/>
                    </pic:cNvPicPr>
                  </pic:nvPicPr>
                  <pic:blipFill>
                    <a:blip r:embed="rId184"/>
                    <a:srcRect/>
                    <a:stretch>
                      <a:fillRect/>
                    </a:stretch>
                  </pic:blipFill>
                  <pic:spPr bwMode="auto">
                    <a:xfrm>
                      <a:off x="0" y="0"/>
                      <a:ext cx="4029075" cy="4762500"/>
                    </a:xfrm>
                    <a:prstGeom prst="rect">
                      <a:avLst/>
                    </a:prstGeom>
                    <a:noFill/>
                    <a:ln w="9525">
                      <a:noFill/>
                      <a:miter lim="800000"/>
                      <a:headEnd/>
                      <a:tailEnd/>
                    </a:ln>
                  </pic:spPr>
                </pic:pic>
              </a:graphicData>
            </a:graphic>
          </wp:inline>
        </w:drawing>
      </w:r>
    </w:p>
    <w:p w:rsidR="00547ABA" w:rsidRDefault="00547ABA" w:rsidP="00547ABA">
      <w:pPr>
        <w:tabs>
          <w:tab w:val="left" w:pos="0"/>
          <w:tab w:val="left" w:pos="720"/>
        </w:tabs>
        <w:suppressAutoHyphens/>
        <w:jc w:val="center"/>
        <w:rPr>
          <w:spacing w:val="-3"/>
        </w:rPr>
      </w:pPr>
    </w:p>
    <w:p w:rsidR="00547ABA" w:rsidRPr="00EC6E98" w:rsidRDefault="00547ABA" w:rsidP="00547ABA">
      <w:pPr>
        <w:tabs>
          <w:tab w:val="left" w:pos="0"/>
          <w:tab w:val="left" w:pos="720"/>
        </w:tabs>
        <w:suppressAutoHyphens/>
        <w:jc w:val="center"/>
        <w:rPr>
          <w:spacing w:val="-3"/>
        </w:rPr>
      </w:pPr>
      <w:r w:rsidRPr="00EC6E98">
        <w:t>Slika</w:t>
      </w:r>
      <w:r w:rsidR="00EC6E98" w:rsidRPr="00EC6E98">
        <w:t xml:space="preserve"> </w:t>
      </w:r>
      <w:r w:rsidRPr="00EC6E98">
        <w:t>35</w:t>
      </w:r>
      <w:r w:rsidR="00EC6E98" w:rsidRPr="00EC6E98">
        <w:t>:</w:t>
      </w:r>
      <w:r w:rsidRPr="00EC6E98">
        <w:t xml:space="preserve"> Zajetje točkovnega izvir</w:t>
      </w:r>
      <w:r w:rsidR="00315597" w:rsidRPr="00EC6E98">
        <w:t>a</w:t>
      </w:r>
    </w:p>
    <w:p w:rsidR="00547ABA" w:rsidRPr="00EC6E98" w:rsidRDefault="00021901" w:rsidP="00021901">
      <w:pPr>
        <w:tabs>
          <w:tab w:val="left" w:pos="0"/>
          <w:tab w:val="left" w:pos="720"/>
        </w:tabs>
        <w:suppressAutoHyphens/>
        <w:jc w:val="center"/>
        <w:rPr>
          <w:spacing w:val="-3"/>
        </w:rPr>
      </w:pPr>
      <w:r w:rsidRPr="00EC6E98">
        <w:t xml:space="preserve">Vir: </w:t>
      </w:r>
      <w:r w:rsidR="00EC6E98" w:rsidRPr="00EC6E98">
        <w:t>L</w:t>
      </w:r>
      <w:r w:rsidRPr="00EC6E98">
        <w:t>asten</w:t>
      </w:r>
    </w:p>
    <w:p w:rsidR="00B001D0" w:rsidRPr="0043765C" w:rsidRDefault="00A01656" w:rsidP="00315597">
      <w:pPr>
        <w:numPr>
          <w:ilvl w:val="12"/>
          <w:numId w:val="0"/>
        </w:numPr>
        <w:tabs>
          <w:tab w:val="left" w:pos="0"/>
        </w:tabs>
        <w:suppressAutoHyphens/>
        <w:jc w:val="center"/>
        <w:rPr>
          <w:i/>
          <w:spacing w:val="-3"/>
        </w:rPr>
      </w:pPr>
      <w:r>
        <w:rPr>
          <w:i/>
          <w:noProof/>
          <w:spacing w:val="-3"/>
        </w:rPr>
        <w:drawing>
          <wp:inline distT="0" distB="0" distL="0" distR="0">
            <wp:extent cx="2495550" cy="3695700"/>
            <wp:effectExtent l="19050" t="0" r="0" b="0"/>
            <wp:docPr id="90" name="Slika 91" descr="Opis: VOtockIzv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1" descr="Opis: VOtockIzvir"/>
                    <pic:cNvPicPr>
                      <a:picLocks noChangeAspect="1" noChangeArrowheads="1"/>
                    </pic:cNvPicPr>
                  </pic:nvPicPr>
                  <pic:blipFill>
                    <a:blip r:embed="rId185"/>
                    <a:srcRect/>
                    <a:stretch>
                      <a:fillRect/>
                    </a:stretch>
                  </pic:blipFill>
                  <pic:spPr bwMode="auto">
                    <a:xfrm>
                      <a:off x="0" y="0"/>
                      <a:ext cx="2495550" cy="3695700"/>
                    </a:xfrm>
                    <a:prstGeom prst="rect">
                      <a:avLst/>
                    </a:prstGeom>
                    <a:noFill/>
                    <a:ln w="9525">
                      <a:noFill/>
                      <a:miter lim="800000"/>
                      <a:headEnd/>
                      <a:tailEnd/>
                    </a:ln>
                  </pic:spPr>
                </pic:pic>
              </a:graphicData>
            </a:graphic>
          </wp:inline>
        </w:drawing>
      </w:r>
    </w:p>
    <w:p w:rsidR="00315597" w:rsidRDefault="00315597" w:rsidP="00315597">
      <w:pPr>
        <w:numPr>
          <w:ilvl w:val="12"/>
          <w:numId w:val="0"/>
        </w:numPr>
        <w:tabs>
          <w:tab w:val="left" w:pos="0"/>
        </w:tabs>
        <w:suppressAutoHyphens/>
        <w:jc w:val="center"/>
        <w:rPr>
          <w:i/>
          <w:spacing w:val="-3"/>
        </w:rPr>
      </w:pPr>
    </w:p>
    <w:p w:rsidR="00A42793" w:rsidRPr="0043765C" w:rsidRDefault="00A42793" w:rsidP="00315597">
      <w:pPr>
        <w:numPr>
          <w:ilvl w:val="12"/>
          <w:numId w:val="0"/>
        </w:numPr>
        <w:tabs>
          <w:tab w:val="left" w:pos="0"/>
          <w:tab w:val="left" w:pos="4820"/>
          <w:tab w:val="left" w:pos="5812"/>
        </w:tabs>
        <w:suppressAutoHyphens/>
        <w:ind w:left="851" w:hanging="851"/>
        <w:jc w:val="center"/>
        <w:rPr>
          <w:i/>
          <w:spacing w:val="-3"/>
        </w:rPr>
      </w:pPr>
      <w:r w:rsidRPr="00EC6E98">
        <w:t xml:space="preserve">Slika </w:t>
      </w:r>
      <w:r w:rsidR="00D712C1" w:rsidRPr="00EC6E98">
        <w:t>3</w:t>
      </w:r>
      <w:r w:rsidR="00315597" w:rsidRPr="00EC6E98">
        <w:t>6</w:t>
      </w:r>
      <w:r w:rsidR="00EC6E98" w:rsidRPr="00EC6E98">
        <w:t>:</w:t>
      </w:r>
      <w:r w:rsidRPr="00EC6E98">
        <w:t xml:space="preserve"> Zajetje</w:t>
      </w:r>
      <w:r w:rsidRPr="0043765C">
        <w:t xml:space="preserve"> izvira v preprostem objektu z umirjevalno komoro in bočnimi krili</w:t>
      </w:r>
    </w:p>
    <w:p w:rsidR="00B001D0" w:rsidRDefault="00A42793" w:rsidP="00315597">
      <w:pPr>
        <w:numPr>
          <w:ilvl w:val="12"/>
          <w:numId w:val="0"/>
        </w:numPr>
        <w:tabs>
          <w:tab w:val="left" w:pos="0"/>
        </w:tabs>
        <w:suppressAutoHyphens/>
        <w:ind w:left="851" w:hanging="851"/>
        <w:jc w:val="center"/>
      </w:pPr>
      <w:r w:rsidRPr="0043765C">
        <w:t>(tloris, prerez)</w:t>
      </w:r>
    </w:p>
    <w:p w:rsidR="00315597" w:rsidRPr="0043765C" w:rsidRDefault="00315597" w:rsidP="00315597">
      <w:pPr>
        <w:numPr>
          <w:ilvl w:val="12"/>
          <w:numId w:val="0"/>
        </w:numPr>
        <w:tabs>
          <w:tab w:val="left" w:pos="0"/>
        </w:tabs>
        <w:suppressAutoHyphens/>
        <w:ind w:left="851" w:hanging="851"/>
        <w:jc w:val="center"/>
        <w:rPr>
          <w:i/>
          <w:spacing w:val="-3"/>
        </w:rPr>
      </w:pPr>
      <w:r>
        <w:t>Vir: Petrešin</w:t>
      </w:r>
      <w:r w:rsidR="00021901">
        <w:t xml:space="preserve"> E., 1988</w:t>
      </w:r>
    </w:p>
    <w:p w:rsidR="00B001D0" w:rsidRDefault="00B001D0" w:rsidP="00315597">
      <w:pPr>
        <w:numPr>
          <w:ilvl w:val="12"/>
          <w:numId w:val="0"/>
        </w:numPr>
        <w:tabs>
          <w:tab w:val="left" w:pos="0"/>
        </w:tabs>
        <w:suppressAutoHyphens/>
        <w:jc w:val="center"/>
        <w:rPr>
          <w:i/>
          <w:spacing w:val="-3"/>
        </w:rPr>
      </w:pPr>
    </w:p>
    <w:p w:rsidR="00315597" w:rsidRDefault="00A01656" w:rsidP="00315597">
      <w:pPr>
        <w:numPr>
          <w:ilvl w:val="12"/>
          <w:numId w:val="0"/>
        </w:numPr>
        <w:tabs>
          <w:tab w:val="left" w:pos="0"/>
        </w:tabs>
        <w:suppressAutoHyphens/>
        <w:jc w:val="center"/>
        <w:rPr>
          <w:i/>
          <w:spacing w:val="-3"/>
        </w:rPr>
      </w:pPr>
      <w:r>
        <w:rPr>
          <w:i/>
          <w:noProof/>
          <w:spacing w:val="-3"/>
        </w:rPr>
        <w:drawing>
          <wp:inline distT="0" distB="0" distL="0" distR="0">
            <wp:extent cx="3267075" cy="3562350"/>
            <wp:effectExtent l="19050" t="0" r="9525" b="0"/>
            <wp:docPr id="91" name="Slika 92" descr="Opis: VOzabjiPokl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2" descr="Opis: VOzabjiPoklop"/>
                    <pic:cNvPicPr>
                      <a:picLocks noChangeAspect="1" noChangeArrowheads="1"/>
                    </pic:cNvPicPr>
                  </pic:nvPicPr>
                  <pic:blipFill>
                    <a:blip r:embed="rId186"/>
                    <a:srcRect/>
                    <a:stretch>
                      <a:fillRect/>
                    </a:stretch>
                  </pic:blipFill>
                  <pic:spPr bwMode="auto">
                    <a:xfrm>
                      <a:off x="0" y="0"/>
                      <a:ext cx="3267075" cy="3562350"/>
                    </a:xfrm>
                    <a:prstGeom prst="rect">
                      <a:avLst/>
                    </a:prstGeom>
                    <a:noFill/>
                    <a:ln w="9525">
                      <a:noFill/>
                      <a:miter lim="800000"/>
                      <a:headEnd/>
                      <a:tailEnd/>
                    </a:ln>
                  </pic:spPr>
                </pic:pic>
              </a:graphicData>
            </a:graphic>
          </wp:inline>
        </w:drawing>
      </w:r>
    </w:p>
    <w:p w:rsidR="00315597" w:rsidRDefault="00315597" w:rsidP="00315597">
      <w:pPr>
        <w:numPr>
          <w:ilvl w:val="12"/>
          <w:numId w:val="0"/>
        </w:numPr>
        <w:tabs>
          <w:tab w:val="left" w:pos="0"/>
        </w:tabs>
        <w:suppressAutoHyphens/>
        <w:jc w:val="center"/>
        <w:rPr>
          <w:i/>
          <w:spacing w:val="-3"/>
        </w:rPr>
      </w:pPr>
    </w:p>
    <w:p w:rsidR="00315597" w:rsidRPr="00EC6E98" w:rsidRDefault="00315597" w:rsidP="00315597">
      <w:pPr>
        <w:numPr>
          <w:ilvl w:val="12"/>
          <w:numId w:val="0"/>
        </w:numPr>
        <w:tabs>
          <w:tab w:val="left" w:pos="0"/>
        </w:tabs>
        <w:suppressAutoHyphens/>
        <w:jc w:val="center"/>
      </w:pPr>
      <w:r w:rsidRPr="00EC6E98">
        <w:t>Slika 37</w:t>
      </w:r>
      <w:r w:rsidR="00EC6E98" w:rsidRPr="00EC6E98">
        <w:t>:</w:t>
      </w:r>
      <w:r w:rsidR="00DE3342" w:rsidRPr="00EC6E98">
        <w:t xml:space="preserve"> </w:t>
      </w:r>
      <w:r w:rsidRPr="00EC6E98">
        <w:t>Izpustna glava pri objektih in</w:t>
      </w:r>
      <w:r w:rsidR="00DE3342" w:rsidRPr="00EC6E98">
        <w:t xml:space="preserve"> </w:t>
      </w:r>
      <w:r w:rsidRPr="00EC6E98">
        <w:t>blatnikih – tloris in prerez</w:t>
      </w:r>
    </w:p>
    <w:p w:rsidR="00315597" w:rsidRPr="00EC6E98" w:rsidRDefault="00315597" w:rsidP="00315597">
      <w:pPr>
        <w:numPr>
          <w:ilvl w:val="12"/>
          <w:numId w:val="0"/>
        </w:numPr>
        <w:tabs>
          <w:tab w:val="left" w:pos="0"/>
        </w:tabs>
        <w:suppressAutoHyphens/>
        <w:jc w:val="center"/>
        <w:rPr>
          <w:i/>
          <w:spacing w:val="-3"/>
        </w:rPr>
      </w:pPr>
      <w:r w:rsidRPr="00EC6E98">
        <w:t xml:space="preserve">Vir: </w:t>
      </w:r>
      <w:r w:rsidR="00EC6E98" w:rsidRPr="00EC6E98">
        <w:t>L</w:t>
      </w:r>
      <w:r w:rsidRPr="00EC6E98">
        <w:t>asten</w:t>
      </w:r>
    </w:p>
    <w:p w:rsidR="00B001D0" w:rsidRPr="0043765C" w:rsidRDefault="00B001D0" w:rsidP="005F4C35">
      <w:pPr>
        <w:pStyle w:val="Naslov4"/>
        <w:spacing w:before="120" w:after="120"/>
      </w:pPr>
      <w:r w:rsidRPr="0043765C">
        <w:t xml:space="preserve">Zajem izvira v plasti </w:t>
      </w:r>
    </w:p>
    <w:p w:rsidR="00A01156" w:rsidRPr="0043765C" w:rsidRDefault="00B001D0" w:rsidP="009131AC">
      <w:pPr>
        <w:numPr>
          <w:ilvl w:val="12"/>
          <w:numId w:val="0"/>
        </w:numPr>
        <w:tabs>
          <w:tab w:val="left" w:pos="0"/>
        </w:tabs>
        <w:suppressAutoHyphens/>
        <w:spacing w:before="120"/>
        <w:rPr>
          <w:spacing w:val="-3"/>
        </w:rPr>
      </w:pPr>
      <w:r w:rsidRPr="0043765C">
        <w:rPr>
          <w:spacing w:val="-3"/>
        </w:rPr>
        <w:t xml:space="preserve">Vodo, ki izvira na strmem terenu </w:t>
      </w:r>
      <w:r w:rsidR="00A01156" w:rsidRPr="0043765C">
        <w:rPr>
          <w:spacing w:val="-3"/>
        </w:rPr>
        <w:t xml:space="preserve">na večji širini, </w:t>
      </w:r>
      <w:r w:rsidRPr="0043765C">
        <w:rPr>
          <w:spacing w:val="-3"/>
        </w:rPr>
        <w:t>zajemamo z drenažo, podobno tisti, s katero odvajamo nezaželeno vodo iz okolice objektov</w:t>
      </w:r>
      <w:r w:rsidR="00A01156" w:rsidRPr="0043765C">
        <w:rPr>
          <w:spacing w:val="-3"/>
        </w:rPr>
        <w:t>.</w:t>
      </w:r>
      <w:r w:rsidRPr="0043765C">
        <w:rPr>
          <w:spacing w:val="-3"/>
        </w:rPr>
        <w:t xml:space="preserve"> Pri zajemu pitne vode moramo seveda poskrbeti za neoporečnost vode</w:t>
      </w:r>
      <w:r w:rsidR="00A01156" w:rsidRPr="0043765C">
        <w:rPr>
          <w:spacing w:val="-3"/>
        </w:rPr>
        <w:t xml:space="preserve">, kar je težje kot pri točkovnem izviru. </w:t>
      </w:r>
    </w:p>
    <w:p w:rsidR="00B001D0" w:rsidRPr="0043765C" w:rsidRDefault="00B001D0" w:rsidP="009131AC">
      <w:pPr>
        <w:numPr>
          <w:ilvl w:val="12"/>
          <w:numId w:val="0"/>
        </w:numPr>
        <w:tabs>
          <w:tab w:val="left" w:pos="0"/>
        </w:tabs>
        <w:suppressAutoHyphens/>
        <w:spacing w:before="120"/>
        <w:rPr>
          <w:spacing w:val="-3"/>
        </w:rPr>
      </w:pPr>
      <w:r w:rsidRPr="0043765C">
        <w:rPr>
          <w:spacing w:val="-3"/>
        </w:rPr>
        <w:t>Deli in značilnosti</w:t>
      </w:r>
      <w:r w:rsidR="00A01156" w:rsidRPr="0043765C">
        <w:rPr>
          <w:spacing w:val="-3"/>
        </w:rPr>
        <w:t xml:space="preserve"> izvira v plasti so</w:t>
      </w:r>
      <w:r w:rsidRPr="0043765C">
        <w:rPr>
          <w:spacing w:val="-3"/>
        </w:rPr>
        <w:t>:</w:t>
      </w:r>
    </w:p>
    <w:p w:rsidR="00014DBA" w:rsidRPr="0043765C" w:rsidRDefault="00F067E5" w:rsidP="00DE3342">
      <w:pPr>
        <w:numPr>
          <w:ilvl w:val="0"/>
          <w:numId w:val="58"/>
        </w:numPr>
        <w:tabs>
          <w:tab w:val="left" w:pos="0"/>
        </w:tabs>
        <w:suppressAutoHyphens/>
        <w:rPr>
          <w:spacing w:val="-3"/>
        </w:rPr>
      </w:pPr>
      <w:r w:rsidRPr="0043765C">
        <w:rPr>
          <w:spacing w:val="-3"/>
        </w:rPr>
        <w:t xml:space="preserve">za zajem vode vgrajujemo </w:t>
      </w:r>
      <w:r w:rsidR="00014DBA" w:rsidRPr="0043765C">
        <w:rPr>
          <w:spacing w:val="-3"/>
        </w:rPr>
        <w:t xml:space="preserve">perforirane PVC-cevi premera vsaj 200 mm, </w:t>
      </w:r>
      <w:r w:rsidRPr="0043765C">
        <w:rPr>
          <w:spacing w:val="-3"/>
        </w:rPr>
        <w:t xml:space="preserve">kar je </w:t>
      </w:r>
      <w:r w:rsidR="00014DBA" w:rsidRPr="0043765C">
        <w:rPr>
          <w:spacing w:val="-3"/>
        </w:rPr>
        <w:t>odvisno od izdatnosti izvira in potrebne količine pitne vode,</w:t>
      </w:r>
    </w:p>
    <w:p w:rsidR="00014DBA" w:rsidRPr="0043765C" w:rsidRDefault="00014DBA" w:rsidP="00DE3342">
      <w:pPr>
        <w:numPr>
          <w:ilvl w:val="0"/>
          <w:numId w:val="58"/>
        </w:numPr>
        <w:tabs>
          <w:tab w:val="left" w:pos="0"/>
        </w:tabs>
        <w:suppressAutoHyphens/>
        <w:rPr>
          <w:spacing w:val="-3"/>
        </w:rPr>
      </w:pPr>
      <w:r w:rsidRPr="0043765C">
        <w:rPr>
          <w:spacing w:val="-3"/>
        </w:rPr>
        <w:t>ležišče cevi in drugo bočno stran cevi, ki leži stran od dotoka vode, zaščitimo z glinenim nabojem ali neprepustnim betonom,</w:t>
      </w:r>
    </w:p>
    <w:p w:rsidR="00014DBA" w:rsidRPr="0043765C" w:rsidRDefault="00014DBA" w:rsidP="00DE3342">
      <w:pPr>
        <w:numPr>
          <w:ilvl w:val="0"/>
          <w:numId w:val="58"/>
        </w:numPr>
        <w:suppressAutoHyphens/>
        <w:rPr>
          <w:spacing w:val="-3"/>
        </w:rPr>
      </w:pPr>
      <w:r w:rsidRPr="0043765C">
        <w:rPr>
          <w:spacing w:val="-3"/>
        </w:rPr>
        <w:t xml:space="preserve">cev </w:t>
      </w:r>
      <w:r w:rsidR="00F067E5" w:rsidRPr="0043765C">
        <w:rPr>
          <w:spacing w:val="-3"/>
        </w:rPr>
        <w:t>ob</w:t>
      </w:r>
      <w:r w:rsidRPr="0043765C">
        <w:rPr>
          <w:spacing w:val="-3"/>
        </w:rPr>
        <w:t>sujemo z grobim, nato finejšim enozrnatim</w:t>
      </w:r>
      <w:r w:rsidR="00F067E5" w:rsidRPr="0043765C">
        <w:rPr>
          <w:spacing w:val="-3"/>
        </w:rPr>
        <w:t>,</w:t>
      </w:r>
      <w:r w:rsidRPr="0043765C">
        <w:rPr>
          <w:spacing w:val="-3"/>
        </w:rPr>
        <w:t xml:space="preserve"> kamenim agregatom</w:t>
      </w:r>
      <w:r w:rsidR="00F067E5" w:rsidRPr="0043765C">
        <w:rPr>
          <w:spacing w:val="-3"/>
        </w:rPr>
        <w:t xml:space="preserve"> (najbolje prodom)</w:t>
      </w:r>
      <w:r w:rsidRPr="0043765C">
        <w:rPr>
          <w:spacing w:val="-3"/>
        </w:rPr>
        <w:t>,</w:t>
      </w:r>
    </w:p>
    <w:p w:rsidR="00014DBA" w:rsidRPr="0043765C" w:rsidRDefault="00F067E5" w:rsidP="00DE3342">
      <w:pPr>
        <w:numPr>
          <w:ilvl w:val="0"/>
          <w:numId w:val="58"/>
        </w:numPr>
        <w:tabs>
          <w:tab w:val="left" w:pos="0"/>
        </w:tabs>
        <w:suppressAutoHyphens/>
        <w:rPr>
          <w:spacing w:val="-3"/>
        </w:rPr>
      </w:pPr>
      <w:r w:rsidRPr="0043765C">
        <w:rPr>
          <w:spacing w:val="-3"/>
        </w:rPr>
        <w:t xml:space="preserve">nad kamenim agregatom položimo </w:t>
      </w:r>
      <w:r w:rsidR="00014DBA" w:rsidRPr="0043765C">
        <w:rPr>
          <w:spacing w:val="-3"/>
        </w:rPr>
        <w:t>p</w:t>
      </w:r>
      <w:r w:rsidRPr="0043765C">
        <w:rPr>
          <w:spacing w:val="-3"/>
        </w:rPr>
        <w:t>l</w:t>
      </w:r>
      <w:r w:rsidR="00014DBA" w:rsidRPr="0043765C">
        <w:rPr>
          <w:spacing w:val="-3"/>
        </w:rPr>
        <w:t>a</w:t>
      </w:r>
      <w:r w:rsidRPr="0043765C">
        <w:rPr>
          <w:spacing w:val="-3"/>
        </w:rPr>
        <w:t>st gline(</w:t>
      </w:r>
      <w:r w:rsidR="00014DBA" w:rsidRPr="0043765C">
        <w:rPr>
          <w:spacing w:val="-3"/>
        </w:rPr>
        <w:t>glineni naboj</w:t>
      </w:r>
      <w:r w:rsidRPr="0043765C">
        <w:rPr>
          <w:spacing w:val="-3"/>
        </w:rPr>
        <w:t>)</w:t>
      </w:r>
      <w:r w:rsidR="00014DBA" w:rsidRPr="0043765C">
        <w:rPr>
          <w:spacing w:val="-3"/>
        </w:rPr>
        <w:t>, včasih tudi betonsko ploščo,</w:t>
      </w:r>
      <w:r w:rsidRPr="0043765C">
        <w:rPr>
          <w:spacing w:val="-3"/>
        </w:rPr>
        <w:t xml:space="preserve"> s čimer preprečimo dotok deževnice v območje drenaže,</w:t>
      </w:r>
    </w:p>
    <w:p w:rsidR="00014DBA" w:rsidRPr="0043765C" w:rsidRDefault="00F067E5" w:rsidP="00DE3342">
      <w:pPr>
        <w:numPr>
          <w:ilvl w:val="0"/>
          <w:numId w:val="58"/>
        </w:numPr>
        <w:tabs>
          <w:tab w:val="left" w:pos="0"/>
          <w:tab w:val="left" w:pos="720"/>
        </w:tabs>
        <w:suppressAutoHyphens/>
        <w:rPr>
          <w:spacing w:val="-3"/>
        </w:rPr>
      </w:pPr>
      <w:r w:rsidRPr="0043765C">
        <w:rPr>
          <w:spacing w:val="-3"/>
        </w:rPr>
        <w:t xml:space="preserve">na stiku drenažnih cevi z odtokom </w:t>
      </w:r>
      <w:r w:rsidR="00014DBA" w:rsidRPr="0043765C">
        <w:rPr>
          <w:spacing w:val="-3"/>
        </w:rPr>
        <w:t xml:space="preserve">vgradimo navpični zbirni jašek (vsaj premera 1000 mm),kamor se v usedalnik usedajo drobni delci. </w:t>
      </w:r>
      <w:r w:rsidRPr="0043765C">
        <w:rPr>
          <w:spacing w:val="-3"/>
        </w:rPr>
        <w:t>Jašek s</w:t>
      </w:r>
      <w:r w:rsidR="00014DBA" w:rsidRPr="0043765C">
        <w:rPr>
          <w:spacing w:val="-3"/>
        </w:rPr>
        <w:t xml:space="preserve">luži tudi za nadzor in po potrebi </w:t>
      </w:r>
      <w:r w:rsidRPr="0043765C">
        <w:rPr>
          <w:spacing w:val="-3"/>
        </w:rPr>
        <w:t xml:space="preserve">tudi </w:t>
      </w:r>
      <w:r w:rsidR="00014DBA" w:rsidRPr="0043765C">
        <w:rPr>
          <w:spacing w:val="-3"/>
        </w:rPr>
        <w:t xml:space="preserve">za čiščenje drenažnih cevi (slika </w:t>
      </w:r>
      <w:r w:rsidR="00D712C1">
        <w:rPr>
          <w:spacing w:val="-3"/>
        </w:rPr>
        <w:t>3</w:t>
      </w:r>
      <w:r w:rsidR="00315597">
        <w:rPr>
          <w:spacing w:val="-3"/>
        </w:rPr>
        <w:t>8</w:t>
      </w:r>
      <w:r w:rsidRPr="0043765C">
        <w:rPr>
          <w:spacing w:val="-3"/>
        </w:rPr>
        <w:t>). Na sliki so vrisani še dodatni vertikalni jaški, ki omogočajo nad</w:t>
      </w:r>
      <w:r w:rsidR="00DC7BC3">
        <w:rPr>
          <w:spacing w:val="-3"/>
        </w:rPr>
        <w:t>zor in čiščenje daljših drenaž,</w:t>
      </w:r>
    </w:p>
    <w:p w:rsidR="00014DBA" w:rsidRPr="0043765C" w:rsidRDefault="00F067E5" w:rsidP="00DE3342">
      <w:pPr>
        <w:numPr>
          <w:ilvl w:val="0"/>
          <w:numId w:val="58"/>
        </w:numPr>
        <w:tabs>
          <w:tab w:val="left" w:pos="0"/>
        </w:tabs>
        <w:suppressAutoHyphens/>
        <w:rPr>
          <w:spacing w:val="-3"/>
        </w:rPr>
      </w:pPr>
      <w:r w:rsidRPr="0043765C">
        <w:rPr>
          <w:spacing w:val="-3"/>
        </w:rPr>
        <w:t>j</w:t>
      </w:r>
      <w:r w:rsidR="00014DBA" w:rsidRPr="0043765C">
        <w:rPr>
          <w:spacing w:val="-3"/>
        </w:rPr>
        <w:t>ašek</w:t>
      </w:r>
      <w:r w:rsidRPr="0043765C">
        <w:rPr>
          <w:spacing w:val="-3"/>
        </w:rPr>
        <w:t xml:space="preserve"> (jaške)</w:t>
      </w:r>
      <w:r w:rsidR="00014DBA" w:rsidRPr="0043765C">
        <w:rPr>
          <w:spacing w:val="-3"/>
        </w:rPr>
        <w:t xml:space="preserve"> odzračujemo,</w:t>
      </w:r>
    </w:p>
    <w:p w:rsidR="008E3227" w:rsidRDefault="00014DBA" w:rsidP="00DE3342">
      <w:pPr>
        <w:numPr>
          <w:ilvl w:val="0"/>
          <w:numId w:val="58"/>
        </w:numPr>
        <w:tabs>
          <w:tab w:val="left" w:pos="0"/>
        </w:tabs>
        <w:suppressAutoHyphens/>
        <w:rPr>
          <w:spacing w:val="-3"/>
        </w:rPr>
      </w:pPr>
      <w:r w:rsidRPr="0043765C">
        <w:rPr>
          <w:spacing w:val="-3"/>
        </w:rPr>
        <w:t>jašek</w:t>
      </w:r>
      <w:r w:rsidR="00F067E5" w:rsidRPr="0043765C">
        <w:rPr>
          <w:spacing w:val="-3"/>
        </w:rPr>
        <w:t xml:space="preserve"> (jaške)</w:t>
      </w:r>
      <w:r w:rsidRPr="0043765C">
        <w:rPr>
          <w:spacing w:val="-3"/>
        </w:rPr>
        <w:t xml:space="preserve"> pokrijemo z vodotesnim pokrovom</w:t>
      </w:r>
      <w:r w:rsidR="008E3227">
        <w:rPr>
          <w:spacing w:val="-3"/>
        </w:rPr>
        <w:t>,</w:t>
      </w:r>
    </w:p>
    <w:p w:rsidR="00014DBA" w:rsidRPr="0043765C" w:rsidRDefault="008E3227" w:rsidP="00DE3342">
      <w:pPr>
        <w:numPr>
          <w:ilvl w:val="0"/>
          <w:numId w:val="58"/>
        </w:numPr>
        <w:tabs>
          <w:tab w:val="left" w:pos="0"/>
        </w:tabs>
        <w:suppressAutoHyphens/>
        <w:rPr>
          <w:spacing w:val="-3"/>
        </w:rPr>
      </w:pPr>
      <w:r>
        <w:rPr>
          <w:spacing w:val="-3"/>
        </w:rPr>
        <w:t xml:space="preserve">vodo zbirnega jaška pogosto napeljemo v objekt, </w:t>
      </w:r>
      <w:r w:rsidR="005316BE">
        <w:rPr>
          <w:spacing w:val="-3"/>
        </w:rPr>
        <w:t>kjer odvzem ločimo od praznotoka (slika 40)</w:t>
      </w:r>
      <w:r w:rsidR="00014DBA" w:rsidRPr="0043765C">
        <w:rPr>
          <w:spacing w:val="-3"/>
        </w:rPr>
        <w:t>.</w:t>
      </w:r>
    </w:p>
    <w:p w:rsidR="00B001D0" w:rsidRPr="0043765C" w:rsidRDefault="004D1802" w:rsidP="00A9031D">
      <w:pPr>
        <w:tabs>
          <w:tab w:val="left" w:pos="0"/>
        </w:tabs>
        <w:suppressAutoHyphens/>
        <w:ind w:left="360"/>
        <w:jc w:val="center"/>
        <w:rPr>
          <w:spacing w:val="-3"/>
        </w:rPr>
      </w:pPr>
      <w:r w:rsidRPr="004D1802">
        <w:rPr>
          <w:noProof/>
          <w:spacing w:val="-3"/>
          <w:sz w:val="20"/>
        </w:rPr>
        <w:pict>
          <v:group id="_x0000_s5636" style="position:absolute;left:0;text-align:left;margin-left:150.15pt;margin-top:.5pt;width:161.4pt;height:55.7pt;z-index:251651584" coordorigin="1479,7812" coordsize="3228,1114">
            <v:shape id="Freeform 57" o:spid="_x0000_s5492" style="position:absolute;left:1587;top:8133;width:3120;height:4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20,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" path="m,c53,7,109,2,160,20v27,10,36,44,60,60c253,102,385,118,400,120v94,62,194,51,300,80c700,200,850,250,880,260v23,8,36,37,60,40c1059,317,1180,313,1300,320v195,49,90,31,460,c1794,317,1827,309,1860,300v41,-11,120,-40,120,-40c2227,267,2475,255,2720,280v24,2,25,42,40,60c2778,362,2795,386,2820,400v86,48,205,60,300,60e" filled="f">
              <v:path arrowok="t" o:connecttype="custom" o:connectlocs="0,0;101600,12700;139700,50800;254000,76200;444500,127000;558800,165100;596900,190500;825500,203200;1117600,203200;1181100,190500;1257300,165100;1727200,177800;1752600,215900;1790700,254000;1981200,292100" o:connectangles="0,0,0,0,0,0,0,0,0,0,0,0,0,0,0"/>
            </v:shape>
            <v:shape id="Freeform 58" o:spid="_x0000_s5486" style="position:absolute;left:1479;top:8426;width:3020;height:5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20,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" path="m,c87,13,176,14,260,40v46,14,74,65,120,80c453,144,542,184,620,200v172,34,288,56,480,80c1387,376,1220,327,1900,280v42,-3,120,-40,120,-40c2173,247,2329,234,2480,260v47,8,79,54,120,80c2633,361,2667,380,2700,400v69,41,186,48,260,60c2980,473,3020,500,3020,500e" filled="f">
              <v:path arrowok="t" o:connecttype="custom" o:connectlocs="0,0;165100,25400;241300,76200;393700,127000;698500,177800;1206500,177800;1282700,152400;1574800,165100;1651000,215900;1714500,254000;1879600,292100;1917700,317500" o:connectangles="0,0,0,0,0,0,0,0,0,0,0,0"/>
            </v:shape>
            <v:shape id="Freeform 59" o:spid="_x0000_s5493" style="position:absolute;left:1587;top:7812;width:3120;height:4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2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" path="m,28c80,1,47,,140,28v40,12,120,40,120,40c382,251,722,211,920,228v61,20,115,74,180,80c1213,319,1327,321,1440,328v293,-11,440,53,640,-80c2358,271,2575,304,2840,328v87,58,169,140,280,140e" filled="f">
              <v:path arrowok="t" o:connecttype="custom" o:connectlocs="0,17780;88900,17780;165100,43180;584200,144780;698500,195580;914400,208280;1320800,157480;1803400,208280;1981200,297180" o:connectangles="0,0,0,0,0,0,0,0,0"/>
            </v:shape>
            <v:shape id="Freeform 60" o:spid="_x0000_s5487" style="position:absolute;left:1932;top:8506;width:2110;height:2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0,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" path="m47,100c94,87,480,73,647,60,814,47,820,,1047,20v227,20,857,137,960,160c2110,203,1750,160,1667,160v-83,,-100,13,-160,20c1447,187,1367,190,1307,200v-60,10,-80,33,-160,40c1067,247,934,240,827,240v-107,,-243,17,-320,c430,223,430,163,367,140,304,117,,113,47,100xe" fillcolor="silver">
              <v:path arrowok="t" o:connecttype="custom" o:connectlocs="29845,63500;410845,38100;664845,12700;1274445,114300;1058545,101600;956945,114300;829945,127000;728345,152400;525145,152400;321945,152400;233045,88900;29845,63500" o:connectangles="0,0,0,0,0,0,0,0,0,0,0,0"/>
            </v:shape>
            <v:line id="Line 61" o:spid="_x0000_s5491" style="position:absolute;flip:x;visibility:visible;mso-wrap-distance-left:3.17494mm;mso-wrap-distance-right:3.17494mm" from="2379,8413" to="2379,8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" strokeweight="2.25pt">
              <v:stroke endarrow="block"/>
            </v:line>
            <v:line id="Line 62" o:spid="_x0000_s5488" style="position:absolute;visibility:visible;mso-wrap-distance-left:3.17494mm;mso-wrap-distance-right:3.17494mm" from="2739,8426" to="2739,8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" strokeweight="2.25pt">
              <v:stroke endarrow="block"/>
            </v:line>
            <v:line id="Line 63" o:spid="_x0000_s5489" style="position:absolute;visibility:visible;mso-wrap-distance-left:3.17494mm;mso-wrap-distance-right:3.17494mm" from="3119,8426" to="3119,8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" strokeweight="2.25pt">
              <v:stroke endarrow="block"/>
            </v:line>
            <v:line id="Line 64" o:spid="_x0000_s5490" style="position:absolute;visibility:visible;mso-wrap-distance-left:3.17494mm;mso-wrap-distance-right:3.17494mm" from="3499,8426" to="3499,8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" strokeweight="2.25pt">
              <v:stroke endarrow="block"/>
            </v:line>
          </v:group>
        </w:pict>
      </w:r>
    </w:p>
    <w:p w:rsidR="00B001D0" w:rsidRPr="0043765C" w:rsidRDefault="00B001D0" w:rsidP="00A9031D">
      <w:pPr>
        <w:numPr>
          <w:ilvl w:val="12"/>
          <w:numId w:val="0"/>
        </w:numPr>
        <w:tabs>
          <w:tab w:val="left" w:pos="0"/>
        </w:tabs>
        <w:suppressAutoHyphens/>
        <w:jc w:val="center"/>
        <w:rPr>
          <w:spacing w:val="-3"/>
        </w:rPr>
      </w:pPr>
    </w:p>
    <w:p w:rsidR="00B001D0" w:rsidRPr="0043765C" w:rsidRDefault="00B001D0" w:rsidP="00A9031D">
      <w:pPr>
        <w:numPr>
          <w:ilvl w:val="12"/>
          <w:numId w:val="0"/>
        </w:numPr>
        <w:tabs>
          <w:tab w:val="left" w:pos="0"/>
        </w:tabs>
        <w:suppressAutoHyphens/>
        <w:jc w:val="center"/>
        <w:rPr>
          <w:spacing w:val="-3"/>
        </w:rPr>
      </w:pPr>
    </w:p>
    <w:p w:rsidR="00014DBA" w:rsidRPr="0043765C" w:rsidRDefault="00014DBA" w:rsidP="00A9031D">
      <w:pPr>
        <w:numPr>
          <w:ilvl w:val="12"/>
          <w:numId w:val="0"/>
        </w:numPr>
        <w:tabs>
          <w:tab w:val="left" w:pos="0"/>
        </w:tabs>
        <w:suppressAutoHyphens/>
        <w:jc w:val="center"/>
        <w:rPr>
          <w:spacing w:val="-3"/>
        </w:rPr>
      </w:pPr>
    </w:p>
    <w:p w:rsidR="00014DBA" w:rsidRPr="0043765C" w:rsidRDefault="00A01656" w:rsidP="00A9031D">
      <w:pPr>
        <w:numPr>
          <w:ilvl w:val="12"/>
          <w:numId w:val="0"/>
        </w:numPr>
        <w:tabs>
          <w:tab w:val="left" w:pos="0"/>
        </w:tabs>
        <w:suppressAutoHyphens/>
        <w:jc w:val="center"/>
        <w:rPr>
          <w:spacing w:val="-3"/>
        </w:rPr>
      </w:pPr>
      <w:r>
        <w:rPr>
          <w:noProof/>
        </w:rPr>
        <w:drawing>
          <wp:anchor distT="0" distB="0" distL="114300" distR="114300" simplePos="0" relativeHeight="251649536" behindDoc="0" locked="0" layoutInCell="1" allowOverlap="1">
            <wp:simplePos x="0" y="0"/>
            <wp:positionH relativeFrom="column">
              <wp:posOffset>1767205</wp:posOffset>
            </wp:positionH>
            <wp:positionV relativeFrom="paragraph">
              <wp:posOffset>75565</wp:posOffset>
            </wp:positionV>
            <wp:extent cx="2360295" cy="1411605"/>
            <wp:effectExtent l="19050" t="0" r="1905" b="0"/>
            <wp:wrapTight wrapText="bothSides">
              <wp:wrapPolygon edited="0">
                <wp:start x="-174" y="0"/>
                <wp:lineTo x="-174" y="21279"/>
                <wp:lineTo x="21617" y="21279"/>
                <wp:lineTo x="21617" y="0"/>
                <wp:lineTo x="-174" y="0"/>
              </wp:wrapPolygon>
            </wp:wrapTight>
            <wp:docPr id="3659" name="Slika 55" descr="Opis: drenaz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5" descr="Opis: drenaza2"/>
                    <pic:cNvPicPr>
                      <a:picLocks noChangeAspect="1" noChangeArrowheads="1"/>
                    </pic:cNvPicPr>
                  </pic:nvPicPr>
                  <pic:blipFill>
                    <a:blip r:embed="rId187"/>
                    <a:srcRect/>
                    <a:stretch>
                      <a:fillRect/>
                    </a:stretch>
                  </pic:blipFill>
                  <pic:spPr bwMode="auto">
                    <a:xfrm>
                      <a:off x="0" y="0"/>
                      <a:ext cx="2360295" cy="1411605"/>
                    </a:xfrm>
                    <a:prstGeom prst="rect">
                      <a:avLst/>
                    </a:prstGeom>
                    <a:noFill/>
                  </pic:spPr>
                </pic:pic>
              </a:graphicData>
            </a:graphic>
          </wp:anchor>
        </w:drawing>
      </w:r>
    </w:p>
    <w:p w:rsidR="00B001D0" w:rsidRPr="0043765C" w:rsidRDefault="00B001D0" w:rsidP="00A9031D">
      <w:pPr>
        <w:numPr>
          <w:ilvl w:val="12"/>
          <w:numId w:val="0"/>
        </w:numPr>
        <w:tabs>
          <w:tab w:val="left" w:pos="0"/>
        </w:tabs>
        <w:suppressAutoHyphens/>
        <w:jc w:val="center"/>
        <w:rPr>
          <w:spacing w:val="-3"/>
        </w:rPr>
      </w:pPr>
    </w:p>
    <w:p w:rsidR="00B001D0" w:rsidRPr="0043765C" w:rsidRDefault="00B001D0" w:rsidP="00A9031D">
      <w:pPr>
        <w:tabs>
          <w:tab w:val="left" w:pos="0"/>
        </w:tabs>
        <w:suppressAutoHyphens/>
        <w:ind w:left="360"/>
        <w:jc w:val="center"/>
        <w:rPr>
          <w:spacing w:val="-3"/>
        </w:rPr>
      </w:pPr>
    </w:p>
    <w:p w:rsidR="00B001D0" w:rsidRPr="0043765C" w:rsidRDefault="00A01656" w:rsidP="00A9031D">
      <w:pPr>
        <w:suppressAutoHyphens/>
        <w:ind w:left="360"/>
        <w:jc w:val="center"/>
        <w:rPr>
          <w:spacing w:val="-3"/>
        </w:rPr>
      </w:pPr>
      <w:r>
        <w:rPr>
          <w:noProof/>
        </w:rPr>
        <w:drawing>
          <wp:anchor distT="0" distB="0" distL="114300" distR="114300" simplePos="0" relativeHeight="251650560" behindDoc="0" locked="0" layoutInCell="1" allowOverlap="1">
            <wp:simplePos x="0" y="0"/>
            <wp:positionH relativeFrom="column">
              <wp:posOffset>2099310</wp:posOffset>
            </wp:positionH>
            <wp:positionV relativeFrom="paragraph">
              <wp:posOffset>156845</wp:posOffset>
            </wp:positionV>
            <wp:extent cx="1545590" cy="753110"/>
            <wp:effectExtent l="19050" t="0" r="0" b="0"/>
            <wp:wrapTight wrapText="bothSides">
              <wp:wrapPolygon edited="0">
                <wp:start x="-266" y="0"/>
                <wp:lineTo x="-266" y="21309"/>
                <wp:lineTo x="21565" y="21309"/>
                <wp:lineTo x="21565" y="0"/>
                <wp:lineTo x="-266" y="0"/>
              </wp:wrapPolygon>
            </wp:wrapTight>
            <wp:docPr id="3658" name="Slika 56" descr="Opis: VOdrenaz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6" descr="Opis: VOdrenaza1"/>
                    <pic:cNvPicPr>
                      <a:picLocks noChangeAspect="1" noChangeArrowheads="1"/>
                    </pic:cNvPicPr>
                  </pic:nvPicPr>
                  <pic:blipFill>
                    <a:blip r:embed="rId188"/>
                    <a:srcRect/>
                    <a:stretch>
                      <a:fillRect/>
                    </a:stretch>
                  </pic:blipFill>
                  <pic:spPr bwMode="auto">
                    <a:xfrm>
                      <a:off x="0" y="0"/>
                      <a:ext cx="1545590" cy="753110"/>
                    </a:xfrm>
                    <a:prstGeom prst="rect">
                      <a:avLst/>
                    </a:prstGeom>
                    <a:noFill/>
                  </pic:spPr>
                </pic:pic>
              </a:graphicData>
            </a:graphic>
          </wp:anchor>
        </w:drawing>
      </w:r>
    </w:p>
    <w:p w:rsidR="00B001D0" w:rsidRPr="0043765C" w:rsidRDefault="00B001D0" w:rsidP="00A9031D">
      <w:pPr>
        <w:suppressAutoHyphens/>
        <w:ind w:left="360"/>
        <w:jc w:val="center"/>
        <w:rPr>
          <w:spacing w:val="-3"/>
        </w:rPr>
      </w:pPr>
    </w:p>
    <w:p w:rsidR="00B001D0" w:rsidRPr="0043765C" w:rsidRDefault="00B001D0" w:rsidP="00315597">
      <w:pPr>
        <w:suppressAutoHyphens/>
        <w:ind w:left="360"/>
        <w:jc w:val="center"/>
        <w:rPr>
          <w:spacing w:val="-3"/>
        </w:rPr>
      </w:pPr>
    </w:p>
    <w:p w:rsidR="00014DBA" w:rsidRDefault="00014DBA" w:rsidP="00315597">
      <w:pPr>
        <w:jc w:val="center"/>
        <w:rPr>
          <w:bCs/>
        </w:rPr>
      </w:pPr>
    </w:p>
    <w:p w:rsidR="00C935FE" w:rsidRDefault="00C935FE" w:rsidP="00315597">
      <w:pPr>
        <w:jc w:val="center"/>
        <w:rPr>
          <w:bCs/>
        </w:rPr>
      </w:pPr>
    </w:p>
    <w:p w:rsidR="00C935FE" w:rsidRPr="0043765C" w:rsidRDefault="00C935FE" w:rsidP="00315597">
      <w:pPr>
        <w:jc w:val="center"/>
      </w:pPr>
    </w:p>
    <w:p w:rsidR="00014DBA" w:rsidRPr="00EC6E98" w:rsidRDefault="00337872" w:rsidP="00DE3342">
      <w:pPr>
        <w:pStyle w:val="Napis"/>
        <w:ind w:left="851" w:hanging="851"/>
      </w:pPr>
      <w:r w:rsidRPr="00EC6E98">
        <w:t xml:space="preserve">Slika </w:t>
      </w:r>
      <w:r w:rsidR="00D712C1" w:rsidRPr="00EC6E98">
        <w:t>3</w:t>
      </w:r>
      <w:r w:rsidR="00315597" w:rsidRPr="00EC6E98">
        <w:t>8</w:t>
      </w:r>
      <w:r w:rsidR="00EC6E98" w:rsidRPr="00EC6E98">
        <w:t>:</w:t>
      </w:r>
      <w:r w:rsidRPr="00EC6E98">
        <w:t xml:space="preserve"> Zajem plastovitih izvirov </w:t>
      </w:r>
      <w:r w:rsidR="00014DBA" w:rsidRPr="00EC6E98">
        <w:t>z drenažo –tloris</w:t>
      </w:r>
    </w:p>
    <w:p w:rsidR="00337872" w:rsidRPr="00EC6E98" w:rsidRDefault="00315597" w:rsidP="00DE3342">
      <w:pPr>
        <w:pStyle w:val="Napis"/>
        <w:ind w:left="851"/>
      </w:pPr>
      <w:r w:rsidRPr="00EC6E98">
        <w:t xml:space="preserve">Vir: </w:t>
      </w:r>
      <w:r w:rsidR="00EC6E98" w:rsidRPr="00EC6E98">
        <w:t>L</w:t>
      </w:r>
      <w:r w:rsidRPr="00EC6E98">
        <w:t>asten</w:t>
      </w:r>
    </w:p>
    <w:p w:rsidR="00B001D0" w:rsidRPr="0043765C" w:rsidRDefault="00B001D0" w:rsidP="008E3227">
      <w:pPr>
        <w:tabs>
          <w:tab w:val="left" w:pos="0"/>
        </w:tabs>
        <w:suppressAutoHyphens/>
        <w:jc w:val="left"/>
        <w:rPr>
          <w:spacing w:val="-3"/>
        </w:rPr>
      </w:pPr>
    </w:p>
    <w:p w:rsidR="00B001D0" w:rsidRPr="0043765C" w:rsidRDefault="00A01656" w:rsidP="00775666">
      <w:pPr>
        <w:tabs>
          <w:tab w:val="left" w:pos="0"/>
        </w:tabs>
        <w:suppressAutoHyphens/>
        <w:jc w:val="center"/>
        <w:rPr>
          <w:spacing w:val="-3"/>
        </w:rPr>
      </w:pPr>
      <w:r>
        <w:rPr>
          <w:noProof/>
          <w:spacing w:val="-3"/>
        </w:rPr>
        <w:drawing>
          <wp:inline distT="0" distB="0" distL="0" distR="0">
            <wp:extent cx="2257425" cy="1638300"/>
            <wp:effectExtent l="19050" t="0" r="9525" b="0"/>
            <wp:docPr id="92" name="Slika 93" descr="Opis: VOdrenaz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3" descr="Opis: VOdrenaza2"/>
                    <pic:cNvPicPr>
                      <a:picLocks noChangeAspect="1" noChangeArrowheads="1"/>
                    </pic:cNvPicPr>
                  </pic:nvPicPr>
                  <pic:blipFill>
                    <a:blip r:embed="rId189"/>
                    <a:srcRect/>
                    <a:stretch>
                      <a:fillRect/>
                    </a:stretch>
                  </pic:blipFill>
                  <pic:spPr bwMode="auto">
                    <a:xfrm>
                      <a:off x="0" y="0"/>
                      <a:ext cx="2257425" cy="1638300"/>
                    </a:xfrm>
                    <a:prstGeom prst="rect">
                      <a:avLst/>
                    </a:prstGeom>
                    <a:noFill/>
                    <a:ln w="9525">
                      <a:noFill/>
                      <a:miter lim="800000"/>
                      <a:headEnd/>
                      <a:tailEnd/>
                    </a:ln>
                  </pic:spPr>
                </pic:pic>
              </a:graphicData>
            </a:graphic>
          </wp:inline>
        </w:drawing>
      </w:r>
      <w:r>
        <w:rPr>
          <w:noProof/>
          <w:spacing w:val="-3"/>
        </w:rPr>
        <w:drawing>
          <wp:inline distT="0" distB="0" distL="0" distR="0">
            <wp:extent cx="1828800" cy="1638300"/>
            <wp:effectExtent l="19050" t="0" r="0" b="0"/>
            <wp:docPr id="93" name="Slika 94" descr="Opis: VOdrenaz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4" descr="Opis: VOdrenaza3"/>
                    <pic:cNvPicPr>
                      <a:picLocks noChangeAspect="1" noChangeArrowheads="1"/>
                    </pic:cNvPicPr>
                  </pic:nvPicPr>
                  <pic:blipFill>
                    <a:blip r:embed="rId190"/>
                    <a:srcRect/>
                    <a:stretch>
                      <a:fillRect/>
                    </a:stretch>
                  </pic:blipFill>
                  <pic:spPr bwMode="auto">
                    <a:xfrm>
                      <a:off x="0" y="0"/>
                      <a:ext cx="1828800" cy="1638300"/>
                    </a:xfrm>
                    <a:prstGeom prst="rect">
                      <a:avLst/>
                    </a:prstGeom>
                    <a:noFill/>
                    <a:ln w="9525">
                      <a:noFill/>
                      <a:miter lim="800000"/>
                      <a:headEnd/>
                      <a:tailEnd/>
                    </a:ln>
                  </pic:spPr>
                </pic:pic>
              </a:graphicData>
            </a:graphic>
          </wp:inline>
        </w:drawing>
      </w:r>
    </w:p>
    <w:p w:rsidR="00B001D0" w:rsidRPr="0043765C" w:rsidRDefault="00337872" w:rsidP="008E3227">
      <w:pPr>
        <w:suppressAutoHyphens/>
        <w:jc w:val="center"/>
        <w:rPr>
          <w:spacing w:val="-3"/>
        </w:rPr>
      </w:pPr>
      <w:r w:rsidRPr="00EC6E98">
        <w:t xml:space="preserve">Slika </w:t>
      </w:r>
      <w:r w:rsidR="00D712C1" w:rsidRPr="00EC6E98">
        <w:t>3</w:t>
      </w:r>
      <w:r w:rsidR="008E3227" w:rsidRPr="00EC6E98">
        <w:t>9</w:t>
      </w:r>
      <w:r w:rsidR="00EC6E98" w:rsidRPr="00EC6E98">
        <w:t>:</w:t>
      </w:r>
      <w:r w:rsidRPr="00EC6E98">
        <w:t xml:space="preserve"> Zajem plastovitih</w:t>
      </w:r>
      <w:r w:rsidRPr="0043765C">
        <w:t xml:space="preserve"> izvirov z drenažo – prečni in vzdolžni prerez</w:t>
      </w:r>
    </w:p>
    <w:p w:rsidR="00337872" w:rsidRPr="0043765C" w:rsidRDefault="00315597" w:rsidP="008E3227">
      <w:pPr>
        <w:numPr>
          <w:ilvl w:val="12"/>
          <w:numId w:val="0"/>
        </w:numPr>
        <w:tabs>
          <w:tab w:val="left" w:pos="0"/>
        </w:tabs>
        <w:suppressAutoHyphens/>
        <w:jc w:val="center"/>
        <w:rPr>
          <w:spacing w:val="-3"/>
        </w:rPr>
      </w:pPr>
      <w:r>
        <w:rPr>
          <w:spacing w:val="-3"/>
        </w:rPr>
        <w:t>Vir: Petrešin</w:t>
      </w:r>
      <w:r w:rsidR="00021901">
        <w:rPr>
          <w:spacing w:val="-3"/>
        </w:rPr>
        <w:t xml:space="preserve"> E., 1988</w:t>
      </w:r>
    </w:p>
    <w:p w:rsidR="00B001D0" w:rsidRPr="0043765C" w:rsidRDefault="00B001D0" w:rsidP="008E3227">
      <w:pPr>
        <w:numPr>
          <w:ilvl w:val="12"/>
          <w:numId w:val="0"/>
        </w:numPr>
        <w:tabs>
          <w:tab w:val="left" w:pos="0"/>
        </w:tabs>
        <w:suppressAutoHyphens/>
        <w:jc w:val="center"/>
        <w:rPr>
          <w:spacing w:val="-3"/>
        </w:rPr>
      </w:pPr>
    </w:p>
    <w:p w:rsidR="00B001D0" w:rsidRPr="0043765C" w:rsidRDefault="00A01656" w:rsidP="008E3227">
      <w:pPr>
        <w:numPr>
          <w:ilvl w:val="12"/>
          <w:numId w:val="0"/>
        </w:numPr>
        <w:tabs>
          <w:tab w:val="left" w:pos="0"/>
        </w:tabs>
        <w:suppressAutoHyphens/>
        <w:jc w:val="center"/>
        <w:rPr>
          <w:spacing w:val="-3"/>
        </w:rPr>
      </w:pPr>
      <w:r>
        <w:rPr>
          <w:noProof/>
          <w:spacing w:val="-3"/>
        </w:rPr>
        <w:drawing>
          <wp:inline distT="0" distB="0" distL="0" distR="0">
            <wp:extent cx="3886200" cy="1628775"/>
            <wp:effectExtent l="19050" t="0" r="0" b="0"/>
            <wp:docPr id="94" name="Slika 53" descr="Opis: VOTtockIzvi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3" descr="Opis: VOTtockIzvir1"/>
                    <pic:cNvPicPr>
                      <a:picLocks noChangeAspect="1" noChangeArrowheads="1"/>
                    </pic:cNvPicPr>
                  </pic:nvPicPr>
                  <pic:blipFill>
                    <a:blip r:embed="rId191"/>
                    <a:srcRect/>
                    <a:stretch>
                      <a:fillRect/>
                    </a:stretch>
                  </pic:blipFill>
                  <pic:spPr bwMode="auto">
                    <a:xfrm>
                      <a:off x="0" y="0"/>
                      <a:ext cx="3886200" cy="1628775"/>
                    </a:xfrm>
                    <a:prstGeom prst="rect">
                      <a:avLst/>
                    </a:prstGeom>
                    <a:noFill/>
                    <a:ln w="9525">
                      <a:noFill/>
                      <a:miter lim="800000"/>
                      <a:headEnd/>
                      <a:tailEnd/>
                    </a:ln>
                  </pic:spPr>
                </pic:pic>
              </a:graphicData>
            </a:graphic>
          </wp:inline>
        </w:drawing>
      </w:r>
    </w:p>
    <w:p w:rsidR="00B001D0" w:rsidRPr="0043765C" w:rsidRDefault="00B001D0" w:rsidP="008E3227">
      <w:pPr>
        <w:tabs>
          <w:tab w:val="left" w:pos="0"/>
        </w:tabs>
        <w:suppressAutoHyphens/>
        <w:jc w:val="center"/>
        <w:rPr>
          <w:b/>
          <w:spacing w:val="-3"/>
        </w:rPr>
      </w:pPr>
    </w:p>
    <w:p w:rsidR="00337872" w:rsidRPr="0043765C" w:rsidRDefault="00337872" w:rsidP="008E3227">
      <w:pPr>
        <w:suppressAutoHyphens/>
        <w:jc w:val="center"/>
        <w:rPr>
          <w:spacing w:val="-3"/>
        </w:rPr>
      </w:pPr>
      <w:r w:rsidRPr="00EC6E98">
        <w:t xml:space="preserve">Slika </w:t>
      </w:r>
      <w:r w:rsidR="008E3227" w:rsidRPr="00EC6E98">
        <w:t>40</w:t>
      </w:r>
      <w:r w:rsidR="00EC6E98" w:rsidRPr="00EC6E98">
        <w:t>:</w:t>
      </w:r>
      <w:r w:rsidRPr="00EC6E98">
        <w:t xml:space="preserve"> Odtok</w:t>
      </w:r>
      <w:r w:rsidRPr="0043765C">
        <w:t xml:space="preserve"> iz drenaže je speljan v manjši objekt (prerez)</w:t>
      </w:r>
    </w:p>
    <w:p w:rsidR="004D09D7" w:rsidRDefault="00021901" w:rsidP="008E3227">
      <w:pPr>
        <w:tabs>
          <w:tab w:val="left" w:pos="0"/>
        </w:tabs>
        <w:suppressAutoHyphens/>
        <w:jc w:val="center"/>
        <w:rPr>
          <w:spacing w:val="-3"/>
        </w:rPr>
      </w:pPr>
      <w:r>
        <w:rPr>
          <w:spacing w:val="-3"/>
        </w:rPr>
        <w:t>Vir: Petrešin E., 1988</w:t>
      </w:r>
    </w:p>
    <w:p w:rsidR="004F51A7" w:rsidRPr="0043765C" w:rsidRDefault="006B4220" w:rsidP="00C935FE">
      <w:pPr>
        <w:spacing w:before="120"/>
      </w:pPr>
      <w:r w:rsidRPr="00EC6E98">
        <w:t xml:space="preserve">Če povzamemo: </w:t>
      </w:r>
      <w:r>
        <w:t>i</w:t>
      </w:r>
      <w:r w:rsidR="00DA02CA" w:rsidRPr="0043765C">
        <w:t xml:space="preserve">zvirska voda </w:t>
      </w:r>
      <w:r w:rsidR="003B6A15" w:rsidRPr="0043765C">
        <w:t>je praviloma kakovostna</w:t>
      </w:r>
      <w:r w:rsidR="00DA02CA" w:rsidRPr="0043765C">
        <w:t>, zato jo pogosto zajemamo v točkovnih izvirih, redkeje v izvirih v plasti. Armiranobetonski objekt točkovnega izvira je vkopan,</w:t>
      </w:r>
      <w:r w:rsidR="003B6A15" w:rsidRPr="0043765C">
        <w:t xml:space="preserve"> v vodni celici zajeta voda teče neposredno v vodohran ali v črpalnico. Višek vode odteka preko preliva in se preko izpusta z žabjim poklopcem zliva v strugo.</w:t>
      </w:r>
      <w:r w:rsidR="004F51A7" w:rsidRPr="0043765C">
        <w:t xml:space="preserve"> Vstopamo v armaturno celico, kjer so ventili (zasuni). Kakovost vode zagotavljamo z zunanjo hidroizolacijo, glinenim nabojem nad vtokom v objekt, čistočo in ograjo okoli objekta.</w:t>
      </w:r>
    </w:p>
    <w:p w:rsidR="00267A9F" w:rsidRPr="0043765C" w:rsidRDefault="004F51A7" w:rsidP="00C935FE">
      <w:pPr>
        <w:spacing w:before="120"/>
      </w:pPr>
      <w:r w:rsidRPr="0043765C">
        <w:t>Vodo, ki izvira v plasti, prestrezamo v drenažne cevi</w:t>
      </w:r>
      <w:r w:rsidR="00CC6086" w:rsidRPr="0043765C">
        <w:t>, položene vzporedno s plastnicami</w:t>
      </w:r>
      <w:r w:rsidRPr="0043765C">
        <w:t xml:space="preserve">, vkopane v teren </w:t>
      </w:r>
      <w:r w:rsidR="00CC6086" w:rsidRPr="0043765C">
        <w:t>na neprepustni vodonosni plasti</w:t>
      </w:r>
      <w:r w:rsidRPr="0043765C">
        <w:t>. Uspešen zajem vode zagotavljamo z glineno ali betonsko peto, ki preprečuje odtok vode mimo cevi</w:t>
      </w:r>
      <w:r w:rsidR="00CC6086" w:rsidRPr="0043765C">
        <w:t xml:space="preserve">, s primernim filtrnim slojem ob ceveh (najprej enozrnata groba frakcija, nato finejša). Nad filtrnim slojem je glinen naboj ali betonska plošča, kar preprečuje onesnaženje vode. Kakovost vode nadziramo v jaških, ki so zračeni, na dnu imajo tudi usedalnik.  </w:t>
      </w:r>
    </w:p>
    <w:p w:rsidR="00267A9F" w:rsidRPr="0043765C" w:rsidRDefault="00267A9F" w:rsidP="00A42793">
      <w:pPr>
        <w:rPr>
          <w:b/>
        </w:rPr>
      </w:pPr>
    </w:p>
    <w:p w:rsidR="00267A9F" w:rsidRPr="009B5767" w:rsidRDefault="004D1802" w:rsidP="00267A9F">
      <w:pPr>
        <w:rPr>
          <w:b/>
        </w:rPr>
      </w:pPr>
      <w:r>
        <w:rPr>
          <w:b/>
          <w:noProof/>
        </w:rPr>
        <w:pict>
          <v:shape id="_x0000_s5383" type="#_x0000_t152" style="position:absolute;left:0;text-align:left;margin-left:4.65pt;margin-top:4.85pt;width:15.9pt;height:51.05pt;z-index:251674112" adj="8717" fillcolor="gray" strokeweight="1pt">
            <v:fill r:id="rId18" o:title="Tesne navpične črte" color2="yellow" type="pattern"/>
            <v:shadow on="t" opacity="52429f" offset="3pt"/>
            <v:textpath style="font-family:&quot;Arial Black&quot;;v-text-kern:t" trim="t" fitpath="t" xscale="f" string="?"/>
            <w10:wrap type="square"/>
          </v:shape>
        </w:pict>
      </w:r>
      <w:r w:rsidR="00267A9F" w:rsidRPr="009B5767">
        <w:rPr>
          <w:b/>
        </w:rPr>
        <w:t>Preverjanje razumevanja</w:t>
      </w:r>
    </w:p>
    <w:p w:rsidR="00B001D0" w:rsidRPr="0043765C" w:rsidRDefault="00B001D0" w:rsidP="00680646">
      <w:pPr>
        <w:numPr>
          <w:ilvl w:val="0"/>
          <w:numId w:val="16"/>
        </w:numPr>
        <w:tabs>
          <w:tab w:val="left" w:pos="720"/>
        </w:tabs>
        <w:suppressAutoHyphens/>
        <w:spacing w:before="120"/>
        <w:ind w:left="709" w:hanging="284"/>
        <w:rPr>
          <w:iCs/>
          <w:spacing w:val="-3"/>
        </w:rPr>
      </w:pPr>
      <w:r w:rsidRPr="0043765C">
        <w:rPr>
          <w:iCs/>
          <w:spacing w:val="-3"/>
        </w:rPr>
        <w:t>Naštejte naprave, ki jih potrebujemo za odvzem in dobavo pitne vode.</w:t>
      </w:r>
    </w:p>
    <w:p w:rsidR="00362564" w:rsidRPr="0043765C" w:rsidRDefault="00362564" w:rsidP="00680646">
      <w:pPr>
        <w:numPr>
          <w:ilvl w:val="0"/>
          <w:numId w:val="16"/>
        </w:numPr>
        <w:tabs>
          <w:tab w:val="left" w:pos="720"/>
        </w:tabs>
        <w:suppressAutoHyphens/>
        <w:ind w:left="709" w:hanging="283"/>
        <w:rPr>
          <w:iCs/>
          <w:spacing w:val="-3"/>
        </w:rPr>
      </w:pPr>
      <w:r w:rsidRPr="0043765C">
        <w:rPr>
          <w:iCs/>
          <w:spacing w:val="-3"/>
        </w:rPr>
        <w:t xml:space="preserve">Naštejte vire vode, ki jih </w:t>
      </w:r>
      <w:r w:rsidR="00DC7BC3" w:rsidRPr="0043765C">
        <w:rPr>
          <w:iCs/>
          <w:spacing w:val="-3"/>
        </w:rPr>
        <w:t xml:space="preserve">najpogosteje </w:t>
      </w:r>
      <w:r w:rsidRPr="0043765C">
        <w:rPr>
          <w:iCs/>
          <w:spacing w:val="-3"/>
        </w:rPr>
        <w:t>uporabljamo</w:t>
      </w:r>
      <w:r w:rsidR="00DC7BC3">
        <w:rPr>
          <w:iCs/>
          <w:spacing w:val="-3"/>
        </w:rPr>
        <w:t>, ko</w:t>
      </w:r>
      <w:r w:rsidRPr="0043765C">
        <w:rPr>
          <w:iCs/>
          <w:spacing w:val="-3"/>
        </w:rPr>
        <w:t xml:space="preserve"> zajemamo pitno vodo.</w:t>
      </w:r>
    </w:p>
    <w:p w:rsidR="00362564" w:rsidRPr="0043765C" w:rsidRDefault="00362564" w:rsidP="00680646">
      <w:pPr>
        <w:numPr>
          <w:ilvl w:val="0"/>
          <w:numId w:val="16"/>
        </w:numPr>
        <w:tabs>
          <w:tab w:val="left" w:pos="720"/>
        </w:tabs>
        <w:suppressAutoHyphens/>
        <w:ind w:left="709" w:hanging="283"/>
        <w:rPr>
          <w:iCs/>
          <w:spacing w:val="-3"/>
        </w:rPr>
      </w:pPr>
      <w:r w:rsidRPr="0043765C">
        <w:rPr>
          <w:iCs/>
          <w:spacing w:val="-3"/>
        </w:rPr>
        <w:t>*V čem se lahko med seboj razlikujejo izviri, ki jih želimo iz</w:t>
      </w:r>
      <w:r w:rsidR="00DC7BC3">
        <w:rPr>
          <w:iCs/>
          <w:spacing w:val="-3"/>
        </w:rPr>
        <w:t>koristiti kot vodne vire?</w:t>
      </w:r>
    </w:p>
    <w:p w:rsidR="001959D9" w:rsidRPr="0043765C" w:rsidRDefault="00362564" w:rsidP="00680646">
      <w:pPr>
        <w:numPr>
          <w:ilvl w:val="0"/>
          <w:numId w:val="16"/>
        </w:numPr>
        <w:tabs>
          <w:tab w:val="left" w:pos="720"/>
        </w:tabs>
        <w:suppressAutoHyphens/>
        <w:ind w:left="709" w:hanging="283"/>
        <w:rPr>
          <w:iCs/>
          <w:spacing w:val="-3"/>
        </w:rPr>
      </w:pPr>
      <w:r w:rsidRPr="0043765C">
        <w:rPr>
          <w:iCs/>
          <w:spacing w:val="-3"/>
        </w:rPr>
        <w:t>*Razložite</w:t>
      </w:r>
      <w:r w:rsidR="00DC7BC3">
        <w:rPr>
          <w:iCs/>
          <w:spacing w:val="-3"/>
        </w:rPr>
        <w:t>, kaj, kdaj in kako preverjam</w:t>
      </w:r>
      <w:r w:rsidR="001959D9" w:rsidRPr="0043765C">
        <w:rPr>
          <w:iCs/>
          <w:spacing w:val="-3"/>
        </w:rPr>
        <w:t>o, ali je izvir primeren za zajem pitne vode.</w:t>
      </w:r>
    </w:p>
    <w:p w:rsidR="001959D9" w:rsidRPr="0043765C" w:rsidRDefault="001959D9" w:rsidP="00680646">
      <w:pPr>
        <w:numPr>
          <w:ilvl w:val="0"/>
          <w:numId w:val="16"/>
        </w:numPr>
        <w:tabs>
          <w:tab w:val="left" w:pos="720"/>
        </w:tabs>
        <w:suppressAutoHyphens/>
        <w:ind w:left="709" w:hanging="283"/>
        <w:rPr>
          <w:iCs/>
          <w:spacing w:val="-3"/>
        </w:rPr>
      </w:pPr>
      <w:r w:rsidRPr="0043765C">
        <w:rPr>
          <w:iCs/>
          <w:spacing w:val="-3"/>
        </w:rPr>
        <w:t>*Pojasnite, kako preverjamo in dokazujemo količino in kakovost vode predvidenega vodnega vira.</w:t>
      </w:r>
    </w:p>
    <w:p w:rsidR="001959D9" w:rsidRPr="0043765C" w:rsidRDefault="001959D9" w:rsidP="00680646">
      <w:pPr>
        <w:numPr>
          <w:ilvl w:val="0"/>
          <w:numId w:val="16"/>
        </w:numPr>
        <w:tabs>
          <w:tab w:val="left" w:pos="720"/>
        </w:tabs>
        <w:suppressAutoHyphens/>
        <w:ind w:left="709" w:hanging="283"/>
        <w:rPr>
          <w:iCs/>
          <w:spacing w:val="-3"/>
        </w:rPr>
      </w:pPr>
      <w:r w:rsidRPr="0043765C">
        <w:rPr>
          <w:iCs/>
          <w:spacing w:val="-3"/>
        </w:rPr>
        <w:t>* Zapišite osnovne smernice za načrtovanje in gradnjo armiranobetonskega objekta točkovnega zajetja.</w:t>
      </w:r>
    </w:p>
    <w:p w:rsidR="00B001D0" w:rsidRPr="0043765C" w:rsidRDefault="001959D9" w:rsidP="00680646">
      <w:pPr>
        <w:numPr>
          <w:ilvl w:val="0"/>
          <w:numId w:val="16"/>
        </w:numPr>
        <w:tabs>
          <w:tab w:val="left" w:pos="720"/>
        </w:tabs>
        <w:suppressAutoHyphens/>
        <w:ind w:left="709" w:hanging="283"/>
        <w:rPr>
          <w:iCs/>
          <w:spacing w:val="-3"/>
        </w:rPr>
      </w:pPr>
      <w:r w:rsidRPr="0043765C">
        <w:rPr>
          <w:iCs/>
          <w:spacing w:val="-3"/>
        </w:rPr>
        <w:t xml:space="preserve">**Opišite in </w:t>
      </w:r>
      <w:r w:rsidR="00DC7BC3" w:rsidRPr="0043765C">
        <w:rPr>
          <w:iCs/>
          <w:spacing w:val="-3"/>
        </w:rPr>
        <w:t xml:space="preserve">v prerezu </w:t>
      </w:r>
      <w:r w:rsidRPr="0043765C">
        <w:rPr>
          <w:iCs/>
          <w:spacing w:val="-3"/>
        </w:rPr>
        <w:t>skicirajte objekt, v katerem zajem</w:t>
      </w:r>
      <w:r w:rsidR="00DC7BC3">
        <w:rPr>
          <w:iCs/>
          <w:spacing w:val="-3"/>
        </w:rPr>
        <w:t>amo vodo iz točkovnega izvira. Kdaj se odločimo za gradnjo?</w:t>
      </w:r>
    </w:p>
    <w:p w:rsidR="00362564" w:rsidRPr="0043765C" w:rsidRDefault="001959D9" w:rsidP="00680646">
      <w:pPr>
        <w:numPr>
          <w:ilvl w:val="0"/>
          <w:numId w:val="16"/>
        </w:numPr>
        <w:tabs>
          <w:tab w:val="left" w:pos="720"/>
        </w:tabs>
        <w:suppressAutoHyphens/>
        <w:ind w:left="709" w:hanging="283"/>
        <w:rPr>
          <w:iCs/>
          <w:spacing w:val="-3"/>
        </w:rPr>
      </w:pPr>
      <w:r w:rsidRPr="0043765C">
        <w:rPr>
          <w:iCs/>
          <w:spacing w:val="-3"/>
        </w:rPr>
        <w:t>*</w:t>
      </w:r>
      <w:r w:rsidR="00362564" w:rsidRPr="0043765C">
        <w:rPr>
          <w:iCs/>
          <w:spacing w:val="-3"/>
        </w:rPr>
        <w:t>Opišite</w:t>
      </w:r>
      <w:r w:rsidRPr="0043765C">
        <w:rPr>
          <w:iCs/>
          <w:spacing w:val="-3"/>
        </w:rPr>
        <w:t>, kako preprečujemo onesnaženje</w:t>
      </w:r>
      <w:r w:rsidR="00280186">
        <w:rPr>
          <w:iCs/>
          <w:spacing w:val="-3"/>
        </w:rPr>
        <w:t xml:space="preserve"> </w:t>
      </w:r>
      <w:r w:rsidRPr="0043765C">
        <w:rPr>
          <w:iCs/>
          <w:spacing w:val="-3"/>
        </w:rPr>
        <w:t xml:space="preserve">točkovnega izvira </w:t>
      </w:r>
      <w:r w:rsidR="00362564" w:rsidRPr="0043765C">
        <w:rPr>
          <w:iCs/>
          <w:spacing w:val="-3"/>
        </w:rPr>
        <w:t>pred onesnaženjem.</w:t>
      </w:r>
    </w:p>
    <w:p w:rsidR="00B001D0" w:rsidRPr="0043765C" w:rsidRDefault="008C3E21" w:rsidP="00680646">
      <w:pPr>
        <w:numPr>
          <w:ilvl w:val="0"/>
          <w:numId w:val="16"/>
        </w:numPr>
        <w:tabs>
          <w:tab w:val="left" w:pos="720"/>
        </w:tabs>
        <w:suppressAutoHyphens/>
        <w:ind w:left="709" w:hanging="283"/>
        <w:rPr>
          <w:iCs/>
          <w:spacing w:val="-3"/>
        </w:rPr>
      </w:pPr>
      <w:r w:rsidRPr="0043765C">
        <w:rPr>
          <w:iCs/>
          <w:spacing w:val="-3"/>
        </w:rPr>
        <w:t>**Pojasnit</w:t>
      </w:r>
      <w:r w:rsidR="00DC7BC3">
        <w:rPr>
          <w:iCs/>
          <w:spacing w:val="-3"/>
        </w:rPr>
        <w:t>e, čemu</w:t>
      </w:r>
      <w:r w:rsidRPr="0043765C">
        <w:rPr>
          <w:iCs/>
          <w:spacing w:val="-3"/>
        </w:rPr>
        <w:t xml:space="preserve"> in kam odteka voda po dveh ceveh, ki sta speljani iz objekta točkovnega izvira. Zakaj sta vgrajeni dve cevi? </w:t>
      </w:r>
    </w:p>
    <w:p w:rsidR="008C3E21" w:rsidRPr="0043765C" w:rsidRDefault="008C3E21" w:rsidP="00680646">
      <w:pPr>
        <w:numPr>
          <w:ilvl w:val="0"/>
          <w:numId w:val="16"/>
        </w:numPr>
        <w:tabs>
          <w:tab w:val="left" w:pos="720"/>
        </w:tabs>
        <w:suppressAutoHyphens/>
        <w:ind w:left="709" w:hanging="283"/>
        <w:rPr>
          <w:iCs/>
          <w:spacing w:val="-3"/>
        </w:rPr>
      </w:pPr>
      <w:r w:rsidRPr="0043765C">
        <w:rPr>
          <w:iCs/>
          <w:spacing w:val="-3"/>
        </w:rPr>
        <w:t>Opišite in skicirajte žabji poklopec ter pojasnite njegov pomen.</w:t>
      </w:r>
    </w:p>
    <w:p w:rsidR="00B001D0" w:rsidRPr="0043765C" w:rsidRDefault="008C3E21" w:rsidP="00680646">
      <w:pPr>
        <w:numPr>
          <w:ilvl w:val="0"/>
          <w:numId w:val="16"/>
        </w:numPr>
        <w:tabs>
          <w:tab w:val="left" w:pos="720"/>
        </w:tabs>
        <w:suppressAutoHyphens/>
        <w:ind w:left="709" w:hanging="283"/>
        <w:rPr>
          <w:iCs/>
          <w:spacing w:val="-3"/>
        </w:rPr>
      </w:pPr>
      <w:r w:rsidRPr="0043765C">
        <w:rPr>
          <w:iCs/>
          <w:spacing w:val="-3"/>
        </w:rPr>
        <w:t xml:space="preserve">Opišite zajem vode pri izviru v plasti. </w:t>
      </w:r>
    </w:p>
    <w:p w:rsidR="008C3E21" w:rsidRPr="0043765C" w:rsidRDefault="008C3E21" w:rsidP="00680646">
      <w:pPr>
        <w:numPr>
          <w:ilvl w:val="0"/>
          <w:numId w:val="16"/>
        </w:numPr>
        <w:tabs>
          <w:tab w:val="left" w:pos="720"/>
        </w:tabs>
        <w:suppressAutoHyphens/>
        <w:ind w:left="709" w:hanging="283"/>
        <w:rPr>
          <w:iCs/>
          <w:spacing w:val="-3"/>
        </w:rPr>
      </w:pPr>
      <w:r w:rsidRPr="0043765C">
        <w:rPr>
          <w:iCs/>
          <w:spacing w:val="-3"/>
        </w:rPr>
        <w:t>Pojasnite, kako pri izviru v plasti preprečimo odt</w:t>
      </w:r>
      <w:r w:rsidR="00DC7BC3">
        <w:rPr>
          <w:iCs/>
          <w:spacing w:val="-3"/>
        </w:rPr>
        <w:t>ekanje vode mimo drenažnih cevi.</w:t>
      </w:r>
    </w:p>
    <w:p w:rsidR="008C3E21" w:rsidRPr="0043765C" w:rsidRDefault="008C3E21" w:rsidP="00680646">
      <w:pPr>
        <w:numPr>
          <w:ilvl w:val="0"/>
          <w:numId w:val="16"/>
        </w:numPr>
        <w:tabs>
          <w:tab w:val="left" w:pos="720"/>
        </w:tabs>
        <w:suppressAutoHyphens/>
        <w:ind w:left="709" w:hanging="283"/>
        <w:rPr>
          <w:iCs/>
          <w:spacing w:val="-3"/>
        </w:rPr>
      </w:pPr>
      <w:r w:rsidRPr="0043765C">
        <w:rPr>
          <w:iCs/>
          <w:spacing w:val="-3"/>
        </w:rPr>
        <w:t>Opišite, kako pri izvirih preprečujemo onesnaže</w:t>
      </w:r>
      <w:r w:rsidR="00DC7BC3">
        <w:rPr>
          <w:iCs/>
          <w:spacing w:val="-3"/>
        </w:rPr>
        <w:t>nje s padavinsko vodo od zgoraj.</w:t>
      </w:r>
    </w:p>
    <w:p w:rsidR="008C3E21" w:rsidRPr="0043765C" w:rsidRDefault="008C3E21" w:rsidP="00680646">
      <w:pPr>
        <w:numPr>
          <w:ilvl w:val="0"/>
          <w:numId w:val="16"/>
        </w:numPr>
        <w:tabs>
          <w:tab w:val="left" w:pos="720"/>
        </w:tabs>
        <w:suppressAutoHyphens/>
        <w:ind w:left="709" w:hanging="283"/>
        <w:rPr>
          <w:iCs/>
          <w:spacing w:val="-3"/>
        </w:rPr>
      </w:pPr>
      <w:r w:rsidRPr="0043765C">
        <w:rPr>
          <w:iCs/>
          <w:spacing w:val="-3"/>
        </w:rPr>
        <w:t>*Razložite, kakšne so prednosti in pomanjk</w:t>
      </w:r>
      <w:r w:rsidR="00DC7BC3">
        <w:rPr>
          <w:iCs/>
          <w:spacing w:val="-3"/>
        </w:rPr>
        <w:t>ljivosti zajema izvira v plasti.</w:t>
      </w:r>
    </w:p>
    <w:p w:rsidR="004F1EB3" w:rsidRPr="0043765C" w:rsidRDefault="004F1EB3" w:rsidP="00C935FE">
      <w:pPr>
        <w:pStyle w:val="Naslov3"/>
      </w:pPr>
      <w:bookmarkStart w:id="28" w:name="_Toc295700465"/>
      <w:r w:rsidRPr="0043765C">
        <w:rPr>
          <w:spacing w:val="-3"/>
        </w:rPr>
        <w:t xml:space="preserve">Zajem podtalnice </w:t>
      </w:r>
      <w:r w:rsidR="008B4F8A" w:rsidRPr="0043765C">
        <w:rPr>
          <w:spacing w:val="-3"/>
        </w:rPr>
        <w:t>(podzemne vode)</w:t>
      </w:r>
      <w:bookmarkEnd w:id="28"/>
    </w:p>
    <w:p w:rsidR="00C32BBF" w:rsidRPr="0043765C" w:rsidRDefault="00C32BBF" w:rsidP="00C935FE">
      <w:pPr>
        <w:tabs>
          <w:tab w:val="left" w:pos="0"/>
        </w:tabs>
        <w:suppressAutoHyphens/>
        <w:spacing w:before="120"/>
        <w:rPr>
          <w:spacing w:val="-3"/>
        </w:rPr>
      </w:pPr>
      <w:r w:rsidRPr="0043765C">
        <w:rPr>
          <w:spacing w:val="-3"/>
        </w:rPr>
        <w:t>Na nepropustnih plasteh dolin Save, Drave, Dravinje, Soče, Sore, … se med prodom precejajo velike količine pod</w:t>
      </w:r>
      <w:r w:rsidR="008B4F8A" w:rsidRPr="0043765C">
        <w:rPr>
          <w:spacing w:val="-3"/>
        </w:rPr>
        <w:t>zemn</w:t>
      </w:r>
      <w:r w:rsidRPr="0043765C">
        <w:rPr>
          <w:spacing w:val="-3"/>
        </w:rPr>
        <w:t>e</w:t>
      </w:r>
      <w:r w:rsidR="008B4F8A" w:rsidRPr="0043765C">
        <w:rPr>
          <w:spacing w:val="-3"/>
        </w:rPr>
        <w:t xml:space="preserve"> vode</w:t>
      </w:r>
      <w:r w:rsidRPr="0043765C">
        <w:rPr>
          <w:spacing w:val="-3"/>
        </w:rPr>
        <w:t xml:space="preserve">, kjer je marsikje plast kakovostne vode debela več deset metrov, iz katere </w:t>
      </w:r>
      <w:r w:rsidR="008B4F8A" w:rsidRPr="0043765C">
        <w:rPr>
          <w:spacing w:val="-3"/>
        </w:rPr>
        <w:t>napajamo največja slovenska mesta.</w:t>
      </w:r>
      <w:r w:rsidRPr="0043765C">
        <w:rPr>
          <w:spacing w:val="-3"/>
        </w:rPr>
        <w:t xml:space="preserve"> Tudi v dolinah z manj prepustnimi lapor</w:t>
      </w:r>
      <w:r w:rsidR="005F4C35">
        <w:rPr>
          <w:spacing w:val="-3"/>
        </w:rPr>
        <w:t>j</w:t>
      </w:r>
      <w:r w:rsidRPr="0043765C">
        <w:rPr>
          <w:spacing w:val="-3"/>
        </w:rPr>
        <w:t xml:space="preserve">i ali glinenimi </w:t>
      </w:r>
      <w:r w:rsidR="005F4C35">
        <w:rPr>
          <w:spacing w:val="-3"/>
        </w:rPr>
        <w:t>s</w:t>
      </w:r>
      <w:r w:rsidRPr="0043765C">
        <w:rPr>
          <w:spacing w:val="-3"/>
        </w:rPr>
        <w:t>k</w:t>
      </w:r>
      <w:r w:rsidR="005F4C35">
        <w:rPr>
          <w:spacing w:val="-3"/>
        </w:rPr>
        <w:t>ril</w:t>
      </w:r>
      <w:r w:rsidRPr="0043765C">
        <w:rPr>
          <w:spacing w:val="-3"/>
        </w:rPr>
        <w:t>avci se nahaja</w:t>
      </w:r>
      <w:r w:rsidR="008B4F8A" w:rsidRPr="0043765C">
        <w:rPr>
          <w:spacing w:val="-3"/>
        </w:rPr>
        <w:t xml:space="preserve">jo manjše količine podtalnice, ki se preceja počasneje. S to podzemno vodo oskrbujemo posamezne uporabnike in manjša naselja. </w:t>
      </w:r>
    </w:p>
    <w:p w:rsidR="008B4F8A" w:rsidRPr="0043765C" w:rsidRDefault="008B4F8A" w:rsidP="00F12888">
      <w:pPr>
        <w:tabs>
          <w:tab w:val="left" w:pos="0"/>
        </w:tabs>
        <w:suppressAutoHyphens/>
        <w:spacing w:before="120"/>
        <w:rPr>
          <w:spacing w:val="-3"/>
        </w:rPr>
      </w:pPr>
      <w:r w:rsidRPr="0043765C">
        <w:rPr>
          <w:spacing w:val="-3"/>
        </w:rPr>
        <w:t>Značilnosti podtalnice:</w:t>
      </w:r>
    </w:p>
    <w:p w:rsidR="00B001D0" w:rsidRPr="0043765C" w:rsidRDefault="008B4F8A" w:rsidP="00C21ED9">
      <w:pPr>
        <w:numPr>
          <w:ilvl w:val="0"/>
          <w:numId w:val="33"/>
        </w:numPr>
        <w:tabs>
          <w:tab w:val="left" w:pos="0"/>
          <w:tab w:val="left" w:pos="720"/>
        </w:tabs>
        <w:suppressAutoHyphens/>
        <w:rPr>
          <w:spacing w:val="-3"/>
        </w:rPr>
      </w:pPr>
      <w:r w:rsidRPr="0043765C">
        <w:rPr>
          <w:spacing w:val="-3"/>
        </w:rPr>
        <w:t>p</w:t>
      </w:r>
      <w:r w:rsidR="00B001D0" w:rsidRPr="0043765C">
        <w:rPr>
          <w:spacing w:val="-3"/>
        </w:rPr>
        <w:t>odtalnica je voda v tleh, na neprepustni(h) plasti (eh), ki se napaja z meteorno, pogosto tudi z rečno vodo</w:t>
      </w:r>
      <w:r w:rsidRPr="0043765C">
        <w:rPr>
          <w:spacing w:val="-3"/>
        </w:rPr>
        <w:t xml:space="preserve">. Če količina </w:t>
      </w:r>
      <w:r w:rsidR="00A95A55" w:rsidRPr="0043765C">
        <w:rPr>
          <w:spacing w:val="-3"/>
        </w:rPr>
        <w:t>podtalnice ne zadošča, jo lahko umetno bogatimo (glejte 2. poglavje);</w:t>
      </w:r>
    </w:p>
    <w:p w:rsidR="00B001D0" w:rsidRPr="0043765C" w:rsidRDefault="00A95A55" w:rsidP="00C21ED9">
      <w:pPr>
        <w:numPr>
          <w:ilvl w:val="0"/>
          <w:numId w:val="33"/>
        </w:numPr>
        <w:tabs>
          <w:tab w:val="left" w:pos="0"/>
          <w:tab w:val="left" w:pos="720"/>
        </w:tabs>
        <w:suppressAutoHyphens/>
        <w:rPr>
          <w:spacing w:val="-3"/>
        </w:rPr>
      </w:pPr>
      <w:r w:rsidRPr="0043765C">
        <w:rPr>
          <w:spacing w:val="-3"/>
        </w:rPr>
        <w:t>podzemna vod</w:t>
      </w:r>
      <w:r w:rsidR="00B001D0" w:rsidRPr="0043765C">
        <w:rPr>
          <w:spacing w:val="-3"/>
        </w:rPr>
        <w:t xml:space="preserve">a </w:t>
      </w:r>
      <w:r w:rsidR="00C32BBF" w:rsidRPr="0043765C">
        <w:rPr>
          <w:spacing w:val="-3"/>
        </w:rPr>
        <w:t>s</w:t>
      </w:r>
      <w:r w:rsidR="00B001D0" w:rsidRPr="0043765C">
        <w:rPr>
          <w:spacing w:val="-3"/>
        </w:rPr>
        <w:t xml:space="preserve">e lahko </w:t>
      </w:r>
      <w:r w:rsidR="00C32BBF" w:rsidRPr="0043765C">
        <w:rPr>
          <w:spacing w:val="-3"/>
        </w:rPr>
        <w:t xml:space="preserve">nahaja </w:t>
      </w:r>
      <w:r w:rsidR="00B001D0" w:rsidRPr="0043765C">
        <w:rPr>
          <w:spacing w:val="-3"/>
        </w:rPr>
        <w:t>v eni plasti ali več v plasteh, ločenih z neprepustno plastjo</w:t>
      </w:r>
      <w:r w:rsidR="008B4F8A" w:rsidRPr="0043765C">
        <w:rPr>
          <w:spacing w:val="-3"/>
        </w:rPr>
        <w:t>;</w:t>
      </w:r>
    </w:p>
    <w:p w:rsidR="00B001D0" w:rsidRPr="0043765C" w:rsidRDefault="008B4F8A" w:rsidP="00C21ED9">
      <w:pPr>
        <w:numPr>
          <w:ilvl w:val="0"/>
          <w:numId w:val="33"/>
        </w:numPr>
        <w:tabs>
          <w:tab w:val="left" w:pos="0"/>
          <w:tab w:val="left" w:pos="720"/>
        </w:tabs>
        <w:suppressAutoHyphens/>
        <w:rPr>
          <w:spacing w:val="-3"/>
        </w:rPr>
      </w:pPr>
      <w:r w:rsidRPr="0043765C">
        <w:rPr>
          <w:spacing w:val="-3"/>
        </w:rPr>
        <w:t>v</w:t>
      </w:r>
      <w:r w:rsidR="00B001D0" w:rsidRPr="0043765C">
        <w:rPr>
          <w:spacing w:val="-3"/>
        </w:rPr>
        <w:t xml:space="preserve">oda je praviloma kakovostna, </w:t>
      </w:r>
      <w:r w:rsidR="00280186">
        <w:rPr>
          <w:spacing w:val="-3"/>
        </w:rPr>
        <w:t>saj</w:t>
      </w:r>
      <w:r w:rsidR="00A95A55" w:rsidRPr="0043765C">
        <w:rPr>
          <w:spacing w:val="-3"/>
        </w:rPr>
        <w:t xml:space="preserve"> se pri pret</w:t>
      </w:r>
      <w:r w:rsidR="00DC7BC3">
        <w:rPr>
          <w:spacing w:val="-3"/>
        </w:rPr>
        <w:t>akanju čisti, k</w:t>
      </w:r>
      <w:r w:rsidR="00280186">
        <w:rPr>
          <w:spacing w:val="-3"/>
        </w:rPr>
        <w:t xml:space="preserve">o </w:t>
      </w:r>
      <w:r w:rsidR="00DC7BC3">
        <w:rPr>
          <w:spacing w:val="-3"/>
        </w:rPr>
        <w:t xml:space="preserve">se pretaka </w:t>
      </w:r>
      <w:r w:rsidR="00A95A55" w:rsidRPr="0043765C">
        <w:rPr>
          <w:spacing w:val="-3"/>
        </w:rPr>
        <w:t>skozi plasti proda. Žal je kakovost podtalnice vedno slabša. Z</w:t>
      </w:r>
      <w:r w:rsidR="00B001D0" w:rsidRPr="0043765C">
        <w:rPr>
          <w:spacing w:val="-3"/>
        </w:rPr>
        <w:t>aradi kmetovanja, neurejene kanalizacije, industrije, prometa</w:t>
      </w:r>
      <w:r w:rsidR="00A95A55" w:rsidRPr="0043765C">
        <w:rPr>
          <w:spacing w:val="-3"/>
        </w:rPr>
        <w:t xml:space="preserve"> je vedno bolj onesnažena z </w:t>
      </w:r>
      <w:r w:rsidR="00A95A55" w:rsidRPr="0043765C">
        <w:rPr>
          <w:bCs/>
        </w:rPr>
        <w:t>biološko nerazgradljivi polutanti</w:t>
      </w:r>
      <w:r w:rsidR="00A95A55" w:rsidRPr="0043765C">
        <w:rPr>
          <w:spacing w:val="-3"/>
        </w:rPr>
        <w:t>;</w:t>
      </w:r>
    </w:p>
    <w:p w:rsidR="00B001D0" w:rsidRPr="0043765C" w:rsidRDefault="008B4F8A" w:rsidP="00C21ED9">
      <w:pPr>
        <w:numPr>
          <w:ilvl w:val="0"/>
          <w:numId w:val="33"/>
        </w:numPr>
        <w:tabs>
          <w:tab w:val="left" w:pos="0"/>
          <w:tab w:val="left" w:pos="720"/>
        </w:tabs>
        <w:suppressAutoHyphens/>
        <w:rPr>
          <w:spacing w:val="-3"/>
        </w:rPr>
      </w:pPr>
      <w:r w:rsidRPr="0043765C">
        <w:rPr>
          <w:spacing w:val="-3"/>
        </w:rPr>
        <w:t>k</w:t>
      </w:r>
      <w:r w:rsidR="00B001D0" w:rsidRPr="0043765C">
        <w:rPr>
          <w:spacing w:val="-3"/>
        </w:rPr>
        <w:t>oličina vode je pogosto velika</w:t>
      </w:r>
      <w:r w:rsidR="00A95A55" w:rsidRPr="0043765C">
        <w:rPr>
          <w:spacing w:val="-3"/>
        </w:rPr>
        <w:t>;</w:t>
      </w:r>
    </w:p>
    <w:p w:rsidR="00B001D0" w:rsidRPr="0043765C" w:rsidRDefault="00A95A55" w:rsidP="00C21ED9">
      <w:pPr>
        <w:numPr>
          <w:ilvl w:val="0"/>
          <w:numId w:val="33"/>
        </w:numPr>
        <w:tabs>
          <w:tab w:val="left" w:pos="0"/>
          <w:tab w:val="left" w:pos="720"/>
        </w:tabs>
        <w:suppressAutoHyphens/>
        <w:rPr>
          <w:spacing w:val="-3"/>
        </w:rPr>
      </w:pPr>
      <w:r w:rsidRPr="0043765C">
        <w:rPr>
          <w:spacing w:val="-3"/>
        </w:rPr>
        <w:t xml:space="preserve">kot vir pitne vode je primerna </w:t>
      </w:r>
      <w:r w:rsidR="00B001D0" w:rsidRPr="0043765C">
        <w:rPr>
          <w:spacing w:val="-3"/>
        </w:rPr>
        <w:t>za največje uporabnike</w:t>
      </w:r>
      <w:r w:rsidRPr="0043765C">
        <w:rPr>
          <w:spacing w:val="-3"/>
        </w:rPr>
        <w:t>:</w:t>
      </w:r>
      <w:r w:rsidR="00B001D0" w:rsidRPr="0043765C">
        <w:rPr>
          <w:spacing w:val="-3"/>
        </w:rPr>
        <w:t xml:space="preserve"> pri veliki količini vode in prepustnosti tal</w:t>
      </w:r>
      <w:r w:rsidRPr="0043765C">
        <w:rPr>
          <w:spacing w:val="-3"/>
        </w:rPr>
        <w:t xml:space="preserve">, kar je </w:t>
      </w:r>
      <w:r w:rsidR="00B001D0" w:rsidRPr="0043765C">
        <w:rPr>
          <w:spacing w:val="-3"/>
        </w:rPr>
        <w:t>odvisno predvsem od vrste zemljine in zrnavosti</w:t>
      </w:r>
      <w:r w:rsidRPr="0043765C">
        <w:rPr>
          <w:spacing w:val="-3"/>
        </w:rPr>
        <w:t>;</w:t>
      </w:r>
    </w:p>
    <w:p w:rsidR="00B001D0" w:rsidRPr="0043765C" w:rsidRDefault="00A95A55" w:rsidP="00C21ED9">
      <w:pPr>
        <w:numPr>
          <w:ilvl w:val="0"/>
          <w:numId w:val="33"/>
        </w:numPr>
        <w:tabs>
          <w:tab w:val="left" w:pos="0"/>
          <w:tab w:val="left" w:pos="720"/>
        </w:tabs>
        <w:suppressAutoHyphens/>
        <w:rPr>
          <w:spacing w:val="-3"/>
        </w:rPr>
      </w:pPr>
      <w:r w:rsidRPr="0043765C">
        <w:rPr>
          <w:spacing w:val="-3"/>
        </w:rPr>
        <w:t xml:space="preserve">pri manjši izdatnosti </w:t>
      </w:r>
      <w:r w:rsidR="000832A6" w:rsidRPr="0043765C">
        <w:rPr>
          <w:spacing w:val="-3"/>
        </w:rPr>
        <w:t xml:space="preserve">podzemno vodo </w:t>
      </w:r>
      <w:r w:rsidR="008B4F8A" w:rsidRPr="0043765C">
        <w:rPr>
          <w:spacing w:val="-3"/>
        </w:rPr>
        <w:t>u</w:t>
      </w:r>
      <w:r w:rsidR="00B001D0" w:rsidRPr="0043765C">
        <w:rPr>
          <w:spacing w:val="-3"/>
        </w:rPr>
        <w:t>porab</w:t>
      </w:r>
      <w:r w:rsidR="000832A6" w:rsidRPr="0043765C">
        <w:rPr>
          <w:spacing w:val="-3"/>
        </w:rPr>
        <w:t>ljamo</w:t>
      </w:r>
      <w:r w:rsidR="00B001D0" w:rsidRPr="0043765C">
        <w:rPr>
          <w:spacing w:val="-3"/>
        </w:rPr>
        <w:t xml:space="preserve"> za </w:t>
      </w:r>
      <w:r w:rsidR="000832A6" w:rsidRPr="0043765C">
        <w:rPr>
          <w:spacing w:val="-3"/>
        </w:rPr>
        <w:t xml:space="preserve">oskrbo </w:t>
      </w:r>
      <w:r w:rsidR="00B001D0" w:rsidRPr="0043765C">
        <w:rPr>
          <w:spacing w:val="-3"/>
        </w:rPr>
        <w:t>manjš</w:t>
      </w:r>
      <w:r w:rsidR="000832A6" w:rsidRPr="0043765C">
        <w:rPr>
          <w:spacing w:val="-3"/>
        </w:rPr>
        <w:t>ih</w:t>
      </w:r>
      <w:r w:rsidR="00B001D0" w:rsidRPr="0043765C">
        <w:rPr>
          <w:spacing w:val="-3"/>
        </w:rPr>
        <w:t xml:space="preserve"> uporabnik</w:t>
      </w:r>
      <w:r w:rsidR="000832A6" w:rsidRPr="0043765C">
        <w:rPr>
          <w:spacing w:val="-3"/>
        </w:rPr>
        <w:t>ov.</w:t>
      </w:r>
    </w:p>
    <w:p w:rsidR="00B001D0" w:rsidRPr="0043765C" w:rsidRDefault="000832A6" w:rsidP="00F12888">
      <w:pPr>
        <w:tabs>
          <w:tab w:val="left" w:pos="0"/>
        </w:tabs>
        <w:suppressAutoHyphens/>
        <w:spacing w:before="120"/>
        <w:rPr>
          <w:spacing w:val="-3"/>
        </w:rPr>
      </w:pPr>
      <w:r w:rsidRPr="0043765C">
        <w:rPr>
          <w:spacing w:val="-3"/>
        </w:rPr>
        <w:t xml:space="preserve">Podzemno </w:t>
      </w:r>
      <w:r w:rsidR="00B001D0" w:rsidRPr="0043765C">
        <w:rPr>
          <w:spacing w:val="-3"/>
        </w:rPr>
        <w:t xml:space="preserve">vodo črpamo z </w:t>
      </w:r>
      <w:r w:rsidRPr="0043765C">
        <w:rPr>
          <w:spacing w:val="-3"/>
        </w:rPr>
        <w:t xml:space="preserve">različnimi </w:t>
      </w:r>
      <w:r w:rsidR="00B001D0" w:rsidRPr="00C935FE">
        <w:rPr>
          <w:spacing w:val="-3"/>
        </w:rPr>
        <w:t>vodnjaki</w:t>
      </w:r>
      <w:r w:rsidR="00B001D0" w:rsidRPr="0043765C">
        <w:rPr>
          <w:spacing w:val="-3"/>
        </w:rPr>
        <w:t>, ki se razlikujejo po:</w:t>
      </w:r>
    </w:p>
    <w:p w:rsidR="00B001D0" w:rsidRPr="0043765C" w:rsidRDefault="00B001D0" w:rsidP="00C21ED9">
      <w:pPr>
        <w:numPr>
          <w:ilvl w:val="0"/>
          <w:numId w:val="34"/>
        </w:numPr>
        <w:tabs>
          <w:tab w:val="left" w:pos="0"/>
          <w:tab w:val="left" w:pos="720"/>
        </w:tabs>
        <w:suppressAutoHyphens/>
        <w:rPr>
          <w:spacing w:val="-3"/>
        </w:rPr>
      </w:pPr>
      <w:r w:rsidRPr="0043765C">
        <w:rPr>
          <w:spacing w:val="-3"/>
        </w:rPr>
        <w:t>namenu črpanja</w:t>
      </w:r>
      <w:r w:rsidR="000832A6" w:rsidRPr="0043765C">
        <w:rPr>
          <w:spacing w:val="-3"/>
        </w:rPr>
        <w:t xml:space="preserve"> (za večje ali manjše pretoke – količine vode)</w:t>
      </w:r>
      <w:r w:rsidRPr="0043765C">
        <w:rPr>
          <w:spacing w:val="-3"/>
        </w:rPr>
        <w:t>,</w:t>
      </w:r>
    </w:p>
    <w:p w:rsidR="00B001D0" w:rsidRPr="0043765C" w:rsidRDefault="00B001D0" w:rsidP="00C21ED9">
      <w:pPr>
        <w:numPr>
          <w:ilvl w:val="0"/>
          <w:numId w:val="34"/>
        </w:numPr>
        <w:tabs>
          <w:tab w:val="left" w:pos="0"/>
          <w:tab w:val="left" w:pos="720"/>
        </w:tabs>
        <w:suppressAutoHyphens/>
        <w:rPr>
          <w:spacing w:val="-3"/>
        </w:rPr>
      </w:pPr>
      <w:r w:rsidRPr="0043765C">
        <w:rPr>
          <w:spacing w:val="-3"/>
        </w:rPr>
        <w:t>načinu izdelave</w:t>
      </w:r>
      <w:r w:rsidR="000832A6" w:rsidRPr="0043765C">
        <w:rPr>
          <w:spacing w:val="-3"/>
        </w:rPr>
        <w:t xml:space="preserve"> (ločimo kopane, zabite in vrtane vodnjake)</w:t>
      </w:r>
      <w:r w:rsidRPr="0043765C">
        <w:rPr>
          <w:spacing w:val="-3"/>
        </w:rPr>
        <w:t>,</w:t>
      </w:r>
    </w:p>
    <w:p w:rsidR="00B001D0" w:rsidRPr="0043765C" w:rsidRDefault="00B001D0" w:rsidP="00C21ED9">
      <w:pPr>
        <w:numPr>
          <w:ilvl w:val="0"/>
          <w:numId w:val="34"/>
        </w:numPr>
        <w:tabs>
          <w:tab w:val="left" w:pos="0"/>
          <w:tab w:val="left" w:pos="720"/>
        </w:tabs>
        <w:suppressAutoHyphens/>
        <w:rPr>
          <w:spacing w:val="-3"/>
        </w:rPr>
      </w:pPr>
      <w:r w:rsidRPr="0043765C">
        <w:rPr>
          <w:spacing w:val="-3"/>
        </w:rPr>
        <w:t>količini črpane vode</w:t>
      </w:r>
      <w:r w:rsidR="00973F5D" w:rsidRPr="0043765C">
        <w:rPr>
          <w:spacing w:val="-3"/>
        </w:rPr>
        <w:t xml:space="preserve"> (od nekaj100 litrov na dan do 100 litrov na sekundo)</w:t>
      </w:r>
      <w:r w:rsidRPr="0043765C">
        <w:rPr>
          <w:spacing w:val="-3"/>
        </w:rPr>
        <w:t>,</w:t>
      </w:r>
    </w:p>
    <w:p w:rsidR="00B001D0" w:rsidRPr="0043765C" w:rsidRDefault="00B001D0" w:rsidP="00C21ED9">
      <w:pPr>
        <w:numPr>
          <w:ilvl w:val="0"/>
          <w:numId w:val="34"/>
        </w:numPr>
        <w:tabs>
          <w:tab w:val="left" w:pos="0"/>
          <w:tab w:val="left" w:pos="720"/>
        </w:tabs>
        <w:suppressAutoHyphens/>
        <w:rPr>
          <w:spacing w:val="-3"/>
        </w:rPr>
      </w:pPr>
      <w:r w:rsidRPr="0043765C">
        <w:rPr>
          <w:spacing w:val="-3"/>
        </w:rPr>
        <w:t>globini črpanja</w:t>
      </w:r>
      <w:r w:rsidR="00973F5D" w:rsidRPr="0043765C">
        <w:rPr>
          <w:spacing w:val="-3"/>
        </w:rPr>
        <w:t xml:space="preserve"> (od 3 m do več kot 100 m), pri čemer pri zelo majhnih globinah ne moremo zagotoviti kakovostne vode</w:t>
      </w:r>
      <w:r w:rsidRPr="0043765C">
        <w:rPr>
          <w:spacing w:val="-3"/>
        </w:rPr>
        <w:t>,</w:t>
      </w:r>
    </w:p>
    <w:p w:rsidR="00B001D0" w:rsidRPr="0043765C" w:rsidRDefault="00B001D0" w:rsidP="00C21ED9">
      <w:pPr>
        <w:numPr>
          <w:ilvl w:val="0"/>
          <w:numId w:val="34"/>
        </w:numPr>
        <w:tabs>
          <w:tab w:val="left" w:pos="0"/>
          <w:tab w:val="left" w:pos="720"/>
        </w:tabs>
        <w:suppressAutoHyphens/>
        <w:rPr>
          <w:spacing w:val="-3"/>
        </w:rPr>
      </w:pPr>
      <w:r w:rsidRPr="0043765C">
        <w:rPr>
          <w:spacing w:val="-3"/>
        </w:rPr>
        <w:t>načinu črpanja</w:t>
      </w:r>
      <w:r w:rsidR="00973F5D" w:rsidRPr="0043765C">
        <w:rPr>
          <w:spacing w:val="-3"/>
        </w:rPr>
        <w:t xml:space="preserve"> (</w:t>
      </w:r>
      <w:r w:rsidR="002E7CB9" w:rsidRPr="0043765C">
        <w:rPr>
          <w:spacing w:val="-3"/>
        </w:rPr>
        <w:t xml:space="preserve">črpamo </w:t>
      </w:r>
      <w:r w:rsidR="00973F5D" w:rsidRPr="0043765C">
        <w:rPr>
          <w:spacing w:val="-3"/>
        </w:rPr>
        <w:t>z ročnimi ali električnimi črpalkami</w:t>
      </w:r>
      <w:r w:rsidRPr="0043765C">
        <w:rPr>
          <w:spacing w:val="-3"/>
        </w:rPr>
        <w:t>,</w:t>
      </w:r>
      <w:r w:rsidR="00973F5D" w:rsidRPr="0043765C">
        <w:rPr>
          <w:spacing w:val="-3"/>
        </w:rPr>
        <w:t xml:space="preserve"> nameščenimi na vrhu vodnjaka, ki črpajo vodo iz globine do približno 8 metrov</w:t>
      </w:r>
      <w:r w:rsidR="00DC7BC3">
        <w:rPr>
          <w:spacing w:val="-3"/>
        </w:rPr>
        <w:t>,</w:t>
      </w:r>
      <w:r w:rsidR="00973F5D" w:rsidRPr="0043765C">
        <w:rPr>
          <w:spacing w:val="-3"/>
        </w:rPr>
        <w:t xml:space="preserve"> ali </w:t>
      </w:r>
      <w:r w:rsidR="002E7CB9" w:rsidRPr="0043765C">
        <w:rPr>
          <w:spacing w:val="-3"/>
        </w:rPr>
        <w:t xml:space="preserve">s </w:t>
      </w:r>
      <w:r w:rsidR="00973F5D" w:rsidRPr="0043765C">
        <w:rPr>
          <w:spacing w:val="-3"/>
        </w:rPr>
        <w:t>potopnimi črpalkami iz velikih globin)</w:t>
      </w:r>
      <w:r w:rsidR="002E7CB9" w:rsidRPr="0043765C">
        <w:rPr>
          <w:spacing w:val="-3"/>
        </w:rPr>
        <w:t>,</w:t>
      </w:r>
    </w:p>
    <w:p w:rsidR="00B001D0" w:rsidRPr="0043765C" w:rsidRDefault="00B001D0" w:rsidP="00C21ED9">
      <w:pPr>
        <w:numPr>
          <w:ilvl w:val="0"/>
          <w:numId w:val="34"/>
        </w:numPr>
        <w:tabs>
          <w:tab w:val="left" w:pos="0"/>
          <w:tab w:val="left" w:pos="720"/>
        </w:tabs>
        <w:suppressAutoHyphens/>
        <w:rPr>
          <w:spacing w:val="-3"/>
        </w:rPr>
      </w:pPr>
      <w:r w:rsidRPr="0043765C">
        <w:rPr>
          <w:spacing w:val="-3"/>
        </w:rPr>
        <w:t>ceni</w:t>
      </w:r>
      <w:r w:rsidR="00973F5D" w:rsidRPr="0043765C">
        <w:rPr>
          <w:spacing w:val="-3"/>
        </w:rPr>
        <w:t xml:space="preserve"> gradnje, obratovanja in vzdrževanja</w:t>
      </w:r>
      <w:r w:rsidRPr="0043765C">
        <w:rPr>
          <w:spacing w:val="-3"/>
        </w:rPr>
        <w:t xml:space="preserve">. </w:t>
      </w:r>
    </w:p>
    <w:p w:rsidR="00B001D0" w:rsidRPr="0043765C" w:rsidRDefault="00B001D0" w:rsidP="00F12888">
      <w:pPr>
        <w:tabs>
          <w:tab w:val="left" w:pos="0"/>
        </w:tabs>
        <w:suppressAutoHyphens/>
        <w:spacing w:before="120"/>
        <w:rPr>
          <w:spacing w:val="-3"/>
        </w:rPr>
      </w:pPr>
      <w:r w:rsidRPr="0043765C">
        <w:rPr>
          <w:spacing w:val="-3"/>
        </w:rPr>
        <w:t>Gradimo:</w:t>
      </w:r>
    </w:p>
    <w:p w:rsidR="00B001D0" w:rsidRPr="0043765C" w:rsidRDefault="00B001D0" w:rsidP="00C21ED9">
      <w:pPr>
        <w:numPr>
          <w:ilvl w:val="0"/>
          <w:numId w:val="35"/>
        </w:numPr>
        <w:tabs>
          <w:tab w:val="left" w:pos="0"/>
          <w:tab w:val="left" w:pos="720"/>
        </w:tabs>
        <w:suppressAutoHyphens/>
        <w:rPr>
          <w:spacing w:val="-3"/>
        </w:rPr>
      </w:pPr>
      <w:r w:rsidRPr="0043765C">
        <w:rPr>
          <w:b/>
          <w:spacing w:val="-3"/>
        </w:rPr>
        <w:t>kopane vodnjake</w:t>
      </w:r>
      <w:r w:rsidRPr="0043765C">
        <w:rPr>
          <w:spacing w:val="-3"/>
        </w:rPr>
        <w:t xml:space="preserve"> (za posamezna gospodinjstva),</w:t>
      </w:r>
    </w:p>
    <w:p w:rsidR="00B001D0" w:rsidRPr="0043765C" w:rsidRDefault="00B001D0" w:rsidP="00C21ED9">
      <w:pPr>
        <w:numPr>
          <w:ilvl w:val="0"/>
          <w:numId w:val="35"/>
        </w:numPr>
        <w:tabs>
          <w:tab w:val="left" w:pos="0"/>
          <w:tab w:val="left" w:pos="720"/>
        </w:tabs>
        <w:suppressAutoHyphens/>
        <w:rPr>
          <w:spacing w:val="-3"/>
        </w:rPr>
      </w:pPr>
      <w:r w:rsidRPr="0043765C">
        <w:rPr>
          <w:b/>
          <w:spacing w:val="-3"/>
        </w:rPr>
        <w:t>zabite</w:t>
      </w:r>
      <w:r w:rsidRPr="0043765C">
        <w:rPr>
          <w:spacing w:val="-3"/>
        </w:rPr>
        <w:t xml:space="preserve"> (Nortonove) vodnjake za zalivanje vrtov, napajanje živine, tudi za posamezna gospodinjstva)</w:t>
      </w:r>
      <w:r w:rsidR="00973F5D" w:rsidRPr="0043765C">
        <w:rPr>
          <w:spacing w:val="-3"/>
        </w:rPr>
        <w:t xml:space="preserve"> – težko zagotavljamo neoporečnost vode</w:t>
      </w:r>
      <w:r w:rsidRPr="0043765C">
        <w:rPr>
          <w:spacing w:val="-3"/>
        </w:rPr>
        <w:t>,</w:t>
      </w:r>
    </w:p>
    <w:p w:rsidR="00B001D0" w:rsidRPr="0043765C" w:rsidRDefault="00B001D0" w:rsidP="00C21ED9">
      <w:pPr>
        <w:numPr>
          <w:ilvl w:val="0"/>
          <w:numId w:val="35"/>
        </w:numPr>
        <w:tabs>
          <w:tab w:val="left" w:pos="0"/>
          <w:tab w:val="left" w:pos="720"/>
        </w:tabs>
        <w:suppressAutoHyphens/>
        <w:rPr>
          <w:spacing w:val="-3"/>
        </w:rPr>
      </w:pPr>
      <w:r w:rsidRPr="0043765C">
        <w:rPr>
          <w:b/>
          <w:spacing w:val="-3"/>
        </w:rPr>
        <w:t xml:space="preserve">vrtane </w:t>
      </w:r>
      <w:r w:rsidRPr="0043765C">
        <w:rPr>
          <w:spacing w:val="-3"/>
        </w:rPr>
        <w:t>vodnjake (za javne vodovode).</w:t>
      </w:r>
    </w:p>
    <w:p w:rsidR="00B001D0" w:rsidRPr="0043765C" w:rsidRDefault="00B001D0" w:rsidP="004F1EB3">
      <w:pPr>
        <w:pStyle w:val="Naslov4"/>
      </w:pPr>
      <w:r w:rsidRPr="0043765C">
        <w:t xml:space="preserve">Kopani vodnjaki </w:t>
      </w:r>
    </w:p>
    <w:p w:rsidR="00B001D0" w:rsidRPr="0043765C" w:rsidRDefault="002E7CB9" w:rsidP="00C935FE">
      <w:pPr>
        <w:numPr>
          <w:ilvl w:val="12"/>
          <w:numId w:val="0"/>
        </w:numPr>
        <w:tabs>
          <w:tab w:val="left" w:pos="0"/>
        </w:tabs>
        <w:suppressAutoHyphens/>
        <w:spacing w:before="120"/>
        <w:rPr>
          <w:spacing w:val="-3"/>
        </w:rPr>
      </w:pPr>
      <w:r w:rsidRPr="0043765C">
        <w:rPr>
          <w:spacing w:val="-3"/>
        </w:rPr>
        <w:t xml:space="preserve">V Sloveniji jih je veliko. Pred časom gradnje javnih vodovodnih sistemov so bili poleg izvirov skoraj edini vir pitne vode. Danes </w:t>
      </w:r>
      <w:r w:rsidR="00B001D0" w:rsidRPr="0043765C">
        <w:rPr>
          <w:spacing w:val="-3"/>
        </w:rPr>
        <w:t xml:space="preserve">novih ne kopljemo več. </w:t>
      </w:r>
      <w:r w:rsidRPr="0043765C">
        <w:rPr>
          <w:spacing w:val="-3"/>
        </w:rPr>
        <w:t xml:space="preserve">Po </w:t>
      </w:r>
      <w:r w:rsidR="0041091F" w:rsidRPr="0043765C">
        <w:rPr>
          <w:spacing w:val="-3"/>
        </w:rPr>
        <w:t>P</w:t>
      </w:r>
      <w:r w:rsidR="00F12888">
        <w:rPr>
          <w:spacing w:val="-3"/>
        </w:rPr>
        <w:t>ravilniku o pitni vodi (U</w:t>
      </w:r>
      <w:r w:rsidRPr="0043765C">
        <w:rPr>
          <w:spacing w:val="-3"/>
        </w:rPr>
        <w:t>r</w:t>
      </w:r>
      <w:r w:rsidR="0041091F" w:rsidRPr="0043765C">
        <w:rPr>
          <w:spacing w:val="-3"/>
        </w:rPr>
        <w:t>adni</w:t>
      </w:r>
      <w:r w:rsidR="00280186">
        <w:rPr>
          <w:spacing w:val="-3"/>
        </w:rPr>
        <w:t xml:space="preserve"> </w:t>
      </w:r>
      <w:r w:rsidR="0041091F" w:rsidRPr="0043765C">
        <w:rPr>
          <w:spacing w:val="-3"/>
        </w:rPr>
        <w:t>l</w:t>
      </w:r>
      <w:r w:rsidRPr="0043765C">
        <w:rPr>
          <w:spacing w:val="-3"/>
        </w:rPr>
        <w:t xml:space="preserve">ist </w:t>
      </w:r>
      <w:r w:rsidR="0041091F" w:rsidRPr="0043765C">
        <w:rPr>
          <w:spacing w:val="-3"/>
        </w:rPr>
        <w:t xml:space="preserve">RS </w:t>
      </w:r>
      <w:r w:rsidRPr="0043765C">
        <w:rPr>
          <w:spacing w:val="-3"/>
        </w:rPr>
        <w:t>19/2004) na območjih z javnim vodovodom ni dovoljena oskrba z lastno vodo</w:t>
      </w:r>
      <w:r w:rsidR="0041091F" w:rsidRPr="0043765C">
        <w:rPr>
          <w:spacing w:val="-3"/>
        </w:rPr>
        <w:t>, praktično povsod so uporabniki priključeni na javne vodovode. Premalo pa se zavedamo, da bi morali o</w:t>
      </w:r>
      <w:r w:rsidR="00B001D0" w:rsidRPr="0043765C">
        <w:rPr>
          <w:spacing w:val="-3"/>
        </w:rPr>
        <w:t>bstoječe kopane vodnjake skrbno vzdrževati kot strateško preskrbo s pitno vodo</w:t>
      </w:r>
      <w:r w:rsidR="0041091F" w:rsidRPr="0043765C">
        <w:rPr>
          <w:spacing w:val="-3"/>
        </w:rPr>
        <w:t xml:space="preserve"> ob naravnih nes</w:t>
      </w:r>
      <w:r w:rsidR="00DC7BC3">
        <w:rPr>
          <w:spacing w:val="-3"/>
        </w:rPr>
        <w:t>rečah (predvsem potresih), ko bi bilo</w:t>
      </w:r>
      <w:r w:rsidR="0041091F" w:rsidRPr="0043765C">
        <w:rPr>
          <w:spacing w:val="-3"/>
        </w:rPr>
        <w:t xml:space="preserve"> lahko javno vodovodno </w:t>
      </w:r>
      <w:r w:rsidR="00DC7BC3">
        <w:rPr>
          <w:spacing w:val="-3"/>
        </w:rPr>
        <w:t>omrežje tako poškodovano</w:t>
      </w:r>
      <w:r w:rsidR="0041091F" w:rsidRPr="0043765C">
        <w:rPr>
          <w:spacing w:val="-3"/>
        </w:rPr>
        <w:t xml:space="preserve">, da </w:t>
      </w:r>
      <w:r w:rsidR="00DC7BC3">
        <w:rPr>
          <w:spacing w:val="-3"/>
        </w:rPr>
        <w:t>bi bila</w:t>
      </w:r>
      <w:r w:rsidR="0041091F" w:rsidRPr="0043765C">
        <w:rPr>
          <w:spacing w:val="-3"/>
        </w:rPr>
        <w:t xml:space="preserve"> prekinjena dobava pitne vode</w:t>
      </w:r>
      <w:r w:rsidR="00B001D0" w:rsidRPr="0043765C">
        <w:rPr>
          <w:spacing w:val="-3"/>
        </w:rPr>
        <w:t xml:space="preserve">. </w:t>
      </w:r>
      <w:r w:rsidR="0041091F" w:rsidRPr="0043765C">
        <w:rPr>
          <w:spacing w:val="-3"/>
        </w:rPr>
        <w:t>Obstoječi kopani vodnjaki so pogosto zanemarjeni, polni nesnage in žal</w:t>
      </w:r>
      <w:r w:rsidR="00B001D0" w:rsidRPr="0043765C">
        <w:rPr>
          <w:spacing w:val="-3"/>
        </w:rPr>
        <w:t xml:space="preserve"> celo onesnažujejo podtalnico.</w:t>
      </w:r>
    </w:p>
    <w:p w:rsidR="00A274B2" w:rsidRPr="0043765C" w:rsidRDefault="00A274B2" w:rsidP="00C935FE">
      <w:pPr>
        <w:numPr>
          <w:ilvl w:val="12"/>
          <w:numId w:val="0"/>
        </w:numPr>
        <w:tabs>
          <w:tab w:val="left" w:pos="0"/>
        </w:tabs>
        <w:suppressAutoHyphens/>
        <w:spacing w:before="120"/>
        <w:rPr>
          <w:spacing w:val="-3"/>
          <w:u w:val="single"/>
        </w:rPr>
      </w:pPr>
      <w:r w:rsidRPr="0043765C">
        <w:rPr>
          <w:spacing w:val="-3"/>
          <w:u w:val="single"/>
        </w:rPr>
        <w:t>Ker kopanih vodnjakov ne gradimo več, so podatki o njih zgolj informativni.</w:t>
      </w:r>
    </w:p>
    <w:p w:rsidR="00A274B2" w:rsidRDefault="00A274B2" w:rsidP="00B001D0">
      <w:pPr>
        <w:numPr>
          <w:ilvl w:val="12"/>
          <w:numId w:val="0"/>
        </w:numPr>
        <w:tabs>
          <w:tab w:val="left" w:pos="0"/>
        </w:tabs>
        <w:suppressAutoHyphens/>
        <w:rPr>
          <w:spacing w:val="-3"/>
        </w:rPr>
      </w:pPr>
    </w:p>
    <w:p w:rsidR="005316BE" w:rsidRDefault="005316BE" w:rsidP="005316BE">
      <w:pPr>
        <w:numPr>
          <w:ilvl w:val="12"/>
          <w:numId w:val="0"/>
        </w:numPr>
        <w:tabs>
          <w:tab w:val="left" w:pos="0"/>
        </w:tabs>
        <w:suppressAutoHyphens/>
        <w:jc w:val="center"/>
        <w:rPr>
          <w:spacing w:val="-3"/>
        </w:rPr>
      </w:pPr>
    </w:p>
    <w:p w:rsidR="005316BE" w:rsidRDefault="00A01656" w:rsidP="005316BE">
      <w:pPr>
        <w:numPr>
          <w:ilvl w:val="12"/>
          <w:numId w:val="0"/>
        </w:numPr>
        <w:tabs>
          <w:tab w:val="left" w:pos="0"/>
        </w:tabs>
        <w:suppressAutoHyphens/>
        <w:jc w:val="center"/>
        <w:rPr>
          <w:spacing w:val="-3"/>
        </w:rPr>
      </w:pPr>
      <w:r>
        <w:rPr>
          <w:noProof/>
          <w:spacing w:val="-3"/>
        </w:rPr>
        <w:drawing>
          <wp:inline distT="0" distB="0" distL="0" distR="0">
            <wp:extent cx="2266950" cy="3038475"/>
            <wp:effectExtent l="19050" t="0" r="0" b="0"/>
            <wp:docPr id="95" name="Slika 97" descr="Opis: DSCF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7" descr="Opis: DSCF2293"/>
                    <pic:cNvPicPr>
                      <a:picLocks noChangeAspect="1" noChangeArrowheads="1"/>
                    </pic:cNvPicPr>
                  </pic:nvPicPr>
                  <pic:blipFill>
                    <a:blip r:embed="rId192"/>
                    <a:srcRect/>
                    <a:stretch>
                      <a:fillRect/>
                    </a:stretch>
                  </pic:blipFill>
                  <pic:spPr bwMode="auto">
                    <a:xfrm>
                      <a:off x="0" y="0"/>
                      <a:ext cx="2266950" cy="3038475"/>
                    </a:xfrm>
                    <a:prstGeom prst="rect">
                      <a:avLst/>
                    </a:prstGeom>
                    <a:noFill/>
                    <a:ln w="9525">
                      <a:noFill/>
                      <a:miter lim="800000"/>
                      <a:headEnd/>
                      <a:tailEnd/>
                    </a:ln>
                  </pic:spPr>
                </pic:pic>
              </a:graphicData>
            </a:graphic>
          </wp:inline>
        </w:drawing>
      </w:r>
    </w:p>
    <w:p w:rsidR="005316BE" w:rsidRDefault="005316BE" w:rsidP="005316BE">
      <w:pPr>
        <w:numPr>
          <w:ilvl w:val="12"/>
          <w:numId w:val="0"/>
        </w:numPr>
        <w:tabs>
          <w:tab w:val="left" w:pos="0"/>
        </w:tabs>
        <w:suppressAutoHyphens/>
        <w:jc w:val="center"/>
        <w:rPr>
          <w:spacing w:val="-3"/>
        </w:rPr>
      </w:pPr>
    </w:p>
    <w:p w:rsidR="005316BE" w:rsidRPr="00EC6E98" w:rsidRDefault="005316BE" w:rsidP="005316BE">
      <w:pPr>
        <w:suppressAutoHyphens/>
        <w:jc w:val="center"/>
      </w:pPr>
      <w:r w:rsidRPr="00EC6E98">
        <w:t>Slika 41</w:t>
      </w:r>
      <w:r w:rsidR="00EC6E98" w:rsidRPr="00EC6E98">
        <w:t>:</w:t>
      </w:r>
      <w:r w:rsidRPr="00EC6E98">
        <w:t xml:space="preserve"> Kopani vodnjak (obzidava s kamni)</w:t>
      </w:r>
    </w:p>
    <w:p w:rsidR="005316BE" w:rsidRPr="00EC6E98" w:rsidRDefault="005316BE" w:rsidP="005316BE">
      <w:pPr>
        <w:suppressAutoHyphens/>
        <w:jc w:val="center"/>
      </w:pPr>
      <w:r w:rsidRPr="00EC6E98">
        <w:t xml:space="preserve">Vir: </w:t>
      </w:r>
      <w:r w:rsidR="00EC6E98" w:rsidRPr="00EC6E98">
        <w:t>L</w:t>
      </w:r>
      <w:r w:rsidRPr="00EC6E98">
        <w:t>asten</w:t>
      </w:r>
    </w:p>
    <w:p w:rsidR="005316BE" w:rsidRDefault="005316BE" w:rsidP="005316BE">
      <w:pPr>
        <w:numPr>
          <w:ilvl w:val="12"/>
          <w:numId w:val="0"/>
        </w:numPr>
        <w:tabs>
          <w:tab w:val="left" w:pos="0"/>
        </w:tabs>
        <w:suppressAutoHyphens/>
        <w:jc w:val="center"/>
        <w:rPr>
          <w:spacing w:val="-3"/>
        </w:rPr>
      </w:pPr>
    </w:p>
    <w:p w:rsidR="005316BE" w:rsidRDefault="00A01656" w:rsidP="005316BE">
      <w:pPr>
        <w:numPr>
          <w:ilvl w:val="12"/>
          <w:numId w:val="0"/>
        </w:numPr>
        <w:tabs>
          <w:tab w:val="left" w:pos="0"/>
        </w:tabs>
        <w:suppressAutoHyphens/>
        <w:jc w:val="center"/>
      </w:pPr>
      <w:r>
        <w:rPr>
          <w:noProof/>
        </w:rPr>
        <w:drawing>
          <wp:inline distT="0" distB="0" distL="0" distR="0">
            <wp:extent cx="2781300" cy="3409950"/>
            <wp:effectExtent l="19050" t="0" r="0" b="0"/>
            <wp:docPr id="96" name="Slika 95" descr="Opis: VOkopan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5" descr="Opis: VOkopaniV"/>
                    <pic:cNvPicPr>
                      <a:picLocks noChangeAspect="1" noChangeArrowheads="1"/>
                    </pic:cNvPicPr>
                  </pic:nvPicPr>
                  <pic:blipFill>
                    <a:blip r:embed="rId193"/>
                    <a:srcRect/>
                    <a:stretch>
                      <a:fillRect/>
                    </a:stretch>
                  </pic:blipFill>
                  <pic:spPr bwMode="auto">
                    <a:xfrm>
                      <a:off x="0" y="0"/>
                      <a:ext cx="2781300" cy="3409950"/>
                    </a:xfrm>
                    <a:prstGeom prst="rect">
                      <a:avLst/>
                    </a:prstGeom>
                    <a:noFill/>
                    <a:ln w="9525">
                      <a:noFill/>
                      <a:miter lim="800000"/>
                      <a:headEnd/>
                      <a:tailEnd/>
                    </a:ln>
                  </pic:spPr>
                </pic:pic>
              </a:graphicData>
            </a:graphic>
          </wp:inline>
        </w:drawing>
      </w:r>
    </w:p>
    <w:p w:rsidR="005316BE" w:rsidRPr="00EC6E98" w:rsidRDefault="005316BE" w:rsidP="005316BE">
      <w:pPr>
        <w:suppressAutoHyphens/>
        <w:jc w:val="center"/>
      </w:pPr>
      <w:r w:rsidRPr="00EC6E98">
        <w:t>Slika 42</w:t>
      </w:r>
      <w:r w:rsidR="00EC6E98" w:rsidRPr="00EC6E98">
        <w:t>:</w:t>
      </w:r>
      <w:r w:rsidRPr="00EC6E98">
        <w:t xml:space="preserve"> Kopani vodnjak (prerez)</w:t>
      </w:r>
    </w:p>
    <w:p w:rsidR="005316BE" w:rsidRPr="00EC6E98" w:rsidRDefault="005316BE" w:rsidP="005316BE">
      <w:pPr>
        <w:suppressAutoHyphens/>
        <w:jc w:val="center"/>
      </w:pPr>
      <w:r w:rsidRPr="00EC6E98">
        <w:t xml:space="preserve">Vir: </w:t>
      </w:r>
      <w:r w:rsidR="00EC6E98" w:rsidRPr="00EC6E98">
        <w:t>L</w:t>
      </w:r>
      <w:r w:rsidRPr="00EC6E98">
        <w:t>asten</w:t>
      </w:r>
    </w:p>
    <w:p w:rsidR="005316BE" w:rsidRDefault="005316BE" w:rsidP="005316BE">
      <w:pPr>
        <w:numPr>
          <w:ilvl w:val="12"/>
          <w:numId w:val="0"/>
        </w:numPr>
        <w:tabs>
          <w:tab w:val="left" w:pos="0"/>
        </w:tabs>
        <w:suppressAutoHyphens/>
        <w:jc w:val="center"/>
        <w:rPr>
          <w:noProof/>
        </w:rPr>
      </w:pPr>
    </w:p>
    <w:p w:rsidR="005316BE" w:rsidRDefault="005316BE" w:rsidP="00063847">
      <w:pPr>
        <w:numPr>
          <w:ilvl w:val="12"/>
          <w:numId w:val="0"/>
        </w:numPr>
        <w:tabs>
          <w:tab w:val="left" w:pos="0"/>
        </w:tabs>
        <w:suppressAutoHyphens/>
        <w:jc w:val="center"/>
        <w:rPr>
          <w:noProof/>
        </w:rPr>
      </w:pPr>
    </w:p>
    <w:p w:rsidR="00B001D0" w:rsidRDefault="00A01656" w:rsidP="00063847">
      <w:pPr>
        <w:numPr>
          <w:ilvl w:val="12"/>
          <w:numId w:val="0"/>
        </w:numPr>
        <w:tabs>
          <w:tab w:val="left" w:pos="0"/>
        </w:tabs>
        <w:suppressAutoHyphens/>
        <w:jc w:val="center"/>
        <w:rPr>
          <w:spacing w:val="-3"/>
        </w:rPr>
      </w:pPr>
      <w:r>
        <w:rPr>
          <w:noProof/>
        </w:rPr>
        <w:drawing>
          <wp:inline distT="0" distB="0" distL="0" distR="0">
            <wp:extent cx="2400300" cy="4086225"/>
            <wp:effectExtent l="19050" t="0" r="0" b="0"/>
            <wp:docPr id="97" name="Slika 96" descr="Opis: VOvodnj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6" descr="Opis: VOvodnjak"/>
                    <pic:cNvPicPr>
                      <a:picLocks noChangeAspect="1" noChangeArrowheads="1"/>
                    </pic:cNvPicPr>
                  </pic:nvPicPr>
                  <pic:blipFill>
                    <a:blip r:embed="rId194"/>
                    <a:srcRect/>
                    <a:stretch>
                      <a:fillRect/>
                    </a:stretch>
                  </pic:blipFill>
                  <pic:spPr bwMode="auto">
                    <a:xfrm>
                      <a:off x="0" y="0"/>
                      <a:ext cx="2400300" cy="4086225"/>
                    </a:xfrm>
                    <a:prstGeom prst="rect">
                      <a:avLst/>
                    </a:prstGeom>
                    <a:noFill/>
                    <a:ln w="9525">
                      <a:noFill/>
                      <a:miter lim="800000"/>
                      <a:headEnd/>
                      <a:tailEnd/>
                    </a:ln>
                  </pic:spPr>
                </pic:pic>
              </a:graphicData>
            </a:graphic>
          </wp:inline>
        </w:drawing>
      </w:r>
    </w:p>
    <w:p w:rsidR="005316BE" w:rsidRDefault="005316BE" w:rsidP="00063847">
      <w:pPr>
        <w:numPr>
          <w:ilvl w:val="12"/>
          <w:numId w:val="0"/>
        </w:numPr>
        <w:tabs>
          <w:tab w:val="left" w:pos="0"/>
        </w:tabs>
        <w:suppressAutoHyphens/>
        <w:jc w:val="center"/>
        <w:rPr>
          <w:spacing w:val="-3"/>
        </w:rPr>
      </w:pPr>
    </w:p>
    <w:p w:rsidR="00337872" w:rsidRPr="00EC6E98" w:rsidRDefault="00337872" w:rsidP="00D712C1">
      <w:pPr>
        <w:suppressAutoHyphens/>
        <w:jc w:val="center"/>
      </w:pPr>
      <w:r w:rsidRPr="00EC6E98">
        <w:t xml:space="preserve">Slika </w:t>
      </w:r>
      <w:r w:rsidR="00D712C1" w:rsidRPr="00EC6E98">
        <w:t>4</w:t>
      </w:r>
      <w:r w:rsidR="005316BE" w:rsidRPr="00EC6E98">
        <w:t>3</w:t>
      </w:r>
      <w:r w:rsidR="00EC6E98" w:rsidRPr="00EC6E98">
        <w:t>:</w:t>
      </w:r>
      <w:r w:rsidRPr="00EC6E98">
        <w:t xml:space="preserve"> Kopan</w:t>
      </w:r>
      <w:r w:rsidR="00063847" w:rsidRPr="00EC6E98">
        <w:t>i</w:t>
      </w:r>
      <w:r w:rsidRPr="00EC6E98">
        <w:t xml:space="preserve"> vodnjak</w:t>
      </w:r>
      <w:r w:rsidR="00063847" w:rsidRPr="00EC6E98">
        <w:t xml:space="preserve"> (prerez)</w:t>
      </w:r>
    </w:p>
    <w:p w:rsidR="00D712C1" w:rsidRPr="00EC6E98" w:rsidRDefault="00F12888" w:rsidP="00D712C1">
      <w:pPr>
        <w:suppressAutoHyphens/>
        <w:jc w:val="center"/>
      </w:pPr>
      <w:r w:rsidRPr="00EC6E98">
        <w:t xml:space="preserve">Vir: </w:t>
      </w:r>
      <w:r w:rsidR="00EC6E98" w:rsidRPr="00EC6E98">
        <w:t>L</w:t>
      </w:r>
      <w:r w:rsidR="00D712C1" w:rsidRPr="00EC6E98">
        <w:t>asten</w:t>
      </w:r>
    </w:p>
    <w:p w:rsidR="00D712C1" w:rsidRDefault="00D712C1" w:rsidP="00B001D0">
      <w:pPr>
        <w:numPr>
          <w:ilvl w:val="12"/>
          <w:numId w:val="0"/>
        </w:numPr>
        <w:tabs>
          <w:tab w:val="left" w:pos="0"/>
        </w:tabs>
        <w:suppressAutoHyphens/>
        <w:rPr>
          <w:b/>
          <w:spacing w:val="-3"/>
        </w:rPr>
      </w:pPr>
    </w:p>
    <w:p w:rsidR="00B001D0" w:rsidRPr="004E2C78" w:rsidRDefault="00B001D0" w:rsidP="00F12888">
      <w:pPr>
        <w:numPr>
          <w:ilvl w:val="12"/>
          <w:numId w:val="0"/>
        </w:numPr>
        <w:tabs>
          <w:tab w:val="left" w:pos="0"/>
        </w:tabs>
        <w:suppressAutoHyphens/>
        <w:rPr>
          <w:b/>
          <w:spacing w:val="-3"/>
        </w:rPr>
      </w:pPr>
      <w:r w:rsidRPr="004E2C78">
        <w:rPr>
          <w:b/>
          <w:spacing w:val="-3"/>
        </w:rPr>
        <w:t>Značilnosti</w:t>
      </w:r>
      <w:r w:rsidR="0041091F" w:rsidRPr="004E2C78">
        <w:rPr>
          <w:b/>
          <w:spacing w:val="-3"/>
        </w:rPr>
        <w:t xml:space="preserve"> kopanih vodnjakov</w:t>
      </w:r>
      <w:r w:rsidRPr="004E2C78">
        <w:rPr>
          <w:b/>
          <w:spacing w:val="-3"/>
        </w:rPr>
        <w:t>:</w:t>
      </w:r>
    </w:p>
    <w:p w:rsidR="00B001D0" w:rsidRPr="004E2C78" w:rsidRDefault="00B001D0" w:rsidP="00C21ED9">
      <w:pPr>
        <w:numPr>
          <w:ilvl w:val="0"/>
          <w:numId w:val="36"/>
        </w:numPr>
        <w:tabs>
          <w:tab w:val="left" w:pos="0"/>
          <w:tab w:val="left" w:pos="720"/>
        </w:tabs>
        <w:suppressAutoHyphens/>
        <w:rPr>
          <w:spacing w:val="-3"/>
        </w:rPr>
      </w:pPr>
      <w:r w:rsidRPr="004E2C78">
        <w:rPr>
          <w:spacing w:val="-3"/>
        </w:rPr>
        <w:t>so krožnega prereza, notranji premer je 0,80 do 1,20 metra</w:t>
      </w:r>
      <w:r w:rsidR="0041091F" w:rsidRPr="004E2C78">
        <w:rPr>
          <w:spacing w:val="-3"/>
        </w:rPr>
        <w:t xml:space="preserve">, pa </w:t>
      </w:r>
      <w:r w:rsidRPr="004E2C78">
        <w:rPr>
          <w:spacing w:val="-3"/>
        </w:rPr>
        <w:t>tudi več</w:t>
      </w:r>
      <w:r w:rsidR="0041091F" w:rsidRPr="004E2C78">
        <w:rPr>
          <w:spacing w:val="-3"/>
        </w:rPr>
        <w:t xml:space="preserve"> metrov</w:t>
      </w:r>
      <w:r w:rsidRPr="004E2C78">
        <w:rPr>
          <w:spacing w:val="-3"/>
        </w:rPr>
        <w:t>,</w:t>
      </w:r>
    </w:p>
    <w:p w:rsidR="00B001D0" w:rsidRPr="004E2C78" w:rsidRDefault="00B001D0" w:rsidP="00C21ED9">
      <w:pPr>
        <w:numPr>
          <w:ilvl w:val="0"/>
          <w:numId w:val="36"/>
        </w:numPr>
        <w:tabs>
          <w:tab w:val="left" w:pos="0"/>
          <w:tab w:val="left" w:pos="720"/>
        </w:tabs>
        <w:suppressAutoHyphens/>
        <w:rPr>
          <w:spacing w:val="-3"/>
        </w:rPr>
      </w:pPr>
      <w:r w:rsidRPr="004E2C78">
        <w:rPr>
          <w:spacing w:val="-3"/>
        </w:rPr>
        <w:t>debelina betonske stene</w:t>
      </w:r>
      <w:r w:rsidR="00B764EA" w:rsidRPr="004E2C78">
        <w:rPr>
          <w:spacing w:val="-3"/>
        </w:rPr>
        <w:t xml:space="preserve"> je </w:t>
      </w:r>
      <w:r w:rsidRPr="004E2C78">
        <w:rPr>
          <w:spacing w:val="-3"/>
        </w:rPr>
        <w:t>10 % notranjega premera vodnjaka + 5 do 10 cm,</w:t>
      </w:r>
    </w:p>
    <w:p w:rsidR="00B001D0" w:rsidRPr="004E2C78" w:rsidRDefault="0041091F" w:rsidP="00C21ED9">
      <w:pPr>
        <w:numPr>
          <w:ilvl w:val="0"/>
          <w:numId w:val="36"/>
        </w:numPr>
        <w:tabs>
          <w:tab w:val="left" w:pos="0"/>
          <w:tab w:val="left" w:pos="720"/>
        </w:tabs>
        <w:suppressAutoHyphens/>
        <w:rPr>
          <w:spacing w:val="-3"/>
        </w:rPr>
      </w:pPr>
      <w:r w:rsidRPr="004E2C78">
        <w:rPr>
          <w:spacing w:val="-3"/>
        </w:rPr>
        <w:t xml:space="preserve">običajno </w:t>
      </w:r>
      <w:r w:rsidR="00B001D0" w:rsidRPr="004E2C78">
        <w:rPr>
          <w:spacing w:val="-3"/>
        </w:rPr>
        <w:t>so globoki do 10 metrov (včasih tudi nad 100 m),</w:t>
      </w:r>
    </w:p>
    <w:p w:rsidR="00B001D0" w:rsidRPr="004E2C78" w:rsidRDefault="00B001D0" w:rsidP="00C21ED9">
      <w:pPr>
        <w:numPr>
          <w:ilvl w:val="0"/>
          <w:numId w:val="36"/>
        </w:numPr>
        <w:tabs>
          <w:tab w:val="left" w:pos="0"/>
          <w:tab w:val="left" w:pos="720"/>
        </w:tabs>
        <w:suppressAutoHyphens/>
        <w:rPr>
          <w:spacing w:val="-3"/>
        </w:rPr>
      </w:pPr>
      <w:r w:rsidRPr="004E2C78">
        <w:rPr>
          <w:spacing w:val="-3"/>
        </w:rPr>
        <w:t>uporabni so tudi za šibke vodonosne sloje, saj se v njih voda zbira,</w:t>
      </w:r>
    </w:p>
    <w:p w:rsidR="00B001D0" w:rsidRPr="004E2C78" w:rsidRDefault="00B001D0" w:rsidP="00C21ED9">
      <w:pPr>
        <w:numPr>
          <w:ilvl w:val="0"/>
          <w:numId w:val="36"/>
        </w:numPr>
        <w:tabs>
          <w:tab w:val="left" w:pos="0"/>
          <w:tab w:val="left" w:pos="720"/>
        </w:tabs>
        <w:suppressAutoHyphens/>
        <w:rPr>
          <w:spacing w:val="-3"/>
        </w:rPr>
      </w:pPr>
      <w:r w:rsidRPr="004E2C78">
        <w:rPr>
          <w:spacing w:val="-3"/>
        </w:rPr>
        <w:t xml:space="preserve">izdatnost </w:t>
      </w:r>
      <w:r w:rsidR="00B764EA" w:rsidRPr="004E2C78">
        <w:rPr>
          <w:spacing w:val="-3"/>
        </w:rPr>
        <w:t xml:space="preserve">kopanih vodnjakov je pri dobri prepustnosti tal </w:t>
      </w:r>
      <w:r w:rsidRPr="004E2C78">
        <w:rPr>
          <w:spacing w:val="-3"/>
        </w:rPr>
        <w:t>približno 1 liter vode na sekundo na m</w:t>
      </w:r>
      <w:r w:rsidRPr="004E2C78">
        <w:rPr>
          <w:spacing w:val="-3"/>
          <w:vertAlign w:val="superscript"/>
        </w:rPr>
        <w:t>2</w:t>
      </w:r>
      <w:r w:rsidRPr="004E2C78">
        <w:rPr>
          <w:spacing w:val="-3"/>
        </w:rPr>
        <w:t xml:space="preserve"> tlorisa.</w:t>
      </w:r>
    </w:p>
    <w:p w:rsidR="00B001D0" w:rsidRPr="004E2C78" w:rsidRDefault="00B001D0" w:rsidP="00F12888">
      <w:pPr>
        <w:numPr>
          <w:ilvl w:val="12"/>
          <w:numId w:val="0"/>
        </w:numPr>
        <w:tabs>
          <w:tab w:val="left" w:pos="0"/>
        </w:tabs>
        <w:suppressAutoHyphens/>
        <w:rPr>
          <w:spacing w:val="-3"/>
        </w:rPr>
      </w:pPr>
    </w:p>
    <w:p w:rsidR="00B001D0" w:rsidRPr="004E2C78" w:rsidRDefault="005A5A4F" w:rsidP="00F12888">
      <w:pPr>
        <w:numPr>
          <w:ilvl w:val="12"/>
          <w:numId w:val="0"/>
        </w:numPr>
        <w:tabs>
          <w:tab w:val="left" w:pos="0"/>
        </w:tabs>
        <w:suppressAutoHyphens/>
        <w:rPr>
          <w:spacing w:val="-3"/>
        </w:rPr>
      </w:pPr>
      <w:r w:rsidRPr="004E2C78">
        <w:rPr>
          <w:b/>
          <w:spacing w:val="-3"/>
        </w:rPr>
        <w:t xml:space="preserve">Navodila za </w:t>
      </w:r>
      <w:r w:rsidR="0041091F" w:rsidRPr="004E2C78">
        <w:rPr>
          <w:b/>
          <w:spacing w:val="-3"/>
        </w:rPr>
        <w:t>gradnj</w:t>
      </w:r>
      <w:r w:rsidRPr="004E2C78">
        <w:rPr>
          <w:b/>
          <w:spacing w:val="-3"/>
        </w:rPr>
        <w:t>o</w:t>
      </w:r>
      <w:r w:rsidR="0041091F" w:rsidRPr="004E2C78">
        <w:rPr>
          <w:b/>
          <w:spacing w:val="-3"/>
        </w:rPr>
        <w:t xml:space="preserve"> kopanih vodnjakov:</w:t>
      </w:r>
    </w:p>
    <w:p w:rsidR="00B001D0" w:rsidRPr="002D7F22" w:rsidRDefault="00337872" w:rsidP="002D7F22">
      <w:pPr>
        <w:numPr>
          <w:ilvl w:val="0"/>
          <w:numId w:val="36"/>
        </w:numPr>
        <w:tabs>
          <w:tab w:val="left" w:pos="0"/>
          <w:tab w:val="left" w:pos="720"/>
        </w:tabs>
        <w:suppressAutoHyphens/>
        <w:rPr>
          <w:spacing w:val="-3"/>
        </w:rPr>
      </w:pPr>
      <w:r w:rsidRPr="002D7F22">
        <w:rPr>
          <w:spacing w:val="-3"/>
        </w:rPr>
        <w:t xml:space="preserve">danes </w:t>
      </w:r>
      <w:r w:rsidR="00A274B2" w:rsidRPr="002D7F22">
        <w:rPr>
          <w:spacing w:val="-3"/>
        </w:rPr>
        <w:t xml:space="preserve">jih le kopljemo </w:t>
      </w:r>
      <w:r w:rsidR="00B001D0" w:rsidRPr="002D7F22">
        <w:rPr>
          <w:spacing w:val="-3"/>
        </w:rPr>
        <w:t xml:space="preserve">redko: gradnja </w:t>
      </w:r>
      <w:r w:rsidR="00A274B2" w:rsidRPr="002D7F22">
        <w:rPr>
          <w:spacing w:val="-3"/>
        </w:rPr>
        <w:t xml:space="preserve">je bila </w:t>
      </w:r>
      <w:r w:rsidR="00B001D0" w:rsidRPr="002D7F22">
        <w:rPr>
          <w:spacing w:val="-3"/>
        </w:rPr>
        <w:t xml:space="preserve">draga, zahtevna in nevarna, </w:t>
      </w:r>
    </w:p>
    <w:p w:rsidR="00B001D0" w:rsidRPr="002D7F22" w:rsidRDefault="00A274B2" w:rsidP="002D7F22">
      <w:pPr>
        <w:numPr>
          <w:ilvl w:val="0"/>
          <w:numId w:val="36"/>
        </w:numPr>
        <w:tabs>
          <w:tab w:val="left" w:pos="0"/>
          <w:tab w:val="left" w:pos="720"/>
        </w:tabs>
        <w:suppressAutoHyphens/>
        <w:rPr>
          <w:spacing w:val="-3"/>
        </w:rPr>
      </w:pPr>
      <w:r w:rsidRPr="002D7F22">
        <w:rPr>
          <w:spacing w:val="-3"/>
        </w:rPr>
        <w:t xml:space="preserve">izkopali so jih </w:t>
      </w:r>
      <w:r w:rsidR="00B001D0" w:rsidRPr="002D7F22">
        <w:rPr>
          <w:spacing w:val="-3"/>
        </w:rPr>
        <w:t xml:space="preserve">zgodaj jeseni, ko je </w:t>
      </w:r>
      <w:r w:rsidRPr="002D7F22">
        <w:rPr>
          <w:spacing w:val="-3"/>
        </w:rPr>
        <w:t xml:space="preserve">bila </w:t>
      </w:r>
      <w:r w:rsidR="00B001D0" w:rsidRPr="002D7F22">
        <w:rPr>
          <w:spacing w:val="-3"/>
        </w:rPr>
        <w:t>podtalnica najnižja,</w:t>
      </w:r>
    </w:p>
    <w:p w:rsidR="00B001D0" w:rsidRPr="002D7F22" w:rsidRDefault="00B001D0" w:rsidP="002D7F22">
      <w:pPr>
        <w:numPr>
          <w:ilvl w:val="0"/>
          <w:numId w:val="36"/>
        </w:numPr>
        <w:tabs>
          <w:tab w:val="left" w:pos="0"/>
          <w:tab w:val="left" w:pos="720"/>
        </w:tabs>
        <w:suppressAutoHyphens/>
        <w:rPr>
          <w:spacing w:val="-3"/>
        </w:rPr>
      </w:pPr>
      <w:r w:rsidRPr="002D7F22">
        <w:rPr>
          <w:spacing w:val="-3"/>
        </w:rPr>
        <w:t>zidovi morajo segati pod gladino najnižje vode,</w:t>
      </w:r>
    </w:p>
    <w:p w:rsidR="00B001D0" w:rsidRPr="002D7F22" w:rsidRDefault="00A274B2" w:rsidP="002D7F22">
      <w:pPr>
        <w:numPr>
          <w:ilvl w:val="0"/>
          <w:numId w:val="36"/>
        </w:numPr>
        <w:tabs>
          <w:tab w:val="left" w:pos="0"/>
          <w:tab w:val="left" w:pos="720"/>
        </w:tabs>
        <w:suppressAutoHyphens/>
        <w:rPr>
          <w:spacing w:val="-3"/>
        </w:rPr>
      </w:pPr>
      <w:r w:rsidRPr="002D7F22">
        <w:rPr>
          <w:spacing w:val="-3"/>
        </w:rPr>
        <w:t>vodnjaki se napajajo</w:t>
      </w:r>
      <w:r w:rsidR="00B001D0" w:rsidRPr="002D7F22">
        <w:rPr>
          <w:spacing w:val="-3"/>
        </w:rPr>
        <w:t xml:space="preserve"> z vodo skozi dno, na katero </w:t>
      </w:r>
      <w:r w:rsidRPr="002D7F22">
        <w:rPr>
          <w:spacing w:val="-3"/>
        </w:rPr>
        <w:t xml:space="preserve">so </w:t>
      </w:r>
      <w:r w:rsidR="00B001D0" w:rsidRPr="002D7F22">
        <w:rPr>
          <w:spacing w:val="-3"/>
        </w:rPr>
        <w:t>nasu</w:t>
      </w:r>
      <w:r w:rsidRPr="002D7F22">
        <w:rPr>
          <w:spacing w:val="-3"/>
        </w:rPr>
        <w:t>li</w:t>
      </w:r>
      <w:r w:rsidR="00B001D0" w:rsidRPr="002D7F22">
        <w:rPr>
          <w:spacing w:val="-3"/>
        </w:rPr>
        <w:t xml:space="preserve"> filtrirni prodec ali drobljenec</w:t>
      </w:r>
      <w:r w:rsidRPr="002D7F22">
        <w:rPr>
          <w:spacing w:val="-3"/>
        </w:rPr>
        <w:t>;</w:t>
      </w:r>
      <w:r w:rsidR="00B001D0" w:rsidRPr="002D7F22">
        <w:rPr>
          <w:spacing w:val="-3"/>
        </w:rPr>
        <w:t xml:space="preserve"> pri majhni izdatnost vodnjaka </w:t>
      </w:r>
      <w:r w:rsidRPr="002D7F22">
        <w:rPr>
          <w:spacing w:val="-3"/>
        </w:rPr>
        <w:t>je voda pritekala tudi</w:t>
      </w:r>
      <w:r w:rsidR="00B001D0" w:rsidRPr="002D7F22">
        <w:rPr>
          <w:spacing w:val="-3"/>
        </w:rPr>
        <w:t xml:space="preserve"> skozi odprtine v potopljenem delu stene,</w:t>
      </w:r>
    </w:p>
    <w:p w:rsidR="00B001D0" w:rsidRPr="002D7F22" w:rsidRDefault="00B001D0" w:rsidP="002D7F22">
      <w:pPr>
        <w:numPr>
          <w:ilvl w:val="0"/>
          <w:numId w:val="36"/>
        </w:numPr>
        <w:tabs>
          <w:tab w:val="left" w:pos="0"/>
          <w:tab w:val="left" w:pos="720"/>
        </w:tabs>
        <w:suppressAutoHyphens/>
        <w:rPr>
          <w:spacing w:val="-3"/>
        </w:rPr>
      </w:pPr>
      <w:r w:rsidRPr="002D7F22">
        <w:rPr>
          <w:spacing w:val="-3"/>
        </w:rPr>
        <w:t xml:space="preserve">onesnaževanje vode v vodnjaku </w:t>
      </w:r>
      <w:r w:rsidR="00A274B2" w:rsidRPr="002D7F22">
        <w:rPr>
          <w:spacing w:val="-3"/>
        </w:rPr>
        <w:t xml:space="preserve">preprečimo z ureditvijo odtoka površinske vode </w:t>
      </w:r>
      <w:r w:rsidRPr="002D7F22">
        <w:rPr>
          <w:spacing w:val="-3"/>
        </w:rPr>
        <w:t>s površine tal (</w:t>
      </w:r>
      <w:r w:rsidR="005A5A4F" w:rsidRPr="002D7F22">
        <w:rPr>
          <w:spacing w:val="-3"/>
        </w:rPr>
        <w:t xml:space="preserve">nabijemo </w:t>
      </w:r>
      <w:r w:rsidRPr="002D7F22">
        <w:rPr>
          <w:spacing w:val="-3"/>
        </w:rPr>
        <w:t>30 cm debel</w:t>
      </w:r>
      <w:r w:rsidR="005A5A4F" w:rsidRPr="002D7F22">
        <w:rPr>
          <w:spacing w:val="-3"/>
        </w:rPr>
        <w:t>o</w:t>
      </w:r>
      <w:r w:rsidRPr="002D7F22">
        <w:rPr>
          <w:spacing w:val="-3"/>
        </w:rPr>
        <w:t xml:space="preserve"> plast gline, okolico vodnjaka pa poploščimo ali zabetoniramo),</w:t>
      </w:r>
    </w:p>
    <w:p w:rsidR="00B001D0" w:rsidRPr="002D7F22" w:rsidRDefault="005A5A4F" w:rsidP="002D7F22">
      <w:pPr>
        <w:numPr>
          <w:ilvl w:val="0"/>
          <w:numId w:val="36"/>
        </w:numPr>
        <w:tabs>
          <w:tab w:val="left" w:pos="0"/>
          <w:tab w:val="left" w:pos="720"/>
        </w:tabs>
        <w:suppressAutoHyphens/>
        <w:rPr>
          <w:spacing w:val="-3"/>
        </w:rPr>
      </w:pPr>
      <w:r w:rsidRPr="002D7F22">
        <w:rPr>
          <w:spacing w:val="-3"/>
        </w:rPr>
        <w:t xml:space="preserve">zaradi čiščenja in razkuževanja vode zgoraj </w:t>
      </w:r>
      <w:r w:rsidR="00B001D0" w:rsidRPr="002D7F22">
        <w:rPr>
          <w:spacing w:val="-3"/>
        </w:rPr>
        <w:t>pustimo vstopno odprtino (z dobro tesnjenim pokrovom ali snemljivo železobetonsko ploščo),</w:t>
      </w:r>
    </w:p>
    <w:p w:rsidR="00B001D0" w:rsidRPr="002D7F22" w:rsidRDefault="005A5A4F" w:rsidP="002D7F22">
      <w:pPr>
        <w:numPr>
          <w:ilvl w:val="0"/>
          <w:numId w:val="36"/>
        </w:numPr>
        <w:tabs>
          <w:tab w:val="left" w:pos="0"/>
          <w:tab w:val="left" w:pos="720"/>
        </w:tabs>
        <w:suppressAutoHyphens/>
        <w:rPr>
          <w:spacing w:val="-3"/>
        </w:rPr>
      </w:pPr>
      <w:r w:rsidRPr="002D7F22">
        <w:rPr>
          <w:spacing w:val="-3"/>
        </w:rPr>
        <w:t xml:space="preserve">spodnji del vodnjaka, ki je napolnjen z vodo, mora biti dovolj globok, da je </w:t>
      </w:r>
      <w:r w:rsidR="00B001D0" w:rsidRPr="002D7F22">
        <w:rPr>
          <w:spacing w:val="-3"/>
        </w:rPr>
        <w:t>sesalni koš pri najnižji ravni vode v vodnjaku potopljen vsaj 30 cm. S tem preprečimo, da bi črpalka zaradi depresijskega lijaka</w:t>
      </w:r>
      <w:r w:rsidR="00F82DFE" w:rsidRPr="002D7F22">
        <w:rPr>
          <w:spacing w:val="-3"/>
        </w:rPr>
        <w:t xml:space="preserve">– glejte sliki vodnjakov </w:t>
      </w:r>
      <w:r w:rsidR="00AE5CFC" w:rsidRPr="002D7F22">
        <w:rPr>
          <w:spacing w:val="-3"/>
        </w:rPr>
        <w:t>(znižanja gladine vode ob sesalnem košu)</w:t>
      </w:r>
      <w:r w:rsidR="00B001D0" w:rsidRPr="002D7F22">
        <w:rPr>
          <w:spacing w:val="-3"/>
        </w:rPr>
        <w:t xml:space="preserve"> zajela zrak,</w:t>
      </w:r>
      <w:r w:rsidR="00AE5CFC" w:rsidRPr="002D7F22">
        <w:rPr>
          <w:spacing w:val="-3"/>
        </w:rPr>
        <w:t xml:space="preserve"> s čimer bi preprečili črpanje vode,</w:t>
      </w:r>
    </w:p>
    <w:p w:rsidR="00B001D0" w:rsidRPr="002D7F22" w:rsidRDefault="005A5A4F" w:rsidP="002D7F22">
      <w:pPr>
        <w:numPr>
          <w:ilvl w:val="0"/>
          <w:numId w:val="36"/>
        </w:numPr>
        <w:tabs>
          <w:tab w:val="left" w:pos="0"/>
          <w:tab w:val="left" w:pos="720"/>
        </w:tabs>
        <w:suppressAutoHyphens/>
        <w:rPr>
          <w:spacing w:val="-3"/>
        </w:rPr>
      </w:pPr>
      <w:r w:rsidRPr="002D7F22">
        <w:rPr>
          <w:spacing w:val="-3"/>
        </w:rPr>
        <w:t xml:space="preserve">pri gradnji, ki je nevarna, moramo obvezno upoštevati vsa pravila </w:t>
      </w:r>
      <w:r w:rsidR="00B001D0" w:rsidRPr="002D7F22">
        <w:rPr>
          <w:spacing w:val="-3"/>
        </w:rPr>
        <w:t>varstva pri delu</w:t>
      </w:r>
      <w:r w:rsidR="009C445A" w:rsidRPr="002D7F22">
        <w:rPr>
          <w:spacing w:val="-3"/>
        </w:rPr>
        <w:t>,</w:t>
      </w:r>
      <w:r w:rsidRPr="002D7F22">
        <w:rPr>
          <w:spacing w:val="-3"/>
        </w:rPr>
        <w:t>saj graditeljem ves čas grozi</w:t>
      </w:r>
      <w:r w:rsidR="009C445A" w:rsidRPr="002D7F22">
        <w:rPr>
          <w:spacing w:val="-3"/>
        </w:rPr>
        <w:t>jo</w:t>
      </w:r>
      <w:r w:rsidR="00280186" w:rsidRPr="002D7F22">
        <w:rPr>
          <w:spacing w:val="-3"/>
        </w:rPr>
        <w:t xml:space="preserve"> </w:t>
      </w:r>
      <w:r w:rsidR="00B001D0" w:rsidRPr="002D7F22">
        <w:rPr>
          <w:spacing w:val="-3"/>
        </w:rPr>
        <w:t>zdrs zemljine, vdor vode</w:t>
      </w:r>
      <w:r w:rsidRPr="002D7F22">
        <w:rPr>
          <w:spacing w:val="-3"/>
        </w:rPr>
        <w:t xml:space="preserve"> ali </w:t>
      </w:r>
      <w:r w:rsidR="00B001D0" w:rsidRPr="002D7F22">
        <w:rPr>
          <w:spacing w:val="-3"/>
        </w:rPr>
        <w:t>plini</w:t>
      </w:r>
      <w:r w:rsidR="00337872" w:rsidRPr="002D7F22">
        <w:rPr>
          <w:spacing w:val="-3"/>
        </w:rPr>
        <w:t>.</w:t>
      </w:r>
    </w:p>
    <w:p w:rsidR="00B001D0" w:rsidRPr="004E2C78" w:rsidRDefault="00B001D0" w:rsidP="00F12888">
      <w:pPr>
        <w:numPr>
          <w:ilvl w:val="12"/>
          <w:numId w:val="0"/>
        </w:numPr>
        <w:tabs>
          <w:tab w:val="left" w:pos="0"/>
        </w:tabs>
        <w:suppressAutoHyphens/>
        <w:rPr>
          <w:spacing w:val="-3"/>
        </w:rPr>
      </w:pPr>
    </w:p>
    <w:p w:rsidR="00B001D0" w:rsidRPr="004E2C78" w:rsidRDefault="00B001D0" w:rsidP="00F12888">
      <w:pPr>
        <w:numPr>
          <w:ilvl w:val="12"/>
          <w:numId w:val="0"/>
        </w:numPr>
        <w:tabs>
          <w:tab w:val="left" w:pos="0"/>
        </w:tabs>
        <w:suppressAutoHyphens/>
        <w:rPr>
          <w:spacing w:val="-3"/>
        </w:rPr>
      </w:pPr>
      <w:r w:rsidRPr="004E2C78">
        <w:rPr>
          <w:b/>
          <w:spacing w:val="-3"/>
        </w:rPr>
        <w:t>Načini gradnje</w:t>
      </w:r>
      <w:r w:rsidR="00280186">
        <w:rPr>
          <w:b/>
          <w:spacing w:val="-3"/>
        </w:rPr>
        <w:t xml:space="preserve"> </w:t>
      </w:r>
      <w:r w:rsidR="00A274B2" w:rsidRPr="004E2C78">
        <w:rPr>
          <w:spacing w:val="-3"/>
        </w:rPr>
        <w:t xml:space="preserve">so </w:t>
      </w:r>
      <w:r w:rsidR="009C445A">
        <w:rPr>
          <w:spacing w:val="-3"/>
        </w:rPr>
        <w:t>odvisni</w:t>
      </w:r>
      <w:r w:rsidR="00280186">
        <w:rPr>
          <w:spacing w:val="-3"/>
        </w:rPr>
        <w:t xml:space="preserve"> </w:t>
      </w:r>
      <w:r w:rsidR="00A274B2" w:rsidRPr="004E2C78">
        <w:rPr>
          <w:spacing w:val="-3"/>
        </w:rPr>
        <w:t xml:space="preserve">predvsem </w:t>
      </w:r>
      <w:r w:rsidRPr="004E2C78">
        <w:rPr>
          <w:spacing w:val="-3"/>
        </w:rPr>
        <w:t>od zemljine</w:t>
      </w:r>
      <w:r w:rsidR="00A274B2" w:rsidRPr="004E2C78">
        <w:rPr>
          <w:spacing w:val="-3"/>
        </w:rPr>
        <w:t xml:space="preserve"> oziroma hribine</w:t>
      </w:r>
      <w:r w:rsidRPr="004E2C78">
        <w:rPr>
          <w:spacing w:val="-3"/>
        </w:rPr>
        <w:t>:</w:t>
      </w:r>
    </w:p>
    <w:p w:rsidR="00B001D0" w:rsidRPr="004E2C78" w:rsidRDefault="005A5A4F" w:rsidP="00C21ED9">
      <w:pPr>
        <w:numPr>
          <w:ilvl w:val="0"/>
          <w:numId w:val="38"/>
        </w:numPr>
        <w:tabs>
          <w:tab w:val="left" w:pos="0"/>
          <w:tab w:val="left" w:pos="720"/>
        </w:tabs>
        <w:suppressAutoHyphens/>
        <w:rPr>
          <w:spacing w:val="-3"/>
        </w:rPr>
      </w:pPr>
      <w:r w:rsidRPr="004E2C78">
        <w:rPr>
          <w:spacing w:val="-3"/>
        </w:rPr>
        <w:t xml:space="preserve">klasično so kopali ročno </w:t>
      </w:r>
      <w:r w:rsidR="00B001D0" w:rsidRPr="004E2C78">
        <w:rPr>
          <w:spacing w:val="-3"/>
        </w:rPr>
        <w:t>1,5 do 2,5 m širok</w:t>
      </w:r>
      <w:r w:rsidRPr="004E2C78">
        <w:rPr>
          <w:spacing w:val="-3"/>
        </w:rPr>
        <w:t>o</w:t>
      </w:r>
      <w:r w:rsidR="00B001D0" w:rsidRPr="004E2C78">
        <w:rPr>
          <w:spacing w:val="-3"/>
        </w:rPr>
        <w:t xml:space="preserve"> luknj</w:t>
      </w:r>
      <w:r w:rsidRPr="004E2C78">
        <w:rPr>
          <w:spacing w:val="-3"/>
        </w:rPr>
        <w:t>o</w:t>
      </w:r>
      <w:r w:rsidR="00B001D0" w:rsidRPr="004E2C78">
        <w:rPr>
          <w:spacing w:val="-3"/>
        </w:rPr>
        <w:t xml:space="preserve"> s sprotnim razpiranjem. Po izkopu do vodonosne plasti </w:t>
      </w:r>
      <w:r w:rsidRPr="004E2C78">
        <w:rPr>
          <w:spacing w:val="-3"/>
        </w:rPr>
        <w:t xml:space="preserve">so vodnjak </w:t>
      </w:r>
      <w:r w:rsidR="00B001D0" w:rsidRPr="004E2C78">
        <w:rPr>
          <w:spacing w:val="-3"/>
        </w:rPr>
        <w:t>obzida</w:t>
      </w:r>
      <w:r w:rsidRPr="004E2C78">
        <w:rPr>
          <w:spacing w:val="-3"/>
        </w:rPr>
        <w:t>li</w:t>
      </w:r>
      <w:r w:rsidR="00B001D0" w:rsidRPr="004E2C78">
        <w:rPr>
          <w:spacing w:val="-3"/>
        </w:rPr>
        <w:t xml:space="preserve"> od spodaj navzgor s klesanimi kamnitimi bloki ali opeko</w:t>
      </w:r>
      <w:r w:rsidRPr="004E2C78">
        <w:rPr>
          <w:spacing w:val="-3"/>
        </w:rPr>
        <w:t xml:space="preserve">. Tak način dela je bil mogoč v </w:t>
      </w:r>
      <w:r w:rsidR="00B001D0" w:rsidRPr="004E2C78">
        <w:rPr>
          <w:spacing w:val="-3"/>
        </w:rPr>
        <w:t>vsaj delno vezan</w:t>
      </w:r>
      <w:r w:rsidRPr="004E2C78">
        <w:rPr>
          <w:spacing w:val="-3"/>
        </w:rPr>
        <w:t>ih</w:t>
      </w:r>
      <w:r w:rsidR="00280186">
        <w:rPr>
          <w:spacing w:val="-3"/>
        </w:rPr>
        <w:t xml:space="preserve"> </w:t>
      </w:r>
      <w:r w:rsidRPr="004E2C78">
        <w:rPr>
          <w:spacing w:val="-3"/>
        </w:rPr>
        <w:t>tleh,</w:t>
      </w:r>
    </w:p>
    <w:p w:rsidR="00B001D0" w:rsidRPr="004E2C78" w:rsidRDefault="005A5A4F" w:rsidP="00C21ED9">
      <w:pPr>
        <w:numPr>
          <w:ilvl w:val="0"/>
          <w:numId w:val="38"/>
        </w:numPr>
        <w:tabs>
          <w:tab w:val="left" w:pos="0"/>
          <w:tab w:val="left" w:pos="720"/>
        </w:tabs>
        <w:suppressAutoHyphens/>
        <w:rPr>
          <w:spacing w:val="-3"/>
        </w:rPr>
      </w:pPr>
      <w:r w:rsidRPr="004E2C78">
        <w:rPr>
          <w:spacing w:val="-3"/>
        </w:rPr>
        <w:t xml:space="preserve">v drobno peščena tla </w:t>
      </w:r>
      <w:r w:rsidR="00B001D0" w:rsidRPr="004E2C78">
        <w:rPr>
          <w:spacing w:val="-3"/>
        </w:rPr>
        <w:t>s</w:t>
      </w:r>
      <w:r w:rsidR="0011114A" w:rsidRPr="004E2C78">
        <w:rPr>
          <w:spacing w:val="-3"/>
        </w:rPr>
        <w:t>o gradili kopani vodnjak s</w:t>
      </w:r>
      <w:r w:rsidR="00B001D0" w:rsidRPr="004E2C78">
        <w:rPr>
          <w:spacing w:val="-3"/>
        </w:rPr>
        <w:t xml:space="preserve"> pogrezanjem betonski</w:t>
      </w:r>
      <w:r w:rsidR="0011114A" w:rsidRPr="004E2C78">
        <w:rPr>
          <w:spacing w:val="-3"/>
        </w:rPr>
        <w:t>h</w:t>
      </w:r>
      <w:r w:rsidR="00B001D0" w:rsidRPr="004E2C78">
        <w:rPr>
          <w:spacing w:val="-3"/>
        </w:rPr>
        <w:t xml:space="preserve"> obroče</w:t>
      </w:r>
      <w:r w:rsidR="0011114A" w:rsidRPr="004E2C78">
        <w:rPr>
          <w:spacing w:val="-3"/>
        </w:rPr>
        <w:t>v. Na teren so postavili drugo na drugo</w:t>
      </w:r>
      <w:r w:rsidR="00B001D0" w:rsidRPr="004E2C78">
        <w:rPr>
          <w:spacing w:val="-3"/>
        </w:rPr>
        <w:t xml:space="preserve"> meter dolge betonske cevi premera 80 do 120 cm</w:t>
      </w:r>
      <w:r w:rsidR="0011114A" w:rsidRPr="004E2C78">
        <w:rPr>
          <w:spacing w:val="-3"/>
        </w:rPr>
        <w:t xml:space="preserve"> in jih spodkopavali, da so se pogrezale,</w:t>
      </w:r>
    </w:p>
    <w:p w:rsidR="00B001D0" w:rsidRPr="004E2C78" w:rsidRDefault="0011114A" w:rsidP="00C21ED9">
      <w:pPr>
        <w:numPr>
          <w:ilvl w:val="0"/>
          <w:numId w:val="38"/>
        </w:numPr>
        <w:tabs>
          <w:tab w:val="left" w:pos="0"/>
          <w:tab w:val="left" w:pos="720"/>
        </w:tabs>
        <w:suppressAutoHyphens/>
        <w:rPr>
          <w:spacing w:val="-3"/>
        </w:rPr>
      </w:pPr>
      <w:r w:rsidRPr="004E2C78">
        <w:rPr>
          <w:spacing w:val="-3"/>
        </w:rPr>
        <w:t>kopali so tudi modernej</w:t>
      </w:r>
      <w:r w:rsidR="00587E3C">
        <w:rPr>
          <w:spacing w:val="-3"/>
        </w:rPr>
        <w:t>š</w:t>
      </w:r>
      <w:r w:rsidRPr="004E2C78">
        <w:rPr>
          <w:spacing w:val="-3"/>
        </w:rPr>
        <w:t>e</w:t>
      </w:r>
      <w:r w:rsidR="00280186">
        <w:rPr>
          <w:spacing w:val="-3"/>
        </w:rPr>
        <w:t xml:space="preserve"> </w:t>
      </w:r>
      <w:r w:rsidR="00B001D0" w:rsidRPr="004E2C78">
        <w:rPr>
          <w:spacing w:val="-3"/>
        </w:rPr>
        <w:t xml:space="preserve">po metodi vodnjakov </w:t>
      </w:r>
      <w:r w:rsidRPr="004E2C78">
        <w:rPr>
          <w:spacing w:val="-3"/>
        </w:rPr>
        <w:t xml:space="preserve">v </w:t>
      </w:r>
      <w:r w:rsidR="00C721B3">
        <w:rPr>
          <w:spacing w:val="-3"/>
        </w:rPr>
        <w:t>prodnata, meljasta ali s</w:t>
      </w:r>
      <w:r w:rsidR="00B001D0" w:rsidRPr="004E2C78">
        <w:rPr>
          <w:spacing w:val="-3"/>
        </w:rPr>
        <w:t xml:space="preserve">krilasta tla: </w:t>
      </w:r>
      <w:r w:rsidRPr="004E2C78">
        <w:rPr>
          <w:spacing w:val="-3"/>
        </w:rPr>
        <w:t>izkopali so eno kampado (visoko približno 1 meter), opažili, zabetonirali</w:t>
      </w:r>
      <w:r w:rsidR="00280186">
        <w:rPr>
          <w:spacing w:val="-3"/>
        </w:rPr>
        <w:t xml:space="preserve"> </w:t>
      </w:r>
      <w:r w:rsidRPr="004E2C78">
        <w:rPr>
          <w:spacing w:val="-3"/>
        </w:rPr>
        <w:t>armiranobetonski obroč, razopažili. Z delom navzdol so nadaljevali po istem vrstnem redu</w:t>
      </w:r>
      <w:r w:rsidR="00B001D0" w:rsidRPr="004E2C78">
        <w:rPr>
          <w:spacing w:val="-3"/>
        </w:rPr>
        <w:t>.</w:t>
      </w:r>
    </w:p>
    <w:p w:rsidR="00B001D0" w:rsidRPr="004E2C78" w:rsidRDefault="00B001D0" w:rsidP="00F12888">
      <w:pPr>
        <w:numPr>
          <w:ilvl w:val="12"/>
          <w:numId w:val="0"/>
        </w:numPr>
        <w:tabs>
          <w:tab w:val="left" w:pos="0"/>
        </w:tabs>
        <w:suppressAutoHyphens/>
        <w:rPr>
          <w:spacing w:val="-3"/>
        </w:rPr>
      </w:pPr>
    </w:p>
    <w:p w:rsidR="00B001D0" w:rsidRPr="004E2C78" w:rsidRDefault="00B001D0" w:rsidP="00F12888">
      <w:pPr>
        <w:numPr>
          <w:ilvl w:val="12"/>
          <w:numId w:val="0"/>
        </w:numPr>
        <w:tabs>
          <w:tab w:val="left" w:pos="0"/>
        </w:tabs>
        <w:suppressAutoHyphens/>
        <w:rPr>
          <w:b/>
          <w:spacing w:val="-3"/>
        </w:rPr>
      </w:pPr>
      <w:r w:rsidRPr="004E2C78">
        <w:rPr>
          <w:b/>
          <w:spacing w:val="-3"/>
        </w:rPr>
        <w:t>Iz vodnjaka vodo črpamo:</w:t>
      </w:r>
    </w:p>
    <w:p w:rsidR="00B001D0" w:rsidRPr="004E2C78" w:rsidRDefault="00B001D0" w:rsidP="00C21ED9">
      <w:pPr>
        <w:numPr>
          <w:ilvl w:val="0"/>
          <w:numId w:val="39"/>
        </w:numPr>
        <w:tabs>
          <w:tab w:val="left" w:pos="0"/>
          <w:tab w:val="left" w:pos="720"/>
        </w:tabs>
        <w:suppressAutoHyphens/>
        <w:rPr>
          <w:spacing w:val="-3"/>
        </w:rPr>
      </w:pPr>
      <w:r w:rsidRPr="004E2C78">
        <w:rPr>
          <w:spacing w:val="-3"/>
        </w:rPr>
        <w:t xml:space="preserve">do globine </w:t>
      </w:r>
      <w:r w:rsidR="0011114A" w:rsidRPr="004E2C78">
        <w:rPr>
          <w:spacing w:val="-3"/>
        </w:rPr>
        <w:t>približno</w:t>
      </w:r>
      <w:r w:rsidRPr="004E2C78">
        <w:rPr>
          <w:spacing w:val="-3"/>
        </w:rPr>
        <w:t xml:space="preserve"> 8 m s črpalko, ležečo zgoraj,</w:t>
      </w:r>
    </w:p>
    <w:p w:rsidR="00B001D0" w:rsidRPr="004E2C78" w:rsidRDefault="00B001D0" w:rsidP="00C21ED9">
      <w:pPr>
        <w:numPr>
          <w:ilvl w:val="0"/>
          <w:numId w:val="39"/>
        </w:numPr>
        <w:tabs>
          <w:tab w:val="left" w:pos="0"/>
          <w:tab w:val="left" w:pos="720"/>
        </w:tabs>
        <w:suppressAutoHyphens/>
        <w:rPr>
          <w:spacing w:val="-3"/>
        </w:rPr>
      </w:pPr>
      <w:r w:rsidRPr="004E2C78">
        <w:rPr>
          <w:spacing w:val="-3"/>
        </w:rPr>
        <w:t>pri globini, večji od 8 m</w:t>
      </w:r>
      <w:r w:rsidR="009C445A">
        <w:rPr>
          <w:spacing w:val="-3"/>
        </w:rPr>
        <w:t>,</w:t>
      </w:r>
      <w:r w:rsidRPr="004E2C78">
        <w:rPr>
          <w:spacing w:val="-3"/>
        </w:rPr>
        <w:t xml:space="preserve"> s črpalko, nameščeno v vodnjaku (redkeje), </w:t>
      </w:r>
    </w:p>
    <w:p w:rsidR="00B001D0" w:rsidRPr="004E2C78" w:rsidRDefault="00B001D0" w:rsidP="00C21ED9">
      <w:pPr>
        <w:numPr>
          <w:ilvl w:val="0"/>
          <w:numId w:val="39"/>
        </w:numPr>
        <w:tabs>
          <w:tab w:val="left" w:pos="0"/>
          <w:tab w:val="left" w:pos="720"/>
        </w:tabs>
        <w:suppressAutoHyphens/>
        <w:rPr>
          <w:spacing w:val="-3"/>
        </w:rPr>
      </w:pPr>
      <w:r w:rsidRPr="004E2C78">
        <w:rPr>
          <w:spacing w:val="-3"/>
        </w:rPr>
        <w:t>pri globini, večji od 8 m</w:t>
      </w:r>
      <w:r w:rsidR="009C445A">
        <w:rPr>
          <w:spacing w:val="-3"/>
        </w:rPr>
        <w:t>,</w:t>
      </w:r>
      <w:r w:rsidRPr="004E2C78">
        <w:rPr>
          <w:spacing w:val="-3"/>
        </w:rPr>
        <w:t xml:space="preserve"> s potopno črpalko. </w:t>
      </w:r>
    </w:p>
    <w:p w:rsidR="00B001D0" w:rsidRPr="004E2C78" w:rsidRDefault="00B001D0" w:rsidP="00B001D0">
      <w:pPr>
        <w:numPr>
          <w:ilvl w:val="12"/>
          <w:numId w:val="0"/>
        </w:numPr>
        <w:tabs>
          <w:tab w:val="left" w:pos="0"/>
        </w:tabs>
        <w:suppressAutoHyphens/>
        <w:rPr>
          <w:spacing w:val="-3"/>
        </w:rPr>
      </w:pPr>
    </w:p>
    <w:p w:rsidR="00B001D0" w:rsidRPr="004E2C78" w:rsidRDefault="00B001D0" w:rsidP="004F1EB3">
      <w:pPr>
        <w:pStyle w:val="Naslov4"/>
      </w:pPr>
      <w:r w:rsidRPr="004E2C78">
        <w:t xml:space="preserve">Zabiti (Nortonovi) vodnjaki </w:t>
      </w:r>
    </w:p>
    <w:p w:rsidR="00125CE4" w:rsidRDefault="00125CE4" w:rsidP="00BD525F">
      <w:pPr>
        <w:numPr>
          <w:ilvl w:val="12"/>
          <w:numId w:val="0"/>
        </w:numPr>
        <w:tabs>
          <w:tab w:val="left" w:pos="0"/>
        </w:tabs>
        <w:suppressAutoHyphens/>
        <w:spacing w:before="120"/>
        <w:rPr>
          <w:spacing w:val="-3"/>
        </w:rPr>
      </w:pPr>
      <w:r w:rsidRPr="004E2C78">
        <w:rPr>
          <w:spacing w:val="-3"/>
        </w:rPr>
        <w:t>To so preprosti vodnjaki</w:t>
      </w:r>
      <w:r w:rsidR="00587E3C">
        <w:rPr>
          <w:spacing w:val="-3"/>
        </w:rPr>
        <w:t xml:space="preserve"> (slika 44)</w:t>
      </w:r>
      <w:r w:rsidRPr="004E2C78">
        <w:rPr>
          <w:spacing w:val="-3"/>
        </w:rPr>
        <w:t xml:space="preserve">, namenjeni predvsem </w:t>
      </w:r>
      <w:r w:rsidR="009C445A">
        <w:rPr>
          <w:spacing w:val="-3"/>
        </w:rPr>
        <w:t>za pridobivanje</w:t>
      </w:r>
      <w:r w:rsidRPr="004E2C78">
        <w:rPr>
          <w:spacing w:val="-3"/>
        </w:rPr>
        <w:t xml:space="preserve"> manj</w:t>
      </w:r>
      <w:r w:rsidR="00280186">
        <w:rPr>
          <w:spacing w:val="-3"/>
        </w:rPr>
        <w:t xml:space="preserve"> </w:t>
      </w:r>
      <w:r w:rsidRPr="004E2C78">
        <w:rPr>
          <w:spacing w:val="-3"/>
        </w:rPr>
        <w:t>kakovostne vode</w:t>
      </w:r>
      <w:r w:rsidR="00280186">
        <w:rPr>
          <w:spacing w:val="-3"/>
        </w:rPr>
        <w:t xml:space="preserve"> </w:t>
      </w:r>
      <w:r w:rsidRPr="004E2C78">
        <w:rPr>
          <w:spacing w:val="-3"/>
        </w:rPr>
        <w:t>(predvsem za zalivanje vrtov, manj za pitno vodo).</w:t>
      </w:r>
    </w:p>
    <w:p w:rsidR="00757025" w:rsidRPr="004E2C78" w:rsidRDefault="00757025" w:rsidP="00757025">
      <w:pPr>
        <w:numPr>
          <w:ilvl w:val="12"/>
          <w:numId w:val="0"/>
        </w:numPr>
        <w:tabs>
          <w:tab w:val="left" w:pos="0"/>
        </w:tabs>
        <w:suppressAutoHyphens/>
        <w:spacing w:before="120"/>
        <w:rPr>
          <w:spacing w:val="-3"/>
        </w:rPr>
      </w:pPr>
      <w:r w:rsidRPr="004E2C78">
        <w:rPr>
          <w:spacing w:val="-3"/>
        </w:rPr>
        <w:t>Značilnosti:</w:t>
      </w:r>
    </w:p>
    <w:p w:rsidR="00757025" w:rsidRPr="004E2C78" w:rsidRDefault="00757025" w:rsidP="002D7F22">
      <w:pPr>
        <w:numPr>
          <w:ilvl w:val="0"/>
          <w:numId w:val="39"/>
        </w:numPr>
        <w:tabs>
          <w:tab w:val="left" w:pos="0"/>
          <w:tab w:val="left" w:pos="720"/>
        </w:tabs>
        <w:suppressAutoHyphens/>
        <w:rPr>
          <w:spacing w:val="-3"/>
        </w:rPr>
      </w:pPr>
      <w:r w:rsidRPr="004E2C78">
        <w:rPr>
          <w:spacing w:val="-3"/>
        </w:rPr>
        <w:t>prednosti so nizka cena, hitra in preprosta izdelava,</w:t>
      </w:r>
    </w:p>
    <w:p w:rsidR="00757025" w:rsidRPr="004E2C78" w:rsidRDefault="00757025" w:rsidP="002D7F22">
      <w:pPr>
        <w:numPr>
          <w:ilvl w:val="0"/>
          <w:numId w:val="39"/>
        </w:numPr>
        <w:tabs>
          <w:tab w:val="left" w:pos="0"/>
          <w:tab w:val="left" w:pos="720"/>
        </w:tabs>
        <w:suppressAutoHyphens/>
        <w:rPr>
          <w:spacing w:val="-3"/>
        </w:rPr>
      </w:pPr>
      <w:r w:rsidRPr="004E2C78">
        <w:rPr>
          <w:spacing w:val="-3"/>
        </w:rPr>
        <w:t>pomanjkljivosti sta</w:t>
      </w:r>
      <w:r w:rsidR="00280186">
        <w:rPr>
          <w:spacing w:val="-3"/>
        </w:rPr>
        <w:t xml:space="preserve"> </w:t>
      </w:r>
      <w:r w:rsidRPr="004E2C78">
        <w:rPr>
          <w:spacing w:val="-3"/>
        </w:rPr>
        <w:t>slabša kakovost vode, pa tudi majhna izdatnost,</w:t>
      </w:r>
    </w:p>
    <w:p w:rsidR="00757025" w:rsidRPr="004E2C78" w:rsidRDefault="00757025" w:rsidP="002D7F22">
      <w:pPr>
        <w:numPr>
          <w:ilvl w:val="0"/>
          <w:numId w:val="39"/>
        </w:numPr>
        <w:tabs>
          <w:tab w:val="left" w:pos="0"/>
          <w:tab w:val="left" w:pos="720"/>
        </w:tabs>
        <w:suppressAutoHyphens/>
        <w:rPr>
          <w:spacing w:val="-3"/>
        </w:rPr>
      </w:pPr>
      <w:r w:rsidRPr="004E2C78">
        <w:rPr>
          <w:spacing w:val="-3"/>
        </w:rPr>
        <w:t>pomanjkljivost je tudi v tem, da potrebujemo vodno soglasje in koncesijo,</w:t>
      </w:r>
    </w:p>
    <w:p w:rsidR="00757025" w:rsidRPr="004E2C78" w:rsidRDefault="00757025" w:rsidP="002D7F22">
      <w:pPr>
        <w:numPr>
          <w:ilvl w:val="0"/>
          <w:numId w:val="39"/>
        </w:numPr>
        <w:tabs>
          <w:tab w:val="left" w:pos="0"/>
          <w:tab w:val="left" w:pos="720"/>
        </w:tabs>
        <w:suppressAutoHyphens/>
        <w:rPr>
          <w:spacing w:val="-3"/>
        </w:rPr>
      </w:pPr>
      <w:r w:rsidRPr="004E2C78">
        <w:rPr>
          <w:spacing w:val="-3"/>
        </w:rPr>
        <w:t>črpamo iz globine 3 do 5 metrov,</w:t>
      </w:r>
    </w:p>
    <w:p w:rsidR="00757025" w:rsidRPr="004E2C78" w:rsidRDefault="00757025" w:rsidP="002D7F22">
      <w:pPr>
        <w:numPr>
          <w:ilvl w:val="0"/>
          <w:numId w:val="39"/>
        </w:numPr>
        <w:tabs>
          <w:tab w:val="left" w:pos="0"/>
          <w:tab w:val="left" w:pos="720"/>
        </w:tabs>
        <w:suppressAutoHyphens/>
        <w:rPr>
          <w:spacing w:val="-3"/>
        </w:rPr>
      </w:pPr>
      <w:r w:rsidRPr="004E2C78">
        <w:rPr>
          <w:spacing w:val="-3"/>
        </w:rPr>
        <w:t>uporabljamo v drobnopeščenih ali peščeno-meljastih zemljinah,</w:t>
      </w:r>
    </w:p>
    <w:p w:rsidR="00757025" w:rsidRPr="004E2C78" w:rsidRDefault="00757025" w:rsidP="002D7F22">
      <w:pPr>
        <w:numPr>
          <w:ilvl w:val="0"/>
          <w:numId w:val="39"/>
        </w:numPr>
        <w:tabs>
          <w:tab w:val="left" w:pos="0"/>
          <w:tab w:val="left" w:pos="720"/>
        </w:tabs>
        <w:suppressAutoHyphens/>
        <w:rPr>
          <w:spacing w:val="-3"/>
        </w:rPr>
      </w:pPr>
      <w:r w:rsidRPr="004E2C78">
        <w:rPr>
          <w:spacing w:val="-3"/>
        </w:rPr>
        <w:t xml:space="preserve">vodnjak je sestavljen samo </w:t>
      </w:r>
      <w:r w:rsidR="009C445A">
        <w:rPr>
          <w:spacing w:val="-3"/>
        </w:rPr>
        <w:t xml:space="preserve">iz </w:t>
      </w:r>
      <w:r w:rsidRPr="004E2C78">
        <w:rPr>
          <w:spacing w:val="-3"/>
        </w:rPr>
        <w:t>pocinkane vodovodne cevi notranjega premera 35 do 50 mm.</w:t>
      </w:r>
      <w:r w:rsidR="00280186">
        <w:rPr>
          <w:spacing w:val="-3"/>
        </w:rPr>
        <w:t xml:space="preserve"> </w:t>
      </w:r>
      <w:r w:rsidRPr="004E2C78">
        <w:rPr>
          <w:spacing w:val="-3"/>
        </w:rPr>
        <w:t xml:space="preserve">Na spodnjem delu cevi je privarjena konica za lažje vtiskovanje cevi. Spodnji meter cevi je naluknjan, kar </w:t>
      </w:r>
      <w:r w:rsidR="009C445A">
        <w:rPr>
          <w:spacing w:val="-3"/>
        </w:rPr>
        <w:t>služi</w:t>
      </w:r>
      <w:r w:rsidRPr="004E2C78">
        <w:rPr>
          <w:spacing w:val="-3"/>
        </w:rPr>
        <w:t xml:space="preserve"> do</w:t>
      </w:r>
      <w:r>
        <w:rPr>
          <w:spacing w:val="-3"/>
        </w:rPr>
        <w:t>t</w:t>
      </w:r>
      <w:r w:rsidRPr="004E2C78">
        <w:rPr>
          <w:spacing w:val="-3"/>
        </w:rPr>
        <w:t>oku vode. Za vodnjak potrebujemo še nadzemni podstavek in (ročno) črpalko.</w:t>
      </w:r>
    </w:p>
    <w:p w:rsidR="00757025" w:rsidRDefault="00757025" w:rsidP="00757025">
      <w:pPr>
        <w:numPr>
          <w:ilvl w:val="12"/>
          <w:numId w:val="0"/>
        </w:numPr>
        <w:tabs>
          <w:tab w:val="left" w:pos="0"/>
        </w:tabs>
        <w:suppressAutoHyphens/>
        <w:rPr>
          <w:spacing w:val="-3"/>
        </w:rPr>
      </w:pPr>
    </w:p>
    <w:p w:rsidR="00757025" w:rsidRPr="004E2C78" w:rsidRDefault="00757025" w:rsidP="00757025">
      <w:pPr>
        <w:numPr>
          <w:ilvl w:val="12"/>
          <w:numId w:val="0"/>
        </w:numPr>
        <w:tabs>
          <w:tab w:val="left" w:pos="0"/>
        </w:tabs>
        <w:suppressAutoHyphens/>
        <w:jc w:val="center"/>
        <w:rPr>
          <w:spacing w:val="-3"/>
        </w:rPr>
      </w:pPr>
    </w:p>
    <w:p w:rsidR="00757025" w:rsidRDefault="00A01656" w:rsidP="00757025">
      <w:pPr>
        <w:numPr>
          <w:ilvl w:val="12"/>
          <w:numId w:val="0"/>
        </w:numPr>
        <w:tabs>
          <w:tab w:val="left" w:pos="0"/>
        </w:tabs>
        <w:suppressAutoHyphens/>
        <w:jc w:val="center"/>
        <w:rPr>
          <w:spacing w:val="-3"/>
        </w:rPr>
      </w:pPr>
      <w:r>
        <w:rPr>
          <w:noProof/>
          <w:sz w:val="20"/>
        </w:rPr>
        <w:drawing>
          <wp:inline distT="0" distB="0" distL="0" distR="0">
            <wp:extent cx="3086100" cy="4429125"/>
            <wp:effectExtent l="19050" t="0" r="0" b="0"/>
            <wp:docPr id="98" name="Slika 2485" descr="Opis: VOnor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2485" descr="Opis: VOnorton"/>
                    <pic:cNvPicPr>
                      <a:picLocks noChangeAspect="1" noChangeArrowheads="1"/>
                    </pic:cNvPicPr>
                  </pic:nvPicPr>
                  <pic:blipFill>
                    <a:blip r:embed="rId195"/>
                    <a:srcRect/>
                    <a:stretch>
                      <a:fillRect/>
                    </a:stretch>
                  </pic:blipFill>
                  <pic:spPr bwMode="auto">
                    <a:xfrm>
                      <a:off x="0" y="0"/>
                      <a:ext cx="3086100" cy="4429125"/>
                    </a:xfrm>
                    <a:prstGeom prst="rect">
                      <a:avLst/>
                    </a:prstGeom>
                    <a:noFill/>
                    <a:ln w="9525">
                      <a:noFill/>
                      <a:miter lim="800000"/>
                      <a:headEnd/>
                      <a:tailEnd/>
                    </a:ln>
                  </pic:spPr>
                </pic:pic>
              </a:graphicData>
            </a:graphic>
          </wp:inline>
        </w:drawing>
      </w:r>
    </w:p>
    <w:p w:rsidR="00757025" w:rsidRDefault="00757025" w:rsidP="00757025">
      <w:pPr>
        <w:numPr>
          <w:ilvl w:val="12"/>
          <w:numId w:val="0"/>
        </w:numPr>
        <w:tabs>
          <w:tab w:val="left" w:pos="0"/>
        </w:tabs>
        <w:suppressAutoHyphens/>
        <w:rPr>
          <w:spacing w:val="-3"/>
        </w:rPr>
      </w:pPr>
    </w:p>
    <w:p w:rsidR="00757025" w:rsidRPr="00EC6E98" w:rsidRDefault="00757025" w:rsidP="00757025">
      <w:pPr>
        <w:numPr>
          <w:ilvl w:val="12"/>
          <w:numId w:val="0"/>
        </w:numPr>
        <w:tabs>
          <w:tab w:val="left" w:pos="0"/>
        </w:tabs>
        <w:suppressAutoHyphens/>
        <w:jc w:val="center"/>
        <w:rPr>
          <w:spacing w:val="-3"/>
        </w:rPr>
      </w:pPr>
      <w:r w:rsidRPr="00EC6E98">
        <w:t>Slika 4</w:t>
      </w:r>
      <w:r w:rsidR="00587E3C" w:rsidRPr="00EC6E98">
        <w:t>4</w:t>
      </w:r>
      <w:r w:rsidR="00EC6E98" w:rsidRPr="00EC6E98">
        <w:t>:</w:t>
      </w:r>
      <w:r w:rsidRPr="00EC6E98">
        <w:t xml:space="preserve"> Zabiti (Nortonov) vodnjak</w:t>
      </w:r>
    </w:p>
    <w:p w:rsidR="00757025" w:rsidRPr="00EC6E98" w:rsidRDefault="00757025" w:rsidP="00757025">
      <w:pPr>
        <w:numPr>
          <w:ilvl w:val="12"/>
          <w:numId w:val="0"/>
        </w:numPr>
        <w:tabs>
          <w:tab w:val="left" w:pos="0"/>
        </w:tabs>
        <w:suppressAutoHyphens/>
        <w:jc w:val="center"/>
        <w:rPr>
          <w:spacing w:val="-3"/>
        </w:rPr>
      </w:pPr>
      <w:r w:rsidRPr="00EC6E98">
        <w:t xml:space="preserve">Vir: </w:t>
      </w:r>
      <w:r w:rsidR="00EC6E98" w:rsidRPr="00EC6E98">
        <w:t>L</w:t>
      </w:r>
      <w:r w:rsidRPr="00EC6E98">
        <w:t>asten</w:t>
      </w:r>
    </w:p>
    <w:p w:rsidR="00757025" w:rsidRDefault="00757025" w:rsidP="00B001D0">
      <w:pPr>
        <w:numPr>
          <w:ilvl w:val="12"/>
          <w:numId w:val="0"/>
        </w:numPr>
        <w:tabs>
          <w:tab w:val="left" w:pos="0"/>
        </w:tabs>
        <w:suppressAutoHyphens/>
        <w:rPr>
          <w:b/>
          <w:spacing w:val="-3"/>
        </w:rPr>
      </w:pPr>
    </w:p>
    <w:p w:rsidR="00B001D0" w:rsidRPr="004E2C78" w:rsidRDefault="00B001D0" w:rsidP="00B001D0">
      <w:pPr>
        <w:numPr>
          <w:ilvl w:val="12"/>
          <w:numId w:val="0"/>
        </w:numPr>
        <w:tabs>
          <w:tab w:val="left" w:pos="0"/>
        </w:tabs>
        <w:suppressAutoHyphens/>
        <w:rPr>
          <w:spacing w:val="-3"/>
        </w:rPr>
      </w:pPr>
      <w:r w:rsidRPr="004E2C78">
        <w:rPr>
          <w:b/>
          <w:spacing w:val="-3"/>
        </w:rPr>
        <w:t>Izdelava:</w:t>
      </w:r>
    </w:p>
    <w:p w:rsidR="00B001D0" w:rsidRPr="004E2C78" w:rsidRDefault="00940A61" w:rsidP="00280186">
      <w:pPr>
        <w:numPr>
          <w:ilvl w:val="0"/>
          <w:numId w:val="41"/>
        </w:numPr>
        <w:tabs>
          <w:tab w:val="left" w:pos="0"/>
        </w:tabs>
        <w:suppressAutoHyphens/>
        <w:rPr>
          <w:spacing w:val="-3"/>
        </w:rPr>
      </w:pPr>
      <w:r w:rsidRPr="004E2C78">
        <w:rPr>
          <w:spacing w:val="-3"/>
        </w:rPr>
        <w:t xml:space="preserve">pocinkano vodovodno </w:t>
      </w:r>
      <w:r w:rsidR="00B001D0" w:rsidRPr="004E2C78">
        <w:rPr>
          <w:spacing w:val="-3"/>
        </w:rPr>
        <w:t>cev</w:t>
      </w:r>
      <w:r w:rsidR="00280186">
        <w:rPr>
          <w:spacing w:val="-3"/>
        </w:rPr>
        <w:t xml:space="preserve"> </w:t>
      </w:r>
      <w:r w:rsidR="00B001D0" w:rsidRPr="004E2C78">
        <w:rPr>
          <w:spacing w:val="-3"/>
        </w:rPr>
        <w:t>napolnimo s kuhinjsko soljo (preprečimo zamašitev lukenj z zemljino pri zabijanju</w:t>
      </w:r>
      <w:r w:rsidRPr="004E2C78">
        <w:rPr>
          <w:spacing w:val="-3"/>
        </w:rPr>
        <w:t>)</w:t>
      </w:r>
      <w:r w:rsidR="00B001D0" w:rsidRPr="004E2C78">
        <w:rPr>
          <w:spacing w:val="-3"/>
        </w:rPr>
        <w:t xml:space="preserve"> ali</w:t>
      </w:r>
      <w:r w:rsidR="00125CE4" w:rsidRPr="004E2C78">
        <w:rPr>
          <w:spacing w:val="-3"/>
        </w:rPr>
        <w:t xml:space="preserve"> pa </w:t>
      </w:r>
      <w:r w:rsidRPr="004E2C78">
        <w:rPr>
          <w:spacing w:val="-3"/>
        </w:rPr>
        <w:t xml:space="preserve">med zabijanjem </w:t>
      </w:r>
      <w:r w:rsidR="00B001D0" w:rsidRPr="004E2C78">
        <w:rPr>
          <w:spacing w:val="-3"/>
        </w:rPr>
        <w:t>vpih</w:t>
      </w:r>
      <w:r w:rsidRPr="004E2C78">
        <w:rPr>
          <w:spacing w:val="-3"/>
        </w:rPr>
        <w:t>ujemo v cev</w:t>
      </w:r>
      <w:r w:rsidR="00B001D0" w:rsidRPr="004E2C78">
        <w:rPr>
          <w:spacing w:val="-3"/>
        </w:rPr>
        <w:t xml:space="preserve"> zrak pod tlakom,</w:t>
      </w:r>
    </w:p>
    <w:p w:rsidR="00B001D0" w:rsidRPr="004E2C78" w:rsidRDefault="00B001D0" w:rsidP="00280186">
      <w:pPr>
        <w:numPr>
          <w:ilvl w:val="0"/>
          <w:numId w:val="41"/>
        </w:numPr>
        <w:tabs>
          <w:tab w:val="left" w:pos="0"/>
          <w:tab w:val="left" w:pos="720"/>
        </w:tabs>
        <w:suppressAutoHyphens/>
        <w:rPr>
          <w:spacing w:val="-3"/>
        </w:rPr>
      </w:pPr>
      <w:r w:rsidRPr="004E2C78">
        <w:rPr>
          <w:spacing w:val="-3"/>
        </w:rPr>
        <w:t>cev vtisnemo v tla s pomočjo ročice bagra, vretena ali zabijalne naprave,</w:t>
      </w:r>
    </w:p>
    <w:p w:rsidR="00B001D0" w:rsidRPr="004E2C78" w:rsidRDefault="00B001D0" w:rsidP="00280186">
      <w:pPr>
        <w:numPr>
          <w:ilvl w:val="0"/>
          <w:numId w:val="41"/>
        </w:numPr>
        <w:tabs>
          <w:tab w:val="left" w:pos="0"/>
          <w:tab w:val="left" w:pos="720"/>
        </w:tabs>
        <w:suppressAutoHyphens/>
        <w:rPr>
          <w:spacing w:val="-3"/>
        </w:rPr>
      </w:pPr>
      <w:r w:rsidRPr="004E2C78">
        <w:rPr>
          <w:spacing w:val="-3"/>
        </w:rPr>
        <w:t>okoli cevi namestimo podstavek,</w:t>
      </w:r>
    </w:p>
    <w:p w:rsidR="00B001D0" w:rsidRPr="004E2C78" w:rsidRDefault="00B001D0" w:rsidP="00280186">
      <w:pPr>
        <w:numPr>
          <w:ilvl w:val="0"/>
          <w:numId w:val="41"/>
        </w:numPr>
        <w:tabs>
          <w:tab w:val="left" w:pos="0"/>
          <w:tab w:val="left" w:pos="720"/>
        </w:tabs>
        <w:suppressAutoHyphens/>
        <w:rPr>
          <w:spacing w:val="-3"/>
        </w:rPr>
      </w:pPr>
      <w:r w:rsidRPr="004E2C78">
        <w:rPr>
          <w:spacing w:val="-3"/>
        </w:rPr>
        <w:t>uredimo odtok odvišne načrpane vode,</w:t>
      </w:r>
    </w:p>
    <w:p w:rsidR="00B001D0" w:rsidRPr="004E2C78" w:rsidRDefault="00B001D0" w:rsidP="00280186">
      <w:pPr>
        <w:numPr>
          <w:ilvl w:val="0"/>
          <w:numId w:val="41"/>
        </w:numPr>
        <w:tabs>
          <w:tab w:val="left" w:pos="0"/>
          <w:tab w:val="left" w:pos="720"/>
        </w:tabs>
        <w:suppressAutoHyphens/>
        <w:rPr>
          <w:spacing w:val="-3"/>
        </w:rPr>
      </w:pPr>
      <w:r w:rsidRPr="004E2C78">
        <w:rPr>
          <w:spacing w:val="-3"/>
        </w:rPr>
        <w:t>okolico uredimo (poploščimo,</w:t>
      </w:r>
      <w:r w:rsidR="00543350">
        <w:rPr>
          <w:spacing w:val="-3"/>
        </w:rPr>
        <w:t xml:space="preserve"> </w:t>
      </w:r>
      <w:r w:rsidRPr="004E2C78">
        <w:rPr>
          <w:spacing w:val="-3"/>
        </w:rPr>
        <w:t>…)</w:t>
      </w:r>
    </w:p>
    <w:p w:rsidR="00B001D0" w:rsidRPr="004E2C78" w:rsidRDefault="00B001D0" w:rsidP="00280186">
      <w:pPr>
        <w:numPr>
          <w:ilvl w:val="0"/>
          <w:numId w:val="41"/>
        </w:numPr>
        <w:tabs>
          <w:tab w:val="left" w:pos="0"/>
          <w:tab w:val="left" w:pos="720"/>
        </w:tabs>
        <w:suppressAutoHyphens/>
        <w:rPr>
          <w:spacing w:val="-3"/>
        </w:rPr>
      </w:pPr>
      <w:r w:rsidRPr="004E2C78">
        <w:rPr>
          <w:spacing w:val="-3"/>
        </w:rPr>
        <w:t xml:space="preserve">pritrdimo </w:t>
      </w:r>
      <w:r w:rsidR="00125CE4" w:rsidRPr="004E2C78">
        <w:rPr>
          <w:spacing w:val="-3"/>
        </w:rPr>
        <w:t>(</w:t>
      </w:r>
      <w:r w:rsidRPr="004E2C78">
        <w:rPr>
          <w:spacing w:val="-3"/>
        </w:rPr>
        <w:t>ročno</w:t>
      </w:r>
      <w:r w:rsidR="00125CE4" w:rsidRPr="004E2C78">
        <w:rPr>
          <w:spacing w:val="-3"/>
        </w:rPr>
        <w:t>)</w:t>
      </w:r>
      <w:r w:rsidRPr="004E2C78">
        <w:rPr>
          <w:spacing w:val="-3"/>
        </w:rPr>
        <w:t xml:space="preserve"> črpalko (ki jo praviloma v zimskih mesecih začasno odstranimo).</w:t>
      </w:r>
    </w:p>
    <w:p w:rsidR="00B001D0" w:rsidRPr="004E2C78" w:rsidRDefault="00B001D0" w:rsidP="004F1EB3">
      <w:pPr>
        <w:pStyle w:val="Naslov4"/>
      </w:pPr>
      <w:r w:rsidRPr="004E2C78">
        <w:t xml:space="preserve">Vrtani vodnjaki </w:t>
      </w:r>
    </w:p>
    <w:p w:rsidR="00F6369B" w:rsidRDefault="004F282F" w:rsidP="00C935FE">
      <w:pPr>
        <w:numPr>
          <w:ilvl w:val="12"/>
          <w:numId w:val="0"/>
        </w:numPr>
        <w:tabs>
          <w:tab w:val="left" w:pos="0"/>
        </w:tabs>
        <w:suppressAutoHyphens/>
        <w:spacing w:before="120"/>
        <w:rPr>
          <w:spacing w:val="-3"/>
        </w:rPr>
      </w:pPr>
      <w:r w:rsidRPr="004E2C78">
        <w:rPr>
          <w:spacing w:val="-3"/>
        </w:rPr>
        <w:t xml:space="preserve">Zaradi onesnaženosti površinskih voda in izvirov ter potrebe po velikih </w:t>
      </w:r>
      <w:r w:rsidR="009C445A">
        <w:rPr>
          <w:spacing w:val="-3"/>
        </w:rPr>
        <w:t>količinah kakovostne pitne vode</w:t>
      </w:r>
      <w:r w:rsidRPr="004E2C78">
        <w:rPr>
          <w:spacing w:val="-3"/>
        </w:rPr>
        <w:t xml:space="preserve"> vedno več vodovodnih sistemov  napajamo </w:t>
      </w:r>
      <w:r w:rsidR="009C445A">
        <w:rPr>
          <w:spacing w:val="-3"/>
        </w:rPr>
        <w:t>s</w:t>
      </w:r>
      <w:r w:rsidRPr="004E2C78">
        <w:rPr>
          <w:spacing w:val="-3"/>
        </w:rPr>
        <w:t xml:space="preserve"> podzemno vodo – podtalnico iz vrtanih vodnjakov. </w:t>
      </w:r>
      <w:r w:rsidR="00A67C96" w:rsidRPr="004E2C78">
        <w:rPr>
          <w:spacing w:val="-3"/>
        </w:rPr>
        <w:t>Glede na relativno veliko letno količino padavin v Sloveniji (</w:t>
      </w:r>
      <w:r w:rsidR="00A83C46" w:rsidRPr="004E2C78">
        <w:rPr>
          <w:spacing w:val="-3"/>
        </w:rPr>
        <w:t xml:space="preserve">približne vrednosti: </w:t>
      </w:r>
      <w:r w:rsidR="00A67C96" w:rsidRPr="004E2C78">
        <w:rPr>
          <w:spacing w:val="-3"/>
        </w:rPr>
        <w:t>Ljubljana 1</w:t>
      </w:r>
      <w:r w:rsidR="005C4A39">
        <w:rPr>
          <w:spacing w:val="-3"/>
        </w:rPr>
        <w:t>.</w:t>
      </w:r>
      <w:r w:rsidR="00A67C96" w:rsidRPr="004E2C78">
        <w:rPr>
          <w:spacing w:val="-3"/>
        </w:rPr>
        <w:t xml:space="preserve">400 </w:t>
      </w:r>
      <w:r w:rsidR="000C7186" w:rsidRPr="004E2C78">
        <w:rPr>
          <w:spacing w:val="-3"/>
        </w:rPr>
        <w:t>mm</w:t>
      </w:r>
      <w:r w:rsidR="00A67C96" w:rsidRPr="004E2C78">
        <w:rPr>
          <w:spacing w:val="-3"/>
        </w:rPr>
        <w:t xml:space="preserve"> – kar je 1</w:t>
      </w:r>
      <w:r w:rsidR="005C4A39">
        <w:rPr>
          <w:spacing w:val="-3"/>
        </w:rPr>
        <w:t>.</w:t>
      </w:r>
      <w:r w:rsidR="00A67C96" w:rsidRPr="004E2C78">
        <w:rPr>
          <w:spacing w:val="-3"/>
        </w:rPr>
        <w:t>400</w:t>
      </w:r>
      <w:r w:rsidR="000C7186" w:rsidRPr="004E2C78">
        <w:rPr>
          <w:spacing w:val="-3"/>
        </w:rPr>
        <w:t xml:space="preserve"> l/m</w:t>
      </w:r>
      <w:r w:rsidR="000C7186" w:rsidRPr="004E2C78">
        <w:rPr>
          <w:spacing w:val="-3"/>
          <w:vertAlign w:val="superscript"/>
        </w:rPr>
        <w:t>2</w:t>
      </w:r>
      <w:r w:rsidR="00A67C96" w:rsidRPr="004E2C78">
        <w:rPr>
          <w:spacing w:val="-3"/>
        </w:rPr>
        <w:t xml:space="preserve">, </w:t>
      </w:r>
      <w:r w:rsidR="00A83C46" w:rsidRPr="004E2C78">
        <w:rPr>
          <w:spacing w:val="-3"/>
        </w:rPr>
        <w:t>Maribor 1</w:t>
      </w:r>
      <w:r w:rsidR="005C4A39">
        <w:rPr>
          <w:spacing w:val="-3"/>
        </w:rPr>
        <w:t>.</w:t>
      </w:r>
      <w:r w:rsidR="00A83C46" w:rsidRPr="004E2C78">
        <w:rPr>
          <w:spacing w:val="-3"/>
        </w:rPr>
        <w:t>050 mm, Novo mesto in Celje 1</w:t>
      </w:r>
      <w:r w:rsidR="005C4A39">
        <w:rPr>
          <w:spacing w:val="-3"/>
        </w:rPr>
        <w:t>.</w:t>
      </w:r>
      <w:r w:rsidR="00A83C46" w:rsidRPr="004E2C78">
        <w:rPr>
          <w:spacing w:val="-3"/>
        </w:rPr>
        <w:t>150 mm, Postojna 1</w:t>
      </w:r>
      <w:r w:rsidR="005C4A39">
        <w:rPr>
          <w:spacing w:val="-3"/>
        </w:rPr>
        <w:t>.</w:t>
      </w:r>
      <w:r w:rsidR="00A83C46" w:rsidRPr="004E2C78">
        <w:rPr>
          <w:spacing w:val="-3"/>
        </w:rPr>
        <w:t>600 mm, Posočje preko 2000 mm</w:t>
      </w:r>
      <w:r w:rsidR="00A67C96" w:rsidRPr="004E2C78">
        <w:rPr>
          <w:spacing w:val="-3"/>
        </w:rPr>
        <w:t xml:space="preserve">, </w:t>
      </w:r>
      <w:r w:rsidR="000C7186" w:rsidRPr="004E2C78">
        <w:rPr>
          <w:spacing w:val="-3"/>
        </w:rPr>
        <w:t xml:space="preserve">Julijske Alpe </w:t>
      </w:r>
      <w:r w:rsidR="00A83C46" w:rsidRPr="004E2C78">
        <w:rPr>
          <w:spacing w:val="-3"/>
        </w:rPr>
        <w:t>od 2300 mm</w:t>
      </w:r>
      <w:r w:rsidR="00F6369B" w:rsidRPr="004E2C78">
        <w:rPr>
          <w:spacing w:val="-3"/>
        </w:rPr>
        <w:t xml:space="preserve"> do</w:t>
      </w:r>
      <w:r w:rsidR="00280186">
        <w:rPr>
          <w:spacing w:val="-3"/>
        </w:rPr>
        <w:t xml:space="preserve"> </w:t>
      </w:r>
      <w:r w:rsidR="000C7186" w:rsidRPr="004E2C78">
        <w:rPr>
          <w:spacing w:val="-3"/>
        </w:rPr>
        <w:t>preko</w:t>
      </w:r>
      <w:r w:rsidR="00280186">
        <w:rPr>
          <w:spacing w:val="-3"/>
        </w:rPr>
        <w:t xml:space="preserve"> </w:t>
      </w:r>
      <w:r w:rsidR="000C7186" w:rsidRPr="004E2C78">
        <w:rPr>
          <w:spacing w:val="-3"/>
        </w:rPr>
        <w:t>4</w:t>
      </w:r>
      <w:r w:rsidR="005C4A39">
        <w:rPr>
          <w:spacing w:val="-3"/>
        </w:rPr>
        <w:t>.</w:t>
      </w:r>
      <w:r w:rsidR="00A67C96" w:rsidRPr="004E2C78">
        <w:rPr>
          <w:spacing w:val="-3"/>
        </w:rPr>
        <w:t xml:space="preserve">000 </w:t>
      </w:r>
      <w:r w:rsidR="000C7186" w:rsidRPr="004E2C78">
        <w:rPr>
          <w:spacing w:val="-3"/>
        </w:rPr>
        <w:t>mm</w:t>
      </w:r>
      <w:r w:rsidR="00AD1C40" w:rsidRPr="004E2C78">
        <w:rPr>
          <w:spacing w:val="-3"/>
        </w:rPr>
        <w:t xml:space="preserve">) imamo </w:t>
      </w:r>
      <w:r w:rsidR="00F6369B" w:rsidRPr="004E2C78">
        <w:rPr>
          <w:spacing w:val="-3"/>
        </w:rPr>
        <w:t xml:space="preserve">bogate </w:t>
      </w:r>
      <w:r w:rsidR="00A83C46" w:rsidRPr="004E2C78">
        <w:rPr>
          <w:spacing w:val="-3"/>
        </w:rPr>
        <w:t xml:space="preserve">zaloge podzemne vode, ki se pogosto nahaja v večjih globinah, tudi </w:t>
      </w:r>
      <w:r w:rsidR="00A83C46" w:rsidRPr="00543350">
        <w:rPr>
          <w:spacing w:val="-3"/>
        </w:rPr>
        <w:t xml:space="preserve">nad </w:t>
      </w:r>
      <w:r w:rsidR="00543350" w:rsidRPr="00543350">
        <w:rPr>
          <w:spacing w:val="-3"/>
        </w:rPr>
        <w:t xml:space="preserve">100 </w:t>
      </w:r>
      <w:r w:rsidR="00A83C46" w:rsidRPr="00543350">
        <w:rPr>
          <w:spacing w:val="-3"/>
        </w:rPr>
        <w:t>m</w:t>
      </w:r>
      <w:r w:rsidR="00A83C46" w:rsidRPr="004E2C78">
        <w:rPr>
          <w:spacing w:val="-3"/>
        </w:rPr>
        <w:t xml:space="preserve"> globoko. </w:t>
      </w:r>
    </w:p>
    <w:p w:rsidR="007936FE" w:rsidRDefault="00A83C46" w:rsidP="00C935FE">
      <w:pPr>
        <w:numPr>
          <w:ilvl w:val="12"/>
          <w:numId w:val="0"/>
        </w:numPr>
        <w:tabs>
          <w:tab w:val="left" w:pos="0"/>
        </w:tabs>
        <w:suppressAutoHyphens/>
        <w:spacing w:before="120"/>
        <w:rPr>
          <w:spacing w:val="-3"/>
        </w:rPr>
      </w:pPr>
      <w:r w:rsidRPr="004E2C78">
        <w:rPr>
          <w:spacing w:val="-3"/>
        </w:rPr>
        <w:t>Zaradi tolikšne globine smo to podzemno vodo lahko začeli izkoriščati šele z uporabo sodobnih tehnologij, ki omogočajo izkop tako globokih vrtin</w:t>
      </w:r>
      <w:r w:rsidR="00F6369B" w:rsidRPr="004E2C78">
        <w:rPr>
          <w:spacing w:val="-3"/>
        </w:rPr>
        <w:t xml:space="preserve">. Za črpanje </w:t>
      </w:r>
      <w:r w:rsidR="003935DA" w:rsidRPr="004E2C78">
        <w:rPr>
          <w:spacing w:val="-3"/>
        </w:rPr>
        <w:t xml:space="preserve">te </w:t>
      </w:r>
      <w:r w:rsidR="00F6369B" w:rsidRPr="004E2C78">
        <w:rPr>
          <w:spacing w:val="-3"/>
        </w:rPr>
        <w:t>vode uporabljamo</w:t>
      </w:r>
      <w:r w:rsidRPr="004E2C78">
        <w:rPr>
          <w:spacing w:val="-3"/>
        </w:rPr>
        <w:t xml:space="preserve"> potopn</w:t>
      </w:r>
      <w:r w:rsidR="003935DA" w:rsidRPr="004E2C78">
        <w:rPr>
          <w:spacing w:val="-3"/>
        </w:rPr>
        <w:t>e</w:t>
      </w:r>
      <w:r w:rsidRPr="004E2C78">
        <w:rPr>
          <w:spacing w:val="-3"/>
        </w:rPr>
        <w:t xml:space="preserve"> črpalk</w:t>
      </w:r>
      <w:r w:rsidR="003935DA" w:rsidRPr="004E2C78">
        <w:rPr>
          <w:spacing w:val="-3"/>
        </w:rPr>
        <w:t>e</w:t>
      </w:r>
      <w:r w:rsidR="00587E3C">
        <w:rPr>
          <w:spacing w:val="-3"/>
        </w:rPr>
        <w:t xml:space="preserve"> (slika 45)</w:t>
      </w:r>
      <w:r w:rsidRPr="004E2C78">
        <w:rPr>
          <w:spacing w:val="-3"/>
        </w:rPr>
        <w:t xml:space="preserve">. Te so skupaj z motorjem, električnim napajanjem in sesalnim košem spuščene </w:t>
      </w:r>
      <w:r w:rsidR="003935DA" w:rsidRPr="004E2C78">
        <w:rPr>
          <w:spacing w:val="-3"/>
        </w:rPr>
        <w:t>skoraj na dno</w:t>
      </w:r>
      <w:r w:rsidRPr="004E2C78">
        <w:rPr>
          <w:spacing w:val="-3"/>
        </w:rPr>
        <w:t xml:space="preserve"> vrtin</w:t>
      </w:r>
      <w:r w:rsidR="003935DA" w:rsidRPr="004E2C78">
        <w:rPr>
          <w:spacing w:val="-3"/>
        </w:rPr>
        <w:t>e</w:t>
      </w:r>
      <w:r w:rsidRPr="004E2C78">
        <w:rPr>
          <w:spacing w:val="-3"/>
        </w:rPr>
        <w:t xml:space="preserve">. </w:t>
      </w:r>
      <w:r w:rsidR="0010479C" w:rsidRPr="004E2C78">
        <w:rPr>
          <w:spacing w:val="-3"/>
        </w:rPr>
        <w:t>So zelo zmogljive, saj iz enega vodnjaka črpajo od 10</w:t>
      </w:r>
      <w:r w:rsidR="005C4A39">
        <w:rPr>
          <w:spacing w:val="-3"/>
        </w:rPr>
        <w:sym w:font="Symbol" w:char="F02D"/>
      </w:r>
      <w:r w:rsidR="0010479C" w:rsidRPr="004E2C78">
        <w:rPr>
          <w:spacing w:val="-3"/>
        </w:rPr>
        <w:t>100 l vode na sekundo. Zaradi</w:t>
      </w:r>
      <w:r w:rsidR="005C4A39">
        <w:rPr>
          <w:spacing w:val="-3"/>
        </w:rPr>
        <w:t xml:space="preserve"> tolikšne sesalne moči nastane </w:t>
      </w:r>
      <w:r w:rsidR="0010479C" w:rsidRPr="004E2C78">
        <w:rPr>
          <w:spacing w:val="-3"/>
        </w:rPr>
        <w:t>ob vrtini (predvsem v manj prepustn</w:t>
      </w:r>
      <w:r w:rsidR="009C445A">
        <w:rPr>
          <w:spacing w:val="-3"/>
        </w:rPr>
        <w:t>ih zemljinah) depresijski lijak,</w:t>
      </w:r>
      <w:r w:rsidR="0010479C" w:rsidRPr="004E2C78">
        <w:rPr>
          <w:spacing w:val="-3"/>
        </w:rPr>
        <w:t xml:space="preserve"> zato mora biti potopna črpalka nameščena </w:t>
      </w:r>
      <w:r w:rsidR="00011EF8" w:rsidRPr="004E2C78">
        <w:rPr>
          <w:spacing w:val="-3"/>
        </w:rPr>
        <w:t xml:space="preserve">dovolj </w:t>
      </w:r>
      <w:r w:rsidR="009C445A">
        <w:rPr>
          <w:spacing w:val="-3"/>
        </w:rPr>
        <w:t>nizko</w:t>
      </w:r>
      <w:r w:rsidR="00011EF8" w:rsidRPr="004E2C78">
        <w:rPr>
          <w:spacing w:val="-3"/>
        </w:rPr>
        <w:t xml:space="preserve"> od ravni najnižje gladine podtalnice.</w:t>
      </w:r>
      <w:r w:rsidR="00280186">
        <w:rPr>
          <w:spacing w:val="-3"/>
        </w:rPr>
        <w:t xml:space="preserve"> </w:t>
      </w:r>
      <w:r w:rsidR="003935DA" w:rsidRPr="004E2C78">
        <w:rPr>
          <w:spacing w:val="-3"/>
        </w:rPr>
        <w:t>Črpalke i</w:t>
      </w:r>
      <w:r w:rsidRPr="004E2C78">
        <w:rPr>
          <w:spacing w:val="-3"/>
        </w:rPr>
        <w:t xml:space="preserve">z </w:t>
      </w:r>
      <w:r w:rsidR="003935DA" w:rsidRPr="004E2C78">
        <w:rPr>
          <w:spacing w:val="-3"/>
        </w:rPr>
        <w:t>vrtin</w:t>
      </w:r>
      <w:r w:rsidRPr="004E2C78">
        <w:rPr>
          <w:spacing w:val="-3"/>
        </w:rPr>
        <w:t>e vodo potiskajo in ne sesajo</w:t>
      </w:r>
      <w:r w:rsidR="00F6369B" w:rsidRPr="004E2C78">
        <w:rPr>
          <w:spacing w:val="-3"/>
        </w:rPr>
        <w:t xml:space="preserve"> – sesalna višina je </w:t>
      </w:r>
      <w:r w:rsidR="003935DA" w:rsidRPr="004E2C78">
        <w:rPr>
          <w:spacing w:val="-3"/>
        </w:rPr>
        <w:t xml:space="preserve">namreč </w:t>
      </w:r>
      <w:r w:rsidR="005C4A39">
        <w:rPr>
          <w:spacing w:val="-3"/>
        </w:rPr>
        <w:t>omejena na približno 8 </w:t>
      </w:r>
      <w:r w:rsidR="00F6369B" w:rsidRPr="004E2C78">
        <w:rPr>
          <w:spacing w:val="-3"/>
        </w:rPr>
        <w:t>m, potisna višina potopnih črpalk pa je</w:t>
      </w:r>
      <w:r w:rsidR="00280186">
        <w:rPr>
          <w:spacing w:val="-3"/>
        </w:rPr>
        <w:t xml:space="preserve"> </w:t>
      </w:r>
      <w:r w:rsidR="00F6369B" w:rsidRPr="004E2C78">
        <w:rPr>
          <w:spacing w:val="-3"/>
        </w:rPr>
        <w:t>odvisna od vrste in tipa črpalke in je pogosto od 100</w:t>
      </w:r>
      <w:r w:rsidR="009C445A">
        <w:rPr>
          <w:spacing w:val="-3"/>
        </w:rPr>
        <w:t xml:space="preserve"> do </w:t>
      </w:r>
      <w:r w:rsidR="00F6369B" w:rsidRPr="004E2C78">
        <w:rPr>
          <w:spacing w:val="-3"/>
        </w:rPr>
        <w:t>200 m. Te črpalke ne samo črpajo vodo iz vodnjakov, temveč jo istočasno potiskajo do vodohrana, tako da dodatno črpanje ni potrebno.</w:t>
      </w:r>
      <w:r w:rsidR="004F2BB4" w:rsidRPr="004E2C78">
        <w:rPr>
          <w:spacing w:val="-3"/>
        </w:rPr>
        <w:t xml:space="preserve"> Pri dolgoletnem intenzivnem izkoriščanju podtalnice</w:t>
      </w:r>
      <w:r w:rsidR="00280186">
        <w:rPr>
          <w:spacing w:val="-3"/>
        </w:rPr>
        <w:t xml:space="preserve"> </w:t>
      </w:r>
      <w:r w:rsidR="004F2BB4" w:rsidRPr="004E2C78">
        <w:rPr>
          <w:spacing w:val="-3"/>
        </w:rPr>
        <w:t>lahko njena gladina upada, saj je količina izčrpane vode večja od dotoka. V takih primerih (tudi v Mariboru) izdatnost podzemne vode povečajo z umetnim bogatenjem</w:t>
      </w:r>
      <w:r w:rsidR="00BA04B6" w:rsidRPr="004E2C78">
        <w:rPr>
          <w:spacing w:val="-3"/>
        </w:rPr>
        <w:t>. V črpališčih, od koder črpamo vodo v večje vodovodne sistem</w:t>
      </w:r>
      <w:r w:rsidR="009C445A">
        <w:rPr>
          <w:spacing w:val="-3"/>
        </w:rPr>
        <w:t>e,</w:t>
      </w:r>
      <w:r w:rsidR="00BA04B6" w:rsidRPr="004E2C78">
        <w:rPr>
          <w:spacing w:val="-3"/>
        </w:rPr>
        <w:t xml:space="preserve"> je na ustrezni medsebojni razdalji (da preprečimo medsebojni vpliv depresijskih lijakov) urejenih večje število vrtanih vodnjakov</w:t>
      </w:r>
      <w:r w:rsidR="004F2BB4" w:rsidRPr="004E2C78">
        <w:rPr>
          <w:spacing w:val="-3"/>
        </w:rPr>
        <w:t>.</w:t>
      </w:r>
      <w:r w:rsidR="00BA04B6" w:rsidRPr="004E2C78">
        <w:rPr>
          <w:spacing w:val="-3"/>
        </w:rPr>
        <w:t xml:space="preserve"> Črpališča ležijo v 1. vodovarstvenem pasu, zato </w:t>
      </w:r>
      <w:r w:rsidR="00A675CF" w:rsidRPr="004E2C78">
        <w:rPr>
          <w:spacing w:val="-3"/>
        </w:rPr>
        <w:t xml:space="preserve">moramo preprečiti vsakršno onesnaženje. Iz varnostnih razlogov so </w:t>
      </w:r>
      <w:r w:rsidR="00BA04B6" w:rsidRPr="004E2C78">
        <w:rPr>
          <w:spacing w:val="-3"/>
        </w:rPr>
        <w:t xml:space="preserve">ograjena, </w:t>
      </w:r>
      <w:r w:rsidR="00A675CF" w:rsidRPr="004E2C78">
        <w:rPr>
          <w:spacing w:val="-3"/>
        </w:rPr>
        <w:t>pogosto so tudi varovana z alarmnim sistemom.</w:t>
      </w:r>
    </w:p>
    <w:p w:rsidR="00F6369B" w:rsidRPr="004E2C78" w:rsidRDefault="00A01656" w:rsidP="00587E3C">
      <w:pPr>
        <w:numPr>
          <w:ilvl w:val="12"/>
          <w:numId w:val="0"/>
        </w:numPr>
        <w:tabs>
          <w:tab w:val="left" w:pos="0"/>
        </w:tabs>
        <w:suppressAutoHyphens/>
        <w:jc w:val="center"/>
        <w:rPr>
          <w:spacing w:val="-3"/>
        </w:rPr>
      </w:pPr>
      <w:r>
        <w:rPr>
          <w:noProof/>
          <w:spacing w:val="-3"/>
        </w:rPr>
        <w:drawing>
          <wp:inline distT="0" distB="0" distL="0" distR="0">
            <wp:extent cx="3514725" cy="4229100"/>
            <wp:effectExtent l="19050" t="0" r="9525" b="0"/>
            <wp:docPr id="99" name="Slika 99" descr="Opis: Črpališče 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9" descr="Opis: Črpališče low"/>
                    <pic:cNvPicPr>
                      <a:picLocks noChangeAspect="1" noChangeArrowheads="1"/>
                    </pic:cNvPicPr>
                  </pic:nvPicPr>
                  <pic:blipFill>
                    <a:blip r:embed="rId196"/>
                    <a:srcRect/>
                    <a:stretch>
                      <a:fillRect/>
                    </a:stretch>
                  </pic:blipFill>
                  <pic:spPr bwMode="auto">
                    <a:xfrm>
                      <a:off x="0" y="0"/>
                      <a:ext cx="3514725" cy="4229100"/>
                    </a:xfrm>
                    <a:prstGeom prst="rect">
                      <a:avLst/>
                    </a:prstGeom>
                    <a:noFill/>
                    <a:ln w="9525">
                      <a:noFill/>
                      <a:miter lim="800000"/>
                      <a:headEnd/>
                      <a:tailEnd/>
                    </a:ln>
                  </pic:spPr>
                </pic:pic>
              </a:graphicData>
            </a:graphic>
          </wp:inline>
        </w:drawing>
      </w:r>
    </w:p>
    <w:p w:rsidR="00BD2F8E" w:rsidRPr="004E2C78" w:rsidRDefault="00BD2F8E" w:rsidP="00587E3C">
      <w:pPr>
        <w:numPr>
          <w:ilvl w:val="12"/>
          <w:numId w:val="0"/>
        </w:numPr>
        <w:tabs>
          <w:tab w:val="left" w:pos="0"/>
        </w:tabs>
        <w:suppressAutoHyphens/>
        <w:jc w:val="center"/>
        <w:rPr>
          <w:spacing w:val="-3"/>
        </w:rPr>
      </w:pPr>
    </w:p>
    <w:p w:rsidR="00587E3C" w:rsidRPr="00EC6E98" w:rsidRDefault="00BD2F8E" w:rsidP="00587E3C">
      <w:pPr>
        <w:numPr>
          <w:ilvl w:val="12"/>
          <w:numId w:val="0"/>
        </w:numPr>
        <w:tabs>
          <w:tab w:val="left" w:pos="0"/>
        </w:tabs>
        <w:suppressAutoHyphens/>
        <w:jc w:val="center"/>
      </w:pPr>
      <w:r w:rsidRPr="00EC6E98">
        <w:t xml:space="preserve">Slika </w:t>
      </w:r>
      <w:r w:rsidR="00D712C1" w:rsidRPr="00EC6E98">
        <w:t>4</w:t>
      </w:r>
      <w:r w:rsidR="00587E3C" w:rsidRPr="00EC6E98">
        <w:t>5</w:t>
      </w:r>
      <w:r w:rsidR="00EC6E98" w:rsidRPr="00EC6E98">
        <w:t>:</w:t>
      </w:r>
      <w:r w:rsidRPr="00EC6E98">
        <w:t xml:space="preserve"> Vrtani vodnjak – prerez</w:t>
      </w:r>
    </w:p>
    <w:p w:rsidR="00021901" w:rsidRPr="00EC6E98" w:rsidRDefault="00021901" w:rsidP="00021901">
      <w:pPr>
        <w:numPr>
          <w:ilvl w:val="12"/>
          <w:numId w:val="0"/>
        </w:numPr>
        <w:tabs>
          <w:tab w:val="left" w:pos="0"/>
        </w:tabs>
        <w:suppressAutoHyphens/>
        <w:jc w:val="center"/>
        <w:rPr>
          <w:spacing w:val="-3"/>
        </w:rPr>
      </w:pPr>
      <w:r w:rsidRPr="00EC6E98">
        <w:t xml:space="preserve">Vir: </w:t>
      </w:r>
      <w:r w:rsidR="00EC6E98" w:rsidRPr="00EC6E98">
        <w:t>L</w:t>
      </w:r>
      <w:r w:rsidRPr="00EC6E98">
        <w:t>asten</w:t>
      </w:r>
    </w:p>
    <w:p w:rsidR="00813C53" w:rsidRPr="004E2C78" w:rsidRDefault="00813C53" w:rsidP="00813C53">
      <w:pPr>
        <w:numPr>
          <w:ilvl w:val="12"/>
          <w:numId w:val="0"/>
        </w:numPr>
        <w:tabs>
          <w:tab w:val="left" w:pos="0"/>
        </w:tabs>
        <w:suppressAutoHyphens/>
        <w:rPr>
          <w:spacing w:val="-3"/>
        </w:rPr>
      </w:pPr>
    </w:p>
    <w:p w:rsidR="00813C53" w:rsidRDefault="00813C53" w:rsidP="00813C53">
      <w:pPr>
        <w:numPr>
          <w:ilvl w:val="12"/>
          <w:numId w:val="0"/>
        </w:numPr>
        <w:tabs>
          <w:tab w:val="left" w:pos="0"/>
        </w:tabs>
        <w:suppressAutoHyphens/>
        <w:rPr>
          <w:spacing w:val="-3"/>
        </w:rPr>
      </w:pPr>
      <w:r w:rsidRPr="004E2C78">
        <w:rPr>
          <w:spacing w:val="-3"/>
        </w:rPr>
        <w:t xml:space="preserve">Bistveni del vrtanih vodnjakov (slika </w:t>
      </w:r>
      <w:r>
        <w:rPr>
          <w:spacing w:val="-3"/>
        </w:rPr>
        <w:t>45</w:t>
      </w:r>
      <w:r w:rsidRPr="004E2C78">
        <w:rPr>
          <w:spacing w:val="-3"/>
        </w:rPr>
        <w:t>) je vrtina, v katero spustijo potopno črpalko (dolga je približno 1</w:t>
      </w:r>
      <w:r>
        <w:rPr>
          <w:spacing w:val="-3"/>
        </w:rPr>
        <w:sym w:font="Symbol" w:char="F02D"/>
      </w:r>
      <w:r w:rsidRPr="004E2C78">
        <w:rPr>
          <w:spacing w:val="-3"/>
        </w:rPr>
        <w:t>2 m, debela pa 15</w:t>
      </w:r>
      <w:r>
        <w:rPr>
          <w:spacing w:val="-3"/>
        </w:rPr>
        <w:sym w:font="Symbol" w:char="F02D"/>
      </w:r>
      <w:r w:rsidRPr="004E2C78">
        <w:rPr>
          <w:spacing w:val="-3"/>
        </w:rPr>
        <w:t xml:space="preserve">25 cm) skupaj z električnim motorjem in napajanjem ter sesalnim delom tako,da visi nad dnom vrtine – podzemna voda mora pritekati k črpalki od spodaj, da ob tem obliva motor črpalke in ga hladi. Poleg vrtine z vloženo črpalko potrebujemo še vkopani armiranobetonski jašek ali celo večji objekt </w:t>
      </w:r>
      <w:r w:rsidRPr="00DE31E5">
        <w:rPr>
          <w:spacing w:val="-3"/>
        </w:rPr>
        <w:t>(slika 46).</w:t>
      </w:r>
      <w:r w:rsidRPr="004E2C78">
        <w:rPr>
          <w:spacing w:val="-3"/>
        </w:rPr>
        <w:t xml:space="preserve"> V tem jašku so na cevi, po kateri črpamo vodo, nameščeni merilci pretoka in tlaka, pa tudi zasun, s katerim zapiramo pretok vode. Jašek je ozračen (vidimo zračnik</w:t>
      </w:r>
      <w:r>
        <w:rPr>
          <w:spacing w:val="-3"/>
        </w:rPr>
        <w:t xml:space="preserve"> – slika 47</w:t>
      </w:r>
      <w:r w:rsidRPr="004E2C78">
        <w:rPr>
          <w:spacing w:val="-3"/>
        </w:rPr>
        <w:t xml:space="preserve">), natančno nad vrtino je nameščen pokrov jaška, ki služi dostavi in vgradnji potopne črpalke v vrtino. Če je jašek izveden kot podzemni objekt, je v njem (slika </w:t>
      </w:r>
      <w:r>
        <w:rPr>
          <w:spacing w:val="-3"/>
        </w:rPr>
        <w:t>4</w:t>
      </w:r>
      <w:r w:rsidR="005F4C35">
        <w:rPr>
          <w:spacing w:val="-3"/>
        </w:rPr>
        <w:t>5</w:t>
      </w:r>
      <w:r w:rsidRPr="004E2C78">
        <w:rPr>
          <w:spacing w:val="-3"/>
        </w:rPr>
        <w:t>) še telemetrijska postaja, električna omarica, pipa za odvzem vzorcev (slik</w:t>
      </w:r>
      <w:r>
        <w:rPr>
          <w:spacing w:val="-3"/>
        </w:rPr>
        <w:t xml:space="preserve">i46 in </w:t>
      </w:r>
      <w:r w:rsidR="00C0687E">
        <w:rPr>
          <w:spacing w:val="-3"/>
        </w:rPr>
        <w:t>4</w:t>
      </w:r>
      <w:r w:rsidRPr="004E2C78">
        <w:rPr>
          <w:spacing w:val="-3"/>
        </w:rPr>
        <w:t xml:space="preserve">) in po potrebi tudi naprava za razkuževanje vode (plinski klorinator). </w:t>
      </w:r>
      <w:r>
        <w:rPr>
          <w:spacing w:val="-3"/>
        </w:rPr>
        <w:t>Manjša, daljinsko upravljana črpališča (slika</w:t>
      </w:r>
      <w:r w:rsidR="00EC6E98">
        <w:rPr>
          <w:spacing w:val="-3"/>
        </w:rPr>
        <w:t xml:space="preserve"> </w:t>
      </w:r>
      <w:r>
        <w:rPr>
          <w:spacing w:val="-3"/>
        </w:rPr>
        <w:t>47) komaj opazimo; v ograje</w:t>
      </w:r>
      <w:r w:rsidR="009C445A">
        <w:rPr>
          <w:spacing w:val="-3"/>
        </w:rPr>
        <w:t>nem prostoru vidimo samo pokrove</w:t>
      </w:r>
      <w:r>
        <w:rPr>
          <w:spacing w:val="-3"/>
        </w:rPr>
        <w:t xml:space="preserve"> jaškov. </w:t>
      </w:r>
    </w:p>
    <w:p w:rsidR="00813C53" w:rsidRDefault="00813C53" w:rsidP="00813C53">
      <w:pPr>
        <w:tabs>
          <w:tab w:val="left" w:pos="0"/>
        </w:tabs>
        <w:suppressAutoHyphens/>
        <w:jc w:val="center"/>
        <w:rPr>
          <w:noProof/>
          <w:spacing w:val="-3"/>
        </w:rPr>
      </w:pPr>
    </w:p>
    <w:p w:rsidR="00587E3C" w:rsidRDefault="00A01656" w:rsidP="00587E3C">
      <w:pPr>
        <w:numPr>
          <w:ilvl w:val="12"/>
          <w:numId w:val="0"/>
        </w:numPr>
        <w:tabs>
          <w:tab w:val="left" w:pos="0"/>
        </w:tabs>
        <w:suppressAutoHyphens/>
        <w:jc w:val="center"/>
      </w:pPr>
      <w:r>
        <w:rPr>
          <w:noProof/>
        </w:rPr>
        <w:drawing>
          <wp:inline distT="0" distB="0" distL="0" distR="0">
            <wp:extent cx="2552700" cy="3409950"/>
            <wp:effectExtent l="19050" t="0" r="0" b="0"/>
            <wp:docPr id="100" name="Slika 98" descr="Opis: DSCF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8" descr="Opis: DSCF2524"/>
                    <pic:cNvPicPr>
                      <a:picLocks noChangeAspect="1" noChangeArrowheads="1"/>
                    </pic:cNvPicPr>
                  </pic:nvPicPr>
                  <pic:blipFill>
                    <a:blip r:embed="rId197"/>
                    <a:srcRect/>
                    <a:stretch>
                      <a:fillRect/>
                    </a:stretch>
                  </pic:blipFill>
                  <pic:spPr bwMode="auto">
                    <a:xfrm>
                      <a:off x="0" y="0"/>
                      <a:ext cx="2552700" cy="3409950"/>
                    </a:xfrm>
                    <a:prstGeom prst="rect">
                      <a:avLst/>
                    </a:prstGeom>
                    <a:noFill/>
                    <a:ln w="9525">
                      <a:noFill/>
                      <a:miter lim="800000"/>
                      <a:headEnd/>
                      <a:tailEnd/>
                    </a:ln>
                  </pic:spPr>
                </pic:pic>
              </a:graphicData>
            </a:graphic>
          </wp:inline>
        </w:drawing>
      </w:r>
    </w:p>
    <w:p w:rsidR="00BD2F8E" w:rsidRPr="00EC6E98" w:rsidRDefault="00BD2F8E" w:rsidP="00C721B3">
      <w:pPr>
        <w:numPr>
          <w:ilvl w:val="12"/>
          <w:numId w:val="0"/>
        </w:numPr>
        <w:tabs>
          <w:tab w:val="left" w:pos="0"/>
        </w:tabs>
        <w:suppressAutoHyphens/>
        <w:spacing w:before="120"/>
        <w:jc w:val="center"/>
      </w:pPr>
      <w:r w:rsidRPr="00EC6E98">
        <w:t xml:space="preserve">Slika </w:t>
      </w:r>
      <w:r w:rsidR="00D712C1" w:rsidRPr="00EC6E98">
        <w:t>4</w:t>
      </w:r>
      <w:r w:rsidR="00587E3C" w:rsidRPr="00EC6E98">
        <w:t>6</w:t>
      </w:r>
      <w:r w:rsidR="00EC6E98" w:rsidRPr="00EC6E98">
        <w:t>:</w:t>
      </w:r>
      <w:r w:rsidR="00280186" w:rsidRPr="00EC6E98">
        <w:t xml:space="preserve"> </w:t>
      </w:r>
      <w:r w:rsidR="007936FE" w:rsidRPr="00EC6E98">
        <w:t>Vkopani objekt z v</w:t>
      </w:r>
      <w:r w:rsidRPr="00EC6E98">
        <w:t>rtani</w:t>
      </w:r>
      <w:r w:rsidR="007936FE" w:rsidRPr="00EC6E98">
        <w:t>m</w:t>
      </w:r>
      <w:r w:rsidRPr="00EC6E98">
        <w:t xml:space="preserve"> vodnjak</w:t>
      </w:r>
      <w:r w:rsidR="007936FE" w:rsidRPr="00EC6E98">
        <w:t>om</w:t>
      </w:r>
    </w:p>
    <w:p w:rsidR="00021901" w:rsidRPr="00EC6E98" w:rsidRDefault="00021901" w:rsidP="00021901">
      <w:pPr>
        <w:numPr>
          <w:ilvl w:val="12"/>
          <w:numId w:val="0"/>
        </w:numPr>
        <w:tabs>
          <w:tab w:val="left" w:pos="0"/>
        </w:tabs>
        <w:suppressAutoHyphens/>
        <w:jc w:val="center"/>
        <w:rPr>
          <w:spacing w:val="-3"/>
        </w:rPr>
      </w:pPr>
      <w:r w:rsidRPr="00EC6E98">
        <w:t xml:space="preserve">Vir: </w:t>
      </w:r>
      <w:r w:rsidR="00EC6E98" w:rsidRPr="00EC6E98">
        <w:t>L</w:t>
      </w:r>
      <w:r w:rsidRPr="00EC6E98">
        <w:t>asten</w:t>
      </w:r>
    </w:p>
    <w:p w:rsidR="00B3675D" w:rsidRDefault="00B3675D" w:rsidP="00B3675D">
      <w:pPr>
        <w:tabs>
          <w:tab w:val="left" w:pos="0"/>
        </w:tabs>
        <w:suppressAutoHyphens/>
        <w:jc w:val="center"/>
        <w:rPr>
          <w:noProof/>
          <w:spacing w:val="-3"/>
        </w:rPr>
      </w:pPr>
    </w:p>
    <w:p w:rsidR="00B3675D" w:rsidRPr="004E2C78" w:rsidRDefault="00A01656" w:rsidP="00B3675D">
      <w:pPr>
        <w:tabs>
          <w:tab w:val="left" w:pos="0"/>
        </w:tabs>
        <w:suppressAutoHyphens/>
        <w:jc w:val="center"/>
        <w:rPr>
          <w:spacing w:val="-3"/>
        </w:rPr>
      </w:pPr>
      <w:r>
        <w:rPr>
          <w:noProof/>
          <w:spacing w:val="-3"/>
        </w:rPr>
        <w:drawing>
          <wp:inline distT="0" distB="0" distL="0" distR="0">
            <wp:extent cx="3419475" cy="2562225"/>
            <wp:effectExtent l="19050" t="0" r="9525" b="0"/>
            <wp:docPr id="101" name="Slika 100" descr="Opis: DSCF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00" descr="Opis: DSCF0028"/>
                    <pic:cNvPicPr>
                      <a:picLocks noChangeAspect="1" noChangeArrowheads="1"/>
                    </pic:cNvPicPr>
                  </pic:nvPicPr>
                  <pic:blipFill>
                    <a:blip r:embed="rId198"/>
                    <a:srcRect/>
                    <a:stretch>
                      <a:fillRect/>
                    </a:stretch>
                  </pic:blipFill>
                  <pic:spPr bwMode="auto">
                    <a:xfrm>
                      <a:off x="0" y="0"/>
                      <a:ext cx="3419475" cy="2562225"/>
                    </a:xfrm>
                    <a:prstGeom prst="rect">
                      <a:avLst/>
                    </a:prstGeom>
                    <a:noFill/>
                    <a:ln w="9525">
                      <a:noFill/>
                      <a:miter lim="800000"/>
                      <a:headEnd/>
                      <a:tailEnd/>
                    </a:ln>
                  </pic:spPr>
                </pic:pic>
              </a:graphicData>
            </a:graphic>
          </wp:inline>
        </w:drawing>
      </w:r>
    </w:p>
    <w:p w:rsidR="00B3675D" w:rsidRPr="00EC6E98" w:rsidRDefault="00B3675D" w:rsidP="00C721B3">
      <w:pPr>
        <w:tabs>
          <w:tab w:val="left" w:pos="0"/>
        </w:tabs>
        <w:suppressAutoHyphens/>
        <w:spacing w:before="120"/>
        <w:ind w:left="4956" w:hanging="4950"/>
        <w:jc w:val="center"/>
      </w:pPr>
      <w:r w:rsidRPr="00EC6E98">
        <w:t>Slika 47</w:t>
      </w:r>
      <w:r w:rsidR="00EC6E98" w:rsidRPr="00EC6E98">
        <w:t>:</w:t>
      </w:r>
      <w:r w:rsidR="00280186" w:rsidRPr="00EC6E98">
        <w:t xml:space="preserve"> </w:t>
      </w:r>
      <w:r w:rsidRPr="00EC6E98">
        <w:t>Preprosto črpališče z vrtanim vodnjakom</w:t>
      </w:r>
    </w:p>
    <w:p w:rsidR="00813C53" w:rsidRPr="00EC6E98" w:rsidRDefault="00813C53" w:rsidP="00813C53">
      <w:pPr>
        <w:numPr>
          <w:ilvl w:val="12"/>
          <w:numId w:val="0"/>
        </w:numPr>
        <w:tabs>
          <w:tab w:val="left" w:pos="0"/>
        </w:tabs>
        <w:suppressAutoHyphens/>
        <w:jc w:val="center"/>
        <w:rPr>
          <w:spacing w:val="-3"/>
        </w:rPr>
      </w:pPr>
      <w:r w:rsidRPr="00EC6E98">
        <w:t>Vir:</w:t>
      </w:r>
      <w:r w:rsidR="00EC6E98" w:rsidRPr="00EC6E98">
        <w:t xml:space="preserve"> L</w:t>
      </w:r>
      <w:r w:rsidRPr="00EC6E98">
        <w:t>asten</w:t>
      </w:r>
    </w:p>
    <w:p w:rsidR="00C721B3" w:rsidRDefault="00C721B3" w:rsidP="00B001D0">
      <w:pPr>
        <w:numPr>
          <w:ilvl w:val="12"/>
          <w:numId w:val="0"/>
        </w:numPr>
        <w:tabs>
          <w:tab w:val="left" w:pos="0"/>
        </w:tabs>
        <w:suppressAutoHyphens/>
        <w:rPr>
          <w:spacing w:val="-3"/>
        </w:rPr>
      </w:pPr>
    </w:p>
    <w:p w:rsidR="00B001D0" w:rsidRPr="004E2C78" w:rsidRDefault="00DE31E5" w:rsidP="00B001D0">
      <w:pPr>
        <w:numPr>
          <w:ilvl w:val="12"/>
          <w:numId w:val="0"/>
        </w:numPr>
        <w:tabs>
          <w:tab w:val="left" w:pos="0"/>
        </w:tabs>
        <w:suppressAutoHyphens/>
        <w:rPr>
          <w:spacing w:val="-3"/>
        </w:rPr>
      </w:pPr>
      <w:r>
        <w:rPr>
          <w:spacing w:val="-3"/>
        </w:rPr>
        <w:t xml:space="preserve">Če so </w:t>
      </w:r>
      <w:r w:rsidRPr="004E2C78">
        <w:rPr>
          <w:spacing w:val="-3"/>
        </w:rPr>
        <w:t xml:space="preserve">jaški </w:t>
      </w:r>
      <w:r>
        <w:rPr>
          <w:spacing w:val="-3"/>
        </w:rPr>
        <w:t>manjši</w:t>
      </w:r>
      <w:r w:rsidR="00B3675D">
        <w:rPr>
          <w:spacing w:val="-3"/>
        </w:rPr>
        <w:t>,</w:t>
      </w:r>
      <w:r w:rsidR="00ED1E7A" w:rsidRPr="004E2C78">
        <w:rPr>
          <w:spacing w:val="-3"/>
        </w:rPr>
        <w:t xml:space="preserve"> so naprave, naštete v prejšnjem stavku, </w:t>
      </w:r>
      <w:r w:rsidR="0040619A" w:rsidRPr="004E2C78">
        <w:rPr>
          <w:spacing w:val="-3"/>
        </w:rPr>
        <w:t xml:space="preserve">pogosto </w:t>
      </w:r>
      <w:r w:rsidR="00ED1E7A" w:rsidRPr="004E2C78">
        <w:rPr>
          <w:spacing w:val="-3"/>
        </w:rPr>
        <w:t>nameščene v manjšem nadzemnem objektu (hišici)</w:t>
      </w:r>
      <w:r w:rsidR="00B3675D">
        <w:rPr>
          <w:spacing w:val="-3"/>
        </w:rPr>
        <w:t xml:space="preserve">, kar kaže slika </w:t>
      </w:r>
      <w:r w:rsidR="005C4CB6">
        <w:rPr>
          <w:spacing w:val="-3"/>
        </w:rPr>
        <w:t>48</w:t>
      </w:r>
      <w:r w:rsidR="00ED1E7A" w:rsidRPr="004E2C78">
        <w:rPr>
          <w:spacing w:val="-3"/>
        </w:rPr>
        <w:t xml:space="preserve">. </w:t>
      </w:r>
    </w:p>
    <w:p w:rsidR="0040619A" w:rsidRDefault="0040619A" w:rsidP="00B3675D">
      <w:pPr>
        <w:numPr>
          <w:ilvl w:val="12"/>
          <w:numId w:val="0"/>
        </w:numPr>
        <w:tabs>
          <w:tab w:val="left" w:pos="0"/>
        </w:tabs>
        <w:suppressAutoHyphens/>
        <w:jc w:val="center"/>
        <w:rPr>
          <w:spacing w:val="-3"/>
        </w:rPr>
      </w:pPr>
    </w:p>
    <w:p w:rsidR="00B3675D" w:rsidRDefault="00A01656" w:rsidP="00B3675D">
      <w:pPr>
        <w:numPr>
          <w:ilvl w:val="12"/>
          <w:numId w:val="0"/>
        </w:numPr>
        <w:tabs>
          <w:tab w:val="left" w:pos="0"/>
        </w:tabs>
        <w:suppressAutoHyphens/>
        <w:jc w:val="center"/>
        <w:rPr>
          <w:spacing w:val="-3"/>
        </w:rPr>
      </w:pPr>
      <w:r>
        <w:rPr>
          <w:noProof/>
          <w:spacing w:val="-3"/>
        </w:rPr>
        <w:drawing>
          <wp:inline distT="0" distB="0" distL="0" distR="0">
            <wp:extent cx="3352800" cy="2514600"/>
            <wp:effectExtent l="19050" t="0" r="0" b="0"/>
            <wp:docPr id="102" name="Slika 34" descr="Opis: DSCF0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34" descr="Opis: DSCF0010.JPG"/>
                    <pic:cNvPicPr>
                      <a:picLocks noChangeAspect="1" noChangeArrowheads="1"/>
                    </pic:cNvPicPr>
                  </pic:nvPicPr>
                  <pic:blipFill>
                    <a:blip r:embed="rId199" cstate="print"/>
                    <a:srcRect/>
                    <a:stretch>
                      <a:fillRect/>
                    </a:stretch>
                  </pic:blipFill>
                  <pic:spPr bwMode="auto">
                    <a:xfrm>
                      <a:off x="0" y="0"/>
                      <a:ext cx="3352800" cy="2514600"/>
                    </a:xfrm>
                    <a:prstGeom prst="rect">
                      <a:avLst/>
                    </a:prstGeom>
                    <a:noFill/>
                    <a:ln w="9525">
                      <a:noFill/>
                      <a:miter lim="800000"/>
                      <a:headEnd/>
                      <a:tailEnd/>
                    </a:ln>
                  </pic:spPr>
                </pic:pic>
              </a:graphicData>
            </a:graphic>
          </wp:inline>
        </w:drawing>
      </w:r>
    </w:p>
    <w:p w:rsidR="00B3675D" w:rsidRPr="00EC6E98" w:rsidRDefault="00B3675D" w:rsidP="000752B6">
      <w:pPr>
        <w:tabs>
          <w:tab w:val="left" w:pos="0"/>
        </w:tabs>
        <w:suppressAutoHyphens/>
        <w:spacing w:before="120"/>
        <w:ind w:left="4956" w:hanging="4950"/>
        <w:jc w:val="center"/>
      </w:pPr>
      <w:r w:rsidRPr="00EC6E98">
        <w:t>Slika 4</w:t>
      </w:r>
      <w:r w:rsidR="005C4CB6" w:rsidRPr="00EC6E98">
        <w:t>8</w:t>
      </w:r>
      <w:r w:rsidR="00EC6E98" w:rsidRPr="00EC6E98">
        <w:t>:</w:t>
      </w:r>
      <w:r w:rsidR="00280186" w:rsidRPr="00EC6E98">
        <w:t xml:space="preserve"> </w:t>
      </w:r>
      <w:r w:rsidRPr="00EC6E98">
        <w:t>Preprosto črpališče z vrtanim vodnjakom</w:t>
      </w:r>
      <w:r w:rsidR="00B61D81" w:rsidRPr="00EC6E98">
        <w:t xml:space="preserve"> </w:t>
      </w:r>
    </w:p>
    <w:p w:rsidR="00813C53" w:rsidRPr="00EC6E98" w:rsidRDefault="00813C53" w:rsidP="00813C53">
      <w:pPr>
        <w:numPr>
          <w:ilvl w:val="12"/>
          <w:numId w:val="0"/>
        </w:numPr>
        <w:tabs>
          <w:tab w:val="left" w:pos="0"/>
        </w:tabs>
        <w:suppressAutoHyphens/>
        <w:jc w:val="center"/>
        <w:rPr>
          <w:spacing w:val="-3"/>
        </w:rPr>
      </w:pPr>
      <w:r w:rsidRPr="00EC6E98">
        <w:t xml:space="preserve">Vir: </w:t>
      </w:r>
      <w:r w:rsidR="00EC6E98" w:rsidRPr="00EC6E98">
        <w:t>L</w:t>
      </w:r>
      <w:r w:rsidRPr="00EC6E98">
        <w:t>asten</w:t>
      </w:r>
    </w:p>
    <w:p w:rsidR="00813C53" w:rsidRPr="00EC6E98" w:rsidRDefault="00813C53" w:rsidP="00B001D0">
      <w:pPr>
        <w:numPr>
          <w:ilvl w:val="12"/>
          <w:numId w:val="0"/>
        </w:numPr>
        <w:tabs>
          <w:tab w:val="left" w:pos="0"/>
        </w:tabs>
        <w:suppressAutoHyphens/>
        <w:rPr>
          <w:spacing w:val="-3"/>
        </w:rPr>
      </w:pPr>
    </w:p>
    <w:p w:rsidR="00B001D0" w:rsidRPr="004E2C78" w:rsidRDefault="00DD3898" w:rsidP="00B001D0">
      <w:pPr>
        <w:numPr>
          <w:ilvl w:val="12"/>
          <w:numId w:val="0"/>
        </w:numPr>
        <w:tabs>
          <w:tab w:val="left" w:pos="0"/>
        </w:tabs>
        <w:suppressAutoHyphens/>
        <w:rPr>
          <w:spacing w:val="-3"/>
        </w:rPr>
      </w:pPr>
      <w:r w:rsidRPr="004E2C78">
        <w:rPr>
          <w:spacing w:val="-3"/>
        </w:rPr>
        <w:t xml:space="preserve">Za </w:t>
      </w:r>
      <w:r w:rsidRPr="00DE31E5">
        <w:rPr>
          <w:spacing w:val="-3"/>
          <w:u w:val="single"/>
        </w:rPr>
        <w:t>izkop vrtine</w:t>
      </w:r>
      <w:r w:rsidRPr="004E2C78">
        <w:rPr>
          <w:spacing w:val="-3"/>
        </w:rPr>
        <w:t xml:space="preserve"> potrebujemo ustrezno mehanizacijo, ki mora biti prilagojena načinu vrtanja. Izkop v prodnatih, lapornih in/ali peščenih tleh se popolnoma razlikuje od izkopa v skalnatih tleh.</w:t>
      </w:r>
    </w:p>
    <w:p w:rsidR="00B001D0" w:rsidRDefault="00DD3898" w:rsidP="00C21ED9">
      <w:pPr>
        <w:numPr>
          <w:ilvl w:val="0"/>
          <w:numId w:val="43"/>
        </w:numPr>
        <w:tabs>
          <w:tab w:val="left" w:pos="0"/>
          <w:tab w:val="left" w:pos="720"/>
        </w:tabs>
        <w:suppressAutoHyphens/>
        <w:rPr>
          <w:spacing w:val="-3"/>
        </w:rPr>
      </w:pPr>
      <w:r w:rsidRPr="004E2C78">
        <w:rPr>
          <w:b/>
          <w:spacing w:val="-3"/>
        </w:rPr>
        <w:t>V</w:t>
      </w:r>
      <w:r w:rsidR="00B61D81">
        <w:rPr>
          <w:b/>
          <w:spacing w:val="-3"/>
        </w:rPr>
        <w:t xml:space="preserve"> </w:t>
      </w:r>
      <w:r w:rsidR="00B001D0" w:rsidRPr="004E2C78">
        <w:rPr>
          <w:b/>
          <w:spacing w:val="-3"/>
        </w:rPr>
        <w:t>prodnatih in peščenih tleh</w:t>
      </w:r>
      <w:r w:rsidR="00B61D81">
        <w:rPr>
          <w:b/>
          <w:spacing w:val="-3"/>
        </w:rPr>
        <w:t xml:space="preserve"> </w:t>
      </w:r>
      <w:r w:rsidRPr="004E2C78">
        <w:rPr>
          <w:spacing w:val="-3"/>
        </w:rPr>
        <w:t>z bagrom</w:t>
      </w:r>
      <w:r w:rsidR="00E8586D" w:rsidRPr="004E2C78">
        <w:rPr>
          <w:spacing w:val="-3"/>
        </w:rPr>
        <w:t xml:space="preserve"> (slika </w:t>
      </w:r>
      <w:r w:rsidR="00D712C1">
        <w:rPr>
          <w:spacing w:val="-3"/>
        </w:rPr>
        <w:t>4</w:t>
      </w:r>
      <w:r w:rsidR="005C4CB6">
        <w:rPr>
          <w:spacing w:val="-3"/>
        </w:rPr>
        <w:t>9</w:t>
      </w:r>
      <w:r w:rsidR="00E8586D" w:rsidRPr="004E2C78">
        <w:rPr>
          <w:spacing w:val="-3"/>
        </w:rPr>
        <w:t>)</w:t>
      </w:r>
      <w:r w:rsidRPr="004E2C78">
        <w:rPr>
          <w:spacing w:val="-3"/>
        </w:rPr>
        <w:t xml:space="preserve"> vtiskujemo cevi (kolone) in z </w:t>
      </w:r>
      <w:r w:rsidR="00011EF8" w:rsidRPr="004E2C78">
        <w:rPr>
          <w:spacing w:val="-3"/>
        </w:rPr>
        <w:t xml:space="preserve">bagrsko </w:t>
      </w:r>
      <w:r w:rsidRPr="004E2C78">
        <w:rPr>
          <w:spacing w:val="-3"/>
        </w:rPr>
        <w:t>žlico, ki visi na pletenici, izvlačimo material. Faze dela so</w:t>
      </w:r>
      <w:r w:rsidR="00B001D0" w:rsidRPr="004E2C78">
        <w:rPr>
          <w:spacing w:val="-3"/>
        </w:rPr>
        <w:t>:</w:t>
      </w:r>
    </w:p>
    <w:p w:rsidR="00B001D0" w:rsidRPr="004E2C78" w:rsidRDefault="00B001D0" w:rsidP="00C21ED9">
      <w:pPr>
        <w:numPr>
          <w:ilvl w:val="0"/>
          <w:numId w:val="42"/>
        </w:numPr>
        <w:tabs>
          <w:tab w:val="left" w:pos="0"/>
        </w:tabs>
        <w:suppressAutoHyphens/>
        <w:ind w:left="1134" w:firstLine="0"/>
        <w:rPr>
          <w:spacing w:val="-3"/>
        </w:rPr>
      </w:pPr>
      <w:r w:rsidRPr="004E2C78">
        <w:rPr>
          <w:spacing w:val="-3"/>
        </w:rPr>
        <w:t>vtiskujemo uvodno kolono,</w:t>
      </w:r>
    </w:p>
    <w:p w:rsidR="00B001D0" w:rsidRPr="004E2C78" w:rsidRDefault="00B001D0" w:rsidP="00C21ED9">
      <w:pPr>
        <w:numPr>
          <w:ilvl w:val="0"/>
          <w:numId w:val="42"/>
        </w:numPr>
        <w:tabs>
          <w:tab w:val="left" w:pos="0"/>
        </w:tabs>
        <w:suppressAutoHyphens/>
        <w:ind w:left="1134" w:firstLine="0"/>
        <w:rPr>
          <w:spacing w:val="-3"/>
        </w:rPr>
      </w:pPr>
      <w:r w:rsidRPr="004E2C78">
        <w:rPr>
          <w:spacing w:val="-3"/>
        </w:rPr>
        <w:t>iz cevi odstranjujemo material,</w:t>
      </w:r>
    </w:p>
    <w:p w:rsidR="00B001D0" w:rsidRPr="004E2C78" w:rsidRDefault="00B001D0" w:rsidP="00C21ED9">
      <w:pPr>
        <w:numPr>
          <w:ilvl w:val="0"/>
          <w:numId w:val="42"/>
        </w:numPr>
        <w:tabs>
          <w:tab w:val="left" w:pos="0"/>
        </w:tabs>
        <w:suppressAutoHyphens/>
        <w:ind w:left="1134" w:firstLine="0"/>
        <w:rPr>
          <w:spacing w:val="-3"/>
        </w:rPr>
      </w:pPr>
      <w:r w:rsidRPr="004E2C78">
        <w:rPr>
          <w:spacing w:val="-3"/>
        </w:rPr>
        <w:t xml:space="preserve">cevi podaljšujemo in izkopavamo material, </w:t>
      </w:r>
    </w:p>
    <w:p w:rsidR="00B001D0" w:rsidRPr="004E2C78" w:rsidRDefault="00B001D0" w:rsidP="00C21ED9">
      <w:pPr>
        <w:numPr>
          <w:ilvl w:val="0"/>
          <w:numId w:val="42"/>
        </w:numPr>
        <w:tabs>
          <w:tab w:val="left" w:pos="0"/>
        </w:tabs>
        <w:suppressAutoHyphens/>
        <w:ind w:left="1134" w:firstLine="0"/>
        <w:rPr>
          <w:spacing w:val="-3"/>
        </w:rPr>
      </w:pPr>
      <w:r w:rsidRPr="004E2C78">
        <w:rPr>
          <w:spacing w:val="-3"/>
        </w:rPr>
        <w:t xml:space="preserve">nadaljujemo z vstavljanjem nadaljnjih kolon, </w:t>
      </w:r>
    </w:p>
    <w:p w:rsidR="00B001D0" w:rsidRPr="004E2C78" w:rsidRDefault="00B001D0" w:rsidP="00C21ED9">
      <w:pPr>
        <w:numPr>
          <w:ilvl w:val="0"/>
          <w:numId w:val="42"/>
        </w:numPr>
        <w:tabs>
          <w:tab w:val="left" w:pos="0"/>
        </w:tabs>
        <w:suppressAutoHyphens/>
        <w:ind w:left="1134" w:firstLine="0"/>
        <w:rPr>
          <w:spacing w:val="-3"/>
        </w:rPr>
      </w:pPr>
      <w:r w:rsidRPr="004E2C78">
        <w:rPr>
          <w:spacing w:val="-3"/>
        </w:rPr>
        <w:t>vrtamo do neprepustne plasti,</w:t>
      </w:r>
    </w:p>
    <w:p w:rsidR="00B001D0" w:rsidRPr="004E2C78" w:rsidRDefault="00B001D0" w:rsidP="00C21ED9">
      <w:pPr>
        <w:numPr>
          <w:ilvl w:val="0"/>
          <w:numId w:val="42"/>
        </w:numPr>
        <w:tabs>
          <w:tab w:val="left" w:pos="0"/>
        </w:tabs>
        <w:suppressAutoHyphens/>
        <w:ind w:left="1134" w:firstLine="0"/>
        <w:rPr>
          <w:spacing w:val="-3"/>
        </w:rPr>
      </w:pPr>
      <w:r w:rsidRPr="004E2C78">
        <w:rPr>
          <w:spacing w:val="-3"/>
        </w:rPr>
        <w:t>vstavimo kolono, ki ima na potopljenem de</w:t>
      </w:r>
      <w:r w:rsidR="00B61D81">
        <w:rPr>
          <w:spacing w:val="-3"/>
        </w:rPr>
        <w:t xml:space="preserve">lu nameščene filtre s filtrski </w:t>
      </w:r>
      <w:r w:rsidRPr="004E2C78">
        <w:rPr>
          <w:spacing w:val="-3"/>
        </w:rPr>
        <w:t>zasipom</w:t>
      </w:r>
      <w:r w:rsidR="00DD3898" w:rsidRPr="004E2C78">
        <w:rPr>
          <w:spacing w:val="-3"/>
        </w:rPr>
        <w:t>,</w:t>
      </w:r>
    </w:p>
    <w:p w:rsidR="00B001D0" w:rsidRPr="004E2C78" w:rsidRDefault="00B001D0" w:rsidP="00C21ED9">
      <w:pPr>
        <w:numPr>
          <w:ilvl w:val="0"/>
          <w:numId w:val="42"/>
        </w:numPr>
        <w:tabs>
          <w:tab w:val="left" w:pos="0"/>
        </w:tabs>
        <w:suppressAutoHyphens/>
        <w:ind w:left="1134" w:firstLine="0"/>
        <w:rPr>
          <w:spacing w:val="-3"/>
        </w:rPr>
      </w:pPr>
      <w:r w:rsidRPr="004E2C78">
        <w:rPr>
          <w:spacing w:val="-3"/>
        </w:rPr>
        <w:t xml:space="preserve">vstavimo potopno črpalko, </w:t>
      </w:r>
    </w:p>
    <w:p w:rsidR="00B001D0" w:rsidRDefault="00B001D0" w:rsidP="00C21ED9">
      <w:pPr>
        <w:numPr>
          <w:ilvl w:val="0"/>
          <w:numId w:val="42"/>
        </w:numPr>
        <w:tabs>
          <w:tab w:val="left" w:pos="0"/>
        </w:tabs>
        <w:suppressAutoHyphens/>
        <w:ind w:left="1134" w:firstLine="0"/>
        <w:rPr>
          <w:spacing w:val="-3"/>
        </w:rPr>
      </w:pPr>
      <w:r w:rsidRPr="004E2C78">
        <w:rPr>
          <w:spacing w:val="-3"/>
        </w:rPr>
        <w:t>zaščitno kolono izvlečemo.</w:t>
      </w:r>
    </w:p>
    <w:p w:rsidR="00DE31E5" w:rsidRDefault="00DE31E5" w:rsidP="00DE31E5">
      <w:pPr>
        <w:tabs>
          <w:tab w:val="left" w:pos="0"/>
        </w:tabs>
        <w:suppressAutoHyphens/>
        <w:jc w:val="center"/>
        <w:rPr>
          <w:spacing w:val="-3"/>
        </w:rPr>
      </w:pPr>
    </w:p>
    <w:p w:rsidR="00DE31E5" w:rsidRDefault="00A01656" w:rsidP="00DE31E5">
      <w:pPr>
        <w:tabs>
          <w:tab w:val="left" w:pos="0"/>
        </w:tabs>
        <w:suppressAutoHyphens/>
        <w:jc w:val="center"/>
        <w:rPr>
          <w:spacing w:val="-3"/>
        </w:rPr>
      </w:pPr>
      <w:r>
        <w:rPr>
          <w:noProof/>
          <w:spacing w:val="-3"/>
        </w:rPr>
        <w:drawing>
          <wp:inline distT="0" distB="0" distL="0" distR="0">
            <wp:extent cx="1447800" cy="2171700"/>
            <wp:effectExtent l="19050" t="0" r="0" b="0"/>
            <wp:docPr id="103" name="Slika 2487" descr="Opis: BenottoPi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2487" descr="Opis: BenottoPilot"/>
                    <pic:cNvPicPr>
                      <a:picLocks noChangeAspect="1" noChangeArrowheads="1"/>
                    </pic:cNvPicPr>
                  </pic:nvPicPr>
                  <pic:blipFill>
                    <a:blip r:embed="rId200"/>
                    <a:srcRect/>
                    <a:stretch>
                      <a:fillRect/>
                    </a:stretch>
                  </pic:blipFill>
                  <pic:spPr bwMode="auto">
                    <a:xfrm>
                      <a:off x="0" y="0"/>
                      <a:ext cx="1447800" cy="2171700"/>
                    </a:xfrm>
                    <a:prstGeom prst="rect">
                      <a:avLst/>
                    </a:prstGeom>
                    <a:noFill/>
                    <a:ln w="9525">
                      <a:noFill/>
                      <a:miter lim="800000"/>
                      <a:headEnd/>
                      <a:tailEnd/>
                    </a:ln>
                  </pic:spPr>
                </pic:pic>
              </a:graphicData>
            </a:graphic>
          </wp:inline>
        </w:drawing>
      </w:r>
    </w:p>
    <w:p w:rsidR="00DE31E5" w:rsidRPr="00EC6E98" w:rsidRDefault="00DE31E5" w:rsidP="000752B6">
      <w:pPr>
        <w:tabs>
          <w:tab w:val="left" w:pos="0"/>
        </w:tabs>
        <w:suppressAutoHyphens/>
        <w:spacing w:before="120"/>
        <w:jc w:val="center"/>
        <w:rPr>
          <w:spacing w:val="-3"/>
        </w:rPr>
      </w:pPr>
      <w:r w:rsidRPr="00EC6E98">
        <w:t>Slika 4</w:t>
      </w:r>
      <w:r w:rsidR="005C4CB6" w:rsidRPr="00EC6E98">
        <w:t>9</w:t>
      </w:r>
      <w:r w:rsidR="00EC6E98" w:rsidRPr="00EC6E98">
        <w:t xml:space="preserve">: </w:t>
      </w:r>
      <w:r w:rsidRPr="00EC6E98">
        <w:t>Bager za izkop vrtanih vodnjakov</w:t>
      </w:r>
    </w:p>
    <w:p w:rsidR="00813C53" w:rsidRPr="00EC6E98" w:rsidRDefault="00813C53" w:rsidP="00813C53">
      <w:pPr>
        <w:numPr>
          <w:ilvl w:val="12"/>
          <w:numId w:val="0"/>
        </w:numPr>
        <w:tabs>
          <w:tab w:val="left" w:pos="0"/>
        </w:tabs>
        <w:suppressAutoHyphens/>
        <w:jc w:val="center"/>
        <w:rPr>
          <w:spacing w:val="-3"/>
        </w:rPr>
      </w:pPr>
      <w:r w:rsidRPr="00EC6E98">
        <w:t xml:space="preserve">Vir: </w:t>
      </w:r>
      <w:r w:rsidR="00EC6E98" w:rsidRPr="00EC6E98">
        <w:t>L</w:t>
      </w:r>
      <w:r w:rsidRPr="00EC6E98">
        <w:t>asten</w:t>
      </w:r>
    </w:p>
    <w:p w:rsidR="006D6196" w:rsidRPr="00543350" w:rsidRDefault="00DD3898" w:rsidP="00543350">
      <w:pPr>
        <w:tabs>
          <w:tab w:val="left" w:pos="0"/>
        </w:tabs>
        <w:suppressAutoHyphens/>
      </w:pPr>
      <w:r w:rsidRPr="00543350">
        <w:t>V</w:t>
      </w:r>
      <w:r w:rsidR="00B001D0" w:rsidRPr="00543350">
        <w:t xml:space="preserve"> </w:t>
      </w:r>
      <w:r w:rsidR="00B001D0" w:rsidRPr="00543350">
        <w:rPr>
          <w:b/>
        </w:rPr>
        <w:t>skalnate hribine</w:t>
      </w:r>
      <w:r w:rsidR="00B61D81" w:rsidRPr="00543350">
        <w:t xml:space="preserve"> </w:t>
      </w:r>
      <w:r w:rsidRPr="00543350">
        <w:t xml:space="preserve">vrtamo </w:t>
      </w:r>
      <w:r w:rsidR="00B001D0" w:rsidRPr="00543350">
        <w:t>s kronskimi svedri</w:t>
      </w:r>
      <w:r w:rsidRPr="00543350">
        <w:t xml:space="preserve">, pri tem hladimo z vodo in </w:t>
      </w:r>
      <w:r w:rsidR="00E8586D" w:rsidRPr="00543350">
        <w:t xml:space="preserve">istočasno </w:t>
      </w:r>
      <w:r w:rsidRPr="00543350">
        <w:t xml:space="preserve">izsesavamo </w:t>
      </w:r>
      <w:r w:rsidR="00E8586D" w:rsidRPr="00543350">
        <w:t>odrezkani material. Ko dosežemo podtalnico, vrtalno napravo izvlečemo in v vrtino spustimo potopno črpalko</w:t>
      </w:r>
      <w:r w:rsidR="006D6196" w:rsidRPr="00543350">
        <w:t>.</w:t>
      </w:r>
    </w:p>
    <w:p w:rsidR="00087D1A" w:rsidRPr="004E2C78" w:rsidRDefault="006B4220" w:rsidP="00C935FE">
      <w:pPr>
        <w:spacing w:before="120"/>
      </w:pPr>
      <w:r>
        <w:t>Če strnemo: p</w:t>
      </w:r>
      <w:r w:rsidR="00E87B82" w:rsidRPr="004E2C78">
        <w:t xml:space="preserve">odzemno vodo že dolgo uporabljamo </w:t>
      </w:r>
      <w:r w:rsidR="000811BA" w:rsidRPr="004E2C78">
        <w:t xml:space="preserve">kot pitno vodo. Za oskrbo vasi in posameznih kmetij so izkopali </w:t>
      </w:r>
      <w:r w:rsidR="00087D1A" w:rsidRPr="004E2C78">
        <w:rPr>
          <w:u w:val="single"/>
        </w:rPr>
        <w:t xml:space="preserve">kopane </w:t>
      </w:r>
      <w:r w:rsidR="000811BA" w:rsidRPr="004E2C78">
        <w:rPr>
          <w:u w:val="single"/>
        </w:rPr>
        <w:t>vodnjake</w:t>
      </w:r>
      <w:r w:rsidR="000811BA" w:rsidRPr="004E2C78">
        <w:t xml:space="preserve">, ki jih danes, ko imamo povsod javni vodovod, ne kopljemo več. Moramo pa jih </w:t>
      </w:r>
      <w:r w:rsidR="00125518" w:rsidRPr="004E2C78">
        <w:t>vseeno</w:t>
      </w:r>
      <w:r w:rsidR="000811BA" w:rsidRPr="004E2C78">
        <w:t xml:space="preserve"> vzdrževati, saj b</w:t>
      </w:r>
      <w:r w:rsidR="009C445A">
        <w:t>i</w:t>
      </w:r>
      <w:r w:rsidR="00087D1A" w:rsidRPr="004E2C78">
        <w:t xml:space="preserve"> v primeru potresa iz njih črpana in razkužena voda</w:t>
      </w:r>
      <w:r w:rsidR="00B61D81">
        <w:t xml:space="preserve"> </w:t>
      </w:r>
      <w:r w:rsidR="00087D1A" w:rsidRPr="004E2C78">
        <w:t xml:space="preserve">lahko začasno nadomestila vodo iz javnih vodovodov, ki ne </w:t>
      </w:r>
      <w:r w:rsidR="00B0005A">
        <w:t>bi</w:t>
      </w:r>
      <w:r w:rsidR="00087D1A" w:rsidRPr="004E2C78">
        <w:t xml:space="preserve"> delo</w:t>
      </w:r>
      <w:r w:rsidR="00B0005A">
        <w:t>vali. Predvsem kot dodatno vodo</w:t>
      </w:r>
      <w:r w:rsidR="00087D1A" w:rsidRPr="004E2C78">
        <w:t xml:space="preserve"> črpamo podtalnico iz majhnih globin (do 6 m) s preprostimi </w:t>
      </w:r>
      <w:r w:rsidR="00087D1A" w:rsidRPr="004E2C78">
        <w:rPr>
          <w:u w:val="single"/>
        </w:rPr>
        <w:t>zabitimi vodnjaki</w:t>
      </w:r>
      <w:r w:rsidR="00087D1A" w:rsidRPr="004E2C78">
        <w:t xml:space="preserve">, kjer služi kot sesalna cev v tla zabita, na spodnjem delu </w:t>
      </w:r>
      <w:r w:rsidR="001A38E9" w:rsidRPr="004E2C78">
        <w:t>naluknja</w:t>
      </w:r>
      <w:r w:rsidR="00087D1A" w:rsidRPr="004E2C78">
        <w:t>na jeklena cev.</w:t>
      </w:r>
    </w:p>
    <w:p w:rsidR="00CC6086" w:rsidRPr="004E2C78" w:rsidRDefault="00262733" w:rsidP="00C935FE">
      <w:pPr>
        <w:spacing w:before="120"/>
        <w:rPr>
          <w:b/>
        </w:rPr>
      </w:pPr>
      <w:r w:rsidRPr="004E2C78">
        <w:rPr>
          <w:u w:val="single"/>
        </w:rPr>
        <w:t>Vrtane vodnjake</w:t>
      </w:r>
      <w:r w:rsidRPr="004E2C78">
        <w:t xml:space="preserve"> uporabljamo za napajanje največjih slovenskih mest. Narejeni so tako, da v tla </w:t>
      </w:r>
      <w:r w:rsidR="00797999" w:rsidRPr="004E2C78">
        <w:t xml:space="preserve">s pomočjo cevnih opažev </w:t>
      </w:r>
      <w:r w:rsidRPr="004E2C78">
        <w:t>izkopljejo ali</w:t>
      </w:r>
      <w:r w:rsidR="00797999" w:rsidRPr="004E2C78">
        <w:t xml:space="preserve"> v skalo </w:t>
      </w:r>
      <w:r w:rsidRPr="004E2C78">
        <w:t xml:space="preserve">izvrtajo tudi več kot 100 m globoko vrtino. </w:t>
      </w:r>
      <w:r w:rsidR="00B91C2C" w:rsidRPr="004E2C78">
        <w:t>Vanjo spustijo potopno črpalko (edino te lahko premagujejo večje višine črpanja od 8 metrov), ki potiska vodo v vodovodni sistem – v črpalnico. Prednost vrtanih vodnjakov je črpanje podzemne vode, ki leži globoko, (tam je tudi manj onesnažena voda),</w:t>
      </w:r>
      <w:r w:rsidR="00E46381">
        <w:t xml:space="preserve"> velika količina črpane vode (</w:t>
      </w:r>
      <w:r w:rsidR="00B0005A">
        <w:t>c</w:t>
      </w:r>
      <w:r w:rsidR="00E46381">
        <w:t>c</w:t>
      </w:r>
      <w:r w:rsidR="00B91C2C" w:rsidRPr="004E2C78">
        <w:t>a. 10</w:t>
      </w:r>
      <w:r w:rsidR="005C4A39">
        <w:sym w:font="Symbol" w:char="F02D"/>
      </w:r>
      <w:r w:rsidR="00B91C2C" w:rsidRPr="004E2C78">
        <w:t>100l/s</w:t>
      </w:r>
      <w:r w:rsidR="00797999" w:rsidRPr="004E2C78">
        <w:t xml:space="preserve"> na vodnjak</w:t>
      </w:r>
      <w:r w:rsidR="00B91C2C" w:rsidRPr="004E2C78">
        <w:t>), pri črpanju ob rekah (</w:t>
      </w:r>
      <w:r w:rsidR="00797999" w:rsidRPr="004E2C78">
        <w:t xml:space="preserve">na primer v </w:t>
      </w:r>
      <w:r w:rsidR="00B91C2C" w:rsidRPr="004E2C78">
        <w:t>Maribor</w:t>
      </w:r>
      <w:r w:rsidR="00797999" w:rsidRPr="004E2C78">
        <w:t>u</w:t>
      </w:r>
      <w:r w:rsidR="00B91C2C" w:rsidRPr="004E2C78">
        <w:t xml:space="preserve">) pa tudi možnost bogatenja podtalnice – </w:t>
      </w:r>
      <w:r w:rsidR="00797999" w:rsidRPr="004E2C78">
        <w:t xml:space="preserve">zaradi vnosa rečne vode v bližino črpališča, </w:t>
      </w:r>
      <w:r w:rsidR="00B91C2C" w:rsidRPr="004E2C78">
        <w:t>povečanj</w:t>
      </w:r>
      <w:r w:rsidR="00797999" w:rsidRPr="004E2C78">
        <w:t>a</w:t>
      </w:r>
      <w:r w:rsidR="00B61D81">
        <w:t xml:space="preserve"> </w:t>
      </w:r>
      <w:r w:rsidR="00797999" w:rsidRPr="004E2C78">
        <w:t>količine iz</w:t>
      </w:r>
      <w:r w:rsidR="00B91C2C" w:rsidRPr="004E2C78">
        <w:t>črpan</w:t>
      </w:r>
      <w:r w:rsidR="00797999" w:rsidRPr="004E2C78">
        <w:t>e</w:t>
      </w:r>
      <w:r w:rsidR="00B61D81">
        <w:t xml:space="preserve"> </w:t>
      </w:r>
      <w:r w:rsidR="00797999" w:rsidRPr="004E2C78">
        <w:t>vode.</w:t>
      </w:r>
    </w:p>
    <w:p w:rsidR="00CC6086" w:rsidRPr="004E2C78" w:rsidRDefault="00CC6086" w:rsidP="00A42793">
      <w:pPr>
        <w:rPr>
          <w:b/>
        </w:rPr>
      </w:pPr>
    </w:p>
    <w:p w:rsidR="00A42793" w:rsidRPr="004E2C78" w:rsidRDefault="004D1802" w:rsidP="00A42793">
      <w:pPr>
        <w:rPr>
          <w:b/>
        </w:rPr>
      </w:pPr>
      <w:r>
        <w:rPr>
          <w:b/>
          <w:noProof/>
        </w:rPr>
        <w:pict>
          <v:shape id="_x0000_s5381" type="#_x0000_t152" style="position:absolute;left:0;text-align:left;margin-left:5.75pt;margin-top:1.8pt;width:15.9pt;height:51.05pt;z-index:251675136" adj="8717" fillcolor="gray" strokeweight="1pt">
            <v:fill r:id="rId18" o:title="Tesne navpične črte" color2="yellow" type="pattern"/>
            <v:shadow on="t" opacity="52429f" offset="3pt"/>
            <v:textpath style="font-family:&quot;Arial Black&quot;;v-text-kern:t" trim="t" fitpath="t" xscale="f" string="?"/>
            <w10:wrap type="square"/>
          </v:shape>
        </w:pict>
      </w:r>
      <w:r w:rsidR="00A42793" w:rsidRPr="004E2C78">
        <w:rPr>
          <w:b/>
        </w:rPr>
        <w:t>Preverjanje razumevanja</w:t>
      </w:r>
    </w:p>
    <w:p w:rsidR="00560391" w:rsidRPr="004E2C78" w:rsidRDefault="00560391" w:rsidP="00F461DF">
      <w:pPr>
        <w:numPr>
          <w:ilvl w:val="0"/>
          <w:numId w:val="17"/>
        </w:numPr>
        <w:tabs>
          <w:tab w:val="left" w:pos="0"/>
          <w:tab w:val="left" w:pos="720"/>
        </w:tabs>
        <w:suppressAutoHyphens/>
        <w:spacing w:before="120"/>
        <w:ind w:left="1077" w:hanging="357"/>
        <w:rPr>
          <w:spacing w:val="-3"/>
        </w:rPr>
      </w:pPr>
      <w:r w:rsidRPr="004E2C78">
        <w:rPr>
          <w:spacing w:val="-3"/>
        </w:rPr>
        <w:t>Opišite značilnosti podtalnice.</w:t>
      </w:r>
    </w:p>
    <w:p w:rsidR="00560391" w:rsidRPr="004E2C78" w:rsidRDefault="00560391" w:rsidP="00F461DF">
      <w:pPr>
        <w:numPr>
          <w:ilvl w:val="0"/>
          <w:numId w:val="17"/>
        </w:numPr>
        <w:tabs>
          <w:tab w:val="left" w:pos="0"/>
          <w:tab w:val="left" w:pos="720"/>
        </w:tabs>
        <w:suppressAutoHyphens/>
        <w:ind w:left="1077" w:hanging="357"/>
        <w:rPr>
          <w:spacing w:val="-3"/>
        </w:rPr>
      </w:pPr>
      <w:r w:rsidRPr="004E2C78">
        <w:rPr>
          <w:spacing w:val="-3"/>
        </w:rPr>
        <w:t>Pojasnite, zakaj se toliko javnih vodovodnih sistemov napaja iz podtalnice.</w:t>
      </w:r>
    </w:p>
    <w:p w:rsidR="00AE5CFC" w:rsidRPr="004E2C78" w:rsidRDefault="00AE5CFC" w:rsidP="00680646">
      <w:pPr>
        <w:numPr>
          <w:ilvl w:val="0"/>
          <w:numId w:val="17"/>
        </w:numPr>
        <w:tabs>
          <w:tab w:val="left" w:pos="0"/>
          <w:tab w:val="left" w:pos="720"/>
        </w:tabs>
        <w:suppressAutoHyphens/>
        <w:rPr>
          <w:spacing w:val="-3"/>
        </w:rPr>
      </w:pPr>
      <w:r w:rsidRPr="004E2C78">
        <w:rPr>
          <w:spacing w:val="-3"/>
        </w:rPr>
        <w:t xml:space="preserve">Opišite kopani vodnjak in pojasnite, kako </w:t>
      </w:r>
      <w:r w:rsidR="00620191" w:rsidRPr="004E2C78">
        <w:rPr>
          <w:spacing w:val="-3"/>
        </w:rPr>
        <w:t>zagotavljamo kakovost vode v njem.</w:t>
      </w:r>
    </w:p>
    <w:p w:rsidR="00620191" w:rsidRPr="004E2C78" w:rsidRDefault="00620191" w:rsidP="00680646">
      <w:pPr>
        <w:numPr>
          <w:ilvl w:val="0"/>
          <w:numId w:val="17"/>
        </w:numPr>
        <w:tabs>
          <w:tab w:val="left" w:pos="0"/>
          <w:tab w:val="left" w:pos="720"/>
        </w:tabs>
        <w:suppressAutoHyphens/>
        <w:rPr>
          <w:spacing w:val="-3"/>
        </w:rPr>
      </w:pPr>
      <w:r w:rsidRPr="004E2C78">
        <w:rPr>
          <w:spacing w:val="-3"/>
        </w:rPr>
        <w:t>Razložite sedanji pomen obstoječih kopanih vodnjakov.</w:t>
      </w:r>
    </w:p>
    <w:p w:rsidR="00620191" w:rsidRPr="004E2C78" w:rsidRDefault="00620191" w:rsidP="00680646">
      <w:pPr>
        <w:numPr>
          <w:ilvl w:val="0"/>
          <w:numId w:val="17"/>
        </w:numPr>
        <w:tabs>
          <w:tab w:val="left" w:pos="0"/>
          <w:tab w:val="left" w:pos="720"/>
        </w:tabs>
        <w:suppressAutoHyphens/>
        <w:rPr>
          <w:spacing w:val="-3"/>
        </w:rPr>
      </w:pPr>
      <w:r w:rsidRPr="004E2C78">
        <w:rPr>
          <w:spacing w:val="-3"/>
        </w:rPr>
        <w:t>Predstavite zabiti vodnjak in opišite njegovo uporabnost.</w:t>
      </w:r>
    </w:p>
    <w:p w:rsidR="00560391" w:rsidRPr="004E2C78" w:rsidRDefault="00560391" w:rsidP="00680646">
      <w:pPr>
        <w:numPr>
          <w:ilvl w:val="0"/>
          <w:numId w:val="17"/>
        </w:numPr>
        <w:tabs>
          <w:tab w:val="left" w:pos="0"/>
          <w:tab w:val="left" w:pos="720"/>
        </w:tabs>
        <w:suppressAutoHyphens/>
        <w:rPr>
          <w:spacing w:val="-3"/>
        </w:rPr>
      </w:pPr>
      <w:r w:rsidRPr="004E2C78">
        <w:rPr>
          <w:spacing w:val="-3"/>
        </w:rPr>
        <w:t>Naštejte vse tri vrste vodnjakov in jih kratko opišite.</w:t>
      </w:r>
    </w:p>
    <w:p w:rsidR="006D1E49" w:rsidRPr="004E2C78" w:rsidRDefault="00560391" w:rsidP="00680646">
      <w:pPr>
        <w:numPr>
          <w:ilvl w:val="0"/>
          <w:numId w:val="17"/>
        </w:numPr>
        <w:tabs>
          <w:tab w:val="left" w:pos="0"/>
          <w:tab w:val="left" w:pos="720"/>
        </w:tabs>
        <w:suppressAutoHyphens/>
        <w:rPr>
          <w:spacing w:val="-3"/>
        </w:rPr>
      </w:pPr>
      <w:r w:rsidRPr="004E2C78">
        <w:rPr>
          <w:spacing w:val="-3"/>
        </w:rPr>
        <w:t xml:space="preserve">*Med seboj primerjajte </w:t>
      </w:r>
      <w:r w:rsidR="00B443B0" w:rsidRPr="004E2C78">
        <w:rPr>
          <w:spacing w:val="-3"/>
        </w:rPr>
        <w:t>uporabnost kopanih, zabitih in vrtanih vodnjakov.</w:t>
      </w:r>
    </w:p>
    <w:p w:rsidR="00560391" w:rsidRPr="004E2C78" w:rsidRDefault="006D1E49" w:rsidP="00680646">
      <w:pPr>
        <w:numPr>
          <w:ilvl w:val="0"/>
          <w:numId w:val="17"/>
        </w:numPr>
        <w:tabs>
          <w:tab w:val="left" w:pos="0"/>
          <w:tab w:val="left" w:pos="720"/>
        </w:tabs>
        <w:suppressAutoHyphens/>
        <w:rPr>
          <w:spacing w:val="-3"/>
        </w:rPr>
      </w:pPr>
      <w:r w:rsidRPr="004E2C78">
        <w:rPr>
          <w:spacing w:val="-3"/>
        </w:rPr>
        <w:t xml:space="preserve">*Predstavite delovanje vrtanih vodnjakov. Katere naprave potrebujejo za uspešno delovanje? </w:t>
      </w:r>
    </w:p>
    <w:p w:rsidR="00AE5CFC" w:rsidRPr="004E2C78" w:rsidRDefault="00620191" w:rsidP="00680646">
      <w:pPr>
        <w:numPr>
          <w:ilvl w:val="0"/>
          <w:numId w:val="17"/>
        </w:numPr>
        <w:tabs>
          <w:tab w:val="left" w:pos="0"/>
          <w:tab w:val="left" w:pos="720"/>
        </w:tabs>
        <w:suppressAutoHyphens/>
        <w:rPr>
          <w:spacing w:val="-3"/>
        </w:rPr>
      </w:pPr>
      <w:r w:rsidRPr="004E2C78">
        <w:rPr>
          <w:spacing w:val="-3"/>
        </w:rPr>
        <w:t>*</w:t>
      </w:r>
      <w:r w:rsidR="00AE5CFC" w:rsidRPr="004E2C78">
        <w:rPr>
          <w:spacing w:val="-3"/>
        </w:rPr>
        <w:t>Razložite, kaj je depresijski lijak, zakaj nastane in zakaj ga moramo upoštevati.</w:t>
      </w:r>
    </w:p>
    <w:p w:rsidR="00AE5CFC" w:rsidRPr="004E2C78" w:rsidRDefault="00AE5CFC" w:rsidP="00680646">
      <w:pPr>
        <w:numPr>
          <w:ilvl w:val="0"/>
          <w:numId w:val="17"/>
        </w:numPr>
        <w:tabs>
          <w:tab w:val="left" w:pos="0"/>
          <w:tab w:val="left" w:pos="720"/>
        </w:tabs>
        <w:suppressAutoHyphens/>
        <w:rPr>
          <w:spacing w:val="-3"/>
        </w:rPr>
      </w:pPr>
      <w:r w:rsidRPr="004E2C78">
        <w:rPr>
          <w:spacing w:val="-3"/>
        </w:rPr>
        <w:t>*Pojasnite, zakaj moramo sesalni koš namestiti vsaj 25 cm pod najnižjo gladino vode v vodnjaku, v vrtanih pa še glob</w:t>
      </w:r>
      <w:r w:rsidR="006D1E49" w:rsidRPr="004E2C78">
        <w:rPr>
          <w:spacing w:val="-3"/>
        </w:rPr>
        <w:t>l</w:t>
      </w:r>
      <w:r w:rsidRPr="004E2C78">
        <w:rPr>
          <w:spacing w:val="-3"/>
        </w:rPr>
        <w:t>je.</w:t>
      </w:r>
    </w:p>
    <w:p w:rsidR="006D1E49" w:rsidRPr="004E2C78" w:rsidRDefault="006D1E49" w:rsidP="00680646">
      <w:pPr>
        <w:numPr>
          <w:ilvl w:val="0"/>
          <w:numId w:val="17"/>
        </w:numPr>
        <w:tabs>
          <w:tab w:val="left" w:pos="0"/>
          <w:tab w:val="left" w:pos="720"/>
        </w:tabs>
        <w:suppressAutoHyphens/>
        <w:rPr>
          <w:spacing w:val="-3"/>
        </w:rPr>
      </w:pPr>
      <w:r w:rsidRPr="004E2C78">
        <w:rPr>
          <w:spacing w:val="-3"/>
        </w:rPr>
        <w:t>*Vsa vodna zajetja ležijo v prvem vodovarstvenem območju. Razložite, kako jih zaščitimo pred onesnaženjem.</w:t>
      </w:r>
    </w:p>
    <w:p w:rsidR="006D1E49" w:rsidRPr="004E2C78" w:rsidRDefault="006D1E49" w:rsidP="00680646">
      <w:pPr>
        <w:numPr>
          <w:ilvl w:val="0"/>
          <w:numId w:val="17"/>
        </w:numPr>
        <w:tabs>
          <w:tab w:val="left" w:pos="0"/>
          <w:tab w:val="left" w:pos="720"/>
        </w:tabs>
        <w:suppressAutoHyphens/>
        <w:rPr>
          <w:spacing w:val="-3"/>
        </w:rPr>
      </w:pPr>
      <w:r w:rsidRPr="004E2C78">
        <w:rPr>
          <w:spacing w:val="-3"/>
        </w:rPr>
        <w:t>**</w:t>
      </w:r>
      <w:r w:rsidR="00F7466E" w:rsidRPr="004E2C78">
        <w:rPr>
          <w:spacing w:val="-3"/>
        </w:rPr>
        <w:t>Razmislite in nato primerjajte uporabnost vodnjakov, vrtanih v skalo</w:t>
      </w:r>
      <w:r w:rsidR="00B0005A">
        <w:rPr>
          <w:spacing w:val="-3"/>
        </w:rPr>
        <w:t>, z vrtanimi vodnjaki, narejenimi</w:t>
      </w:r>
      <w:r w:rsidR="00F7466E" w:rsidRPr="004E2C78">
        <w:rPr>
          <w:spacing w:val="-3"/>
        </w:rPr>
        <w:t xml:space="preserve"> v prodnatih nanosih (na primer na dravskem polju)</w:t>
      </w:r>
      <w:r w:rsidRPr="004E2C78">
        <w:rPr>
          <w:spacing w:val="-3"/>
        </w:rPr>
        <w:t>.</w:t>
      </w:r>
    </w:p>
    <w:p w:rsidR="00620191" w:rsidRPr="004E2C78" w:rsidRDefault="00620191" w:rsidP="00680646">
      <w:pPr>
        <w:numPr>
          <w:ilvl w:val="0"/>
          <w:numId w:val="17"/>
        </w:numPr>
        <w:tabs>
          <w:tab w:val="left" w:pos="0"/>
          <w:tab w:val="left" w:pos="720"/>
        </w:tabs>
        <w:suppressAutoHyphens/>
        <w:rPr>
          <w:spacing w:val="-3"/>
        </w:rPr>
      </w:pPr>
      <w:r w:rsidRPr="004E2C78">
        <w:rPr>
          <w:spacing w:val="-3"/>
        </w:rPr>
        <w:t>*</w:t>
      </w:r>
      <w:r w:rsidR="00BA04B6" w:rsidRPr="004E2C78">
        <w:rPr>
          <w:spacing w:val="-3"/>
        </w:rPr>
        <w:t>*</w:t>
      </w:r>
      <w:r w:rsidRPr="004E2C78">
        <w:rPr>
          <w:spacing w:val="-3"/>
        </w:rPr>
        <w:t xml:space="preserve">Razložite kdaj in zakaj za črpanje vode iz kopanih vodnjakov ne moremo uporabiti ročne črpalke. Ali je kaj bolje, če namesto ročne, vgradimo električno črpalko? </w:t>
      </w:r>
    </w:p>
    <w:p w:rsidR="00620191" w:rsidRPr="004E2C78" w:rsidRDefault="00620191" w:rsidP="00680646">
      <w:pPr>
        <w:numPr>
          <w:ilvl w:val="0"/>
          <w:numId w:val="17"/>
        </w:numPr>
        <w:tabs>
          <w:tab w:val="left" w:pos="0"/>
          <w:tab w:val="left" w:pos="720"/>
        </w:tabs>
        <w:suppressAutoHyphens/>
        <w:rPr>
          <w:spacing w:val="-3"/>
        </w:rPr>
      </w:pPr>
      <w:r w:rsidRPr="004E2C78">
        <w:rPr>
          <w:spacing w:val="-3"/>
        </w:rPr>
        <w:t>**Danes vedno bolj uporabljajo potopne črpalke. Pojasnite, zakaj. Naštejte in opišite njihove prednosti.</w:t>
      </w:r>
    </w:p>
    <w:p w:rsidR="00B001D0" w:rsidRPr="004E2C78" w:rsidRDefault="004F1EB3" w:rsidP="00787349">
      <w:pPr>
        <w:pStyle w:val="Naslov3"/>
      </w:pPr>
      <w:bookmarkStart w:id="29" w:name="_Toc295700466"/>
      <w:r w:rsidRPr="004E2C78">
        <w:t>Zajem vode iz jezer in vodotokov</w:t>
      </w:r>
      <w:bookmarkEnd w:id="29"/>
    </w:p>
    <w:p w:rsidR="00B001D0" w:rsidRDefault="00402E60" w:rsidP="007E2F8E">
      <w:pPr>
        <w:tabs>
          <w:tab w:val="left" w:pos="0"/>
        </w:tabs>
        <w:suppressAutoHyphens/>
        <w:spacing w:before="120"/>
        <w:rPr>
          <w:spacing w:val="-3"/>
        </w:rPr>
      </w:pPr>
      <w:r w:rsidRPr="004E2C78">
        <w:rPr>
          <w:spacing w:val="-3"/>
        </w:rPr>
        <w:t>Kjer pri</w:t>
      </w:r>
      <w:r w:rsidR="00B001D0" w:rsidRPr="004E2C78">
        <w:rPr>
          <w:spacing w:val="-3"/>
        </w:rPr>
        <w:t>manjk</w:t>
      </w:r>
      <w:r w:rsidRPr="004E2C78">
        <w:rPr>
          <w:spacing w:val="-3"/>
        </w:rPr>
        <w:t>uje</w:t>
      </w:r>
      <w:r w:rsidR="00B001D0" w:rsidRPr="004E2C78">
        <w:rPr>
          <w:spacing w:val="-3"/>
        </w:rPr>
        <w:t xml:space="preserve"> kakovostne pitne vode </w:t>
      </w:r>
      <w:r w:rsidRPr="004E2C78">
        <w:rPr>
          <w:spacing w:val="-3"/>
        </w:rPr>
        <w:t>jo</w:t>
      </w:r>
      <w:r w:rsidR="00B001D0" w:rsidRPr="004E2C78">
        <w:rPr>
          <w:spacing w:val="-3"/>
        </w:rPr>
        <w:t xml:space="preserve"> črpajo celo iz </w:t>
      </w:r>
      <w:r w:rsidRPr="004E2C78">
        <w:rPr>
          <w:spacing w:val="-3"/>
        </w:rPr>
        <w:t>največjih evropskih rek</w:t>
      </w:r>
      <w:r w:rsidR="00B001D0" w:rsidRPr="004E2C78">
        <w:rPr>
          <w:spacing w:val="-3"/>
        </w:rPr>
        <w:t xml:space="preserve">, jo očistijo in klorirajo, kar </w:t>
      </w:r>
      <w:r w:rsidRPr="004E2C78">
        <w:rPr>
          <w:spacing w:val="-3"/>
        </w:rPr>
        <w:t>je seveda drago</w:t>
      </w:r>
      <w:r w:rsidR="00B001D0" w:rsidRPr="004E2C78">
        <w:rPr>
          <w:spacing w:val="-3"/>
        </w:rPr>
        <w:t xml:space="preserve">. Pri nas imamo še dovolj kakovostnih in cenejših vodnih virov, zato vode za potrebe preskrbe z vodo iz rek in jezer ne črpamo – jo pa odvzemamo za potrebe industrije. </w:t>
      </w:r>
      <w:r w:rsidR="00B001D0" w:rsidRPr="005C4CB6">
        <w:rPr>
          <w:spacing w:val="-3"/>
        </w:rPr>
        <w:t xml:space="preserve">Izvedbe (sliki </w:t>
      </w:r>
      <w:r w:rsidR="005C4CB6" w:rsidRPr="005C4CB6">
        <w:rPr>
          <w:spacing w:val="-3"/>
        </w:rPr>
        <w:t>50</w:t>
      </w:r>
      <w:r w:rsidR="00B001D0" w:rsidRPr="005C4CB6">
        <w:rPr>
          <w:spacing w:val="-3"/>
        </w:rPr>
        <w:t xml:space="preserve"> in </w:t>
      </w:r>
      <w:r w:rsidR="005C4CB6" w:rsidRPr="005C4CB6">
        <w:rPr>
          <w:spacing w:val="-3"/>
        </w:rPr>
        <w:t>51</w:t>
      </w:r>
      <w:r w:rsidR="00B001D0" w:rsidRPr="005C4CB6">
        <w:rPr>
          <w:spacing w:val="-3"/>
        </w:rPr>
        <w:t>)</w:t>
      </w:r>
      <w:r w:rsidR="00B001D0" w:rsidRPr="004E2C78">
        <w:rPr>
          <w:spacing w:val="-3"/>
        </w:rPr>
        <w:t xml:space="preserve"> so odvisne od rečnega režima, oblike rečnega korita, geološke sestave tal, vodnatosti reke, potrebne količine vode, ...</w:t>
      </w:r>
    </w:p>
    <w:p w:rsidR="005C4CB6" w:rsidRDefault="00A01656" w:rsidP="005C4CB6">
      <w:pPr>
        <w:tabs>
          <w:tab w:val="left" w:pos="0"/>
        </w:tabs>
        <w:suppressAutoHyphens/>
        <w:jc w:val="center"/>
        <w:rPr>
          <w:spacing w:val="-3"/>
        </w:rPr>
      </w:pPr>
      <w:r>
        <w:rPr>
          <w:noProof/>
          <w:spacing w:val="-3"/>
        </w:rPr>
        <w:drawing>
          <wp:inline distT="0" distB="0" distL="0" distR="0">
            <wp:extent cx="3362325" cy="1381125"/>
            <wp:effectExtent l="19050" t="0" r="9525" b="0"/>
            <wp:docPr id="104" name="Slika 101" descr="Opis: VOrek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01" descr="Opis: VOreka2"/>
                    <pic:cNvPicPr>
                      <a:picLocks noChangeAspect="1" noChangeArrowheads="1"/>
                    </pic:cNvPicPr>
                  </pic:nvPicPr>
                  <pic:blipFill>
                    <a:blip r:embed="rId201"/>
                    <a:srcRect/>
                    <a:stretch>
                      <a:fillRect/>
                    </a:stretch>
                  </pic:blipFill>
                  <pic:spPr bwMode="auto">
                    <a:xfrm>
                      <a:off x="0" y="0"/>
                      <a:ext cx="3362325" cy="1381125"/>
                    </a:xfrm>
                    <a:prstGeom prst="rect">
                      <a:avLst/>
                    </a:prstGeom>
                    <a:noFill/>
                    <a:ln w="9525">
                      <a:noFill/>
                      <a:miter lim="800000"/>
                      <a:headEnd/>
                      <a:tailEnd/>
                    </a:ln>
                  </pic:spPr>
                </pic:pic>
              </a:graphicData>
            </a:graphic>
          </wp:inline>
        </w:drawing>
      </w:r>
    </w:p>
    <w:p w:rsidR="005C4CB6" w:rsidRDefault="005C4CB6" w:rsidP="005C4CB6">
      <w:pPr>
        <w:tabs>
          <w:tab w:val="left" w:pos="0"/>
        </w:tabs>
        <w:suppressAutoHyphens/>
        <w:jc w:val="center"/>
        <w:rPr>
          <w:spacing w:val="-3"/>
        </w:rPr>
      </w:pPr>
    </w:p>
    <w:p w:rsidR="005C4CB6" w:rsidRPr="004E2C78" w:rsidRDefault="005C4CB6" w:rsidP="005C4CB6">
      <w:pPr>
        <w:suppressAutoHyphens/>
        <w:jc w:val="center"/>
        <w:rPr>
          <w:spacing w:val="-3"/>
        </w:rPr>
      </w:pPr>
      <w:r w:rsidRPr="00EC6E98">
        <w:t>Slika 50</w:t>
      </w:r>
      <w:r w:rsidR="00EC6E98" w:rsidRPr="00EC6E98">
        <w:t>:</w:t>
      </w:r>
      <w:r w:rsidRPr="00EC6E98">
        <w:t xml:space="preserve"> Zajem vode</w:t>
      </w:r>
      <w:r w:rsidRPr="004E2C78">
        <w:t xml:space="preserve"> iz reke (sesalni koš zasut z gramozom)</w:t>
      </w:r>
    </w:p>
    <w:p w:rsidR="005C4CB6" w:rsidRDefault="005C4CB6" w:rsidP="005C4CB6">
      <w:pPr>
        <w:tabs>
          <w:tab w:val="left" w:pos="0"/>
        </w:tabs>
        <w:suppressAutoHyphens/>
        <w:jc w:val="center"/>
        <w:rPr>
          <w:spacing w:val="-3"/>
        </w:rPr>
      </w:pPr>
      <w:r>
        <w:rPr>
          <w:spacing w:val="-3"/>
        </w:rPr>
        <w:t>Vir: Panjan J</w:t>
      </w:r>
      <w:r w:rsidR="00813C53">
        <w:rPr>
          <w:spacing w:val="-3"/>
        </w:rPr>
        <w:t>.</w:t>
      </w:r>
      <w:r>
        <w:rPr>
          <w:spacing w:val="-3"/>
        </w:rPr>
        <w:t>,</w:t>
      </w:r>
      <w:r w:rsidR="00B61D81">
        <w:rPr>
          <w:spacing w:val="-3"/>
        </w:rPr>
        <w:t xml:space="preserve"> </w:t>
      </w:r>
      <w:r>
        <w:rPr>
          <w:spacing w:val="-3"/>
        </w:rPr>
        <w:t>2002</w:t>
      </w:r>
    </w:p>
    <w:p w:rsidR="005C4CB6" w:rsidRDefault="005C4CB6" w:rsidP="005C4CB6">
      <w:pPr>
        <w:tabs>
          <w:tab w:val="left" w:pos="0"/>
        </w:tabs>
        <w:suppressAutoHyphens/>
        <w:jc w:val="center"/>
        <w:rPr>
          <w:spacing w:val="-3"/>
        </w:rPr>
      </w:pPr>
    </w:p>
    <w:p w:rsidR="00B001D0" w:rsidRPr="004E2C78" w:rsidRDefault="00A01656" w:rsidP="005C4CB6">
      <w:pPr>
        <w:tabs>
          <w:tab w:val="left" w:pos="0"/>
        </w:tabs>
        <w:suppressAutoHyphens/>
        <w:jc w:val="center"/>
        <w:rPr>
          <w:spacing w:val="-3"/>
        </w:rPr>
      </w:pPr>
      <w:r>
        <w:rPr>
          <w:noProof/>
          <w:spacing w:val="-3"/>
        </w:rPr>
        <w:drawing>
          <wp:inline distT="0" distB="0" distL="0" distR="0">
            <wp:extent cx="2800350" cy="1771650"/>
            <wp:effectExtent l="19050" t="0" r="0" b="0"/>
            <wp:docPr id="105" name="Slika 102" descr="Opis: VOrek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02" descr="Opis: VOreka1"/>
                    <pic:cNvPicPr>
                      <a:picLocks noChangeAspect="1" noChangeArrowheads="1"/>
                    </pic:cNvPicPr>
                  </pic:nvPicPr>
                  <pic:blipFill>
                    <a:blip r:embed="rId202"/>
                    <a:srcRect/>
                    <a:stretch>
                      <a:fillRect/>
                    </a:stretch>
                  </pic:blipFill>
                  <pic:spPr bwMode="auto">
                    <a:xfrm>
                      <a:off x="0" y="0"/>
                      <a:ext cx="2800350" cy="1771650"/>
                    </a:xfrm>
                    <a:prstGeom prst="rect">
                      <a:avLst/>
                    </a:prstGeom>
                    <a:noFill/>
                    <a:ln w="9525">
                      <a:noFill/>
                      <a:miter lim="800000"/>
                      <a:headEnd/>
                      <a:tailEnd/>
                    </a:ln>
                  </pic:spPr>
                </pic:pic>
              </a:graphicData>
            </a:graphic>
          </wp:inline>
        </w:drawing>
      </w:r>
    </w:p>
    <w:p w:rsidR="00DB435A" w:rsidRDefault="005C4CB6" w:rsidP="005C4CB6">
      <w:pPr>
        <w:suppressAutoHyphens/>
        <w:jc w:val="center"/>
      </w:pPr>
      <w:r w:rsidRPr="00EC6E98">
        <w:t>Sl</w:t>
      </w:r>
      <w:r w:rsidR="00DB435A" w:rsidRPr="00EC6E98">
        <w:t xml:space="preserve">ika </w:t>
      </w:r>
      <w:r w:rsidRPr="00EC6E98">
        <w:t>51</w:t>
      </w:r>
      <w:r w:rsidR="00EC6E98" w:rsidRPr="00EC6E98">
        <w:t>:</w:t>
      </w:r>
      <w:r w:rsidR="00DB435A" w:rsidRPr="00EC6E98">
        <w:t xml:space="preserve"> Zajem</w:t>
      </w:r>
      <w:r w:rsidR="00DB435A" w:rsidRPr="004E2C78">
        <w:t xml:space="preserve"> vode iz reke (sesalni koš </w:t>
      </w:r>
      <w:r w:rsidRPr="004E2C78">
        <w:t>je nameščen v reki, manjši objekt je zgrajen na bregu</w:t>
      </w:r>
      <w:r w:rsidR="00DB435A" w:rsidRPr="004E2C78">
        <w:t>)</w:t>
      </w:r>
    </w:p>
    <w:p w:rsidR="005C4CB6" w:rsidRPr="004E2C78" w:rsidRDefault="005C4CB6" w:rsidP="005C4CB6">
      <w:pPr>
        <w:suppressAutoHyphens/>
        <w:jc w:val="center"/>
        <w:rPr>
          <w:spacing w:val="-3"/>
        </w:rPr>
      </w:pPr>
      <w:r>
        <w:rPr>
          <w:spacing w:val="-3"/>
        </w:rPr>
        <w:t>Vir: Panjan J</w:t>
      </w:r>
      <w:r w:rsidR="00813C53">
        <w:rPr>
          <w:spacing w:val="-3"/>
        </w:rPr>
        <w:t>.</w:t>
      </w:r>
      <w:r>
        <w:rPr>
          <w:spacing w:val="-3"/>
        </w:rPr>
        <w:t>,</w:t>
      </w:r>
      <w:r w:rsidR="00B61D81">
        <w:rPr>
          <w:spacing w:val="-3"/>
        </w:rPr>
        <w:t xml:space="preserve"> </w:t>
      </w:r>
      <w:r>
        <w:rPr>
          <w:spacing w:val="-3"/>
        </w:rPr>
        <w:t>2002</w:t>
      </w:r>
    </w:p>
    <w:p w:rsidR="00B001D0" w:rsidRPr="004E2C78" w:rsidRDefault="00B001D0" w:rsidP="00B001D0">
      <w:pPr>
        <w:tabs>
          <w:tab w:val="left" w:pos="0"/>
        </w:tabs>
        <w:suppressAutoHyphens/>
        <w:rPr>
          <w:b/>
          <w:spacing w:val="-3"/>
        </w:rPr>
      </w:pPr>
    </w:p>
    <w:p w:rsidR="00402E60" w:rsidRPr="004E2C78" w:rsidRDefault="004D1802" w:rsidP="00402E60">
      <w:pPr>
        <w:rPr>
          <w:b/>
        </w:rPr>
      </w:pPr>
      <w:r>
        <w:rPr>
          <w:b/>
          <w:noProof/>
        </w:rPr>
        <w:pict>
          <v:shape id="_x0000_s5380" type="#_x0000_t152" style="position:absolute;left:0;text-align:left;margin-left:2.55pt;margin-top:1.75pt;width:15.9pt;height:51.05pt;z-index:251676160" adj="8717" fillcolor="gray" strokeweight="1pt">
            <v:fill r:id="rId18" o:title="Tesne navpične črte" color2="yellow" type="pattern"/>
            <v:shadow on="t" opacity="52429f" offset="3pt"/>
            <v:textpath style="font-family:&quot;Arial Black&quot;;v-text-kern:t" trim="t" fitpath="t" xscale="f" string="?"/>
            <w10:wrap type="square"/>
          </v:shape>
        </w:pict>
      </w:r>
      <w:r w:rsidR="00402E60" w:rsidRPr="004E2C78">
        <w:rPr>
          <w:b/>
        </w:rPr>
        <w:t>Preverjanje razumevanja</w:t>
      </w:r>
    </w:p>
    <w:p w:rsidR="00402E60" w:rsidRPr="004E2C78" w:rsidRDefault="00402E60" w:rsidP="00680646">
      <w:pPr>
        <w:numPr>
          <w:ilvl w:val="0"/>
          <w:numId w:val="8"/>
        </w:numPr>
        <w:tabs>
          <w:tab w:val="left" w:pos="0"/>
        </w:tabs>
        <w:suppressAutoHyphens/>
        <w:spacing w:before="120"/>
        <w:ind w:left="714" w:hanging="357"/>
        <w:jc w:val="left"/>
        <w:rPr>
          <w:spacing w:val="-3"/>
        </w:rPr>
      </w:pPr>
      <w:r w:rsidRPr="004E2C78">
        <w:rPr>
          <w:spacing w:val="-3"/>
        </w:rPr>
        <w:t>Pojasnite, od česa je odvisen način zajetja vode iz rek in jezer.</w:t>
      </w:r>
    </w:p>
    <w:p w:rsidR="00402E60" w:rsidRPr="005C4CB6" w:rsidRDefault="00402E60" w:rsidP="00680646">
      <w:pPr>
        <w:numPr>
          <w:ilvl w:val="0"/>
          <w:numId w:val="8"/>
        </w:numPr>
        <w:tabs>
          <w:tab w:val="left" w:pos="0"/>
        </w:tabs>
        <w:suppressAutoHyphens/>
        <w:jc w:val="left"/>
        <w:rPr>
          <w:spacing w:val="-3"/>
        </w:rPr>
      </w:pPr>
      <w:r w:rsidRPr="005C4CB6">
        <w:rPr>
          <w:spacing w:val="-3"/>
        </w:rPr>
        <w:t>*</w:t>
      </w:r>
      <w:r w:rsidR="00375D7C" w:rsidRPr="005C4CB6">
        <w:rPr>
          <w:spacing w:val="-3"/>
        </w:rPr>
        <w:t xml:space="preserve"> Opišite prednosti zajema, ki je na sliki </w:t>
      </w:r>
      <w:r w:rsidR="005C4CB6" w:rsidRPr="005C4CB6">
        <w:rPr>
          <w:spacing w:val="-3"/>
        </w:rPr>
        <w:t>50</w:t>
      </w:r>
      <w:r w:rsidR="00B0005A">
        <w:rPr>
          <w:spacing w:val="-3"/>
        </w:rPr>
        <w:t>,</w:t>
      </w:r>
      <w:r w:rsidR="00375D7C" w:rsidRPr="005C4CB6">
        <w:rPr>
          <w:spacing w:val="-3"/>
        </w:rPr>
        <w:t xml:space="preserve"> pred izvedbo, ki je na sliki </w:t>
      </w:r>
      <w:r w:rsidR="005C4CB6" w:rsidRPr="005C4CB6">
        <w:rPr>
          <w:spacing w:val="-3"/>
        </w:rPr>
        <w:t>51</w:t>
      </w:r>
      <w:r w:rsidR="00375D7C" w:rsidRPr="005C4CB6">
        <w:rPr>
          <w:spacing w:val="-3"/>
        </w:rPr>
        <w:t>.</w:t>
      </w:r>
    </w:p>
    <w:p w:rsidR="00402E60" w:rsidRPr="005C4CB6" w:rsidRDefault="00402E60" w:rsidP="00680646">
      <w:pPr>
        <w:numPr>
          <w:ilvl w:val="0"/>
          <w:numId w:val="8"/>
        </w:numPr>
        <w:tabs>
          <w:tab w:val="left" w:pos="0"/>
        </w:tabs>
        <w:suppressAutoHyphens/>
        <w:jc w:val="left"/>
        <w:rPr>
          <w:spacing w:val="-3"/>
        </w:rPr>
      </w:pPr>
      <w:r w:rsidRPr="005C4CB6">
        <w:rPr>
          <w:spacing w:val="-3"/>
        </w:rPr>
        <w:t xml:space="preserve">**Opišite prednosti zajema, ki je na sliki </w:t>
      </w:r>
      <w:r w:rsidR="005C4CB6" w:rsidRPr="005C4CB6">
        <w:rPr>
          <w:spacing w:val="-3"/>
        </w:rPr>
        <w:t>51</w:t>
      </w:r>
      <w:r w:rsidR="00B0005A">
        <w:rPr>
          <w:spacing w:val="-3"/>
        </w:rPr>
        <w:t>,</w:t>
      </w:r>
      <w:r w:rsidRPr="005C4CB6">
        <w:rPr>
          <w:spacing w:val="-3"/>
        </w:rPr>
        <w:t xml:space="preserve"> pred izvedbo, ki je na sliki </w:t>
      </w:r>
      <w:r w:rsidR="005C4CB6" w:rsidRPr="005C4CB6">
        <w:rPr>
          <w:spacing w:val="-3"/>
        </w:rPr>
        <w:t>50</w:t>
      </w:r>
      <w:r w:rsidRPr="005C4CB6">
        <w:rPr>
          <w:spacing w:val="-3"/>
        </w:rPr>
        <w:t xml:space="preserve">. </w:t>
      </w:r>
    </w:p>
    <w:p w:rsidR="004F1EB3" w:rsidRPr="004E2C78" w:rsidRDefault="00B001D0" w:rsidP="00EC5F59">
      <w:pPr>
        <w:pStyle w:val="Naslov3"/>
        <w:tabs>
          <w:tab w:val="left" w:pos="0"/>
        </w:tabs>
        <w:textAlignment w:val="baseline"/>
      </w:pPr>
      <w:bookmarkStart w:id="30" w:name="_Toc295700467"/>
      <w:r w:rsidRPr="004E2C78">
        <w:t>K</w:t>
      </w:r>
      <w:r w:rsidR="00375D7C" w:rsidRPr="004E2C78">
        <w:t>apnica</w:t>
      </w:r>
      <w:bookmarkEnd w:id="30"/>
    </w:p>
    <w:p w:rsidR="00375D7C" w:rsidRDefault="005C5F57" w:rsidP="00C935FE">
      <w:pPr>
        <w:tabs>
          <w:tab w:val="left" w:pos="0"/>
        </w:tabs>
        <w:suppressAutoHyphens/>
        <w:spacing w:before="120"/>
        <w:rPr>
          <w:spacing w:val="-3"/>
        </w:rPr>
      </w:pPr>
      <w:r>
        <w:rPr>
          <w:spacing w:val="-3"/>
        </w:rPr>
        <w:t xml:space="preserve">Osamljene kmetije, odmaknjene </w:t>
      </w:r>
      <w:r w:rsidR="00375D7C" w:rsidRPr="004E2C78">
        <w:rPr>
          <w:spacing w:val="-3"/>
        </w:rPr>
        <w:t>počitniške hišice</w:t>
      </w:r>
      <w:r w:rsidR="00073A91" w:rsidRPr="004E2C78">
        <w:rPr>
          <w:spacing w:val="-3"/>
        </w:rPr>
        <w:t xml:space="preserve"> in planinske </w:t>
      </w:r>
      <w:r w:rsidR="00375D7C" w:rsidRPr="004E2C78">
        <w:rPr>
          <w:spacing w:val="-3"/>
        </w:rPr>
        <w:t>koče v gorah pogosto nimajo v bližini potoka ali podtalnice. V takem primeru je edina možnost prestrezanje padavinske vode. Gradnja in cena kubičnega metra vode sta pri kapnicah dragi, saj moramo zgraditi zbirne površine, filtrirne naprave in zbiralnik (rezervoar), v katerem hranimo vodo za čas sušnega obdobja, ko ni padavin. Zbirna površina je opečna ali betonska nebarvana kritina, včasih tudi betonske ploščadi, ki morajo biti ograjene. Tudi kakovost prestrežene deževnice ni najboljša</w:t>
      </w:r>
      <w:r w:rsidR="00073A91" w:rsidRPr="004E2C78">
        <w:rPr>
          <w:spacing w:val="-3"/>
        </w:rPr>
        <w:t>, saj s prestreženo vodo zbiramo tudi umazanijo s strehe.</w:t>
      </w:r>
    </w:p>
    <w:p w:rsidR="00450176" w:rsidRPr="004E2C78" w:rsidRDefault="00450176" w:rsidP="00C935FE">
      <w:pPr>
        <w:tabs>
          <w:tab w:val="left" w:pos="0"/>
        </w:tabs>
        <w:suppressAutoHyphens/>
        <w:spacing w:before="120"/>
        <w:rPr>
          <w:spacing w:val="-3"/>
        </w:rPr>
      </w:pPr>
    </w:p>
    <w:p w:rsidR="00EE0710" w:rsidRPr="004E2C78" w:rsidRDefault="00A01656" w:rsidP="00EE0710">
      <w:pPr>
        <w:tabs>
          <w:tab w:val="left" w:pos="0"/>
        </w:tabs>
        <w:suppressAutoHyphens/>
        <w:jc w:val="center"/>
        <w:rPr>
          <w:spacing w:val="-3"/>
        </w:rPr>
      </w:pPr>
      <w:r>
        <w:rPr>
          <w:noProof/>
        </w:rPr>
        <w:drawing>
          <wp:inline distT="0" distB="0" distL="0" distR="0">
            <wp:extent cx="4610100" cy="3009900"/>
            <wp:effectExtent l="19050" t="0" r="0" b="0"/>
            <wp:docPr id="106" name="Slika 103" descr="Opis: VOkapn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03" descr="Opis: VOkapnica"/>
                    <pic:cNvPicPr>
                      <a:picLocks noChangeAspect="1" noChangeArrowheads="1"/>
                    </pic:cNvPicPr>
                  </pic:nvPicPr>
                  <pic:blipFill>
                    <a:blip r:embed="rId203"/>
                    <a:srcRect/>
                    <a:stretch>
                      <a:fillRect/>
                    </a:stretch>
                  </pic:blipFill>
                  <pic:spPr bwMode="auto">
                    <a:xfrm>
                      <a:off x="0" y="0"/>
                      <a:ext cx="4610100" cy="3009900"/>
                    </a:xfrm>
                    <a:prstGeom prst="rect">
                      <a:avLst/>
                    </a:prstGeom>
                    <a:noFill/>
                    <a:ln w="9525">
                      <a:noFill/>
                      <a:miter lim="800000"/>
                      <a:headEnd/>
                      <a:tailEnd/>
                    </a:ln>
                  </pic:spPr>
                </pic:pic>
              </a:graphicData>
            </a:graphic>
          </wp:inline>
        </w:drawing>
      </w:r>
    </w:p>
    <w:p w:rsidR="00DB435A" w:rsidRPr="00EC6E98" w:rsidRDefault="00DB435A" w:rsidP="00F461DF">
      <w:pPr>
        <w:tabs>
          <w:tab w:val="left" w:pos="0"/>
        </w:tabs>
        <w:suppressAutoHyphens/>
        <w:spacing w:before="120"/>
        <w:jc w:val="center"/>
        <w:rPr>
          <w:spacing w:val="-3"/>
        </w:rPr>
      </w:pPr>
      <w:r w:rsidRPr="00EC6E98">
        <w:rPr>
          <w:spacing w:val="-3"/>
        </w:rPr>
        <w:t xml:space="preserve">Slika </w:t>
      </w:r>
      <w:r w:rsidR="00450176" w:rsidRPr="00EC6E98">
        <w:rPr>
          <w:spacing w:val="-3"/>
        </w:rPr>
        <w:t>52</w:t>
      </w:r>
      <w:r w:rsidR="00EC6E98" w:rsidRPr="00EC6E98">
        <w:rPr>
          <w:spacing w:val="-3"/>
        </w:rPr>
        <w:t>:</w:t>
      </w:r>
      <w:r w:rsidRPr="00EC6E98">
        <w:rPr>
          <w:spacing w:val="-3"/>
        </w:rPr>
        <w:t xml:space="preserve"> Kapnica: usedalnik, izpust prve vode, filter, zbiralnik</w:t>
      </w:r>
    </w:p>
    <w:p w:rsidR="00450176" w:rsidRPr="00EC6E98" w:rsidRDefault="00450176" w:rsidP="00EE0710">
      <w:pPr>
        <w:tabs>
          <w:tab w:val="left" w:pos="0"/>
        </w:tabs>
        <w:suppressAutoHyphens/>
        <w:jc w:val="center"/>
        <w:rPr>
          <w:spacing w:val="-3"/>
        </w:rPr>
      </w:pPr>
      <w:r w:rsidRPr="00EC6E98">
        <w:rPr>
          <w:spacing w:val="-3"/>
        </w:rPr>
        <w:t xml:space="preserve">Vir: </w:t>
      </w:r>
      <w:r w:rsidR="00EC6E98" w:rsidRPr="00EC6E98">
        <w:rPr>
          <w:spacing w:val="-3"/>
        </w:rPr>
        <w:t>L</w:t>
      </w:r>
      <w:r w:rsidRPr="00EC6E98">
        <w:rPr>
          <w:spacing w:val="-3"/>
        </w:rPr>
        <w:t>asten</w:t>
      </w:r>
    </w:p>
    <w:p w:rsidR="00DB435A" w:rsidRPr="004E2C78" w:rsidRDefault="00DB435A" w:rsidP="004F1EB3">
      <w:pPr>
        <w:tabs>
          <w:tab w:val="left" w:pos="0"/>
        </w:tabs>
        <w:suppressAutoHyphens/>
        <w:rPr>
          <w:i/>
          <w:spacing w:val="-3"/>
        </w:rPr>
      </w:pPr>
    </w:p>
    <w:p w:rsidR="00B001D0" w:rsidRPr="004E2C78" w:rsidRDefault="00EE51C4" w:rsidP="00B001D0">
      <w:pPr>
        <w:tabs>
          <w:tab w:val="left" w:pos="0"/>
        </w:tabs>
        <w:suppressAutoHyphens/>
        <w:rPr>
          <w:spacing w:val="-3"/>
        </w:rPr>
      </w:pPr>
      <w:r w:rsidRPr="004E2C78">
        <w:rPr>
          <w:spacing w:val="-3"/>
        </w:rPr>
        <w:t xml:space="preserve">Vodo speljemo (slika </w:t>
      </w:r>
      <w:r w:rsidR="00450176">
        <w:rPr>
          <w:spacing w:val="-3"/>
        </w:rPr>
        <w:t>52</w:t>
      </w:r>
      <w:r w:rsidR="00B001D0" w:rsidRPr="004E2C78">
        <w:rPr>
          <w:spacing w:val="-3"/>
        </w:rPr>
        <w:t>) v (poklopno) posodo, ki prvo, onesnaženo vodo, odtoči. Slabše izvedbe imajo samo usedalnik. Od tu voda odteka skozi peščeni, praviloma tudi ogljeni filter (enozrnat kremenčev pesek in oglje) v zbiralnik. V zbiralniku je zaželen še fini filter, ki izboljša kakovost vode (fini filter zmanjšuje prostornino zbiralnika, zato ga le redko vgradimo). Prostornina zbiralnikov je odvisna od števila uporabnikov, norma porabe vode (običajno upoštevamo 50 litrov na osebo na dan), pa tudi od pričakovane dobe brez padavin. Prostornina najmanjših zbiralnikov je 10 m</w:t>
      </w:r>
      <w:r w:rsidR="00B001D0" w:rsidRPr="004E2C78">
        <w:rPr>
          <w:spacing w:val="-3"/>
          <w:vertAlign w:val="superscript"/>
        </w:rPr>
        <w:t>3</w:t>
      </w:r>
      <w:r w:rsidR="00B001D0" w:rsidRPr="004E2C78">
        <w:rPr>
          <w:spacing w:val="-3"/>
        </w:rPr>
        <w:t>, večjih pa 50 m</w:t>
      </w:r>
      <w:r w:rsidR="00B001D0" w:rsidRPr="004E2C78">
        <w:rPr>
          <w:spacing w:val="-3"/>
          <w:vertAlign w:val="superscript"/>
        </w:rPr>
        <w:t xml:space="preserve">3 </w:t>
      </w:r>
      <w:r w:rsidR="00B001D0" w:rsidRPr="004E2C78">
        <w:rPr>
          <w:spacing w:val="-3"/>
        </w:rPr>
        <w:t>in več. Globina vode v zbiralniku je 2 do 3 metre. Zbiralnik od zunaj zaščitimo s hidroizolacijo, uporabljamo vodo</w:t>
      </w:r>
      <w:r w:rsidR="00B61D81">
        <w:rPr>
          <w:spacing w:val="-3"/>
        </w:rPr>
        <w:t xml:space="preserve">   </w:t>
      </w:r>
      <w:r w:rsidR="00B001D0" w:rsidRPr="004E2C78">
        <w:rPr>
          <w:spacing w:val="-3"/>
        </w:rPr>
        <w:t>neprepustni beton, znotraj za</w:t>
      </w:r>
      <w:r w:rsidR="00B65918">
        <w:rPr>
          <w:spacing w:val="-3"/>
        </w:rPr>
        <w:t>gladi</w:t>
      </w:r>
      <w:r w:rsidR="00B001D0" w:rsidRPr="004E2C78">
        <w:rPr>
          <w:spacing w:val="-3"/>
        </w:rPr>
        <w:t xml:space="preserve">mo s cementno malto </w:t>
      </w:r>
      <w:r w:rsidR="00B0005A" w:rsidRPr="004E2C78">
        <w:rPr>
          <w:spacing w:val="-3"/>
        </w:rPr>
        <w:t xml:space="preserve">(ali s premazi) </w:t>
      </w:r>
      <w:r w:rsidR="00B001D0" w:rsidRPr="004E2C78">
        <w:rPr>
          <w:spacing w:val="-3"/>
        </w:rPr>
        <w:t>do črnega sijaja in ga</w:t>
      </w:r>
      <w:r w:rsidR="00073A91" w:rsidRPr="004E2C78">
        <w:rPr>
          <w:spacing w:val="-3"/>
        </w:rPr>
        <w:t xml:space="preserve"> pred pregrevanjem vode</w:t>
      </w:r>
      <w:r w:rsidR="00B001D0" w:rsidRPr="004E2C78">
        <w:rPr>
          <w:spacing w:val="-3"/>
        </w:rPr>
        <w:t xml:space="preserve"> zaščitimo z nasutjem. Opremimo ga tudi s sesalnim košem, ki je pritrjen na sesalno cev, prelivom</w:t>
      </w:r>
      <w:r w:rsidR="00073A91" w:rsidRPr="004E2C78">
        <w:rPr>
          <w:spacing w:val="-3"/>
        </w:rPr>
        <w:t xml:space="preserve"> (odvaja vodo, ko je zbiralnik poln)</w:t>
      </w:r>
      <w:r w:rsidR="00B001D0" w:rsidRPr="004E2C78">
        <w:rPr>
          <w:spacing w:val="-3"/>
        </w:rPr>
        <w:t xml:space="preserve"> in zračnikom</w:t>
      </w:r>
      <w:r w:rsidR="00073A91" w:rsidRPr="004E2C78">
        <w:rPr>
          <w:spacing w:val="-3"/>
        </w:rPr>
        <w:t>, ki dovaja svež zrak, da se voda ne usmradi</w:t>
      </w:r>
      <w:r w:rsidR="00B001D0" w:rsidRPr="004E2C78">
        <w:rPr>
          <w:spacing w:val="-3"/>
        </w:rPr>
        <w:t>. Usedalnik, filter in zbiralnik so pokriti s pokrovi, ki preprečujejo vstop žuželkam in umazaniji. Vodo po potrebi razkužujemo.</w:t>
      </w:r>
    </w:p>
    <w:p w:rsidR="00B001D0" w:rsidRPr="004E2C78" w:rsidRDefault="00B001D0" w:rsidP="00B001D0">
      <w:pPr>
        <w:tabs>
          <w:tab w:val="left" w:pos="0"/>
        </w:tabs>
        <w:suppressAutoHyphens/>
        <w:rPr>
          <w:spacing w:val="-3"/>
        </w:rPr>
      </w:pPr>
    </w:p>
    <w:p w:rsidR="00A42793" w:rsidRPr="004E2C78" w:rsidRDefault="004D1802" w:rsidP="00A42793">
      <w:pPr>
        <w:rPr>
          <w:b/>
        </w:rPr>
      </w:pPr>
      <w:r>
        <w:rPr>
          <w:b/>
          <w:noProof/>
        </w:rPr>
        <w:pict>
          <v:shape id="_x0000_s5379" type="#_x0000_t152" style="position:absolute;left:0;text-align:left;margin-left:11.75pt;margin-top:1.35pt;width:15.9pt;height:51.05pt;z-index:251677184" adj="8717" fillcolor="gray" strokeweight="1pt">
            <v:fill r:id="rId18" o:title="Tesne navpične črte" color2="yellow" type="pattern"/>
            <v:shadow on="t" opacity="52429f" offset="3pt"/>
            <v:textpath style="font-family:&quot;Arial Black&quot;;v-text-kern:t" trim="t" fitpath="t" xscale="f" string="?"/>
            <w10:wrap type="square"/>
          </v:shape>
        </w:pict>
      </w:r>
      <w:r w:rsidR="00A42793" w:rsidRPr="004E2C78">
        <w:rPr>
          <w:b/>
        </w:rPr>
        <w:t>Preverjanje razumevanja</w:t>
      </w:r>
    </w:p>
    <w:p w:rsidR="00073A91" w:rsidRPr="004E2C78" w:rsidRDefault="00073A91" w:rsidP="00C21ED9">
      <w:pPr>
        <w:numPr>
          <w:ilvl w:val="0"/>
          <w:numId w:val="60"/>
        </w:numPr>
        <w:tabs>
          <w:tab w:val="left" w:pos="0"/>
        </w:tabs>
        <w:suppressAutoHyphens/>
        <w:rPr>
          <w:spacing w:val="-3"/>
        </w:rPr>
      </w:pPr>
      <w:r w:rsidRPr="004E2C78">
        <w:rPr>
          <w:spacing w:val="-3"/>
        </w:rPr>
        <w:t xml:space="preserve">Predstavite pomen kapnice; kdo </w:t>
      </w:r>
      <w:r w:rsidR="00B0005A">
        <w:rPr>
          <w:spacing w:val="-3"/>
        </w:rPr>
        <w:t>jo</w:t>
      </w:r>
      <w:r w:rsidRPr="004E2C78">
        <w:rPr>
          <w:spacing w:val="-3"/>
        </w:rPr>
        <w:t xml:space="preserve"> uporablja in zakaj?</w:t>
      </w:r>
    </w:p>
    <w:p w:rsidR="00073A91" w:rsidRPr="004E2C78" w:rsidRDefault="00073A91" w:rsidP="00C21ED9">
      <w:pPr>
        <w:numPr>
          <w:ilvl w:val="0"/>
          <w:numId w:val="60"/>
        </w:numPr>
        <w:tabs>
          <w:tab w:val="left" w:pos="0"/>
        </w:tabs>
        <w:suppressAutoHyphens/>
        <w:rPr>
          <w:spacing w:val="-3"/>
        </w:rPr>
      </w:pPr>
      <w:r w:rsidRPr="004E2C78">
        <w:rPr>
          <w:spacing w:val="-3"/>
        </w:rPr>
        <w:t>Naštejte in opišite dele kapnice.</w:t>
      </w:r>
    </w:p>
    <w:p w:rsidR="00B001D0" w:rsidRPr="004E2C78" w:rsidRDefault="00C753EE" w:rsidP="00C21ED9">
      <w:pPr>
        <w:numPr>
          <w:ilvl w:val="0"/>
          <w:numId w:val="60"/>
        </w:numPr>
        <w:tabs>
          <w:tab w:val="left" w:pos="0"/>
        </w:tabs>
        <w:suppressAutoHyphens/>
        <w:rPr>
          <w:spacing w:val="-3"/>
        </w:rPr>
      </w:pPr>
      <w:r w:rsidRPr="004E2C78">
        <w:rPr>
          <w:spacing w:val="-3"/>
        </w:rPr>
        <w:t>*Narišite kapnico v vzdolžnem prerezu. Bi jo znali narisati tudi v tlorisu?</w:t>
      </w:r>
    </w:p>
    <w:p w:rsidR="00B001D0" w:rsidRPr="004E2C78" w:rsidRDefault="00073A91" w:rsidP="00C21ED9">
      <w:pPr>
        <w:numPr>
          <w:ilvl w:val="0"/>
          <w:numId w:val="60"/>
        </w:numPr>
        <w:tabs>
          <w:tab w:val="left" w:pos="0"/>
        </w:tabs>
        <w:suppressAutoHyphens/>
        <w:rPr>
          <w:spacing w:val="-3"/>
        </w:rPr>
      </w:pPr>
      <w:r w:rsidRPr="004E2C78">
        <w:rPr>
          <w:spacing w:val="-3"/>
        </w:rPr>
        <w:t>*</w:t>
      </w:r>
      <w:r w:rsidR="00B001D0" w:rsidRPr="004E2C78">
        <w:rPr>
          <w:spacing w:val="-3"/>
        </w:rPr>
        <w:t xml:space="preserve">Primerjajte </w:t>
      </w:r>
      <w:r w:rsidRPr="004E2C78">
        <w:rPr>
          <w:spacing w:val="-3"/>
        </w:rPr>
        <w:t>vodo iz</w:t>
      </w:r>
      <w:r w:rsidR="00B001D0" w:rsidRPr="004E2C78">
        <w:rPr>
          <w:spacing w:val="-3"/>
        </w:rPr>
        <w:t xml:space="preserve"> kapnice z vodo iz javnega vodovoda</w:t>
      </w:r>
      <w:r w:rsidRPr="004E2C78">
        <w:rPr>
          <w:spacing w:val="-3"/>
        </w:rPr>
        <w:t xml:space="preserve"> (kakovost, količina, cena)</w:t>
      </w:r>
      <w:r w:rsidR="00B001D0" w:rsidRPr="004E2C78">
        <w:rPr>
          <w:spacing w:val="-3"/>
        </w:rPr>
        <w:t>.</w:t>
      </w:r>
    </w:p>
    <w:p w:rsidR="00B001D0" w:rsidRPr="004E2C78" w:rsidRDefault="00073A91" w:rsidP="00C21ED9">
      <w:pPr>
        <w:numPr>
          <w:ilvl w:val="0"/>
          <w:numId w:val="60"/>
        </w:numPr>
        <w:tabs>
          <w:tab w:val="left" w:pos="0"/>
        </w:tabs>
        <w:suppressAutoHyphens/>
        <w:rPr>
          <w:spacing w:val="-3"/>
        </w:rPr>
      </w:pPr>
      <w:r w:rsidRPr="004E2C78">
        <w:rPr>
          <w:spacing w:val="-3"/>
        </w:rPr>
        <w:t>*</w:t>
      </w:r>
      <w:r w:rsidR="00C753EE" w:rsidRPr="004E2C78">
        <w:rPr>
          <w:spacing w:val="-3"/>
        </w:rPr>
        <w:t>*Razložite, kako bi vzdrževali kapnico, da bi zagotovili čim boljšo kakovost pitne vode.</w:t>
      </w:r>
    </w:p>
    <w:p w:rsidR="00B001D0" w:rsidRPr="004E2C78" w:rsidRDefault="00C753EE" w:rsidP="00C21ED9">
      <w:pPr>
        <w:numPr>
          <w:ilvl w:val="0"/>
          <w:numId w:val="60"/>
        </w:numPr>
        <w:tabs>
          <w:tab w:val="left" w:pos="0"/>
        </w:tabs>
        <w:suppressAutoHyphens/>
        <w:rPr>
          <w:spacing w:val="-3"/>
        </w:rPr>
      </w:pPr>
      <w:r w:rsidRPr="004E2C78">
        <w:rPr>
          <w:spacing w:val="-3"/>
        </w:rPr>
        <w:t xml:space="preserve">**Premislite, od česa </w:t>
      </w:r>
      <w:r w:rsidR="00B0005A" w:rsidRPr="004E2C78">
        <w:rPr>
          <w:spacing w:val="-3"/>
        </w:rPr>
        <w:t xml:space="preserve">vse </w:t>
      </w:r>
      <w:r w:rsidRPr="004E2C78">
        <w:rPr>
          <w:spacing w:val="-3"/>
        </w:rPr>
        <w:t>je odvisno, kako velik zbiralnik bi vi zgradili za vašo počitniško hišico na jadranskem otoku.</w:t>
      </w:r>
    </w:p>
    <w:p w:rsidR="00B001D0" w:rsidRPr="004E2C78" w:rsidRDefault="00B001D0" w:rsidP="00B001D0">
      <w:pPr>
        <w:tabs>
          <w:tab w:val="left" w:pos="0"/>
        </w:tabs>
        <w:suppressAutoHyphens/>
        <w:rPr>
          <w:spacing w:val="-3"/>
        </w:rPr>
      </w:pPr>
    </w:p>
    <w:p w:rsidR="00B001D0" w:rsidRPr="004E2C78" w:rsidRDefault="00B001D0" w:rsidP="004F1EB3">
      <w:pPr>
        <w:pStyle w:val="Naslov2"/>
      </w:pPr>
      <w:bookmarkStart w:id="31" w:name="_Toc295700468"/>
      <w:r w:rsidRPr="004E2C78">
        <w:t>Naprave za črpanje vode</w:t>
      </w:r>
      <w:bookmarkEnd w:id="31"/>
    </w:p>
    <w:p w:rsidR="00B001D0" w:rsidRPr="004E2C78" w:rsidRDefault="00C50085" w:rsidP="00C935FE">
      <w:pPr>
        <w:tabs>
          <w:tab w:val="left" w:pos="0"/>
        </w:tabs>
        <w:suppressAutoHyphens/>
        <w:spacing w:before="120"/>
        <w:rPr>
          <w:spacing w:val="-3"/>
        </w:rPr>
      </w:pPr>
      <w:r w:rsidRPr="004E2C78">
        <w:rPr>
          <w:spacing w:val="-3"/>
        </w:rPr>
        <w:t>Pogosto</w:t>
      </w:r>
      <w:r w:rsidR="00B001D0" w:rsidRPr="004E2C78">
        <w:rPr>
          <w:spacing w:val="-3"/>
        </w:rPr>
        <w:t xml:space="preserve"> leži vodni vir nižje od vodohrana, </w:t>
      </w:r>
      <w:r w:rsidRPr="004E2C78">
        <w:rPr>
          <w:spacing w:val="-3"/>
        </w:rPr>
        <w:t xml:space="preserve">zato moramo </w:t>
      </w:r>
      <w:r w:rsidR="00B001D0" w:rsidRPr="004E2C78">
        <w:rPr>
          <w:spacing w:val="-3"/>
        </w:rPr>
        <w:t>vodo vanj črpa</w:t>
      </w:r>
      <w:r w:rsidRPr="004E2C78">
        <w:rPr>
          <w:spacing w:val="-3"/>
        </w:rPr>
        <w:t>ti; vemo že, da pri vrtanih vodnjakih to stori potopna črpalka, nameščena v vrti</w:t>
      </w:r>
      <w:r w:rsidR="00B0005A">
        <w:rPr>
          <w:spacing w:val="-3"/>
        </w:rPr>
        <w:t>ni. Pri zajetjih izvirov</w:t>
      </w:r>
      <w:r w:rsidRPr="004E2C78">
        <w:rPr>
          <w:spacing w:val="-3"/>
        </w:rPr>
        <w:t xml:space="preserve"> pa je drugače</w:t>
      </w:r>
      <w:r w:rsidR="00B001D0" w:rsidRPr="004E2C78">
        <w:rPr>
          <w:spacing w:val="-3"/>
        </w:rPr>
        <w:t xml:space="preserve">: na mestu ali tik pod mestom, kjer vodo pridobivamo, zgradimo </w:t>
      </w:r>
      <w:r w:rsidR="00B001D0" w:rsidRPr="004E2C78">
        <w:rPr>
          <w:b/>
          <w:spacing w:val="-3"/>
        </w:rPr>
        <w:t>črpaln</w:t>
      </w:r>
      <w:r w:rsidR="00B65918">
        <w:rPr>
          <w:b/>
          <w:spacing w:val="-3"/>
        </w:rPr>
        <w:t>o postajo</w:t>
      </w:r>
      <w:r w:rsidR="00EE51C4" w:rsidRPr="004E2C78">
        <w:rPr>
          <w:spacing w:val="-3"/>
        </w:rPr>
        <w:t xml:space="preserve"> (slika </w:t>
      </w:r>
      <w:r w:rsidR="0076593C">
        <w:rPr>
          <w:spacing w:val="-3"/>
        </w:rPr>
        <w:t>53</w:t>
      </w:r>
      <w:r w:rsidR="00B001D0" w:rsidRPr="004E2C78">
        <w:rPr>
          <w:spacing w:val="-3"/>
        </w:rPr>
        <w:t xml:space="preserve">). V njej sta nameščeni najmanj dve črpalki, od katerih ena </w:t>
      </w:r>
      <w:r w:rsidR="00B001D0" w:rsidRPr="004E2C78">
        <w:rPr>
          <w:spacing w:val="-3"/>
          <w:u w:val="single"/>
        </w:rPr>
        <w:t>potiska</w:t>
      </w:r>
      <w:r w:rsidR="00B001D0" w:rsidRPr="004E2C78">
        <w:rPr>
          <w:spacing w:val="-3"/>
        </w:rPr>
        <w:t xml:space="preserve"> vodo v vodohran, druga je za rezervo. Poleg črpalk, nameščenih na dodatnem temelju, je v objektu še električna omarica (odmaknjena najmanj meter od drugih naprav), pogosto</w:t>
      </w:r>
      <w:r w:rsidR="00C04919" w:rsidRPr="004E2C78">
        <w:rPr>
          <w:spacing w:val="-3"/>
        </w:rPr>
        <w:t xml:space="preserve"> je nameščena (ali pripravljeno mesto za vgraditev)</w:t>
      </w:r>
      <w:r w:rsidR="00B001D0" w:rsidRPr="004E2C78">
        <w:rPr>
          <w:spacing w:val="-3"/>
        </w:rPr>
        <w:t xml:space="preserve"> tudi naprav</w:t>
      </w:r>
      <w:r w:rsidR="00C04919" w:rsidRPr="004E2C78">
        <w:rPr>
          <w:spacing w:val="-3"/>
        </w:rPr>
        <w:t>a</w:t>
      </w:r>
      <w:r w:rsidR="00B001D0" w:rsidRPr="004E2C78">
        <w:rPr>
          <w:spacing w:val="-3"/>
        </w:rPr>
        <w:t xml:space="preserve"> za dezinfekcijo vode</w:t>
      </w:r>
      <w:r w:rsidR="0076593C">
        <w:rPr>
          <w:spacing w:val="-3"/>
        </w:rPr>
        <w:t xml:space="preserve"> (slika 54)</w:t>
      </w:r>
      <w:r w:rsidR="00C04919" w:rsidRPr="004E2C78">
        <w:rPr>
          <w:spacing w:val="-3"/>
        </w:rPr>
        <w:t>. Če sta vgrajeni večji in težji črpalki, je v objektu dvigalo</w:t>
      </w:r>
      <w:r w:rsidR="00BD03B9" w:rsidRPr="004E2C78">
        <w:rPr>
          <w:spacing w:val="-3"/>
        </w:rPr>
        <w:t xml:space="preserve"> (premika </w:t>
      </w:r>
      <w:r w:rsidR="00C04919" w:rsidRPr="004E2C78">
        <w:rPr>
          <w:spacing w:val="-3"/>
        </w:rPr>
        <w:t>se po tiru pod stropom</w:t>
      </w:r>
      <w:r w:rsidR="00BD03B9" w:rsidRPr="004E2C78">
        <w:rPr>
          <w:spacing w:val="-3"/>
        </w:rPr>
        <w:t>)</w:t>
      </w:r>
      <w:r w:rsidR="00B001D0" w:rsidRPr="004E2C78">
        <w:rPr>
          <w:spacing w:val="-3"/>
        </w:rPr>
        <w:t xml:space="preserve">, ki služi za montažo </w:t>
      </w:r>
      <w:r w:rsidR="00C04919" w:rsidRPr="004E2C78">
        <w:rPr>
          <w:spacing w:val="-3"/>
        </w:rPr>
        <w:t>in demontažo</w:t>
      </w:r>
      <w:r w:rsidR="00B001D0" w:rsidRPr="004E2C78">
        <w:rPr>
          <w:spacing w:val="-3"/>
        </w:rPr>
        <w:t xml:space="preserve"> črpalk. Ob črpaln</w:t>
      </w:r>
      <w:r w:rsidR="00B65918">
        <w:rPr>
          <w:spacing w:val="-3"/>
        </w:rPr>
        <w:t>i postaji</w:t>
      </w:r>
      <w:r w:rsidR="00B001D0" w:rsidRPr="004E2C78">
        <w:rPr>
          <w:spacing w:val="-3"/>
        </w:rPr>
        <w:t xml:space="preserve"> je pogosto manjši vodni zbiralnik, opremljen s prelivom, talnim izpustom in zračnikom ter opremljen z vodotesnim pokrovom</w:t>
      </w:r>
      <w:r w:rsidR="00C04919" w:rsidRPr="004E2C78">
        <w:rPr>
          <w:spacing w:val="-3"/>
        </w:rPr>
        <w:t>, ki služi za umirjanje vode, ki priteka, pa tudi kot manjša zaloga vode.</w:t>
      </w:r>
      <w:r w:rsidR="00B001D0" w:rsidRPr="004E2C78">
        <w:rPr>
          <w:spacing w:val="-3"/>
        </w:rPr>
        <w:t xml:space="preserve"> V zbiralnik priteka voda težnostno iz zajetja, črpalka pa jo potiska skozi napravo za dezinfekcijo</w:t>
      </w:r>
      <w:r w:rsidR="00C04919" w:rsidRPr="004E2C78">
        <w:rPr>
          <w:spacing w:val="-3"/>
        </w:rPr>
        <w:t xml:space="preserve"> vode </w:t>
      </w:r>
      <w:r w:rsidR="00B001D0" w:rsidRPr="004E2C78">
        <w:rPr>
          <w:spacing w:val="-3"/>
        </w:rPr>
        <w:t>v tlačni vod. T</w:t>
      </w:r>
      <w:r w:rsidR="00C04919" w:rsidRPr="004E2C78">
        <w:rPr>
          <w:spacing w:val="-3"/>
        </w:rPr>
        <w:t xml:space="preserve">lačni vod </w:t>
      </w:r>
      <w:r w:rsidR="00B001D0" w:rsidRPr="004E2C78">
        <w:rPr>
          <w:spacing w:val="-3"/>
        </w:rPr>
        <w:t xml:space="preserve">je nato speljan v poglobljeni jašek z izpustnim ventilom, od koder </w:t>
      </w:r>
      <w:r w:rsidR="00C04919" w:rsidRPr="004E2C78">
        <w:rPr>
          <w:spacing w:val="-3"/>
        </w:rPr>
        <w:t>se</w:t>
      </w:r>
      <w:r w:rsidR="00B001D0" w:rsidRPr="004E2C78">
        <w:rPr>
          <w:spacing w:val="-3"/>
        </w:rPr>
        <w:t xml:space="preserve"> pod zemljo </w:t>
      </w:r>
      <w:r w:rsidR="00C04919" w:rsidRPr="004E2C78">
        <w:rPr>
          <w:spacing w:val="-3"/>
        </w:rPr>
        <w:t>nadaljuje do</w:t>
      </w:r>
      <w:r w:rsidR="00B001D0" w:rsidRPr="004E2C78">
        <w:rPr>
          <w:spacing w:val="-3"/>
        </w:rPr>
        <w:t xml:space="preserve"> vodohran</w:t>
      </w:r>
      <w:r w:rsidR="00B0005A">
        <w:rPr>
          <w:spacing w:val="-3"/>
        </w:rPr>
        <w:t>a</w:t>
      </w:r>
      <w:r w:rsidR="00B001D0" w:rsidRPr="004E2C78">
        <w:rPr>
          <w:spacing w:val="-3"/>
        </w:rPr>
        <w:t xml:space="preserve">. Pri namestitvi </w:t>
      </w:r>
      <w:r w:rsidR="00B65918">
        <w:rPr>
          <w:spacing w:val="-3"/>
        </w:rPr>
        <w:t>črpalne postaje</w:t>
      </w:r>
      <w:r w:rsidR="00B001D0" w:rsidRPr="004E2C78">
        <w:rPr>
          <w:spacing w:val="-3"/>
        </w:rPr>
        <w:t xml:space="preserve"> moramo upoštevati, da je sesalna višina največ </w:t>
      </w:r>
      <w:r w:rsidR="00B0005A">
        <w:rPr>
          <w:spacing w:val="-3"/>
        </w:rPr>
        <w:t>c</w:t>
      </w:r>
      <w:r w:rsidR="00B001D0" w:rsidRPr="004E2C78">
        <w:rPr>
          <w:spacing w:val="-3"/>
        </w:rPr>
        <w:t>ca. 8 m, tlačna ni omejena.</w:t>
      </w:r>
      <w:r w:rsidR="00790520" w:rsidRPr="004E2C78">
        <w:rPr>
          <w:spacing w:val="-3"/>
        </w:rPr>
        <w:t xml:space="preserve"> V črpalni</w:t>
      </w:r>
      <w:r w:rsidR="00B65918">
        <w:rPr>
          <w:spacing w:val="-3"/>
        </w:rPr>
        <w:t xml:space="preserve"> postaji</w:t>
      </w:r>
      <w:r w:rsidR="00790520" w:rsidRPr="004E2C78">
        <w:rPr>
          <w:spacing w:val="-3"/>
        </w:rPr>
        <w:t xml:space="preserve"> je lahko nameščena pipa za odvzem vzorcev vode.</w:t>
      </w:r>
      <w:r w:rsidR="00B001D0" w:rsidRPr="004E2C78">
        <w:rPr>
          <w:spacing w:val="-3"/>
        </w:rPr>
        <w:t xml:space="preserve"> Objekt je ograjen in varovan.</w:t>
      </w:r>
    </w:p>
    <w:p w:rsidR="00086F85" w:rsidRDefault="00086F85" w:rsidP="00C935FE">
      <w:pPr>
        <w:tabs>
          <w:tab w:val="left" w:pos="0"/>
        </w:tabs>
        <w:suppressAutoHyphens/>
        <w:spacing w:before="120"/>
        <w:rPr>
          <w:spacing w:val="-3"/>
        </w:rPr>
      </w:pPr>
      <w:r w:rsidRPr="004E2C78">
        <w:rPr>
          <w:spacing w:val="-3"/>
        </w:rPr>
        <w:t>Razen pri potopnih črpalkah vodo vedno potiskamo navzgor</w:t>
      </w:r>
      <w:r w:rsidR="00B0005A">
        <w:rPr>
          <w:spacing w:val="-3"/>
        </w:rPr>
        <w:t>,</w:t>
      </w:r>
      <w:r w:rsidRPr="004E2C78">
        <w:rPr>
          <w:spacing w:val="-3"/>
        </w:rPr>
        <w:t xml:space="preserve"> črpalke so vedno nameščene na spodnjem delu cevovoda. Enako je pri vodovodnem sistemu z dvema tlačnima conama. Tam prečrpavamo vodo v zgornjo cono s črpalkama, ki sta običajno nameščeni kar v armaturni celici spodnjega vodohrana. </w:t>
      </w:r>
    </w:p>
    <w:p w:rsidR="00813C53" w:rsidRPr="004E2C78" w:rsidRDefault="00813C53" w:rsidP="00C935FE">
      <w:pPr>
        <w:tabs>
          <w:tab w:val="left" w:pos="0"/>
        </w:tabs>
        <w:suppressAutoHyphens/>
        <w:spacing w:before="120"/>
        <w:rPr>
          <w:spacing w:val="-3"/>
        </w:rPr>
      </w:pPr>
    </w:p>
    <w:p w:rsidR="00B001D0" w:rsidRPr="004E2C78" w:rsidRDefault="00A01656" w:rsidP="00EE0710">
      <w:pPr>
        <w:tabs>
          <w:tab w:val="left" w:pos="0"/>
        </w:tabs>
        <w:suppressAutoHyphens/>
        <w:jc w:val="center"/>
        <w:rPr>
          <w:spacing w:val="-3"/>
        </w:rPr>
      </w:pPr>
      <w:r>
        <w:rPr>
          <w:noProof/>
          <w:spacing w:val="-3"/>
        </w:rPr>
        <w:drawing>
          <wp:inline distT="0" distB="0" distL="0" distR="0">
            <wp:extent cx="5743575" cy="2266950"/>
            <wp:effectExtent l="19050" t="0" r="9525" b="0"/>
            <wp:docPr id="107" name="Slika 104" descr="Opis: VOcrpaln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04" descr="Opis: VOcrpalnica"/>
                    <pic:cNvPicPr>
                      <a:picLocks noChangeAspect="1" noChangeArrowheads="1"/>
                    </pic:cNvPicPr>
                  </pic:nvPicPr>
                  <pic:blipFill>
                    <a:blip r:embed="rId204"/>
                    <a:srcRect/>
                    <a:stretch>
                      <a:fillRect/>
                    </a:stretch>
                  </pic:blipFill>
                  <pic:spPr bwMode="auto">
                    <a:xfrm>
                      <a:off x="0" y="0"/>
                      <a:ext cx="5743575" cy="2266950"/>
                    </a:xfrm>
                    <a:prstGeom prst="rect">
                      <a:avLst/>
                    </a:prstGeom>
                    <a:noFill/>
                    <a:ln w="9525">
                      <a:noFill/>
                      <a:miter lim="800000"/>
                      <a:headEnd/>
                      <a:tailEnd/>
                    </a:ln>
                  </pic:spPr>
                </pic:pic>
              </a:graphicData>
            </a:graphic>
          </wp:inline>
        </w:drawing>
      </w:r>
    </w:p>
    <w:p w:rsidR="00790520" w:rsidRPr="004E2C78" w:rsidRDefault="00790520" w:rsidP="00DB435A">
      <w:pPr>
        <w:suppressAutoHyphens/>
        <w:rPr>
          <w:sz w:val="16"/>
          <w:szCs w:val="16"/>
        </w:rPr>
      </w:pPr>
    </w:p>
    <w:p w:rsidR="00DB435A" w:rsidRPr="00EC6E98" w:rsidRDefault="00DB435A" w:rsidP="00EE0710">
      <w:pPr>
        <w:suppressAutoHyphens/>
        <w:jc w:val="center"/>
        <w:rPr>
          <w:spacing w:val="-3"/>
        </w:rPr>
      </w:pPr>
      <w:r w:rsidRPr="00EC6E98">
        <w:t xml:space="preserve">Slika </w:t>
      </w:r>
      <w:r w:rsidR="0076593C" w:rsidRPr="00EC6E98">
        <w:t>53</w:t>
      </w:r>
      <w:r w:rsidR="00EC6E98" w:rsidRPr="00EC6E98">
        <w:t>:</w:t>
      </w:r>
      <w:r w:rsidRPr="00EC6E98">
        <w:t xml:space="preserve"> Črpaln</w:t>
      </w:r>
      <w:r w:rsidR="00B65918" w:rsidRPr="00EC6E98">
        <w:t>a postaja</w:t>
      </w:r>
      <w:r w:rsidRPr="00EC6E98">
        <w:t>: tloris, prerez A–A</w:t>
      </w:r>
    </w:p>
    <w:p w:rsidR="0076593C" w:rsidRPr="00EC6E98" w:rsidRDefault="0076593C" w:rsidP="0076593C">
      <w:pPr>
        <w:numPr>
          <w:ilvl w:val="12"/>
          <w:numId w:val="0"/>
        </w:numPr>
        <w:tabs>
          <w:tab w:val="left" w:pos="0"/>
        </w:tabs>
        <w:suppressAutoHyphens/>
        <w:jc w:val="center"/>
        <w:rPr>
          <w:spacing w:val="-3"/>
        </w:rPr>
      </w:pPr>
      <w:r w:rsidRPr="00EC6E98">
        <w:t xml:space="preserve">Vir: </w:t>
      </w:r>
      <w:r w:rsidR="00EC6E98" w:rsidRPr="00EC6E98">
        <w:t>L</w:t>
      </w:r>
      <w:r w:rsidRPr="00EC6E98">
        <w:t>asten</w:t>
      </w:r>
    </w:p>
    <w:p w:rsidR="004130C7" w:rsidRDefault="004130C7" w:rsidP="004130C7">
      <w:pPr>
        <w:tabs>
          <w:tab w:val="left" w:pos="0"/>
        </w:tabs>
        <w:suppressAutoHyphens/>
        <w:rPr>
          <w:i/>
          <w:spacing w:val="-3"/>
        </w:rPr>
      </w:pPr>
    </w:p>
    <w:p w:rsidR="004130C7" w:rsidRDefault="00A01656" w:rsidP="00EE0710">
      <w:pPr>
        <w:tabs>
          <w:tab w:val="left" w:pos="0"/>
        </w:tabs>
        <w:suppressAutoHyphens/>
        <w:jc w:val="center"/>
        <w:rPr>
          <w:i/>
          <w:spacing w:val="-3"/>
        </w:rPr>
      </w:pPr>
      <w:r>
        <w:rPr>
          <w:i/>
          <w:noProof/>
          <w:spacing w:val="-3"/>
        </w:rPr>
        <w:drawing>
          <wp:inline distT="0" distB="0" distL="0" distR="0">
            <wp:extent cx="2886075" cy="1981200"/>
            <wp:effectExtent l="19050" t="0" r="9525" b="0"/>
            <wp:docPr id="108" name="Slika 105" descr="Opis: Klorinator 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05" descr="Opis: Klorinator low"/>
                    <pic:cNvPicPr>
                      <a:picLocks noChangeAspect="1" noChangeArrowheads="1"/>
                    </pic:cNvPicPr>
                  </pic:nvPicPr>
                  <pic:blipFill>
                    <a:blip r:embed="rId205"/>
                    <a:srcRect/>
                    <a:stretch>
                      <a:fillRect/>
                    </a:stretch>
                  </pic:blipFill>
                  <pic:spPr bwMode="auto">
                    <a:xfrm>
                      <a:off x="0" y="0"/>
                      <a:ext cx="2886075" cy="1981200"/>
                    </a:xfrm>
                    <a:prstGeom prst="rect">
                      <a:avLst/>
                    </a:prstGeom>
                    <a:noFill/>
                    <a:ln w="9525">
                      <a:noFill/>
                      <a:miter lim="800000"/>
                      <a:headEnd/>
                      <a:tailEnd/>
                    </a:ln>
                  </pic:spPr>
                </pic:pic>
              </a:graphicData>
            </a:graphic>
          </wp:inline>
        </w:drawing>
      </w:r>
    </w:p>
    <w:p w:rsidR="004130C7" w:rsidRDefault="004130C7" w:rsidP="004130C7">
      <w:pPr>
        <w:tabs>
          <w:tab w:val="left" w:pos="0"/>
        </w:tabs>
        <w:suppressAutoHyphens/>
        <w:rPr>
          <w:i/>
          <w:spacing w:val="-3"/>
        </w:rPr>
      </w:pPr>
    </w:p>
    <w:p w:rsidR="004130C7" w:rsidRPr="00EC6E98" w:rsidRDefault="004130C7" w:rsidP="00EE0710">
      <w:pPr>
        <w:suppressAutoHyphens/>
        <w:jc w:val="center"/>
      </w:pPr>
      <w:r w:rsidRPr="00EC6E98">
        <w:t xml:space="preserve">Slika </w:t>
      </w:r>
      <w:r w:rsidR="00D712C1" w:rsidRPr="00EC6E98">
        <w:t>5</w:t>
      </w:r>
      <w:r w:rsidR="00EC6E98" w:rsidRPr="00EC6E98">
        <w:t xml:space="preserve">4: </w:t>
      </w:r>
      <w:r w:rsidRPr="00EC6E98">
        <w:t>Kloriranje vode v črpalni</w:t>
      </w:r>
      <w:r w:rsidR="00B65918" w:rsidRPr="00EC6E98">
        <w:t xml:space="preserve"> postaj</w:t>
      </w:r>
      <w:r w:rsidRPr="00EC6E98">
        <w:t>i</w:t>
      </w:r>
    </w:p>
    <w:p w:rsidR="0076593C" w:rsidRPr="00EC6E98" w:rsidRDefault="0076593C" w:rsidP="0076593C">
      <w:pPr>
        <w:numPr>
          <w:ilvl w:val="12"/>
          <w:numId w:val="0"/>
        </w:numPr>
        <w:tabs>
          <w:tab w:val="left" w:pos="0"/>
        </w:tabs>
        <w:suppressAutoHyphens/>
        <w:jc w:val="center"/>
        <w:rPr>
          <w:spacing w:val="-3"/>
        </w:rPr>
      </w:pPr>
      <w:r w:rsidRPr="00EC6E98">
        <w:t xml:space="preserve">Vir: </w:t>
      </w:r>
      <w:r w:rsidR="00EC6E98" w:rsidRPr="00EC6E98">
        <w:t>L</w:t>
      </w:r>
      <w:r w:rsidRPr="00EC6E98">
        <w:t>asten</w:t>
      </w:r>
    </w:p>
    <w:p w:rsidR="00B001D0" w:rsidRDefault="00414D4D" w:rsidP="00E9642C">
      <w:pPr>
        <w:pStyle w:val="Naslov2"/>
        <w:jc w:val="left"/>
      </w:pPr>
      <w:bookmarkStart w:id="32" w:name="_Toc295700469"/>
      <w:r>
        <w:t xml:space="preserve">POSEBNA </w:t>
      </w:r>
      <w:r w:rsidR="00B001D0" w:rsidRPr="004E2C78">
        <w:t>Hidravlična črpalka (hidravlični oven, norec)</w:t>
      </w:r>
      <w:bookmarkEnd w:id="32"/>
    </w:p>
    <w:p w:rsidR="009340B2" w:rsidRPr="004E2C78" w:rsidRDefault="009340B2" w:rsidP="009340B2">
      <w:pPr>
        <w:tabs>
          <w:tab w:val="left" w:pos="0"/>
        </w:tabs>
        <w:suppressAutoHyphens/>
        <w:rPr>
          <w:position w:val="-28"/>
          <w:sz w:val="20"/>
        </w:rPr>
      </w:pPr>
      <w:r w:rsidRPr="004E2C78">
        <w:rPr>
          <w:spacing w:val="-3"/>
        </w:rPr>
        <w:t>Osamljenih kmetij in počitniških hišic ne oskrbujemo z vodo iz oddaljenih javnih vodovodov, saj bi to bilo predrago. Včasih imajo srečo; v grapi pod njimi izvira stalen, moč</w:t>
      </w:r>
      <w:r w:rsidR="00B0005A">
        <w:rPr>
          <w:spacing w:val="-3"/>
        </w:rPr>
        <w:t>a</w:t>
      </w:r>
      <w:r w:rsidRPr="004E2C78">
        <w:rPr>
          <w:spacing w:val="-3"/>
        </w:rPr>
        <w:t>n izvir kakovostne pitne vode. Kako črpati (potiskati) potrebno vodo do njih brez elektrike? Izrabimo potencialno energijo tekoče vode! Kadar imamo dovolj izdaten vodni vir s pretokom (</w:t>
      </w:r>
      <w:r w:rsidRPr="009340B2">
        <w:rPr>
          <w:i/>
          <w:spacing w:val="-3"/>
        </w:rPr>
        <w:t>Q</w:t>
      </w:r>
      <w:r w:rsidRPr="009340B2">
        <w:rPr>
          <w:spacing w:val="-3"/>
          <w:vertAlign w:val="subscript"/>
        </w:rPr>
        <w:t>1</w:t>
      </w:r>
      <w:r w:rsidRPr="004E2C78">
        <w:rPr>
          <w:spacing w:val="-3"/>
        </w:rPr>
        <w:t>) z zadostnim hidravličnim potencialom (višinsko razliko, padcem), lahko vodo črpamo na zaželeno višino brez dodatnega vira energije: v hidravličnem ovnu (slika</w:t>
      </w:r>
      <w:r w:rsidR="00693230">
        <w:rPr>
          <w:spacing w:val="-3"/>
        </w:rPr>
        <w:t> </w:t>
      </w:r>
      <w:r>
        <w:rPr>
          <w:spacing w:val="-3"/>
        </w:rPr>
        <w:t>55</w:t>
      </w:r>
      <w:r w:rsidRPr="004E2C78">
        <w:rPr>
          <w:spacing w:val="-3"/>
        </w:rPr>
        <w:t>) večji del vode (</w:t>
      </w:r>
      <w:r w:rsidRPr="009340B2">
        <w:rPr>
          <w:i/>
          <w:spacing w:val="-3"/>
        </w:rPr>
        <w:t>Q</w:t>
      </w:r>
      <w:r w:rsidRPr="009340B2">
        <w:rPr>
          <w:spacing w:val="-3"/>
          <w:vertAlign w:val="subscript"/>
        </w:rPr>
        <w:t>3</w:t>
      </w:r>
      <w:r w:rsidRPr="004E2C78">
        <w:rPr>
          <w:spacing w:val="-3"/>
        </w:rPr>
        <w:t>) odteka in s svojo kinetično energijo potiska del vode (</w:t>
      </w:r>
      <w:r w:rsidRPr="009340B2">
        <w:rPr>
          <w:i/>
          <w:spacing w:val="-3"/>
        </w:rPr>
        <w:t>Q</w:t>
      </w:r>
      <w:r w:rsidRPr="009340B2">
        <w:rPr>
          <w:spacing w:val="-3"/>
          <w:vertAlign w:val="subscript"/>
        </w:rPr>
        <w:t>2</w:t>
      </w:r>
      <w:r w:rsidRPr="004E2C78">
        <w:rPr>
          <w:spacing w:val="-3"/>
        </w:rPr>
        <w:t>) navzgor do porabnikov. Količina črpane vode je odvisna od izdatnosti vodnega vira, razmerja višin (</w:t>
      </w:r>
      <w:r w:rsidRPr="007F1827">
        <w:rPr>
          <w:i/>
          <w:spacing w:val="-3"/>
        </w:rPr>
        <w:t>H</w:t>
      </w:r>
      <w:r w:rsidRPr="007F1827">
        <w:rPr>
          <w:spacing w:val="-3"/>
          <w:vertAlign w:val="subscript"/>
        </w:rPr>
        <w:t>1</w:t>
      </w:r>
      <w:r w:rsidRPr="004E2C78">
        <w:rPr>
          <w:spacing w:val="-3"/>
        </w:rPr>
        <w:t>/</w:t>
      </w:r>
      <w:r w:rsidRPr="007F1827">
        <w:rPr>
          <w:i/>
          <w:spacing w:val="-3"/>
        </w:rPr>
        <w:t>H</w:t>
      </w:r>
      <w:r w:rsidRPr="007F1827">
        <w:rPr>
          <w:spacing w:val="-3"/>
          <w:vertAlign w:val="subscript"/>
        </w:rPr>
        <w:t>2</w:t>
      </w:r>
      <w:r w:rsidRPr="005F2FC4">
        <w:rPr>
          <w:spacing w:val="-3"/>
        </w:rPr>
        <w:t>)</w:t>
      </w:r>
      <w:r w:rsidRPr="004E2C78">
        <w:rPr>
          <w:spacing w:val="-3"/>
        </w:rPr>
        <w:t xml:space="preserve"> in izkoristka črpalke (</w:t>
      </w:r>
      <w:r w:rsidRPr="007F1827">
        <w:rPr>
          <w:i/>
          <w:spacing w:val="-3"/>
        </w:rPr>
        <w:t>η</w:t>
      </w:r>
      <w:r w:rsidRPr="004E2C78">
        <w:rPr>
          <w:spacing w:val="-3"/>
        </w:rPr>
        <w:t>), ki je manjši od 1 in ga lahko odčitate v priročnikih (na primer v Gradbeniškem priročniku, TZS, Ljubljana). Količino vode (</w:t>
      </w:r>
      <w:r w:rsidRPr="004E2C78">
        <w:rPr>
          <w:i/>
          <w:spacing w:val="-3"/>
        </w:rPr>
        <w:t>Q</w:t>
      </w:r>
      <w:r w:rsidRPr="004E2C78">
        <w:rPr>
          <w:spacing w:val="-3"/>
          <w:vertAlign w:val="subscript"/>
        </w:rPr>
        <w:t>2</w:t>
      </w:r>
      <w:r w:rsidRPr="004E2C78">
        <w:rPr>
          <w:spacing w:val="-3"/>
        </w:rPr>
        <w:t xml:space="preserve">), ki jo črpamo navzgor, izračunamo iz: </w:t>
      </w:r>
      <w:r w:rsidRPr="004E2C78">
        <w:rPr>
          <w:position w:val="-12"/>
          <w:sz w:val="20"/>
        </w:rPr>
        <w:object w:dxaOrig="1579" w:dyaOrig="360">
          <v:shape id="_x0000_i1081" type="#_x0000_t75" style="width:78.75pt;height:18.75pt" o:ole="">
            <v:imagedata r:id="rId206" o:title=""/>
          </v:shape>
          <o:OLEObject Type="Embed" ProgID="Equation.DSMT4" ShapeID="_x0000_i1081" DrawAspect="Content" ObjectID="_1419074344" r:id="rId207"/>
        </w:object>
      </w:r>
      <w:r w:rsidRPr="004E2C78">
        <w:rPr>
          <w:spacing w:val="-3"/>
        </w:rPr>
        <w:t xml:space="preserve"> in </w:t>
      </w:r>
      <w:r w:rsidRPr="004E2C78">
        <w:rPr>
          <w:position w:val="-12"/>
          <w:sz w:val="20"/>
        </w:rPr>
        <w:object w:dxaOrig="1320" w:dyaOrig="360">
          <v:shape id="_x0000_i1082" type="#_x0000_t75" style="width:65.25pt;height:18.75pt" o:ole="">
            <v:imagedata r:id="rId208" o:title=""/>
          </v:shape>
          <o:OLEObject Type="Embed" ProgID="Equation.DSMT4" ShapeID="_x0000_i1082" DrawAspect="Content" ObjectID="_1419074345" r:id="rId209"/>
        </w:object>
      </w:r>
      <w:r w:rsidRPr="004E2C78">
        <w:rPr>
          <w:spacing w:val="-3"/>
        </w:rPr>
        <w:t xml:space="preserve"> brez upoštevanja energijskih izgub velja </w:t>
      </w:r>
      <w:r w:rsidRPr="004E2C78">
        <w:rPr>
          <w:position w:val="-30"/>
          <w:sz w:val="20"/>
        </w:rPr>
        <w:object w:dxaOrig="1380" w:dyaOrig="680">
          <v:shape id="_x0000_i1083" type="#_x0000_t75" style="width:69pt;height:39pt" o:ole="">
            <v:imagedata r:id="rId210" o:title=""/>
          </v:shape>
          <o:OLEObject Type="Embed" ProgID="Equation.DSMT4" ShapeID="_x0000_i1083" DrawAspect="Content" ObjectID="_1419074346" r:id="rId211"/>
        </w:object>
      </w:r>
    </w:p>
    <w:p w:rsidR="009340B2" w:rsidRPr="004E2C78" w:rsidRDefault="009340B2" w:rsidP="009340B2">
      <w:pPr>
        <w:tabs>
          <w:tab w:val="left" w:pos="0"/>
        </w:tabs>
        <w:suppressAutoHyphens/>
        <w:rPr>
          <w:spacing w:val="-3"/>
        </w:rPr>
      </w:pPr>
      <w:r w:rsidRPr="004E2C78">
        <w:rPr>
          <w:spacing w:val="-3"/>
        </w:rPr>
        <w:t>z upoštevanjem izkoristka črpalke (</w:t>
      </w:r>
      <w:r w:rsidRPr="004E2C78">
        <w:rPr>
          <w:i/>
          <w:spacing w:val="-3"/>
        </w:rPr>
        <w:t>η</w:t>
      </w:r>
      <w:r w:rsidRPr="004E2C78">
        <w:rPr>
          <w:spacing w:val="-3"/>
        </w:rPr>
        <w:t>) pa:</w:t>
      </w:r>
    </w:p>
    <w:p w:rsidR="009340B2" w:rsidRPr="004E2C78" w:rsidRDefault="009340B2" w:rsidP="009340B2">
      <w:pPr>
        <w:tabs>
          <w:tab w:val="left" w:pos="0"/>
        </w:tabs>
        <w:suppressAutoHyphens/>
        <w:rPr>
          <w:spacing w:val="-3"/>
        </w:rPr>
      </w:pPr>
      <w:r w:rsidRPr="004E2C78">
        <w:rPr>
          <w:position w:val="-30"/>
          <w:sz w:val="20"/>
        </w:rPr>
        <w:object w:dxaOrig="1600" w:dyaOrig="680">
          <v:shape id="_x0000_i1084" type="#_x0000_t75" style="width:78.75pt;height:38.25pt" o:ole="">
            <v:imagedata r:id="rId212" o:title=""/>
          </v:shape>
          <o:OLEObject Type="Embed" ProgID="Equation.DSMT4" ShapeID="_x0000_i1084" DrawAspect="Content" ObjectID="_1419074347" r:id="rId213"/>
        </w:object>
      </w:r>
    </w:p>
    <w:p w:rsidR="0077012C" w:rsidRDefault="0077012C" w:rsidP="00763F28"/>
    <w:p w:rsidR="009340B2" w:rsidRPr="00543350" w:rsidRDefault="00763F28" w:rsidP="00763F28">
      <w:r w:rsidRPr="00543350">
        <w:t>Črpanje vode na opisan način omogoča fizikalni pojav, ki ga imenujemo VODNI UDAR.</w:t>
      </w:r>
    </w:p>
    <w:p w:rsidR="0077012C" w:rsidRPr="00543350" w:rsidRDefault="0077012C" w:rsidP="00763F28">
      <w:r w:rsidRPr="00543350">
        <w:t>Črpanje pa je relativno</w:t>
      </w:r>
      <w:r w:rsidR="006E254C" w:rsidRPr="00543350">
        <w:t xml:space="preserve"> glasno, po glasnosti delovanja</w:t>
      </w:r>
      <w:r w:rsidRPr="00543350">
        <w:t xml:space="preserve"> pa je ta tip črpalke tudi dobil ime.</w:t>
      </w:r>
    </w:p>
    <w:p w:rsidR="0077012C" w:rsidRPr="00543350" w:rsidRDefault="0077012C" w:rsidP="00763F28"/>
    <w:p w:rsidR="00763F28" w:rsidRPr="00543350" w:rsidRDefault="00763F28" w:rsidP="00763F28">
      <w:r w:rsidRPr="00543350">
        <w:t>Vodni udar n</w:t>
      </w:r>
      <w:r w:rsidR="0077012C" w:rsidRPr="00543350">
        <w:t>astane zaradi nenadne spremembe hitrosti vode v zaprtih vodnih sistemih zaradi vztrajnostne sile vode. Pri načrtovanju vodovodnih sistemov moramo učinke vodnih udarov vedno upoštevati.</w:t>
      </w:r>
    </w:p>
    <w:p w:rsidR="0077012C" w:rsidRDefault="0077012C" w:rsidP="00763F28"/>
    <w:p w:rsidR="0077012C" w:rsidRPr="009340B2" w:rsidRDefault="0077012C" w:rsidP="00763F28"/>
    <w:p w:rsidR="009340B2" w:rsidRDefault="00A01656" w:rsidP="009340B2">
      <w:pPr>
        <w:tabs>
          <w:tab w:val="left" w:pos="0"/>
        </w:tabs>
        <w:suppressAutoHyphens/>
        <w:jc w:val="center"/>
        <w:rPr>
          <w:spacing w:val="-3"/>
        </w:rPr>
      </w:pPr>
      <w:r>
        <w:rPr>
          <w:noProof/>
        </w:rPr>
        <w:drawing>
          <wp:inline distT="0" distB="0" distL="0" distR="0">
            <wp:extent cx="2924175" cy="2647950"/>
            <wp:effectExtent l="19050" t="0" r="9525" b="0"/>
            <wp:docPr id="113" name="Slika 2488" descr="Opis: VOhidrOv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2488" descr="Opis: VOhidrOven"/>
                    <pic:cNvPicPr>
                      <a:picLocks noChangeAspect="1" noChangeArrowheads="1"/>
                    </pic:cNvPicPr>
                  </pic:nvPicPr>
                  <pic:blipFill>
                    <a:blip r:embed="rId214"/>
                    <a:srcRect/>
                    <a:stretch>
                      <a:fillRect/>
                    </a:stretch>
                  </pic:blipFill>
                  <pic:spPr bwMode="auto">
                    <a:xfrm>
                      <a:off x="0" y="0"/>
                      <a:ext cx="2924175" cy="2647950"/>
                    </a:xfrm>
                    <a:prstGeom prst="rect">
                      <a:avLst/>
                    </a:prstGeom>
                    <a:noFill/>
                    <a:ln w="9525">
                      <a:noFill/>
                      <a:miter lim="800000"/>
                      <a:headEnd/>
                      <a:tailEnd/>
                    </a:ln>
                  </pic:spPr>
                </pic:pic>
              </a:graphicData>
            </a:graphic>
          </wp:inline>
        </w:drawing>
      </w:r>
    </w:p>
    <w:p w:rsidR="009340B2" w:rsidRDefault="009340B2" w:rsidP="009340B2">
      <w:pPr>
        <w:tabs>
          <w:tab w:val="left" w:pos="0"/>
        </w:tabs>
        <w:suppressAutoHyphens/>
        <w:jc w:val="center"/>
      </w:pPr>
    </w:p>
    <w:p w:rsidR="00822CB3" w:rsidRPr="00EC6E98" w:rsidRDefault="00822CB3" w:rsidP="009340B2">
      <w:pPr>
        <w:tabs>
          <w:tab w:val="left" w:pos="0"/>
        </w:tabs>
        <w:suppressAutoHyphens/>
        <w:jc w:val="center"/>
      </w:pPr>
      <w:r w:rsidRPr="00EC6E98">
        <w:t xml:space="preserve">Slika </w:t>
      </w:r>
      <w:r w:rsidR="00D712C1" w:rsidRPr="00EC6E98">
        <w:t>5</w:t>
      </w:r>
      <w:r w:rsidR="009340B2" w:rsidRPr="00EC6E98">
        <w:t>5</w:t>
      </w:r>
      <w:r w:rsidR="00EC6E98" w:rsidRPr="00EC6E98">
        <w:t>:</w:t>
      </w:r>
      <w:r w:rsidRPr="00EC6E98">
        <w:t xml:space="preserve"> Skica hidravličnega ovna</w:t>
      </w:r>
    </w:p>
    <w:p w:rsidR="009340B2" w:rsidRDefault="00EC6E98" w:rsidP="009340B2">
      <w:pPr>
        <w:numPr>
          <w:ilvl w:val="12"/>
          <w:numId w:val="0"/>
        </w:numPr>
        <w:tabs>
          <w:tab w:val="left" w:pos="0"/>
        </w:tabs>
        <w:suppressAutoHyphens/>
        <w:jc w:val="center"/>
        <w:rPr>
          <w:spacing w:val="-3"/>
        </w:rPr>
      </w:pPr>
      <w:r w:rsidRPr="00EC6E98">
        <w:t>Vir: L</w:t>
      </w:r>
      <w:r w:rsidR="009340B2" w:rsidRPr="00EC6E98">
        <w:t>asten</w:t>
      </w:r>
      <w:r w:rsidR="00B0005A" w:rsidRPr="00EC6E98">
        <w:t>,</w:t>
      </w:r>
      <w:r w:rsidR="002562F6">
        <w:t xml:space="preserve"> prirejeno po </w:t>
      </w:r>
      <w:hyperlink r:id="rId215" w:history="1">
        <w:r w:rsidR="00E9642C" w:rsidRPr="003B5B98">
          <w:rPr>
            <w:rStyle w:val="Hiperpovezava"/>
          </w:rPr>
          <w:t>http://www.p-ng.si/~arcon/fizikawww/gradivo/zanimivosti/hidravlicni_oven.pdf</w:t>
        </w:r>
      </w:hyperlink>
    </w:p>
    <w:p w:rsidR="00E9642C" w:rsidRDefault="00E9642C" w:rsidP="00B001D0">
      <w:pPr>
        <w:tabs>
          <w:tab w:val="left" w:pos="0"/>
        </w:tabs>
        <w:suppressAutoHyphens/>
      </w:pPr>
    </w:p>
    <w:p w:rsidR="009340B2" w:rsidRDefault="000752B6" w:rsidP="00B001D0">
      <w:pPr>
        <w:tabs>
          <w:tab w:val="left" w:pos="0"/>
        </w:tabs>
        <w:suppressAutoHyphens/>
      </w:pPr>
      <w:r>
        <w:t xml:space="preserve">Več si in podrobneje si lahko pogledate na internetnem naslovu </w:t>
      </w:r>
      <w:hyperlink r:id="rId216" w:history="1">
        <w:r w:rsidRPr="003B5B98">
          <w:rPr>
            <w:rStyle w:val="Hiperpovezava"/>
          </w:rPr>
          <w:t>http://www.p-ng.si/~arcon/fizikawww/gradivo/zanimivosti/hidravlicni_oven.pdf</w:t>
        </w:r>
      </w:hyperlink>
      <w:r>
        <w:t xml:space="preserve"> (22. 5. 2011) ali na </w:t>
      </w:r>
    </w:p>
    <w:p w:rsidR="000752B6" w:rsidRDefault="004D1802" w:rsidP="00B001D0">
      <w:pPr>
        <w:tabs>
          <w:tab w:val="left" w:pos="0"/>
        </w:tabs>
        <w:suppressAutoHyphens/>
      </w:pPr>
      <w:hyperlink r:id="rId217" w:history="1">
        <w:r w:rsidR="000752B6" w:rsidRPr="00C73E3E">
          <w:rPr>
            <w:rStyle w:val="Hiperpovezava"/>
            <w:color w:val="0070C0"/>
          </w:rPr>
          <w:t>http://stane.saax.com/Opisi/Hoven.html</w:t>
        </w:r>
      </w:hyperlink>
      <w:r w:rsidR="000752B6" w:rsidRPr="00C73E3E">
        <w:rPr>
          <w:color w:val="0070C0"/>
        </w:rPr>
        <w:t xml:space="preserve"> </w:t>
      </w:r>
      <w:r w:rsidR="000752B6">
        <w:t xml:space="preserve">(22. 5. 2011), zanimiv pa je tudi forum na </w:t>
      </w:r>
      <w:hyperlink r:id="rId218" w:history="1">
        <w:r w:rsidR="000752B6" w:rsidRPr="003B5B98">
          <w:rPr>
            <w:rStyle w:val="Hiperpovezava"/>
          </w:rPr>
          <w:t>http://www.strojnistvo.com/viewtopic.php?t=4960</w:t>
        </w:r>
      </w:hyperlink>
      <w:r w:rsidR="000752B6">
        <w:t xml:space="preserve"> (22. 5. 2011).</w:t>
      </w:r>
    </w:p>
    <w:p w:rsidR="00086F85" w:rsidRPr="004E2C78" w:rsidRDefault="00086F85" w:rsidP="00B001D0">
      <w:pPr>
        <w:tabs>
          <w:tab w:val="left" w:pos="0"/>
        </w:tabs>
        <w:suppressAutoHyphens/>
        <w:rPr>
          <w:b/>
          <w:spacing w:val="-3"/>
        </w:rPr>
      </w:pPr>
    </w:p>
    <w:p w:rsidR="00A42793" w:rsidRPr="009B5767" w:rsidRDefault="004D1802" w:rsidP="00A42793">
      <w:pPr>
        <w:rPr>
          <w:b/>
        </w:rPr>
      </w:pPr>
      <w:r>
        <w:rPr>
          <w:b/>
          <w:noProof/>
        </w:rPr>
        <w:pict>
          <v:shape id="_x0000_s5373" type="#_x0000_t152" style="position:absolute;left:0;text-align:left;margin-left:3.15pt;margin-top:2.1pt;width:15.9pt;height:51.05pt;z-index:251678208" adj="8717" fillcolor="gray" strokeweight="1pt">
            <v:fill r:id="rId18" o:title="Tesne navpične črte" color2="yellow" type="pattern"/>
            <v:shadow on="t" opacity="52429f" offset="3pt"/>
            <v:textpath style="font-family:&quot;Arial Black&quot;;v-text-kern:t" trim="t" fitpath="t" xscale="f" string="?"/>
            <w10:wrap type="square"/>
          </v:shape>
        </w:pict>
      </w:r>
      <w:r w:rsidR="00A42793" w:rsidRPr="009B5767">
        <w:rPr>
          <w:b/>
        </w:rPr>
        <w:t>Preverjanje razumevanja</w:t>
      </w:r>
    </w:p>
    <w:p w:rsidR="005F6796" w:rsidRPr="004E2C78" w:rsidRDefault="00790520" w:rsidP="00680646">
      <w:pPr>
        <w:numPr>
          <w:ilvl w:val="0"/>
          <w:numId w:val="9"/>
        </w:numPr>
        <w:tabs>
          <w:tab w:val="left" w:pos="0"/>
        </w:tabs>
        <w:suppressAutoHyphens/>
        <w:jc w:val="left"/>
        <w:rPr>
          <w:spacing w:val="-3"/>
        </w:rPr>
      </w:pPr>
      <w:r w:rsidRPr="004E2C78">
        <w:rPr>
          <w:spacing w:val="-3"/>
        </w:rPr>
        <w:t>Pojasnite, k</w:t>
      </w:r>
      <w:r w:rsidR="005F6796" w:rsidRPr="004E2C78">
        <w:rPr>
          <w:spacing w:val="-3"/>
        </w:rPr>
        <w:t xml:space="preserve">atera črpalka potiska vodo </w:t>
      </w:r>
      <w:r w:rsidR="00B0005A">
        <w:rPr>
          <w:spacing w:val="-3"/>
        </w:rPr>
        <w:t>v vodohran iz vrtanih vodnjakov.</w:t>
      </w:r>
    </w:p>
    <w:p w:rsidR="00B001D0" w:rsidRPr="004E2C78" w:rsidRDefault="00790520" w:rsidP="00680646">
      <w:pPr>
        <w:numPr>
          <w:ilvl w:val="0"/>
          <w:numId w:val="9"/>
        </w:numPr>
        <w:tabs>
          <w:tab w:val="left" w:pos="0"/>
        </w:tabs>
        <w:suppressAutoHyphens/>
        <w:jc w:val="left"/>
        <w:rPr>
          <w:spacing w:val="-3"/>
        </w:rPr>
      </w:pPr>
      <w:r w:rsidRPr="004E2C78">
        <w:rPr>
          <w:spacing w:val="-3"/>
        </w:rPr>
        <w:t xml:space="preserve">Razložite, kako </w:t>
      </w:r>
      <w:r w:rsidR="00B001D0" w:rsidRPr="004E2C78">
        <w:rPr>
          <w:spacing w:val="-3"/>
        </w:rPr>
        <w:t xml:space="preserve">črpamo vodo </w:t>
      </w:r>
      <w:r w:rsidRPr="004E2C78">
        <w:rPr>
          <w:spacing w:val="-3"/>
        </w:rPr>
        <w:t>iz izvira, ki leži nižje od vodohrana, v vodohran.</w:t>
      </w:r>
    </w:p>
    <w:p w:rsidR="00B001D0" w:rsidRPr="004E2C78" w:rsidRDefault="00790520" w:rsidP="00680646">
      <w:pPr>
        <w:numPr>
          <w:ilvl w:val="0"/>
          <w:numId w:val="9"/>
        </w:numPr>
        <w:tabs>
          <w:tab w:val="left" w:pos="0"/>
        </w:tabs>
        <w:suppressAutoHyphens/>
        <w:jc w:val="left"/>
        <w:rPr>
          <w:spacing w:val="-3"/>
        </w:rPr>
      </w:pPr>
      <w:r w:rsidRPr="004E2C78">
        <w:rPr>
          <w:spacing w:val="-3"/>
        </w:rPr>
        <w:t xml:space="preserve">*Razmislite, kako zagotavljamo nemoteno </w:t>
      </w:r>
      <w:r w:rsidR="00B001D0" w:rsidRPr="004E2C78">
        <w:rPr>
          <w:spacing w:val="-3"/>
        </w:rPr>
        <w:t>črpa</w:t>
      </w:r>
      <w:r w:rsidRPr="004E2C78">
        <w:rPr>
          <w:spacing w:val="-3"/>
        </w:rPr>
        <w:t>nje vode. Bi se zanesljivost dalo še izboljšati?</w:t>
      </w:r>
    </w:p>
    <w:p w:rsidR="00790520" w:rsidRPr="004E2C78" w:rsidRDefault="00790520" w:rsidP="00680646">
      <w:pPr>
        <w:numPr>
          <w:ilvl w:val="0"/>
          <w:numId w:val="9"/>
        </w:numPr>
        <w:tabs>
          <w:tab w:val="left" w:pos="0"/>
        </w:tabs>
        <w:suppressAutoHyphens/>
        <w:jc w:val="left"/>
        <w:rPr>
          <w:spacing w:val="-3"/>
        </w:rPr>
      </w:pPr>
      <w:r w:rsidRPr="004E2C78">
        <w:rPr>
          <w:spacing w:val="-3"/>
        </w:rPr>
        <w:t>**</w:t>
      </w:r>
      <w:r w:rsidR="00B001D0" w:rsidRPr="004E2C78">
        <w:rPr>
          <w:spacing w:val="-3"/>
        </w:rPr>
        <w:t>Opišite</w:t>
      </w:r>
      <w:r w:rsidRPr="004E2C78">
        <w:rPr>
          <w:spacing w:val="-3"/>
        </w:rPr>
        <w:t>, kako je poskrbljeno za zagotavljanje kakovosti vode v</w:t>
      </w:r>
      <w:r w:rsidR="00F461DF">
        <w:rPr>
          <w:spacing w:val="-3"/>
        </w:rPr>
        <w:t xml:space="preserve"> črpalni postaji.</w:t>
      </w:r>
    </w:p>
    <w:p w:rsidR="00B001D0" w:rsidRPr="004E2C78" w:rsidRDefault="00790520" w:rsidP="00680646">
      <w:pPr>
        <w:numPr>
          <w:ilvl w:val="0"/>
          <w:numId w:val="9"/>
        </w:numPr>
        <w:tabs>
          <w:tab w:val="left" w:pos="0"/>
        </w:tabs>
        <w:suppressAutoHyphens/>
        <w:jc w:val="left"/>
        <w:rPr>
          <w:spacing w:val="-3"/>
        </w:rPr>
      </w:pPr>
      <w:r w:rsidRPr="004E2C78">
        <w:rPr>
          <w:spacing w:val="-3"/>
        </w:rPr>
        <w:t>Opišite primer preč</w:t>
      </w:r>
      <w:r w:rsidR="000103E8">
        <w:rPr>
          <w:spacing w:val="-3"/>
        </w:rPr>
        <w:t>rpavanja vode. Kje sta nameščeni</w:t>
      </w:r>
      <w:r w:rsidRPr="004E2C78">
        <w:rPr>
          <w:spacing w:val="-3"/>
        </w:rPr>
        <w:t xml:space="preserve"> črpalki?</w:t>
      </w:r>
    </w:p>
    <w:p w:rsidR="00790520" w:rsidRPr="004E2C78" w:rsidRDefault="00790520" w:rsidP="00680646">
      <w:pPr>
        <w:numPr>
          <w:ilvl w:val="0"/>
          <w:numId w:val="9"/>
        </w:numPr>
        <w:tabs>
          <w:tab w:val="left" w:pos="0"/>
        </w:tabs>
        <w:suppressAutoHyphens/>
        <w:jc w:val="left"/>
        <w:rPr>
          <w:spacing w:val="-3"/>
        </w:rPr>
      </w:pPr>
      <w:r w:rsidRPr="004E2C78">
        <w:rPr>
          <w:spacing w:val="-3"/>
        </w:rPr>
        <w:t>Razložite</w:t>
      </w:r>
      <w:r w:rsidR="0051457E" w:rsidRPr="004E2C78">
        <w:rPr>
          <w:spacing w:val="-3"/>
        </w:rPr>
        <w:t>,</w:t>
      </w:r>
      <w:r w:rsidRPr="004E2C78">
        <w:rPr>
          <w:spacing w:val="-3"/>
        </w:rPr>
        <w:t xml:space="preserve"> kdo in kje uporablja hidravlične ovne.</w:t>
      </w:r>
    </w:p>
    <w:p w:rsidR="00B001D0" w:rsidRDefault="00790520" w:rsidP="00680646">
      <w:pPr>
        <w:numPr>
          <w:ilvl w:val="0"/>
          <w:numId w:val="9"/>
        </w:numPr>
        <w:tabs>
          <w:tab w:val="left" w:pos="0"/>
        </w:tabs>
        <w:suppressAutoHyphens/>
        <w:jc w:val="left"/>
        <w:rPr>
          <w:spacing w:val="-3"/>
        </w:rPr>
      </w:pPr>
      <w:r w:rsidRPr="004E2C78">
        <w:rPr>
          <w:spacing w:val="-3"/>
        </w:rPr>
        <w:t>*</w:t>
      </w:r>
      <w:r w:rsidR="00B001D0" w:rsidRPr="004E2C78">
        <w:rPr>
          <w:spacing w:val="-3"/>
        </w:rPr>
        <w:t>Hidravlični oven je okolju prijazen. Misel utemeljite.</w:t>
      </w:r>
    </w:p>
    <w:p w:rsidR="00B001D0" w:rsidRPr="004E2C78" w:rsidRDefault="00B001D0" w:rsidP="004F1EB3">
      <w:pPr>
        <w:pStyle w:val="Naslov2"/>
      </w:pPr>
      <w:bookmarkStart w:id="33" w:name="_Toc295700470"/>
      <w:r w:rsidRPr="004E2C78">
        <w:t>Naprave za transport in razdeljevanje vode</w:t>
      </w:r>
      <w:bookmarkEnd w:id="33"/>
    </w:p>
    <w:p w:rsidR="00EF1AD7" w:rsidRPr="004E2C78" w:rsidRDefault="00EF1AD7" w:rsidP="00C935FE">
      <w:pPr>
        <w:tabs>
          <w:tab w:val="left" w:pos="0"/>
        </w:tabs>
        <w:suppressAutoHyphens/>
        <w:spacing w:before="120"/>
        <w:rPr>
          <w:spacing w:val="-3"/>
        </w:rPr>
      </w:pPr>
      <w:r w:rsidRPr="004E2C78">
        <w:rPr>
          <w:spacing w:val="-3"/>
        </w:rPr>
        <w:t>Ko govorimo o vodovodu, se spomnimo predvsem na pipe, iz katerih teče voda, cevi se nam zdijo samoumevne. Nanje se jezimo, ko jih na cesti popravljajo ali zamenjujejo, ker so počile in so nam zato začasno zaprli vodo. Mogoče se še pridušamo</w:t>
      </w:r>
      <w:r w:rsidR="000103E8">
        <w:rPr>
          <w:spacing w:val="-3"/>
        </w:rPr>
        <w:t>:</w:t>
      </w:r>
      <w:r w:rsidRPr="004E2C78">
        <w:rPr>
          <w:spacing w:val="-3"/>
        </w:rPr>
        <w:t xml:space="preserve"> »Ali niso mogli položiti boljših, ki ne bi počile</w:t>
      </w:r>
      <w:r w:rsidR="000103E8">
        <w:rPr>
          <w:spacing w:val="-3"/>
        </w:rPr>
        <w:t>.</w:t>
      </w:r>
      <w:r w:rsidRPr="004E2C78">
        <w:rPr>
          <w:spacing w:val="-3"/>
        </w:rPr>
        <w:t>« Sam sem imel podobno izkušnjo (in strošek). Razkopali so nam vrt, zamenjali cev in mastno računali. Še danes na predavanjih grdo govorim</w:t>
      </w:r>
      <w:r w:rsidR="00B65918">
        <w:rPr>
          <w:spacing w:val="-3"/>
        </w:rPr>
        <w:t>o</w:t>
      </w:r>
      <w:r w:rsidRPr="004E2C78">
        <w:rPr>
          <w:spacing w:val="-3"/>
        </w:rPr>
        <w:t xml:space="preserve"> o alkaten (PE-HD) ceveh, ki so se mi tedaj zamerile. </w:t>
      </w:r>
    </w:p>
    <w:p w:rsidR="00EF1AD7" w:rsidRPr="00D712C1" w:rsidRDefault="00D712C1" w:rsidP="00D712C1">
      <w:pPr>
        <w:pStyle w:val="Naslov3"/>
      </w:pPr>
      <w:bookmarkStart w:id="34" w:name="_Toc295700471"/>
      <w:r>
        <w:t>Osnovni elementi vodovoda</w:t>
      </w:r>
      <w:bookmarkEnd w:id="34"/>
    </w:p>
    <w:p w:rsidR="00CF76D8" w:rsidRPr="004E2C78" w:rsidRDefault="00CF76D8" w:rsidP="00B001D0">
      <w:pPr>
        <w:tabs>
          <w:tab w:val="left" w:pos="0"/>
        </w:tabs>
        <w:suppressAutoHyphens/>
        <w:rPr>
          <w:spacing w:val="-3"/>
        </w:rPr>
      </w:pPr>
      <w:r w:rsidRPr="004E2C78">
        <w:rPr>
          <w:spacing w:val="-3"/>
        </w:rPr>
        <w:t>K</w:t>
      </w:r>
      <w:r w:rsidR="00142256" w:rsidRPr="004E2C78">
        <w:rPr>
          <w:spacing w:val="-3"/>
        </w:rPr>
        <w:t>o</w:t>
      </w:r>
      <w:r w:rsidRPr="004E2C78">
        <w:rPr>
          <w:spacing w:val="-3"/>
        </w:rPr>
        <w:t>t vemo, teče voda od zajetja do uporabnikov skozi različne naprave (skozi črpalni</w:t>
      </w:r>
      <w:r w:rsidR="00B65918">
        <w:rPr>
          <w:spacing w:val="-3"/>
        </w:rPr>
        <w:t xml:space="preserve"> postaji</w:t>
      </w:r>
      <w:r w:rsidRPr="004E2C78">
        <w:rPr>
          <w:spacing w:val="-3"/>
        </w:rPr>
        <w:t>, vodohran, razbremenilnik, prečrpalnice). Toda o</w:t>
      </w:r>
      <w:r w:rsidR="00EF1AD7" w:rsidRPr="004E2C78">
        <w:rPr>
          <w:spacing w:val="-3"/>
        </w:rPr>
        <w:t xml:space="preserve">snovni element vodovodnega omrežja so </w:t>
      </w:r>
      <w:r w:rsidRPr="004E2C78">
        <w:rPr>
          <w:spacing w:val="-3"/>
          <w:u w:val="single"/>
        </w:rPr>
        <w:t>cevovodi</w:t>
      </w:r>
      <w:r w:rsidRPr="004E2C78">
        <w:rPr>
          <w:spacing w:val="-3"/>
        </w:rPr>
        <w:t>, ki jih sestavljajo:</w:t>
      </w:r>
    </w:p>
    <w:p w:rsidR="00CF76D8" w:rsidRPr="004E2C78" w:rsidRDefault="00B001D0" w:rsidP="0064311F">
      <w:pPr>
        <w:numPr>
          <w:ilvl w:val="0"/>
          <w:numId w:val="80"/>
        </w:numPr>
        <w:tabs>
          <w:tab w:val="left" w:pos="0"/>
        </w:tabs>
        <w:suppressAutoHyphens/>
        <w:rPr>
          <w:spacing w:val="-3"/>
        </w:rPr>
      </w:pPr>
      <w:r w:rsidRPr="004E2C78">
        <w:rPr>
          <w:spacing w:val="-3"/>
          <w:u w:val="single"/>
        </w:rPr>
        <w:t>cevi</w:t>
      </w:r>
      <w:r w:rsidRPr="004E2C78">
        <w:rPr>
          <w:spacing w:val="-3"/>
        </w:rPr>
        <w:t xml:space="preserve">, </w:t>
      </w:r>
    </w:p>
    <w:p w:rsidR="00CF76D8" w:rsidRPr="004E2C78" w:rsidRDefault="00B001D0" w:rsidP="005C5F57">
      <w:pPr>
        <w:tabs>
          <w:tab w:val="left" w:pos="0"/>
        </w:tabs>
        <w:suppressAutoHyphens/>
        <w:ind w:left="61"/>
        <w:rPr>
          <w:spacing w:val="-3"/>
        </w:rPr>
      </w:pPr>
      <w:r w:rsidRPr="004E2C78">
        <w:rPr>
          <w:spacing w:val="-3"/>
        </w:rPr>
        <w:t xml:space="preserve">na njih so vgrajeni </w:t>
      </w:r>
    </w:p>
    <w:p w:rsidR="00CF76D8" w:rsidRPr="004E2C78" w:rsidRDefault="00B001D0" w:rsidP="0064311F">
      <w:pPr>
        <w:numPr>
          <w:ilvl w:val="0"/>
          <w:numId w:val="81"/>
        </w:numPr>
        <w:tabs>
          <w:tab w:val="left" w:pos="0"/>
        </w:tabs>
        <w:suppressAutoHyphens/>
        <w:rPr>
          <w:spacing w:val="-3"/>
        </w:rPr>
      </w:pPr>
      <w:r w:rsidRPr="004E2C78">
        <w:rPr>
          <w:spacing w:val="-3"/>
          <w:u w:val="single"/>
        </w:rPr>
        <w:t>fazonski kosi</w:t>
      </w:r>
      <w:r w:rsidR="00CF76D8" w:rsidRPr="004E2C78">
        <w:rPr>
          <w:spacing w:val="-3"/>
        </w:rPr>
        <w:t xml:space="preserve"> (služijo medsebojnemu spajanju ali priključevanju cevi ali/in armatur),</w:t>
      </w:r>
    </w:p>
    <w:p w:rsidR="00CF76D8" w:rsidRPr="004E2C78" w:rsidRDefault="00B001D0" w:rsidP="0064311F">
      <w:pPr>
        <w:numPr>
          <w:ilvl w:val="0"/>
          <w:numId w:val="81"/>
        </w:numPr>
        <w:suppressAutoHyphens/>
        <w:rPr>
          <w:spacing w:val="-3"/>
        </w:rPr>
      </w:pPr>
      <w:r w:rsidRPr="004E2C78">
        <w:rPr>
          <w:spacing w:val="-3"/>
          <w:u w:val="single"/>
        </w:rPr>
        <w:t>armature</w:t>
      </w:r>
      <w:r w:rsidR="00CF76D8" w:rsidRPr="004E2C78">
        <w:rPr>
          <w:spacing w:val="-3"/>
        </w:rPr>
        <w:t xml:space="preserve"> (služijo</w:t>
      </w:r>
      <w:r w:rsidR="00B61D81">
        <w:rPr>
          <w:spacing w:val="-3"/>
        </w:rPr>
        <w:t xml:space="preserve"> </w:t>
      </w:r>
      <w:r w:rsidR="00CF76D8" w:rsidRPr="004E2C78">
        <w:rPr>
          <w:spacing w:val="-3"/>
        </w:rPr>
        <w:t>zapiranj</w:t>
      </w:r>
      <w:r w:rsidR="00142256" w:rsidRPr="004E2C78">
        <w:rPr>
          <w:spacing w:val="-3"/>
        </w:rPr>
        <w:t>u</w:t>
      </w:r>
      <w:r w:rsidR="00CF76D8" w:rsidRPr="004E2C78">
        <w:rPr>
          <w:spacing w:val="-3"/>
        </w:rPr>
        <w:t xml:space="preserve"> vode</w:t>
      </w:r>
      <w:r w:rsidR="00142256" w:rsidRPr="004E2C78">
        <w:rPr>
          <w:spacing w:val="-3"/>
        </w:rPr>
        <w:t xml:space="preserve">, </w:t>
      </w:r>
      <w:r w:rsidR="00CF76D8" w:rsidRPr="004E2C78">
        <w:rPr>
          <w:spacing w:val="-3"/>
        </w:rPr>
        <w:t>izpuščanju vode in blata</w:t>
      </w:r>
      <w:r w:rsidR="00142256" w:rsidRPr="004E2C78">
        <w:rPr>
          <w:spacing w:val="-3"/>
        </w:rPr>
        <w:t>,</w:t>
      </w:r>
      <w:r w:rsidR="00CF76D8" w:rsidRPr="004E2C78">
        <w:rPr>
          <w:spacing w:val="-3"/>
        </w:rPr>
        <w:t xml:space="preserve"> merjenju vodnih količin</w:t>
      </w:r>
      <w:r w:rsidR="00142256" w:rsidRPr="004E2C78">
        <w:rPr>
          <w:spacing w:val="-3"/>
        </w:rPr>
        <w:t xml:space="preserve">, </w:t>
      </w:r>
      <w:r w:rsidR="00CF76D8" w:rsidRPr="004E2C78">
        <w:rPr>
          <w:spacing w:val="-3"/>
        </w:rPr>
        <w:t>odzračevanju</w:t>
      </w:r>
      <w:r w:rsidR="00142256" w:rsidRPr="004E2C78">
        <w:rPr>
          <w:spacing w:val="-3"/>
        </w:rPr>
        <w:t>,</w:t>
      </w:r>
      <w:r w:rsidR="00CF76D8" w:rsidRPr="004E2C78">
        <w:rPr>
          <w:spacing w:val="-3"/>
        </w:rPr>
        <w:t xml:space="preserve"> odvzemu vode iz cevi,izpiranj</w:t>
      </w:r>
      <w:r w:rsidR="00142256" w:rsidRPr="004E2C78">
        <w:rPr>
          <w:spacing w:val="-3"/>
        </w:rPr>
        <w:t>u</w:t>
      </w:r>
      <w:r w:rsidR="00CF76D8" w:rsidRPr="004E2C78">
        <w:rPr>
          <w:spacing w:val="-3"/>
        </w:rPr>
        <w:t xml:space="preserve"> cevovodov</w:t>
      </w:r>
      <w:r w:rsidR="000103E8">
        <w:rPr>
          <w:spacing w:val="-3"/>
        </w:rPr>
        <w:t>,</w:t>
      </w:r>
      <w:r w:rsidR="00142256" w:rsidRPr="004E2C78">
        <w:rPr>
          <w:spacing w:val="-3"/>
        </w:rPr>
        <w:t xml:space="preserve"> pa tudi </w:t>
      </w:r>
      <w:r w:rsidR="00CF76D8" w:rsidRPr="004E2C78">
        <w:rPr>
          <w:spacing w:val="-3"/>
        </w:rPr>
        <w:t>za regulacijo, merjenje in nadzor pretokov in tlakov)</w:t>
      </w:r>
      <w:r w:rsidR="000103E8">
        <w:rPr>
          <w:spacing w:val="-3"/>
        </w:rPr>
        <w:t>,</w:t>
      </w:r>
    </w:p>
    <w:p w:rsidR="00142256" w:rsidRPr="004E2C78" w:rsidRDefault="00142256" w:rsidP="0064311F">
      <w:pPr>
        <w:numPr>
          <w:ilvl w:val="0"/>
          <w:numId w:val="81"/>
        </w:numPr>
        <w:suppressAutoHyphens/>
        <w:rPr>
          <w:spacing w:val="-3"/>
        </w:rPr>
      </w:pPr>
      <w:r w:rsidRPr="004E2C78">
        <w:rPr>
          <w:spacing w:val="-3"/>
          <w:u w:val="single"/>
        </w:rPr>
        <w:t>vodovodni priključki</w:t>
      </w:r>
      <w:r w:rsidRPr="004E2C78">
        <w:rPr>
          <w:spacing w:val="-3"/>
        </w:rPr>
        <w:t>.</w:t>
      </w:r>
    </w:p>
    <w:p w:rsidR="00142256" w:rsidRPr="004E2C78" w:rsidRDefault="00142256" w:rsidP="00B001D0">
      <w:pPr>
        <w:tabs>
          <w:tab w:val="left" w:pos="0"/>
        </w:tabs>
        <w:suppressAutoHyphens/>
        <w:rPr>
          <w:spacing w:val="-3"/>
        </w:rPr>
      </w:pPr>
    </w:p>
    <w:p w:rsidR="00B001D0" w:rsidRPr="004E2C78" w:rsidRDefault="00B001D0" w:rsidP="00B001D0">
      <w:pPr>
        <w:tabs>
          <w:tab w:val="left" w:pos="0"/>
        </w:tabs>
        <w:suppressAutoHyphens/>
        <w:rPr>
          <w:spacing w:val="-3"/>
        </w:rPr>
      </w:pPr>
      <w:r w:rsidRPr="004E2C78">
        <w:rPr>
          <w:spacing w:val="-3"/>
        </w:rPr>
        <w:t xml:space="preserve">Za </w:t>
      </w:r>
      <w:r w:rsidR="00142256" w:rsidRPr="004E2C78">
        <w:rPr>
          <w:spacing w:val="-3"/>
        </w:rPr>
        <w:t>pravilno delovanje vodovodnih sistemov moramo tudi cevovode pravilno načrtova</w:t>
      </w:r>
      <w:r w:rsidR="005A5DA6" w:rsidRPr="004E2C78">
        <w:rPr>
          <w:spacing w:val="-3"/>
        </w:rPr>
        <w:t>t</w:t>
      </w:r>
      <w:r w:rsidR="00142256" w:rsidRPr="004E2C78">
        <w:rPr>
          <w:spacing w:val="-3"/>
        </w:rPr>
        <w:t>i in izvesti. Zahteve so</w:t>
      </w:r>
      <w:r w:rsidRPr="004E2C78">
        <w:rPr>
          <w:spacing w:val="-3"/>
        </w:rPr>
        <w:t>:</w:t>
      </w:r>
    </w:p>
    <w:p w:rsidR="00B001D0" w:rsidRPr="004E2C78" w:rsidRDefault="00B001D0" w:rsidP="0064311F">
      <w:pPr>
        <w:numPr>
          <w:ilvl w:val="0"/>
          <w:numId w:val="82"/>
        </w:numPr>
        <w:tabs>
          <w:tab w:val="left" w:pos="0"/>
        </w:tabs>
        <w:suppressAutoHyphens/>
        <w:rPr>
          <w:spacing w:val="-3"/>
        </w:rPr>
      </w:pPr>
      <w:r w:rsidRPr="004E2C78">
        <w:rPr>
          <w:spacing w:val="-3"/>
        </w:rPr>
        <w:t>cevovodi so položeni pod globino zmrzovanja (v Sloveniji mora leža</w:t>
      </w:r>
      <w:r w:rsidR="005C5F57">
        <w:rPr>
          <w:spacing w:val="-3"/>
        </w:rPr>
        <w:t xml:space="preserve">ti teme cevi praviloma </w:t>
      </w:r>
      <w:r w:rsidR="00C0687E">
        <w:rPr>
          <w:spacing w:val="-3"/>
        </w:rPr>
        <w:t>v globini najmanj</w:t>
      </w:r>
      <w:r w:rsidR="005C5F57">
        <w:rPr>
          <w:spacing w:val="-3"/>
        </w:rPr>
        <w:t xml:space="preserve"> 1,2</w:t>
      </w:r>
      <w:r w:rsidR="00C0687E">
        <w:rPr>
          <w:spacing w:val="-3"/>
        </w:rPr>
        <w:t> m</w:t>
      </w:r>
      <w:r w:rsidR="005A5DA6" w:rsidRPr="004E2C78">
        <w:rPr>
          <w:spacing w:val="-3"/>
        </w:rPr>
        <w:t xml:space="preserve"> – to je tudi zahteva za ljubljanski vodovod</w:t>
      </w:r>
      <w:r w:rsidRPr="004E2C78">
        <w:rPr>
          <w:spacing w:val="-3"/>
        </w:rPr>
        <w:t>),</w:t>
      </w:r>
    </w:p>
    <w:p w:rsidR="00B001D0" w:rsidRPr="004E2C78" w:rsidRDefault="00B001D0" w:rsidP="0064311F">
      <w:pPr>
        <w:numPr>
          <w:ilvl w:val="0"/>
          <w:numId w:val="82"/>
        </w:numPr>
        <w:tabs>
          <w:tab w:val="left" w:pos="0"/>
        </w:tabs>
        <w:suppressAutoHyphens/>
        <w:rPr>
          <w:spacing w:val="-3"/>
        </w:rPr>
      </w:pPr>
      <w:r w:rsidRPr="004E2C78">
        <w:rPr>
          <w:spacing w:val="-3"/>
        </w:rPr>
        <w:t xml:space="preserve">cevovodi </w:t>
      </w:r>
      <w:r w:rsidRPr="004E2C78">
        <w:t>se višinsko prilagajajo terenu, največja globina polaganja vodovoda je 3</w:t>
      </w:r>
      <w:r w:rsidR="00DE4909" w:rsidRPr="004E2C78">
        <w:t xml:space="preserve"> m</w:t>
      </w:r>
      <w:r w:rsidRPr="004E2C78">
        <w:t>, izjemoma 4 m</w:t>
      </w:r>
      <w:r w:rsidR="00EE51C4" w:rsidRPr="004E2C78">
        <w:rPr>
          <w:spacing w:val="-3"/>
        </w:rPr>
        <w:t xml:space="preserve"> (slika </w:t>
      </w:r>
      <w:r w:rsidR="00C0687E">
        <w:rPr>
          <w:spacing w:val="-3"/>
        </w:rPr>
        <w:t>56</w:t>
      </w:r>
      <w:r w:rsidRPr="004E2C78">
        <w:rPr>
          <w:spacing w:val="-3"/>
        </w:rPr>
        <w:t>),</w:t>
      </w:r>
    </w:p>
    <w:p w:rsidR="00C90B66" w:rsidRPr="004E2C78" w:rsidRDefault="00C90B66" w:rsidP="0064311F">
      <w:pPr>
        <w:numPr>
          <w:ilvl w:val="0"/>
          <w:numId w:val="82"/>
        </w:numPr>
        <w:tabs>
          <w:tab w:val="left" w:pos="0"/>
        </w:tabs>
        <w:suppressAutoHyphens/>
        <w:rPr>
          <w:spacing w:val="-3"/>
        </w:rPr>
      </w:pPr>
      <w:r w:rsidRPr="004E2C78">
        <w:rPr>
          <w:spacing w:val="-3"/>
        </w:rPr>
        <w:t xml:space="preserve">cevovodi so položeni </w:t>
      </w:r>
      <w:r w:rsidR="005C5F57">
        <w:rPr>
          <w:spacing w:val="-3"/>
        </w:rPr>
        <w:t xml:space="preserve">z najmanjšim vzdolžnim nagibom </w:t>
      </w:r>
      <w:r w:rsidRPr="004E2C78">
        <w:rPr>
          <w:spacing w:val="-3"/>
        </w:rPr>
        <w:t>0,3 % (bolje 0,5 %), s katerim preprečimo usedanje delcev po vsem cevovodu; ti se usedajo na najnižje ležečih delih cevovodov, kjer v ta namen namestimo talne izpuste ali hidrante, s katerimi občasno iz</w:t>
      </w:r>
      <w:r w:rsidR="00EE51C4" w:rsidRPr="004E2C78">
        <w:rPr>
          <w:spacing w:val="-3"/>
        </w:rPr>
        <w:t xml:space="preserve">puščamo usedlo blato (slika </w:t>
      </w:r>
      <w:r w:rsidR="00C0687E">
        <w:rPr>
          <w:spacing w:val="-3"/>
        </w:rPr>
        <w:t>56</w:t>
      </w:r>
      <w:r w:rsidRPr="004E2C78">
        <w:rPr>
          <w:spacing w:val="-3"/>
        </w:rPr>
        <w:t>),</w:t>
      </w:r>
    </w:p>
    <w:p w:rsidR="00C90B66" w:rsidRPr="004E2C78" w:rsidRDefault="00C90B66" w:rsidP="0064311F">
      <w:pPr>
        <w:numPr>
          <w:ilvl w:val="0"/>
          <w:numId w:val="82"/>
        </w:numPr>
        <w:tabs>
          <w:tab w:val="left" w:pos="0"/>
        </w:tabs>
        <w:suppressAutoHyphens/>
        <w:rPr>
          <w:spacing w:val="-3"/>
        </w:rPr>
      </w:pPr>
      <w:r w:rsidRPr="004E2C78">
        <w:rPr>
          <w:spacing w:val="-3"/>
        </w:rPr>
        <w:t>v cevovode nameščamo zračnike na mesta, kjer se zrak izloča iz vode</w:t>
      </w:r>
      <w:r w:rsidR="005A5DA6" w:rsidRPr="004E2C78">
        <w:rPr>
          <w:spacing w:val="-3"/>
        </w:rPr>
        <w:t>, to je na najvišja mesta odsekov cevovoda; ali drugače rečeno na mesta</w:t>
      </w:r>
      <w:r w:rsidRPr="004E2C78">
        <w:rPr>
          <w:spacing w:val="-3"/>
        </w:rPr>
        <w:t>, kjer je tlak (merjen od tlačne in ne hidrost</w:t>
      </w:r>
      <w:r w:rsidR="00EE51C4" w:rsidRPr="004E2C78">
        <w:rPr>
          <w:spacing w:val="-3"/>
        </w:rPr>
        <w:t xml:space="preserve">atične črte) najmanjši (slika </w:t>
      </w:r>
      <w:r w:rsidR="000E07E1">
        <w:rPr>
          <w:spacing w:val="-3"/>
        </w:rPr>
        <w:t>5</w:t>
      </w:r>
      <w:r w:rsidR="009935D8">
        <w:rPr>
          <w:spacing w:val="-3"/>
        </w:rPr>
        <w:t>6</w:t>
      </w:r>
      <w:r w:rsidRPr="004E2C78">
        <w:rPr>
          <w:spacing w:val="-3"/>
        </w:rPr>
        <w:t xml:space="preserve">), </w:t>
      </w:r>
    </w:p>
    <w:p w:rsidR="00C90B66" w:rsidRPr="004E2C78" w:rsidRDefault="00C90B66" w:rsidP="0064311F">
      <w:pPr>
        <w:numPr>
          <w:ilvl w:val="0"/>
          <w:numId w:val="82"/>
        </w:numPr>
        <w:tabs>
          <w:tab w:val="left" w:pos="0"/>
        </w:tabs>
        <w:suppressAutoHyphens/>
        <w:rPr>
          <w:spacing w:val="-3"/>
        </w:rPr>
      </w:pPr>
      <w:r w:rsidRPr="004E2C78">
        <w:rPr>
          <w:spacing w:val="-3"/>
        </w:rPr>
        <w:t>praviloma so cevovodi položeni na 10 cm do 15 cm debeli peščeni blazini frakcije 0/8 mm,</w:t>
      </w:r>
    </w:p>
    <w:p w:rsidR="005A5DA6" w:rsidRPr="004E2C78" w:rsidRDefault="005A5DA6" w:rsidP="0064311F">
      <w:pPr>
        <w:numPr>
          <w:ilvl w:val="0"/>
          <w:numId w:val="82"/>
        </w:numPr>
        <w:tabs>
          <w:tab w:val="left" w:pos="0"/>
        </w:tabs>
        <w:suppressAutoHyphens/>
        <w:rPr>
          <w:spacing w:val="-3"/>
        </w:rPr>
      </w:pPr>
      <w:r w:rsidRPr="004E2C78">
        <w:rPr>
          <w:spacing w:val="-3"/>
        </w:rPr>
        <w:t>kadar preti nevarnost, da se bodo cevovodi v tleh premikali, bi lahko zaradi tega cevi počile. Cevi bi se lahko poškodovale:</w:t>
      </w:r>
    </w:p>
    <w:p w:rsidR="005A5DA6" w:rsidRPr="004E2C78" w:rsidRDefault="00C90B66" w:rsidP="0064311F">
      <w:pPr>
        <w:numPr>
          <w:ilvl w:val="0"/>
          <w:numId w:val="73"/>
        </w:numPr>
        <w:tabs>
          <w:tab w:val="left" w:pos="0"/>
        </w:tabs>
        <w:suppressAutoHyphens/>
        <w:ind w:left="1134" w:hanging="283"/>
        <w:rPr>
          <w:spacing w:val="-3"/>
        </w:rPr>
      </w:pPr>
      <w:r w:rsidRPr="004E2C78">
        <w:rPr>
          <w:spacing w:val="-3"/>
        </w:rPr>
        <w:t xml:space="preserve">kadar je nevarnost vodnega udara (pri tlačnem cevovodu), </w:t>
      </w:r>
    </w:p>
    <w:p w:rsidR="005A5DA6" w:rsidRPr="004E2C78" w:rsidRDefault="00C90B66" w:rsidP="0064311F">
      <w:pPr>
        <w:numPr>
          <w:ilvl w:val="0"/>
          <w:numId w:val="73"/>
        </w:numPr>
        <w:tabs>
          <w:tab w:val="left" w:pos="0"/>
        </w:tabs>
        <w:suppressAutoHyphens/>
        <w:ind w:left="1134" w:hanging="283"/>
        <w:rPr>
          <w:spacing w:val="-3"/>
        </w:rPr>
      </w:pPr>
      <w:r w:rsidRPr="004E2C78">
        <w:rPr>
          <w:spacing w:val="-3"/>
        </w:rPr>
        <w:t xml:space="preserve">kadar delujejo velike radialne sile pretakajoče se vode </w:t>
      </w:r>
      <w:r w:rsidR="00782659" w:rsidRPr="004E2C78">
        <w:rPr>
          <w:spacing w:val="-3"/>
        </w:rPr>
        <w:t>(v horizontalnih in vertikalnih krivinah),</w:t>
      </w:r>
    </w:p>
    <w:p w:rsidR="00FE4EE2" w:rsidRPr="004E2C78" w:rsidRDefault="00C90B66" w:rsidP="0064311F">
      <w:pPr>
        <w:numPr>
          <w:ilvl w:val="0"/>
          <w:numId w:val="73"/>
        </w:numPr>
        <w:tabs>
          <w:tab w:val="left" w:pos="0"/>
        </w:tabs>
        <w:suppressAutoHyphens/>
        <w:ind w:left="1134" w:hanging="283"/>
        <w:rPr>
          <w:spacing w:val="-3"/>
        </w:rPr>
      </w:pPr>
      <w:r w:rsidRPr="004E2C78">
        <w:rPr>
          <w:spacing w:val="-3"/>
        </w:rPr>
        <w:t xml:space="preserve">zaradi premika cevi zaradi velikega vzdolžnega nagiba terena, </w:t>
      </w:r>
    </w:p>
    <w:p w:rsidR="00FE4EE2" w:rsidRPr="004E2C78" w:rsidRDefault="00C90B66" w:rsidP="0064311F">
      <w:pPr>
        <w:numPr>
          <w:ilvl w:val="0"/>
          <w:numId w:val="73"/>
        </w:numPr>
        <w:tabs>
          <w:tab w:val="left" w:pos="0"/>
        </w:tabs>
        <w:suppressAutoHyphens/>
        <w:ind w:left="1134" w:hanging="283"/>
        <w:rPr>
          <w:spacing w:val="-3"/>
        </w:rPr>
      </w:pPr>
      <w:r w:rsidRPr="004E2C78">
        <w:rPr>
          <w:spacing w:val="-3"/>
        </w:rPr>
        <w:t>zaradi slabe nosilnosti tal in s tem povezanega možnega premika.</w:t>
      </w:r>
    </w:p>
    <w:p w:rsidR="00C90B66" w:rsidRPr="004E2C78" w:rsidRDefault="005A5DA6" w:rsidP="005C5F57">
      <w:pPr>
        <w:suppressAutoHyphens/>
        <w:ind w:left="709"/>
        <w:rPr>
          <w:spacing w:val="-3"/>
        </w:rPr>
      </w:pPr>
      <w:r w:rsidRPr="004E2C78">
        <w:rPr>
          <w:spacing w:val="-3"/>
        </w:rPr>
        <w:t xml:space="preserve">Poškodbe preprečujemo na ta način, da </w:t>
      </w:r>
      <w:r w:rsidR="00FE4EE2" w:rsidRPr="004E2C78">
        <w:rPr>
          <w:spacing w:val="-3"/>
        </w:rPr>
        <w:t>cevovode</w:t>
      </w:r>
      <w:r w:rsidRPr="004E2C78">
        <w:rPr>
          <w:spacing w:val="-3"/>
        </w:rPr>
        <w:t xml:space="preserve"> sidramo</w:t>
      </w:r>
      <w:r w:rsidR="00FE4EE2" w:rsidRPr="004E2C78">
        <w:rPr>
          <w:spacing w:val="-3"/>
        </w:rPr>
        <w:t>.</w:t>
      </w:r>
    </w:p>
    <w:p w:rsidR="00B001D0" w:rsidRPr="004E2C78" w:rsidRDefault="00B001D0" w:rsidP="00B001D0">
      <w:pPr>
        <w:tabs>
          <w:tab w:val="left" w:pos="0"/>
        </w:tabs>
        <w:suppressAutoHyphens/>
        <w:rPr>
          <w:spacing w:val="-3"/>
        </w:rPr>
      </w:pPr>
    </w:p>
    <w:p w:rsidR="00B001D0" w:rsidRPr="004E2C78" w:rsidRDefault="00A01656" w:rsidP="00C90B66">
      <w:pPr>
        <w:tabs>
          <w:tab w:val="left" w:pos="0"/>
        </w:tabs>
        <w:suppressAutoHyphens/>
        <w:jc w:val="center"/>
        <w:rPr>
          <w:spacing w:val="-3"/>
        </w:rPr>
      </w:pPr>
      <w:r>
        <w:rPr>
          <w:noProof/>
        </w:rPr>
        <w:drawing>
          <wp:inline distT="0" distB="0" distL="0" distR="0">
            <wp:extent cx="3800475" cy="1581150"/>
            <wp:effectExtent l="19050" t="0" r="9525" b="0"/>
            <wp:docPr id="114" name="Slika 110" descr="Opis: VOtalIzpBlatn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10" descr="Opis: VOtalIzpBlatnik"/>
                    <pic:cNvPicPr>
                      <a:picLocks noChangeAspect="1" noChangeArrowheads="1"/>
                    </pic:cNvPicPr>
                  </pic:nvPicPr>
                  <pic:blipFill>
                    <a:blip r:embed="rId219"/>
                    <a:srcRect/>
                    <a:stretch>
                      <a:fillRect/>
                    </a:stretch>
                  </pic:blipFill>
                  <pic:spPr bwMode="auto">
                    <a:xfrm>
                      <a:off x="0" y="0"/>
                      <a:ext cx="3800475" cy="1581150"/>
                    </a:xfrm>
                    <a:prstGeom prst="rect">
                      <a:avLst/>
                    </a:prstGeom>
                    <a:noFill/>
                    <a:ln w="9525">
                      <a:noFill/>
                      <a:miter lim="800000"/>
                      <a:headEnd/>
                      <a:tailEnd/>
                    </a:ln>
                  </pic:spPr>
                </pic:pic>
              </a:graphicData>
            </a:graphic>
          </wp:inline>
        </w:drawing>
      </w:r>
    </w:p>
    <w:p w:rsidR="00B65918" w:rsidRDefault="00B65918" w:rsidP="00DB435A">
      <w:pPr>
        <w:suppressAutoHyphens/>
        <w:jc w:val="center"/>
      </w:pPr>
    </w:p>
    <w:p w:rsidR="00DB435A" w:rsidRPr="00EC6E98" w:rsidRDefault="00DB435A" w:rsidP="00DB435A">
      <w:pPr>
        <w:suppressAutoHyphens/>
        <w:jc w:val="center"/>
      </w:pPr>
      <w:r w:rsidRPr="00EC6E98">
        <w:t xml:space="preserve">Slika </w:t>
      </w:r>
      <w:r w:rsidR="000E07E1" w:rsidRPr="00EC6E98">
        <w:t>5</w:t>
      </w:r>
      <w:r w:rsidR="009935D8" w:rsidRPr="00EC6E98">
        <w:t>6</w:t>
      </w:r>
      <w:r w:rsidR="00EC6E98" w:rsidRPr="00EC6E98">
        <w:t>:</w:t>
      </w:r>
      <w:r w:rsidRPr="00EC6E98">
        <w:t xml:space="preserve"> Polaganje cevovoda se prilagaja terenu; namestitev armatur</w:t>
      </w:r>
    </w:p>
    <w:p w:rsidR="009935D8" w:rsidRPr="00EC6E98" w:rsidRDefault="009935D8" w:rsidP="009935D8">
      <w:pPr>
        <w:numPr>
          <w:ilvl w:val="12"/>
          <w:numId w:val="0"/>
        </w:numPr>
        <w:tabs>
          <w:tab w:val="left" w:pos="0"/>
        </w:tabs>
        <w:suppressAutoHyphens/>
        <w:jc w:val="center"/>
        <w:rPr>
          <w:spacing w:val="-3"/>
        </w:rPr>
      </w:pPr>
      <w:r w:rsidRPr="00EC6E98">
        <w:t xml:space="preserve">Vir: </w:t>
      </w:r>
      <w:r w:rsidR="00EC6E98" w:rsidRPr="00EC6E98">
        <w:t>L</w:t>
      </w:r>
      <w:r w:rsidRPr="00EC6E98">
        <w:t>asten</w:t>
      </w:r>
    </w:p>
    <w:p w:rsidR="00B001D0" w:rsidRPr="004E2C78" w:rsidRDefault="00B001D0" w:rsidP="004F1EB3">
      <w:pPr>
        <w:pStyle w:val="Naslov3"/>
      </w:pPr>
      <w:bookmarkStart w:id="35" w:name="_Toc295700472"/>
      <w:r w:rsidRPr="004E2C78">
        <w:t>Tlačni cevovod</w:t>
      </w:r>
      <w:bookmarkEnd w:id="35"/>
    </w:p>
    <w:p w:rsidR="0053487D" w:rsidRPr="004E2C78" w:rsidRDefault="0053487D" w:rsidP="00B001D0">
      <w:pPr>
        <w:tabs>
          <w:tab w:val="left" w:pos="0"/>
        </w:tabs>
        <w:suppressAutoHyphens/>
        <w:rPr>
          <w:spacing w:val="-3"/>
        </w:rPr>
      </w:pPr>
      <w:r w:rsidRPr="004E2C78">
        <w:rPr>
          <w:spacing w:val="-3"/>
        </w:rPr>
        <w:t xml:space="preserve">Tlačni cevovod imenujemo cevovode, po katerih vodo potiskamo (tlačimo). Najpogosteje jih gradimo med črpalnicami in vodohrani, pa tudi med prečrpališči in vodohrani. Posebnost teh cevovodov je hitra sprememba pretokov – ko vključimo in izključimo črpalko, nastane vodni udar, saj se vsa vodna masa skoraj v hipu premakne ali ustavi, zaradi </w:t>
      </w:r>
      <w:r w:rsidR="000103E8">
        <w:rPr>
          <w:spacing w:val="-3"/>
        </w:rPr>
        <w:t>trenja</w:t>
      </w:r>
      <w:r w:rsidR="00B61D81">
        <w:rPr>
          <w:spacing w:val="-3"/>
        </w:rPr>
        <w:t xml:space="preserve"> </w:t>
      </w:r>
      <w:r w:rsidR="00C0687E">
        <w:rPr>
          <w:spacing w:val="-3"/>
        </w:rPr>
        <w:t>ob ostenju cevi, se lahko p</w:t>
      </w:r>
      <w:r w:rsidRPr="004E2C78">
        <w:rPr>
          <w:spacing w:val="-3"/>
        </w:rPr>
        <w:t>remakn</w:t>
      </w:r>
      <w:r w:rsidR="00C0687E">
        <w:rPr>
          <w:spacing w:val="-3"/>
        </w:rPr>
        <w:t>ejo</w:t>
      </w:r>
      <w:r w:rsidRPr="004E2C78">
        <w:rPr>
          <w:spacing w:val="-3"/>
        </w:rPr>
        <w:t xml:space="preserve"> tudi cevi, kar </w:t>
      </w:r>
      <w:r w:rsidR="00C0687E">
        <w:rPr>
          <w:spacing w:val="-3"/>
        </w:rPr>
        <w:t xml:space="preserve">pa običajno </w:t>
      </w:r>
      <w:r w:rsidRPr="004E2C78">
        <w:rPr>
          <w:spacing w:val="-3"/>
        </w:rPr>
        <w:t>povzroči poškodbe na cevovodu.</w:t>
      </w:r>
    </w:p>
    <w:p w:rsidR="0053487D" w:rsidRPr="004E2C78" w:rsidRDefault="0053487D" w:rsidP="00B001D0">
      <w:pPr>
        <w:tabs>
          <w:tab w:val="left" w:pos="0"/>
        </w:tabs>
        <w:suppressAutoHyphens/>
        <w:rPr>
          <w:spacing w:val="-3"/>
        </w:rPr>
      </w:pPr>
    </w:p>
    <w:p w:rsidR="00B001D0" w:rsidRPr="004E2C78" w:rsidRDefault="00B001D0" w:rsidP="00B001D0">
      <w:pPr>
        <w:tabs>
          <w:tab w:val="left" w:pos="0"/>
        </w:tabs>
        <w:suppressAutoHyphens/>
        <w:rPr>
          <w:spacing w:val="-3"/>
        </w:rPr>
      </w:pPr>
      <w:r w:rsidRPr="004E2C78">
        <w:rPr>
          <w:spacing w:val="-3"/>
        </w:rPr>
        <w:t xml:space="preserve"> Posebnosti tega cevovoda so: </w:t>
      </w:r>
    </w:p>
    <w:p w:rsidR="00B001D0" w:rsidRPr="004E2C78" w:rsidRDefault="00B001D0" w:rsidP="00C21ED9">
      <w:pPr>
        <w:numPr>
          <w:ilvl w:val="0"/>
          <w:numId w:val="44"/>
        </w:numPr>
        <w:tabs>
          <w:tab w:val="left" w:pos="0"/>
        </w:tabs>
        <w:suppressAutoHyphens/>
        <w:jc w:val="left"/>
        <w:rPr>
          <w:spacing w:val="-3"/>
        </w:rPr>
      </w:pPr>
      <w:r w:rsidRPr="004E2C78">
        <w:rPr>
          <w:spacing w:val="-3"/>
        </w:rPr>
        <w:t>trasa je običajno strma,</w:t>
      </w:r>
    </w:p>
    <w:p w:rsidR="00B001D0" w:rsidRPr="004E2C78" w:rsidRDefault="0053487D" w:rsidP="00C21ED9">
      <w:pPr>
        <w:numPr>
          <w:ilvl w:val="0"/>
          <w:numId w:val="44"/>
        </w:numPr>
        <w:tabs>
          <w:tab w:val="left" w:pos="0"/>
        </w:tabs>
        <w:suppressAutoHyphens/>
        <w:jc w:val="left"/>
        <w:rPr>
          <w:spacing w:val="-3"/>
        </w:rPr>
      </w:pPr>
      <w:r w:rsidRPr="004E2C78">
        <w:rPr>
          <w:spacing w:val="-3"/>
        </w:rPr>
        <w:t xml:space="preserve">cevovod </w:t>
      </w:r>
      <w:r w:rsidR="00B001D0" w:rsidRPr="004E2C78">
        <w:rPr>
          <w:spacing w:val="-3"/>
        </w:rPr>
        <w:t xml:space="preserve">pogosto </w:t>
      </w:r>
      <w:r w:rsidRPr="004E2C78">
        <w:rPr>
          <w:spacing w:val="-3"/>
        </w:rPr>
        <w:t>premaga</w:t>
      </w:r>
      <w:r w:rsidR="00B001D0" w:rsidRPr="004E2C78">
        <w:rPr>
          <w:spacing w:val="-3"/>
        </w:rPr>
        <w:t xml:space="preserve"> veliko višinsko razliko (velik vodni tlak),</w:t>
      </w:r>
    </w:p>
    <w:p w:rsidR="00B001D0" w:rsidRPr="004E2C78" w:rsidRDefault="00B001D0" w:rsidP="00C21ED9">
      <w:pPr>
        <w:numPr>
          <w:ilvl w:val="0"/>
          <w:numId w:val="44"/>
        </w:numPr>
        <w:tabs>
          <w:tab w:val="left" w:pos="0"/>
        </w:tabs>
        <w:suppressAutoHyphens/>
        <w:jc w:val="left"/>
        <w:rPr>
          <w:spacing w:val="-3"/>
        </w:rPr>
      </w:pPr>
      <w:r w:rsidRPr="004E2C78">
        <w:rPr>
          <w:spacing w:val="-3"/>
        </w:rPr>
        <w:t>tlačni cevovod moramo sidrati.</w:t>
      </w:r>
    </w:p>
    <w:p w:rsidR="00B001D0" w:rsidRPr="004E2C78" w:rsidRDefault="00B001D0" w:rsidP="00B001D0">
      <w:pPr>
        <w:tabs>
          <w:tab w:val="left" w:pos="0"/>
        </w:tabs>
        <w:suppressAutoHyphens/>
        <w:rPr>
          <w:spacing w:val="-3"/>
        </w:rPr>
      </w:pPr>
    </w:p>
    <w:p w:rsidR="00B001D0" w:rsidRPr="004E2C78" w:rsidRDefault="00B001D0" w:rsidP="00C935FE">
      <w:pPr>
        <w:keepNext/>
        <w:tabs>
          <w:tab w:val="left" w:pos="0"/>
        </w:tabs>
        <w:suppressAutoHyphens/>
        <w:rPr>
          <w:spacing w:val="-3"/>
        </w:rPr>
      </w:pPr>
      <w:r w:rsidRPr="004E2C78">
        <w:rPr>
          <w:spacing w:val="-3"/>
          <w:u w:val="single"/>
        </w:rPr>
        <w:t>Cevi sidramo</w:t>
      </w:r>
      <w:r w:rsidRPr="004E2C78">
        <w:rPr>
          <w:spacing w:val="-3"/>
        </w:rPr>
        <w:t xml:space="preserve"> (slika </w:t>
      </w:r>
      <w:r w:rsidR="000E07E1">
        <w:rPr>
          <w:spacing w:val="-3"/>
        </w:rPr>
        <w:t>5</w:t>
      </w:r>
      <w:r w:rsidR="009935D8">
        <w:rPr>
          <w:spacing w:val="-3"/>
        </w:rPr>
        <w:t>7</w:t>
      </w:r>
      <w:r w:rsidRPr="004E2C78">
        <w:rPr>
          <w:spacing w:val="-3"/>
        </w:rPr>
        <w:t>):</w:t>
      </w:r>
    </w:p>
    <w:p w:rsidR="00B001D0" w:rsidRPr="004E2C78" w:rsidRDefault="00B001D0" w:rsidP="00C21ED9">
      <w:pPr>
        <w:numPr>
          <w:ilvl w:val="0"/>
          <w:numId w:val="44"/>
        </w:numPr>
        <w:tabs>
          <w:tab w:val="left" w:pos="0"/>
        </w:tabs>
        <w:suppressAutoHyphens/>
        <w:jc w:val="left"/>
        <w:rPr>
          <w:spacing w:val="-3"/>
        </w:rPr>
      </w:pPr>
      <w:r w:rsidRPr="004E2C78">
        <w:rPr>
          <w:spacing w:val="-3"/>
        </w:rPr>
        <w:t>na približno vsakih 15 metrov (odvisno od stabilnosti in strmine terena ter premera cevi),</w:t>
      </w:r>
    </w:p>
    <w:p w:rsidR="00B001D0" w:rsidRPr="004E2C78" w:rsidRDefault="00B001D0" w:rsidP="00C21ED9">
      <w:pPr>
        <w:numPr>
          <w:ilvl w:val="0"/>
          <w:numId w:val="44"/>
        </w:numPr>
        <w:tabs>
          <w:tab w:val="left" w:pos="0"/>
        </w:tabs>
        <w:suppressAutoHyphens/>
        <w:jc w:val="left"/>
        <w:rPr>
          <w:spacing w:val="-3"/>
        </w:rPr>
      </w:pPr>
      <w:r w:rsidRPr="004E2C78">
        <w:rPr>
          <w:spacing w:val="-3"/>
        </w:rPr>
        <w:t>na vseh spremembah smeri,</w:t>
      </w:r>
    </w:p>
    <w:p w:rsidR="00B001D0" w:rsidRPr="004E2C78" w:rsidRDefault="00B001D0" w:rsidP="00C21ED9">
      <w:pPr>
        <w:numPr>
          <w:ilvl w:val="0"/>
          <w:numId w:val="44"/>
        </w:numPr>
        <w:tabs>
          <w:tab w:val="left" w:pos="0"/>
        </w:tabs>
        <w:suppressAutoHyphens/>
        <w:jc w:val="left"/>
        <w:rPr>
          <w:spacing w:val="-3"/>
        </w:rPr>
      </w:pPr>
      <w:r w:rsidRPr="004E2C78">
        <w:rPr>
          <w:spacing w:val="-3"/>
        </w:rPr>
        <w:t>na vseh lomih nivelete</w:t>
      </w:r>
      <w:r w:rsidR="003B3884" w:rsidRPr="004E2C78">
        <w:rPr>
          <w:spacing w:val="-3"/>
        </w:rPr>
        <w:t xml:space="preserve"> (vertikalnih lomih)</w:t>
      </w:r>
      <w:r w:rsidRPr="004E2C78">
        <w:rPr>
          <w:spacing w:val="-3"/>
        </w:rPr>
        <w:t>,</w:t>
      </w:r>
    </w:p>
    <w:p w:rsidR="00B001D0" w:rsidRPr="004E2C78" w:rsidRDefault="00B001D0" w:rsidP="00C21ED9">
      <w:pPr>
        <w:numPr>
          <w:ilvl w:val="0"/>
          <w:numId w:val="44"/>
        </w:numPr>
        <w:tabs>
          <w:tab w:val="left" w:pos="0"/>
        </w:tabs>
        <w:suppressAutoHyphens/>
        <w:jc w:val="left"/>
        <w:rPr>
          <w:spacing w:val="-3"/>
        </w:rPr>
      </w:pPr>
      <w:r w:rsidRPr="004E2C78">
        <w:rPr>
          <w:spacing w:val="-3"/>
        </w:rPr>
        <w:t>na odcepih (teh na tlačnem cevovodu praviloma ni).</w:t>
      </w:r>
    </w:p>
    <w:p w:rsidR="009E6DB5" w:rsidRPr="004E2C78" w:rsidRDefault="009E6DB5" w:rsidP="009E6DB5">
      <w:pPr>
        <w:tabs>
          <w:tab w:val="left" w:pos="0"/>
        </w:tabs>
        <w:suppressAutoHyphens/>
        <w:jc w:val="left"/>
        <w:rPr>
          <w:spacing w:val="-3"/>
        </w:rPr>
      </w:pPr>
    </w:p>
    <w:p w:rsidR="00B001D0" w:rsidRPr="004E2C78" w:rsidRDefault="00A01656" w:rsidP="009935D8">
      <w:pPr>
        <w:tabs>
          <w:tab w:val="left" w:pos="0"/>
        </w:tabs>
        <w:suppressAutoHyphens/>
        <w:jc w:val="center"/>
        <w:rPr>
          <w:spacing w:val="-3"/>
        </w:rPr>
      </w:pPr>
      <w:r>
        <w:rPr>
          <w:noProof/>
          <w:spacing w:val="-3"/>
        </w:rPr>
        <w:drawing>
          <wp:inline distT="0" distB="0" distL="0" distR="0">
            <wp:extent cx="5086350" cy="2638425"/>
            <wp:effectExtent l="19050" t="0" r="0" b="0"/>
            <wp:docPr id="115" name="Slika 111" descr="Opis: VOsidranjeCev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11" descr="Opis: VOsidranjeCevi"/>
                    <pic:cNvPicPr>
                      <a:picLocks noChangeAspect="1" noChangeArrowheads="1"/>
                    </pic:cNvPicPr>
                  </pic:nvPicPr>
                  <pic:blipFill>
                    <a:blip r:embed="rId220"/>
                    <a:srcRect/>
                    <a:stretch>
                      <a:fillRect/>
                    </a:stretch>
                  </pic:blipFill>
                  <pic:spPr bwMode="auto">
                    <a:xfrm>
                      <a:off x="0" y="0"/>
                      <a:ext cx="5086350" cy="2638425"/>
                    </a:xfrm>
                    <a:prstGeom prst="rect">
                      <a:avLst/>
                    </a:prstGeom>
                    <a:noFill/>
                    <a:ln w="9525">
                      <a:noFill/>
                      <a:miter lim="800000"/>
                      <a:headEnd/>
                      <a:tailEnd/>
                    </a:ln>
                  </pic:spPr>
                </pic:pic>
              </a:graphicData>
            </a:graphic>
          </wp:inline>
        </w:drawing>
      </w:r>
    </w:p>
    <w:p w:rsidR="00DB435A" w:rsidRPr="00EC6E98" w:rsidRDefault="00DB435A" w:rsidP="00DB435A">
      <w:pPr>
        <w:suppressAutoHyphens/>
        <w:jc w:val="center"/>
      </w:pPr>
      <w:r w:rsidRPr="00EC6E98">
        <w:t xml:space="preserve">Slika </w:t>
      </w:r>
      <w:r w:rsidR="000E07E1" w:rsidRPr="00EC6E98">
        <w:t>5</w:t>
      </w:r>
      <w:r w:rsidR="009935D8" w:rsidRPr="00EC6E98">
        <w:t>7</w:t>
      </w:r>
      <w:r w:rsidR="00EC6E98" w:rsidRPr="00EC6E98">
        <w:t>:</w:t>
      </w:r>
      <w:r w:rsidRPr="00EC6E98">
        <w:t xml:space="preserve"> Detajli sidranja cevovoda</w:t>
      </w:r>
    </w:p>
    <w:p w:rsidR="009935D8" w:rsidRPr="00EC6E98" w:rsidRDefault="009935D8" w:rsidP="009935D8">
      <w:pPr>
        <w:numPr>
          <w:ilvl w:val="12"/>
          <w:numId w:val="0"/>
        </w:numPr>
        <w:tabs>
          <w:tab w:val="left" w:pos="0"/>
        </w:tabs>
        <w:suppressAutoHyphens/>
        <w:jc w:val="center"/>
        <w:rPr>
          <w:spacing w:val="-3"/>
        </w:rPr>
      </w:pPr>
      <w:r w:rsidRPr="00EC6E98">
        <w:t xml:space="preserve">Vir: </w:t>
      </w:r>
      <w:r w:rsidR="00EC6E98" w:rsidRPr="00EC6E98">
        <w:t>L</w:t>
      </w:r>
      <w:r w:rsidRPr="00EC6E98">
        <w:t>asten</w:t>
      </w:r>
    </w:p>
    <w:p w:rsidR="00B001D0" w:rsidRPr="004E2C78" w:rsidRDefault="00B001D0" w:rsidP="00B001D0">
      <w:pPr>
        <w:tabs>
          <w:tab w:val="left" w:pos="0"/>
        </w:tabs>
        <w:suppressAutoHyphens/>
        <w:rPr>
          <w:spacing w:val="-3"/>
        </w:rPr>
      </w:pPr>
      <w:r w:rsidRPr="004E2C78">
        <w:rPr>
          <w:spacing w:val="-3"/>
        </w:rPr>
        <w:t>Izvedba detajlov sidranja je odvisna od premera in vrste cevi, vzdolžnega nagiba cevi, vrste zemljine, kota loma in izvedbe</w:t>
      </w:r>
      <w:r w:rsidR="003B3884" w:rsidRPr="004E2C78">
        <w:rPr>
          <w:spacing w:val="-3"/>
        </w:rPr>
        <w:t>.</w:t>
      </w:r>
      <w:r w:rsidR="000103E8">
        <w:rPr>
          <w:spacing w:val="-3"/>
        </w:rPr>
        <w:t xml:space="preserve"> Detajle za vsak primer posebej </w:t>
      </w:r>
      <w:r w:rsidR="003B3884" w:rsidRPr="004E2C78">
        <w:rPr>
          <w:spacing w:val="-3"/>
        </w:rPr>
        <w:t xml:space="preserve">nariše v projekt že projektant. </w:t>
      </w:r>
    </w:p>
    <w:p w:rsidR="00B001D0" w:rsidRPr="004E2C78" w:rsidRDefault="00B001D0" w:rsidP="004F1EB3">
      <w:pPr>
        <w:pStyle w:val="Naslov3"/>
      </w:pPr>
      <w:bookmarkStart w:id="36" w:name="_Toc295700473"/>
      <w:r w:rsidRPr="004E2C78">
        <w:t>Primarni in sekundarni (razdelilni) cevovod</w:t>
      </w:r>
      <w:bookmarkEnd w:id="36"/>
    </w:p>
    <w:p w:rsidR="00B001D0" w:rsidRPr="004E2C78" w:rsidRDefault="00011D27" w:rsidP="00D360D7">
      <w:pPr>
        <w:tabs>
          <w:tab w:val="left" w:pos="0"/>
        </w:tabs>
        <w:suppressAutoHyphens/>
        <w:spacing w:before="120"/>
        <w:rPr>
          <w:spacing w:val="-3"/>
        </w:rPr>
      </w:pPr>
      <w:r w:rsidRPr="004E2C78">
        <w:rPr>
          <w:spacing w:val="-3"/>
        </w:rPr>
        <w:t>V stroki ločimo primarni in sekundarni cevovod. Po primarnem (to so naprave in transportni cevovodi) dovajamo vodo do naselja,</w:t>
      </w:r>
      <w:r w:rsidR="00B001D0" w:rsidRPr="004E2C78">
        <w:rPr>
          <w:spacing w:val="-3"/>
        </w:rPr>
        <w:t xml:space="preserve"> po razvejanem sekundarnem omrežju (imenovanem tudi razdelilni cevovod) pa oskrbujemo porabnike in gasimo požare. Cevovodu, ki povezuje vodohran z naseljem, pravimo tudi glavni cevovod. </w:t>
      </w:r>
    </w:p>
    <w:p w:rsidR="00B001D0" w:rsidRPr="004E2C78" w:rsidRDefault="00B001D0" w:rsidP="00D360D7">
      <w:pPr>
        <w:tabs>
          <w:tab w:val="left" w:pos="0"/>
        </w:tabs>
        <w:suppressAutoHyphens/>
        <w:spacing w:before="120"/>
        <w:rPr>
          <w:spacing w:val="-3"/>
        </w:rPr>
      </w:pPr>
      <w:r w:rsidRPr="004E2C78">
        <w:rPr>
          <w:spacing w:val="-3"/>
        </w:rPr>
        <w:t>K cevovodom prištevamo:</w:t>
      </w:r>
    </w:p>
    <w:p w:rsidR="00B001D0" w:rsidRPr="004E2C78" w:rsidRDefault="00B001D0" w:rsidP="00C21ED9">
      <w:pPr>
        <w:numPr>
          <w:ilvl w:val="0"/>
          <w:numId w:val="45"/>
        </w:numPr>
        <w:tabs>
          <w:tab w:val="left" w:pos="0"/>
        </w:tabs>
        <w:suppressAutoHyphens/>
        <w:jc w:val="left"/>
        <w:rPr>
          <w:spacing w:val="-3"/>
        </w:rPr>
      </w:pPr>
      <w:r w:rsidRPr="004E2C78">
        <w:rPr>
          <w:b/>
          <w:spacing w:val="-3"/>
        </w:rPr>
        <w:t>cevi</w:t>
      </w:r>
      <w:r w:rsidRPr="004E2C78">
        <w:rPr>
          <w:spacing w:val="-3"/>
        </w:rPr>
        <w:t>,</w:t>
      </w:r>
    </w:p>
    <w:p w:rsidR="00B001D0" w:rsidRPr="004E2C78" w:rsidRDefault="00B001D0" w:rsidP="00C21ED9">
      <w:pPr>
        <w:numPr>
          <w:ilvl w:val="0"/>
          <w:numId w:val="45"/>
        </w:numPr>
        <w:tabs>
          <w:tab w:val="left" w:pos="0"/>
        </w:tabs>
        <w:suppressAutoHyphens/>
        <w:jc w:val="left"/>
        <w:rPr>
          <w:spacing w:val="-3"/>
        </w:rPr>
      </w:pPr>
      <w:r w:rsidRPr="004E2C78">
        <w:rPr>
          <w:b/>
          <w:spacing w:val="-3"/>
        </w:rPr>
        <w:t>fazonske kose</w:t>
      </w:r>
      <w:r w:rsidRPr="004E2C78">
        <w:rPr>
          <w:spacing w:val="-3"/>
        </w:rPr>
        <w:t xml:space="preserve"> (loki, odcepi, prehodi, spojni kosi),</w:t>
      </w:r>
    </w:p>
    <w:p w:rsidR="00B001D0" w:rsidRPr="004E2C78" w:rsidRDefault="00B001D0" w:rsidP="00C21ED9">
      <w:pPr>
        <w:numPr>
          <w:ilvl w:val="0"/>
          <w:numId w:val="45"/>
        </w:numPr>
        <w:tabs>
          <w:tab w:val="left" w:pos="0"/>
        </w:tabs>
        <w:suppressAutoHyphens/>
        <w:jc w:val="left"/>
        <w:rPr>
          <w:spacing w:val="-3"/>
        </w:rPr>
      </w:pPr>
      <w:r w:rsidRPr="004E2C78">
        <w:rPr>
          <w:b/>
          <w:spacing w:val="-3"/>
        </w:rPr>
        <w:t>armature</w:t>
      </w:r>
      <w:r w:rsidRPr="004E2C78">
        <w:rPr>
          <w:spacing w:val="-3"/>
        </w:rPr>
        <w:t xml:space="preserve"> (zaporni ventili, zasuni, zračni ventili, blatni in izpraznjevalni izpusti, hidranti),</w:t>
      </w:r>
    </w:p>
    <w:p w:rsidR="00B001D0" w:rsidRPr="004E2C78" w:rsidRDefault="00B001D0" w:rsidP="00C21ED9">
      <w:pPr>
        <w:numPr>
          <w:ilvl w:val="0"/>
          <w:numId w:val="45"/>
        </w:numPr>
        <w:tabs>
          <w:tab w:val="left" w:pos="0"/>
        </w:tabs>
        <w:suppressAutoHyphens/>
        <w:jc w:val="left"/>
        <w:rPr>
          <w:spacing w:val="-3"/>
        </w:rPr>
      </w:pPr>
      <w:r w:rsidRPr="004E2C78">
        <w:rPr>
          <w:b/>
          <w:spacing w:val="-3"/>
        </w:rPr>
        <w:t>vodovodne priključke</w:t>
      </w:r>
      <w:r w:rsidR="00DD3E51" w:rsidRPr="004E2C78">
        <w:rPr>
          <w:spacing w:val="-3"/>
        </w:rPr>
        <w:t>(priključki uporabnikov na javni vodovod)</w:t>
      </w:r>
      <w:r w:rsidRPr="004E2C78">
        <w:rPr>
          <w:spacing w:val="-3"/>
        </w:rPr>
        <w:t>.</w:t>
      </w:r>
    </w:p>
    <w:p w:rsidR="00B001D0" w:rsidRPr="004E2C78" w:rsidRDefault="00B001D0" w:rsidP="00D360D7">
      <w:pPr>
        <w:tabs>
          <w:tab w:val="left" w:pos="0"/>
        </w:tabs>
        <w:suppressAutoHyphens/>
        <w:spacing w:before="120"/>
        <w:rPr>
          <w:spacing w:val="-3"/>
        </w:rPr>
      </w:pPr>
      <w:r w:rsidRPr="004E2C78">
        <w:rPr>
          <w:spacing w:val="-3"/>
        </w:rPr>
        <w:t xml:space="preserve">Primarni cevovodi </w:t>
      </w:r>
      <w:r w:rsidR="00146882" w:rsidRPr="004E2C78">
        <w:rPr>
          <w:spacing w:val="-3"/>
        </w:rPr>
        <w:t xml:space="preserve">dovajajo vodo do naselja (nimajo odcepov niti hidrantov), zato </w:t>
      </w:r>
      <w:r w:rsidRPr="004E2C78">
        <w:rPr>
          <w:spacing w:val="-3"/>
        </w:rPr>
        <w:t xml:space="preserve">imajo vgrajene predvsem cevi. V </w:t>
      </w:r>
      <w:r w:rsidR="00146882" w:rsidRPr="004E2C78">
        <w:rPr>
          <w:spacing w:val="-3"/>
        </w:rPr>
        <w:t xml:space="preserve">razvejani </w:t>
      </w:r>
      <w:r w:rsidRPr="004E2C78">
        <w:rPr>
          <w:spacing w:val="-3"/>
        </w:rPr>
        <w:t>sekundarn</w:t>
      </w:r>
      <w:r w:rsidR="00146882" w:rsidRPr="004E2C78">
        <w:rPr>
          <w:spacing w:val="-3"/>
        </w:rPr>
        <w:t>i cevovod</w:t>
      </w:r>
      <w:r w:rsidRPr="004E2C78">
        <w:rPr>
          <w:spacing w:val="-3"/>
        </w:rPr>
        <w:t>, ki v naseljih oskrbuje veliko porabnikov, pa je vgrajenih veliko fazonskih kosov in armatur.</w:t>
      </w:r>
    </w:p>
    <w:p w:rsidR="00B001D0" w:rsidRPr="004E2C78" w:rsidRDefault="00B001D0" w:rsidP="00D360D7">
      <w:pPr>
        <w:tabs>
          <w:tab w:val="left" w:pos="0"/>
        </w:tabs>
        <w:suppressAutoHyphens/>
        <w:spacing w:before="120"/>
        <w:rPr>
          <w:spacing w:val="-3"/>
        </w:rPr>
      </w:pPr>
      <w:r w:rsidRPr="004E2C78">
        <w:rPr>
          <w:spacing w:val="-3"/>
        </w:rPr>
        <w:t>Vsi elementi vodovodov morajo biti atestirani in ustrezati namenu:</w:t>
      </w:r>
    </w:p>
    <w:p w:rsidR="00B001D0" w:rsidRPr="004E2C78" w:rsidRDefault="00B001D0" w:rsidP="00C21ED9">
      <w:pPr>
        <w:numPr>
          <w:ilvl w:val="0"/>
          <w:numId w:val="46"/>
        </w:numPr>
        <w:tabs>
          <w:tab w:val="left" w:pos="0"/>
        </w:tabs>
        <w:suppressAutoHyphens/>
        <w:jc w:val="left"/>
        <w:rPr>
          <w:spacing w:val="-3"/>
        </w:rPr>
      </w:pPr>
      <w:r w:rsidRPr="004E2C78">
        <w:rPr>
          <w:spacing w:val="-3"/>
        </w:rPr>
        <w:t>notranji deli, ki so v stiku z vodo, morajo biti izdelani iz materialov, ki glede fizikalnih, kemijskih ali mikrobioloških lastnosti ne smejo vplivati na kakovost vode,</w:t>
      </w:r>
    </w:p>
    <w:p w:rsidR="00B001D0" w:rsidRPr="004E2C78" w:rsidRDefault="00B001D0" w:rsidP="00C21ED9">
      <w:pPr>
        <w:numPr>
          <w:ilvl w:val="0"/>
          <w:numId w:val="46"/>
        </w:numPr>
        <w:tabs>
          <w:tab w:val="left" w:pos="0"/>
        </w:tabs>
        <w:suppressAutoHyphens/>
        <w:jc w:val="left"/>
        <w:rPr>
          <w:spacing w:val="-3"/>
        </w:rPr>
      </w:pPr>
      <w:r w:rsidRPr="004E2C78">
        <w:rPr>
          <w:spacing w:val="-3"/>
        </w:rPr>
        <w:t>zunanji deli elementov vodovodov morajo biti ustrezno zaščiteni proti škodljivemu delovanju okolice (proti koroziji, blodečim tokovom, staranju, nalaganju mineralov).</w:t>
      </w:r>
    </w:p>
    <w:p w:rsidR="00DD3E51" w:rsidRPr="004E2C78" w:rsidRDefault="00146882" w:rsidP="00B65918">
      <w:pPr>
        <w:tabs>
          <w:tab w:val="left" w:pos="0"/>
        </w:tabs>
        <w:suppressAutoHyphens/>
        <w:spacing w:before="120"/>
        <w:rPr>
          <w:spacing w:val="-3"/>
        </w:rPr>
      </w:pPr>
      <w:r w:rsidRPr="004E2C78">
        <w:rPr>
          <w:spacing w:val="-3"/>
        </w:rPr>
        <w:t xml:space="preserve">Pitna voda mora </w:t>
      </w:r>
      <w:r w:rsidR="001F08ED">
        <w:rPr>
          <w:spacing w:val="-3"/>
        </w:rPr>
        <w:t xml:space="preserve">torej </w:t>
      </w:r>
      <w:r w:rsidRPr="004E2C78">
        <w:rPr>
          <w:spacing w:val="-3"/>
        </w:rPr>
        <w:t xml:space="preserve">od zajetja priteči do porabnikov. </w:t>
      </w:r>
      <w:r w:rsidR="00905E15" w:rsidRPr="004E2C78">
        <w:rPr>
          <w:spacing w:val="-3"/>
        </w:rPr>
        <w:t xml:space="preserve">V vodovodnem omrežju temu služijo </w:t>
      </w:r>
      <w:r w:rsidR="00905E15" w:rsidRPr="004E2C78">
        <w:rPr>
          <w:spacing w:val="-3"/>
          <w:u w:val="single"/>
        </w:rPr>
        <w:t>cevi,</w:t>
      </w:r>
      <w:r w:rsidR="00905E15" w:rsidRPr="004E2C78">
        <w:rPr>
          <w:spacing w:val="-3"/>
        </w:rPr>
        <w:t xml:space="preserve"> potrebujemo pa še </w:t>
      </w:r>
      <w:r w:rsidR="00905E15" w:rsidRPr="004E2C78">
        <w:rPr>
          <w:spacing w:val="-3"/>
          <w:u w:val="single"/>
        </w:rPr>
        <w:t>fazonske kose</w:t>
      </w:r>
      <w:r w:rsidR="00905E15" w:rsidRPr="004E2C78">
        <w:rPr>
          <w:spacing w:val="-3"/>
        </w:rPr>
        <w:t xml:space="preserve"> (za medsebojno spajanje ali priključevanje cevi ali/in armatur), </w:t>
      </w:r>
      <w:r w:rsidR="00905E15" w:rsidRPr="004E2C78">
        <w:rPr>
          <w:spacing w:val="-3"/>
          <w:u w:val="single"/>
        </w:rPr>
        <w:t>armature</w:t>
      </w:r>
      <w:r w:rsidR="00905E15" w:rsidRPr="004E2C78">
        <w:rPr>
          <w:spacing w:val="-3"/>
        </w:rPr>
        <w:t>(za zapiranje vode, izpuščanje vode in blata, merjenje</w:t>
      </w:r>
      <w:r w:rsidR="00B61D81">
        <w:rPr>
          <w:spacing w:val="-3"/>
        </w:rPr>
        <w:t xml:space="preserve"> </w:t>
      </w:r>
      <w:r w:rsidR="00905E15" w:rsidRPr="004E2C78">
        <w:rPr>
          <w:spacing w:val="-3"/>
        </w:rPr>
        <w:t xml:space="preserve">vodnih količin, odzračevanje, odvzem vode iz cevi, izpiranje cevovodov pa tudi za regulacijo, merjenje in nadzor pretokov in tlakov) </w:t>
      </w:r>
      <w:r w:rsidR="00D00EF1" w:rsidRPr="004E2C78">
        <w:rPr>
          <w:spacing w:val="-3"/>
        </w:rPr>
        <w:t>ter</w:t>
      </w:r>
      <w:r w:rsidR="00905E15" w:rsidRPr="004E2C78">
        <w:rPr>
          <w:spacing w:val="-3"/>
        </w:rPr>
        <w:t xml:space="preserve"> vodovodne priključke. Da bo sistem </w:t>
      </w:r>
      <w:r w:rsidR="00C97889" w:rsidRPr="004E2C78">
        <w:rPr>
          <w:spacing w:val="-3"/>
        </w:rPr>
        <w:t xml:space="preserve">dobro </w:t>
      </w:r>
      <w:r w:rsidR="00905E15" w:rsidRPr="004E2C78">
        <w:rPr>
          <w:spacing w:val="-3"/>
        </w:rPr>
        <w:t>deloval, vodovod položimo na pe</w:t>
      </w:r>
      <w:r w:rsidR="00D00EF1" w:rsidRPr="004E2C78">
        <w:rPr>
          <w:spacing w:val="-3"/>
        </w:rPr>
        <w:t>š</w:t>
      </w:r>
      <w:r w:rsidR="00905E15" w:rsidRPr="004E2C78">
        <w:rPr>
          <w:spacing w:val="-3"/>
        </w:rPr>
        <w:t>čeno blazino 0/8 mm</w:t>
      </w:r>
      <w:r w:rsidR="00D00EF1" w:rsidRPr="004E2C78">
        <w:rPr>
          <w:spacing w:val="-3"/>
        </w:rPr>
        <w:t>,</w:t>
      </w:r>
      <w:r w:rsidR="00905E15" w:rsidRPr="004E2C78">
        <w:rPr>
          <w:spacing w:val="-3"/>
        </w:rPr>
        <w:t xml:space="preserve"> debel</w:t>
      </w:r>
      <w:r w:rsidR="00D00EF1" w:rsidRPr="004E2C78">
        <w:rPr>
          <w:spacing w:val="-3"/>
        </w:rPr>
        <w:t>o</w:t>
      </w:r>
      <w:r w:rsidR="00905E15" w:rsidRPr="004E2C78">
        <w:rPr>
          <w:spacing w:val="-3"/>
        </w:rPr>
        <w:t xml:space="preserve"> vsaj 0,1 m</w:t>
      </w:r>
      <w:r w:rsidR="00D00EF1" w:rsidRPr="004E2C78">
        <w:rPr>
          <w:spacing w:val="-3"/>
        </w:rPr>
        <w:t>,</w:t>
      </w:r>
      <w:r w:rsidR="00905E15" w:rsidRPr="004E2C78">
        <w:rPr>
          <w:spacing w:val="-3"/>
        </w:rPr>
        <w:t xml:space="preserve"> približno vzporedno s terenom, s padcem vsaj </w:t>
      </w:r>
      <w:r w:rsidR="009935D8">
        <w:rPr>
          <w:spacing w:val="-3"/>
        </w:rPr>
        <w:t>0,</w:t>
      </w:r>
      <w:r w:rsidR="00905E15" w:rsidRPr="004E2C78">
        <w:rPr>
          <w:spacing w:val="-3"/>
        </w:rPr>
        <w:t>3%, s kritjem vsaj 1,2 m, ne pregloboko (do 3 m), vgrajujemo blatnike na najnižjih točkah in zračnike na najvišjih.</w:t>
      </w:r>
      <w:r w:rsidR="00B61D81">
        <w:rPr>
          <w:spacing w:val="-3"/>
        </w:rPr>
        <w:t xml:space="preserve"> Kadar</w:t>
      </w:r>
      <w:r w:rsidR="00D00EF1" w:rsidRPr="004E2C78">
        <w:rPr>
          <w:spacing w:val="-3"/>
        </w:rPr>
        <w:t xml:space="preserve"> bo pretila nevarnost premika cevi zaradi odcepov, strmega terena, vodnega udara, … cevi </w:t>
      </w:r>
      <w:r w:rsidR="006E5025">
        <w:rPr>
          <w:spacing w:val="-3"/>
        </w:rPr>
        <w:t>primerno sidramo, kar je posebej</w:t>
      </w:r>
      <w:r w:rsidR="00D00EF1" w:rsidRPr="004E2C78">
        <w:rPr>
          <w:spacing w:val="-3"/>
        </w:rPr>
        <w:t xml:space="preserve"> pomembno pri tlačnih cevovodih, kjer vodo črpamo – potiskamo s črpalkami in (pre)hitro spreminjamo njen pretok. Po </w:t>
      </w:r>
      <w:r w:rsidR="006E5025">
        <w:rPr>
          <w:spacing w:val="-3"/>
        </w:rPr>
        <w:t>p</w:t>
      </w:r>
      <w:r w:rsidR="00D00EF1" w:rsidRPr="004E2C78">
        <w:rPr>
          <w:spacing w:val="-3"/>
        </w:rPr>
        <w:t>ravilniku v</w:t>
      </w:r>
      <w:r w:rsidRPr="004E2C78">
        <w:rPr>
          <w:spacing w:val="-3"/>
        </w:rPr>
        <w:t xml:space="preserve">odovodno omrežje delimo na primarni cevovod, po katerem vodo dobavljamo do naselja, </w:t>
      </w:r>
      <w:r w:rsidR="00D00EF1" w:rsidRPr="004E2C78">
        <w:rPr>
          <w:spacing w:val="-3"/>
        </w:rPr>
        <w:t>kjer prevladujejo samo cevi</w:t>
      </w:r>
      <w:r w:rsidR="006E5025">
        <w:rPr>
          <w:spacing w:val="-3"/>
        </w:rPr>
        <w:t>,</w:t>
      </w:r>
      <w:r w:rsidR="00D00EF1" w:rsidRPr="004E2C78">
        <w:rPr>
          <w:spacing w:val="-3"/>
        </w:rPr>
        <w:t xml:space="preserve"> in sekundarni cevovod, po katerem razdeljuje</w:t>
      </w:r>
      <w:r w:rsidR="006E5025">
        <w:rPr>
          <w:spacing w:val="-3"/>
        </w:rPr>
        <w:t>mo vodo porabnikom in hidrantom, zato ima poleg cevi</w:t>
      </w:r>
      <w:r w:rsidR="00D00EF1" w:rsidRPr="004E2C78">
        <w:rPr>
          <w:spacing w:val="-3"/>
        </w:rPr>
        <w:t xml:space="preserve"> vgrajenih še veliko fazonskih kosov, armatur in se zaključuje z vodovodnimi priključki. </w:t>
      </w:r>
    </w:p>
    <w:p w:rsidR="00DD3E51" w:rsidRDefault="00DD3E51" w:rsidP="00DD3E51">
      <w:pPr>
        <w:tabs>
          <w:tab w:val="left" w:pos="0"/>
        </w:tabs>
        <w:suppressAutoHyphens/>
        <w:jc w:val="left"/>
        <w:rPr>
          <w:spacing w:val="-3"/>
        </w:rPr>
      </w:pPr>
    </w:p>
    <w:p w:rsidR="00DD3E51" w:rsidRPr="004E2C78" w:rsidRDefault="004D1802" w:rsidP="00DD3E51">
      <w:pPr>
        <w:rPr>
          <w:b/>
        </w:rPr>
      </w:pPr>
      <w:r>
        <w:rPr>
          <w:b/>
          <w:noProof/>
        </w:rPr>
        <w:pict>
          <v:shape id="_x0000_s5371" type="#_x0000_t152" style="position:absolute;left:0;text-align:left;margin-left:-1.45pt;margin-top:-.75pt;width:15.9pt;height:51.05pt;z-index:251679232" adj="8717" fillcolor="gray" strokeweight="1pt">
            <v:fill r:id="rId18" o:title="Tesne navpične črte" color2="yellow" type="pattern"/>
            <v:shadow on="t" opacity="52429f" offset="3pt"/>
            <v:textpath style="font-family:&quot;Arial Black&quot;;v-text-kern:t" trim="t" fitpath="t" xscale="f" string="?"/>
            <w10:wrap type="square"/>
          </v:shape>
        </w:pict>
      </w:r>
      <w:r w:rsidR="00DD3E51" w:rsidRPr="004E2C78">
        <w:rPr>
          <w:b/>
        </w:rPr>
        <w:t>Preverjanje razumevanja</w:t>
      </w:r>
    </w:p>
    <w:p w:rsidR="005E307E" w:rsidRPr="004E2C78" w:rsidRDefault="005E307E" w:rsidP="00680646">
      <w:pPr>
        <w:numPr>
          <w:ilvl w:val="0"/>
          <w:numId w:val="10"/>
        </w:numPr>
        <w:tabs>
          <w:tab w:val="left" w:pos="0"/>
        </w:tabs>
        <w:suppressAutoHyphens/>
        <w:spacing w:before="120"/>
        <w:rPr>
          <w:spacing w:val="-3"/>
        </w:rPr>
      </w:pPr>
      <w:r w:rsidRPr="004E2C78">
        <w:rPr>
          <w:spacing w:val="-3"/>
        </w:rPr>
        <w:t>Naštejte, kateri elementi sestavljajo cevovode.</w:t>
      </w:r>
    </w:p>
    <w:p w:rsidR="005E307E" w:rsidRPr="004E2C78" w:rsidRDefault="005E307E" w:rsidP="00680646">
      <w:pPr>
        <w:numPr>
          <w:ilvl w:val="0"/>
          <w:numId w:val="10"/>
        </w:numPr>
        <w:tabs>
          <w:tab w:val="left" w:pos="0"/>
        </w:tabs>
        <w:suppressAutoHyphens/>
        <w:rPr>
          <w:spacing w:val="-3"/>
        </w:rPr>
      </w:pPr>
      <w:r w:rsidRPr="004E2C78">
        <w:rPr>
          <w:spacing w:val="-3"/>
        </w:rPr>
        <w:t>Naštejte in razložite osnovne zahteve</w:t>
      </w:r>
      <w:r w:rsidR="00B61D81">
        <w:rPr>
          <w:spacing w:val="-3"/>
        </w:rPr>
        <w:t xml:space="preserve"> </w:t>
      </w:r>
      <w:r w:rsidRPr="004E2C78">
        <w:rPr>
          <w:spacing w:val="-3"/>
        </w:rPr>
        <w:t xml:space="preserve">za gradnjo cevovodov, </w:t>
      </w:r>
      <w:r w:rsidR="006E5025">
        <w:rPr>
          <w:spacing w:val="-3"/>
        </w:rPr>
        <w:t>ki jih</w:t>
      </w:r>
      <w:r w:rsidRPr="004E2C78">
        <w:rPr>
          <w:spacing w:val="-3"/>
        </w:rPr>
        <w:t xml:space="preserve"> mora upoštevati že projektant.</w:t>
      </w:r>
    </w:p>
    <w:p w:rsidR="00C97889" w:rsidRPr="004E2C78" w:rsidRDefault="00C97889" w:rsidP="00680646">
      <w:pPr>
        <w:numPr>
          <w:ilvl w:val="0"/>
          <w:numId w:val="10"/>
        </w:numPr>
        <w:tabs>
          <w:tab w:val="left" w:pos="0"/>
        </w:tabs>
        <w:suppressAutoHyphens/>
        <w:rPr>
          <w:spacing w:val="-3"/>
        </w:rPr>
      </w:pPr>
      <w:r w:rsidRPr="004E2C78">
        <w:rPr>
          <w:spacing w:val="-3"/>
        </w:rPr>
        <w:t>Zapišite posebnosti tlačnega cevovoda.</w:t>
      </w:r>
    </w:p>
    <w:p w:rsidR="005E307E" w:rsidRPr="004E2C78" w:rsidRDefault="005E307E" w:rsidP="00680646">
      <w:pPr>
        <w:numPr>
          <w:ilvl w:val="0"/>
          <w:numId w:val="10"/>
        </w:numPr>
        <w:tabs>
          <w:tab w:val="left" w:pos="0"/>
        </w:tabs>
        <w:suppressAutoHyphens/>
        <w:rPr>
          <w:spacing w:val="-3"/>
        </w:rPr>
      </w:pPr>
      <w:r w:rsidRPr="004E2C78">
        <w:rPr>
          <w:spacing w:val="-3"/>
        </w:rPr>
        <w:t>*Pojasnite, kako preprečujemo poškodbe na cevovodih zaradi vodnega udara.</w:t>
      </w:r>
    </w:p>
    <w:p w:rsidR="005E307E" w:rsidRPr="004E2C78" w:rsidRDefault="005E307E" w:rsidP="00680646">
      <w:pPr>
        <w:numPr>
          <w:ilvl w:val="0"/>
          <w:numId w:val="10"/>
        </w:numPr>
        <w:tabs>
          <w:tab w:val="left" w:pos="0"/>
        </w:tabs>
        <w:suppressAutoHyphens/>
        <w:rPr>
          <w:spacing w:val="-3"/>
        </w:rPr>
      </w:pPr>
      <w:r w:rsidRPr="004E2C78">
        <w:rPr>
          <w:spacing w:val="-3"/>
        </w:rPr>
        <w:t>*Predstavite tlačni cevovod: kod je speljan, zakaj je sidran.</w:t>
      </w:r>
    </w:p>
    <w:p w:rsidR="005E307E" w:rsidRPr="004E2C78" w:rsidRDefault="005E307E" w:rsidP="00680646">
      <w:pPr>
        <w:numPr>
          <w:ilvl w:val="0"/>
          <w:numId w:val="10"/>
        </w:numPr>
        <w:tabs>
          <w:tab w:val="left" w:pos="0"/>
        </w:tabs>
        <w:suppressAutoHyphens/>
        <w:rPr>
          <w:spacing w:val="-3"/>
        </w:rPr>
      </w:pPr>
      <w:r w:rsidRPr="004E2C78">
        <w:rPr>
          <w:spacing w:val="-3"/>
        </w:rPr>
        <w:t>*Pojasnite, kje in kdaj v cevovode vgrajujemo blatnike in zračnike.</w:t>
      </w:r>
    </w:p>
    <w:p w:rsidR="005E307E" w:rsidRPr="004E2C78" w:rsidRDefault="005E307E" w:rsidP="00680646">
      <w:pPr>
        <w:numPr>
          <w:ilvl w:val="0"/>
          <w:numId w:val="10"/>
        </w:numPr>
        <w:tabs>
          <w:tab w:val="left" w:pos="0"/>
        </w:tabs>
        <w:suppressAutoHyphens/>
        <w:rPr>
          <w:spacing w:val="-3"/>
        </w:rPr>
      </w:pPr>
      <w:r w:rsidRPr="004E2C78">
        <w:rPr>
          <w:spacing w:val="-3"/>
        </w:rPr>
        <w:t xml:space="preserve">* Pojasnite razliko med primarnim in sekundarnim cevovodom. </w:t>
      </w:r>
    </w:p>
    <w:p w:rsidR="00DD3E51" w:rsidRPr="004E2C78" w:rsidRDefault="005E307E" w:rsidP="00680646">
      <w:pPr>
        <w:numPr>
          <w:ilvl w:val="0"/>
          <w:numId w:val="10"/>
        </w:numPr>
        <w:tabs>
          <w:tab w:val="left" w:pos="0"/>
        </w:tabs>
        <w:suppressAutoHyphens/>
        <w:rPr>
          <w:spacing w:val="-3"/>
        </w:rPr>
      </w:pPr>
      <w:r w:rsidRPr="004E2C78">
        <w:rPr>
          <w:spacing w:val="-3"/>
        </w:rPr>
        <w:t>**Deli cevovoda, ki jih vgrajujemo</w:t>
      </w:r>
      <w:r w:rsidR="006E5025">
        <w:rPr>
          <w:spacing w:val="-3"/>
        </w:rPr>
        <w:t>,</w:t>
      </w:r>
      <w:r w:rsidRPr="004E2C78">
        <w:rPr>
          <w:spacing w:val="-3"/>
        </w:rPr>
        <w:t xml:space="preserve"> morajo bit</w:t>
      </w:r>
      <w:r w:rsidR="006E5025">
        <w:rPr>
          <w:spacing w:val="-3"/>
        </w:rPr>
        <w:t>i atestirani. Pojasnite zahteve.</w:t>
      </w:r>
    </w:p>
    <w:p w:rsidR="00DD3E51" w:rsidRPr="004E2C78" w:rsidRDefault="00C97889" w:rsidP="00680646">
      <w:pPr>
        <w:numPr>
          <w:ilvl w:val="0"/>
          <w:numId w:val="10"/>
        </w:numPr>
        <w:tabs>
          <w:tab w:val="left" w:pos="0"/>
        </w:tabs>
        <w:suppressAutoHyphens/>
        <w:rPr>
          <w:spacing w:val="-3"/>
        </w:rPr>
      </w:pPr>
      <w:r w:rsidRPr="004E2C78">
        <w:rPr>
          <w:spacing w:val="-3"/>
        </w:rPr>
        <w:t>**Premislite, ali tlačni cevovod uvrščamo med primarne ali sekundarne cevovode.</w:t>
      </w:r>
    </w:p>
    <w:p w:rsidR="00DD3E51" w:rsidRPr="004E2C78" w:rsidRDefault="00C97889" w:rsidP="00680646">
      <w:pPr>
        <w:numPr>
          <w:ilvl w:val="0"/>
          <w:numId w:val="10"/>
        </w:numPr>
        <w:tabs>
          <w:tab w:val="left" w:pos="0"/>
        </w:tabs>
        <w:suppressAutoHyphens/>
        <w:rPr>
          <w:spacing w:val="-3"/>
        </w:rPr>
      </w:pPr>
      <w:r w:rsidRPr="004E2C78">
        <w:rPr>
          <w:spacing w:val="-3"/>
        </w:rPr>
        <w:t>**</w:t>
      </w:r>
      <w:r w:rsidR="00DD3E51" w:rsidRPr="004E2C78">
        <w:rPr>
          <w:spacing w:val="-3"/>
        </w:rPr>
        <w:t>Skicirajte in opišite sidranje tlačnega cevovoda pri horizontalni in vertikalnih spremembah smeri.</w:t>
      </w:r>
    </w:p>
    <w:p w:rsidR="00B001D0" w:rsidRPr="004E2C78" w:rsidRDefault="00B001D0" w:rsidP="004F1EB3">
      <w:pPr>
        <w:pStyle w:val="Naslov3"/>
      </w:pPr>
      <w:bookmarkStart w:id="37" w:name="_Toc295700474"/>
      <w:r w:rsidRPr="004E2C78">
        <w:t>Cevi</w:t>
      </w:r>
      <w:bookmarkEnd w:id="37"/>
    </w:p>
    <w:p w:rsidR="00385ECD" w:rsidRPr="004E2C78" w:rsidRDefault="00385ECD" w:rsidP="00D360D7">
      <w:pPr>
        <w:tabs>
          <w:tab w:val="left" w:pos="0"/>
        </w:tabs>
        <w:suppressAutoHyphens/>
        <w:spacing w:before="120"/>
        <w:rPr>
          <w:spacing w:val="-3"/>
        </w:rPr>
      </w:pPr>
      <w:r w:rsidRPr="004E2C78">
        <w:rPr>
          <w:spacing w:val="-3"/>
        </w:rPr>
        <w:t>Če boste želeli kupiti vodovodno cev, v</w:t>
      </w:r>
      <w:r w:rsidR="006E5025">
        <w:rPr>
          <w:spacing w:val="-3"/>
        </w:rPr>
        <w:t xml:space="preserve"> trgovini ne boste rekli samo: »P</w:t>
      </w:r>
      <w:r w:rsidRPr="004E2C78">
        <w:rPr>
          <w:spacing w:val="-3"/>
        </w:rPr>
        <w:t>rosim</w:t>
      </w:r>
      <w:r w:rsidR="006E5025">
        <w:rPr>
          <w:spacing w:val="-3"/>
        </w:rPr>
        <w:t>, cev.«D</w:t>
      </w:r>
      <w:r w:rsidR="00F422E3" w:rsidRPr="004E2C78">
        <w:rPr>
          <w:spacing w:val="-3"/>
        </w:rPr>
        <w:t xml:space="preserve">a boste izbrali ustrezno, morate vedeti, kaj potrebujete, </w:t>
      </w:r>
      <w:r w:rsidR="006E5025" w:rsidRPr="004E2C78">
        <w:rPr>
          <w:spacing w:val="-3"/>
        </w:rPr>
        <w:t xml:space="preserve">morali </w:t>
      </w:r>
      <w:r w:rsidR="00F422E3" w:rsidRPr="004E2C78">
        <w:rPr>
          <w:spacing w:val="-3"/>
        </w:rPr>
        <w:t xml:space="preserve">pa </w:t>
      </w:r>
      <w:r w:rsidRPr="004E2C78">
        <w:rPr>
          <w:spacing w:val="-3"/>
        </w:rPr>
        <w:t xml:space="preserve">boste poznati </w:t>
      </w:r>
      <w:r w:rsidR="006E5025" w:rsidRPr="004E2C78">
        <w:rPr>
          <w:spacing w:val="-3"/>
        </w:rPr>
        <w:t xml:space="preserve">tudi </w:t>
      </w:r>
      <w:r w:rsidR="00F422E3" w:rsidRPr="004E2C78">
        <w:rPr>
          <w:spacing w:val="-3"/>
        </w:rPr>
        <w:t>prednosti in pomanjkljivosti posameznih vrst cevi</w:t>
      </w:r>
      <w:r w:rsidRPr="004E2C78">
        <w:rPr>
          <w:spacing w:val="-3"/>
        </w:rPr>
        <w:t>.</w:t>
      </w:r>
      <w:r w:rsidR="00530CCA" w:rsidRPr="004E2C78">
        <w:rPr>
          <w:spacing w:val="-3"/>
        </w:rPr>
        <w:t xml:space="preserve"> Že prepoznavanje napisanega na ceveh</w:t>
      </w:r>
      <w:r w:rsidR="00E7043F" w:rsidRPr="004E2C78">
        <w:rPr>
          <w:spacing w:val="-3"/>
        </w:rPr>
        <w:t xml:space="preserve"> nas bo zbegalo</w:t>
      </w:r>
      <w:r w:rsidR="00530CCA" w:rsidRPr="004E2C78">
        <w:rPr>
          <w:spacing w:val="-3"/>
        </w:rPr>
        <w:t xml:space="preserve">. Proizvajalci morajo na cevi napisati: ime (naziv) proizvajalca, nazivni premer, nazivni tlak (na primer PN 10), SIST ISO 4427 (standard za vodovodne cevi), pretočni medij (voda), </w:t>
      </w:r>
      <w:r w:rsidR="00E7043F" w:rsidRPr="004E2C78">
        <w:rPr>
          <w:spacing w:val="-3"/>
        </w:rPr>
        <w:t>nazivn</w:t>
      </w:r>
      <w:r w:rsidR="006E5025">
        <w:rPr>
          <w:spacing w:val="-3"/>
        </w:rPr>
        <w:t>o</w:t>
      </w:r>
      <w:r w:rsidR="00E7043F" w:rsidRPr="004E2C78">
        <w:rPr>
          <w:spacing w:val="-3"/>
        </w:rPr>
        <w:t xml:space="preserve"> togost (PE 10), pri PE-HD ceveh tudi razmerje med zunanjim premerom in debelino stene (na primer 17,00</w:t>
      </w:r>
      <w:r w:rsidR="006E5025">
        <w:rPr>
          <w:spacing w:val="-3"/>
        </w:rPr>
        <w:t>)</w:t>
      </w:r>
      <w:r w:rsidR="00E7043F" w:rsidRPr="004E2C78">
        <w:rPr>
          <w:spacing w:val="-3"/>
        </w:rPr>
        <w:t xml:space="preserve">, datum izdelave. </w:t>
      </w:r>
    </w:p>
    <w:p w:rsidR="000A12FA" w:rsidRDefault="000A12FA" w:rsidP="00B001D0">
      <w:pPr>
        <w:tabs>
          <w:tab w:val="left" w:pos="0"/>
        </w:tabs>
        <w:suppressAutoHyphens/>
        <w:rPr>
          <w:spacing w:val="-3"/>
        </w:rPr>
      </w:pPr>
    </w:p>
    <w:p w:rsidR="00B001D0" w:rsidRPr="004E2C78" w:rsidRDefault="00B001D0" w:rsidP="00B001D0">
      <w:pPr>
        <w:tabs>
          <w:tab w:val="left" w:pos="0"/>
        </w:tabs>
        <w:suppressAutoHyphens/>
        <w:rPr>
          <w:spacing w:val="-3"/>
        </w:rPr>
      </w:pPr>
      <w:r w:rsidRPr="004E2C78">
        <w:rPr>
          <w:spacing w:val="-3"/>
        </w:rPr>
        <w:t>Cevi so osnovni elementi cevovodov, ki jih vgrajujemo v vse cevovode od zajetja do porabnika. Za nemoteno</w:t>
      </w:r>
      <w:r w:rsidR="006E5025">
        <w:rPr>
          <w:spacing w:val="-3"/>
        </w:rPr>
        <w:t xml:space="preserve"> delovanje vodovodov so pomembni</w:t>
      </w:r>
      <w:r w:rsidRPr="004E2C78">
        <w:rPr>
          <w:spacing w:val="-3"/>
        </w:rPr>
        <w:t>:</w:t>
      </w:r>
    </w:p>
    <w:p w:rsidR="00B001D0" w:rsidRPr="004E2C78" w:rsidRDefault="00B001D0" w:rsidP="00C21ED9">
      <w:pPr>
        <w:numPr>
          <w:ilvl w:val="0"/>
          <w:numId w:val="47"/>
        </w:numPr>
        <w:tabs>
          <w:tab w:val="left" w:pos="0"/>
        </w:tabs>
        <w:suppressAutoHyphens/>
        <w:jc w:val="left"/>
        <w:rPr>
          <w:spacing w:val="-3"/>
        </w:rPr>
      </w:pPr>
      <w:r w:rsidRPr="004E2C78">
        <w:rPr>
          <w:spacing w:val="-3"/>
        </w:rPr>
        <w:t xml:space="preserve">pravilna izbira, </w:t>
      </w:r>
    </w:p>
    <w:p w:rsidR="00B001D0" w:rsidRPr="005C5F57" w:rsidRDefault="00B001D0" w:rsidP="00C21ED9">
      <w:pPr>
        <w:numPr>
          <w:ilvl w:val="0"/>
          <w:numId w:val="47"/>
        </w:numPr>
        <w:tabs>
          <w:tab w:val="left" w:pos="0"/>
        </w:tabs>
        <w:suppressAutoHyphens/>
        <w:jc w:val="left"/>
        <w:rPr>
          <w:spacing w:val="-3"/>
        </w:rPr>
      </w:pPr>
      <w:r w:rsidRPr="004E2C78">
        <w:rPr>
          <w:spacing w:val="-3"/>
        </w:rPr>
        <w:t xml:space="preserve">pravilno dimenzioniranje </w:t>
      </w:r>
      <w:r w:rsidRPr="005C5F57">
        <w:rPr>
          <w:spacing w:val="-3"/>
        </w:rPr>
        <w:t>in</w:t>
      </w:r>
    </w:p>
    <w:p w:rsidR="00B001D0" w:rsidRPr="004E2C78" w:rsidRDefault="00B001D0" w:rsidP="00C21ED9">
      <w:pPr>
        <w:numPr>
          <w:ilvl w:val="0"/>
          <w:numId w:val="47"/>
        </w:numPr>
        <w:tabs>
          <w:tab w:val="left" w:pos="0"/>
        </w:tabs>
        <w:suppressAutoHyphens/>
        <w:jc w:val="left"/>
        <w:rPr>
          <w:spacing w:val="-3"/>
        </w:rPr>
      </w:pPr>
      <w:r w:rsidRPr="004E2C78">
        <w:rPr>
          <w:spacing w:val="-3"/>
        </w:rPr>
        <w:t>pravilna vgradnja.</w:t>
      </w:r>
    </w:p>
    <w:p w:rsidR="00B001D0" w:rsidRPr="004E2C78" w:rsidRDefault="00B001D0" w:rsidP="00B001D0">
      <w:pPr>
        <w:tabs>
          <w:tab w:val="left" w:pos="0"/>
        </w:tabs>
        <w:suppressAutoHyphens/>
        <w:rPr>
          <w:spacing w:val="-3"/>
        </w:rPr>
      </w:pPr>
    </w:p>
    <w:p w:rsidR="00B001D0" w:rsidRPr="004E2C78" w:rsidRDefault="00B001D0" w:rsidP="005C5F57">
      <w:pPr>
        <w:tabs>
          <w:tab w:val="left" w:pos="0"/>
        </w:tabs>
        <w:suppressAutoHyphens/>
        <w:rPr>
          <w:spacing w:val="-3"/>
        </w:rPr>
      </w:pPr>
      <w:r w:rsidRPr="004E2C78">
        <w:rPr>
          <w:spacing w:val="-3"/>
        </w:rPr>
        <w:t>Cevi izbere projektant že v fazi priprave projekta v soglasju z naročnikom. Pri tem upošteva:</w:t>
      </w:r>
    </w:p>
    <w:p w:rsidR="00B001D0" w:rsidRPr="004E2C78" w:rsidRDefault="00B001D0" w:rsidP="00C21ED9">
      <w:pPr>
        <w:numPr>
          <w:ilvl w:val="0"/>
          <w:numId w:val="48"/>
        </w:numPr>
        <w:tabs>
          <w:tab w:val="left" w:pos="0"/>
        </w:tabs>
        <w:suppressAutoHyphens/>
        <w:rPr>
          <w:spacing w:val="-3"/>
        </w:rPr>
      </w:pPr>
      <w:r w:rsidRPr="004E2C78">
        <w:rPr>
          <w:spacing w:val="-3"/>
        </w:rPr>
        <w:t xml:space="preserve">tlak v cevovodu (običajno do 6 barov), praviloma pa uporabljamo </w:t>
      </w:r>
      <w:r w:rsidR="00713062" w:rsidRPr="004E2C78">
        <w:rPr>
          <w:spacing w:val="-3"/>
        </w:rPr>
        <w:t xml:space="preserve">(kar tudi zahteva večina pravilnikov) </w:t>
      </w:r>
      <w:r w:rsidRPr="004E2C78">
        <w:rPr>
          <w:spacing w:val="-3"/>
        </w:rPr>
        <w:t>cevi z naz</w:t>
      </w:r>
      <w:r w:rsidR="006E5025">
        <w:rPr>
          <w:spacing w:val="-3"/>
        </w:rPr>
        <w:t>ivnim tlakom</w:t>
      </w:r>
      <w:r w:rsidR="005C5F57">
        <w:rPr>
          <w:spacing w:val="-3"/>
        </w:rPr>
        <w:t xml:space="preserve"> 10 barov (PN 10). </w:t>
      </w:r>
      <w:r w:rsidRPr="004E2C78">
        <w:rPr>
          <w:spacing w:val="-3"/>
        </w:rPr>
        <w:t>Pri tlačnem cevovodu, kjer je črpalna višina pogosto višja od 100 m, se odločimo za višje nazivne tlake – PN 16, PN 25</w:t>
      </w:r>
      <w:r w:rsidR="00713062" w:rsidRPr="004E2C78">
        <w:rPr>
          <w:spacing w:val="-3"/>
        </w:rPr>
        <w:t>. Pri tem moramo vedeti</w:t>
      </w:r>
      <w:r w:rsidRPr="004E2C78">
        <w:rPr>
          <w:spacing w:val="-3"/>
        </w:rPr>
        <w:t>,</w:t>
      </w:r>
      <w:r w:rsidR="002A2EC3">
        <w:rPr>
          <w:spacing w:val="-3"/>
        </w:rPr>
        <w:t xml:space="preserve"> da je najnižji nazivni tlak </w:t>
      </w:r>
      <w:r w:rsidR="00713062" w:rsidRPr="004E2C78">
        <w:rPr>
          <w:spacing w:val="-3"/>
        </w:rPr>
        <w:t xml:space="preserve">vodovodnih cevi iz nodularne litine 25 barov, alkaten pa samo 6 barov, </w:t>
      </w:r>
    </w:p>
    <w:p w:rsidR="00B001D0" w:rsidRPr="004E2C78" w:rsidRDefault="00B001D0" w:rsidP="00C21ED9">
      <w:pPr>
        <w:numPr>
          <w:ilvl w:val="0"/>
          <w:numId w:val="48"/>
        </w:numPr>
        <w:tabs>
          <w:tab w:val="left" w:pos="0"/>
        </w:tabs>
        <w:suppressAutoHyphens/>
        <w:rPr>
          <w:spacing w:val="-3"/>
        </w:rPr>
      </w:pPr>
      <w:r w:rsidRPr="004E2C78">
        <w:rPr>
          <w:spacing w:val="-3"/>
        </w:rPr>
        <w:t>zunanje statične obremenitve (vrsta terena in zemljine,</w:t>
      </w:r>
      <w:r w:rsidR="006E5025">
        <w:rPr>
          <w:spacing w:val="-3"/>
        </w:rPr>
        <w:t xml:space="preserve"> vzdolžni nagib položenih cevi),</w:t>
      </w:r>
    </w:p>
    <w:p w:rsidR="00B001D0" w:rsidRPr="004E2C78" w:rsidRDefault="00B001D0" w:rsidP="00C21ED9">
      <w:pPr>
        <w:numPr>
          <w:ilvl w:val="0"/>
          <w:numId w:val="48"/>
        </w:numPr>
        <w:tabs>
          <w:tab w:val="left" w:pos="0"/>
        </w:tabs>
        <w:suppressAutoHyphens/>
        <w:rPr>
          <w:spacing w:val="-3"/>
        </w:rPr>
      </w:pPr>
      <w:r w:rsidRPr="004E2C78">
        <w:rPr>
          <w:spacing w:val="-3"/>
        </w:rPr>
        <w:t>ceno cevi (cevi iz nodularne litine so dražje od alkatenskih cevi),</w:t>
      </w:r>
    </w:p>
    <w:p w:rsidR="00B001D0" w:rsidRPr="004E2C78" w:rsidRDefault="00B001D0" w:rsidP="00C21ED9">
      <w:pPr>
        <w:numPr>
          <w:ilvl w:val="0"/>
          <w:numId w:val="48"/>
        </w:numPr>
        <w:tabs>
          <w:tab w:val="left" w:pos="0"/>
        </w:tabs>
        <w:suppressAutoHyphens/>
        <w:rPr>
          <w:spacing w:val="-3"/>
        </w:rPr>
      </w:pPr>
      <w:r w:rsidRPr="004E2C78">
        <w:rPr>
          <w:spacing w:val="-3"/>
        </w:rPr>
        <w:t>ceno vgradnje, ki je odvisna od dolžine posameznih kosov, načina spajanja, cene fazonskih kosov, pa tudi občutljivosti za poškodbe pri transportu in vgradnji,</w:t>
      </w:r>
    </w:p>
    <w:p w:rsidR="00B001D0" w:rsidRPr="004E2C78" w:rsidRDefault="00B001D0" w:rsidP="00C21ED9">
      <w:pPr>
        <w:numPr>
          <w:ilvl w:val="0"/>
          <w:numId w:val="48"/>
        </w:numPr>
        <w:tabs>
          <w:tab w:val="left" w:pos="0"/>
        </w:tabs>
        <w:suppressAutoHyphens/>
        <w:rPr>
          <w:spacing w:val="-3"/>
        </w:rPr>
      </w:pPr>
      <w:r w:rsidRPr="004E2C78">
        <w:rPr>
          <w:spacing w:val="-3"/>
        </w:rPr>
        <w:t>trajnost cevi (cevi iz nodularne litine so obstojnejše od alkatenskih cevi),</w:t>
      </w:r>
    </w:p>
    <w:p w:rsidR="00B001D0" w:rsidRPr="004E2C78" w:rsidRDefault="00B001D0" w:rsidP="00C21ED9">
      <w:pPr>
        <w:numPr>
          <w:ilvl w:val="0"/>
          <w:numId w:val="48"/>
        </w:numPr>
        <w:tabs>
          <w:tab w:val="left" w:pos="0"/>
        </w:tabs>
        <w:suppressAutoHyphens/>
        <w:rPr>
          <w:spacing w:val="-3"/>
        </w:rPr>
      </w:pPr>
      <w:r w:rsidRPr="004E2C78">
        <w:rPr>
          <w:spacing w:val="-3"/>
        </w:rPr>
        <w:t>način spajanja: z obojko, prirobnicami, posebnimi spojkami, varjenjem,</w:t>
      </w:r>
    </w:p>
    <w:p w:rsidR="00B001D0" w:rsidRPr="004E2C78" w:rsidRDefault="00B001D0" w:rsidP="00C21ED9">
      <w:pPr>
        <w:numPr>
          <w:ilvl w:val="0"/>
          <w:numId w:val="48"/>
        </w:numPr>
        <w:tabs>
          <w:tab w:val="left" w:pos="0"/>
        </w:tabs>
        <w:suppressAutoHyphens/>
        <w:rPr>
          <w:spacing w:val="-3"/>
        </w:rPr>
      </w:pPr>
      <w:r w:rsidRPr="004E2C78">
        <w:rPr>
          <w:spacing w:val="-3"/>
        </w:rPr>
        <w:t>opremljenost in izkušenost izvajalca del,</w:t>
      </w:r>
    </w:p>
    <w:p w:rsidR="00B001D0" w:rsidRPr="004E2C78" w:rsidRDefault="00B001D0" w:rsidP="00C21ED9">
      <w:pPr>
        <w:numPr>
          <w:ilvl w:val="0"/>
          <w:numId w:val="48"/>
        </w:numPr>
        <w:tabs>
          <w:tab w:val="left" w:pos="0"/>
        </w:tabs>
        <w:suppressAutoHyphens/>
        <w:rPr>
          <w:spacing w:val="-3"/>
        </w:rPr>
      </w:pPr>
      <w:r w:rsidRPr="004E2C78">
        <w:rPr>
          <w:spacing w:val="-3"/>
        </w:rPr>
        <w:t>obstojnost proti koroziji,</w:t>
      </w:r>
    </w:p>
    <w:p w:rsidR="00B001D0" w:rsidRPr="004E2C78" w:rsidRDefault="00B001D0" w:rsidP="00C21ED9">
      <w:pPr>
        <w:numPr>
          <w:ilvl w:val="0"/>
          <w:numId w:val="48"/>
        </w:numPr>
        <w:tabs>
          <w:tab w:val="left" w:pos="0"/>
        </w:tabs>
        <w:suppressAutoHyphens/>
        <w:rPr>
          <w:spacing w:val="-3"/>
        </w:rPr>
      </w:pPr>
      <w:r w:rsidRPr="004E2C78">
        <w:rPr>
          <w:spacing w:val="-3"/>
        </w:rPr>
        <w:t>blodeče tokove,</w:t>
      </w:r>
    </w:p>
    <w:p w:rsidR="00B001D0" w:rsidRPr="004E2C78" w:rsidRDefault="00B001D0" w:rsidP="00C21ED9">
      <w:pPr>
        <w:numPr>
          <w:ilvl w:val="0"/>
          <w:numId w:val="48"/>
        </w:numPr>
        <w:tabs>
          <w:tab w:val="left" w:pos="0"/>
        </w:tabs>
        <w:suppressAutoHyphens/>
        <w:rPr>
          <w:spacing w:val="-3"/>
        </w:rPr>
      </w:pPr>
      <w:r w:rsidRPr="004E2C78">
        <w:rPr>
          <w:spacing w:val="-3"/>
        </w:rPr>
        <w:t xml:space="preserve">tradicijo, </w:t>
      </w:r>
    </w:p>
    <w:p w:rsidR="00B001D0" w:rsidRPr="004E2C78" w:rsidRDefault="00B001D0" w:rsidP="00C21ED9">
      <w:pPr>
        <w:numPr>
          <w:ilvl w:val="0"/>
          <w:numId w:val="48"/>
        </w:numPr>
        <w:tabs>
          <w:tab w:val="left" w:pos="0"/>
        </w:tabs>
        <w:suppressAutoHyphens/>
        <w:rPr>
          <w:spacing w:val="-3"/>
        </w:rPr>
      </w:pPr>
      <w:r w:rsidRPr="004E2C78">
        <w:rPr>
          <w:spacing w:val="-3"/>
        </w:rPr>
        <w:t>lastne izkušnje,</w:t>
      </w:r>
    </w:p>
    <w:p w:rsidR="00B001D0" w:rsidRPr="004E2C78" w:rsidRDefault="00B001D0" w:rsidP="00C21ED9">
      <w:pPr>
        <w:numPr>
          <w:ilvl w:val="0"/>
          <w:numId w:val="48"/>
        </w:numPr>
        <w:tabs>
          <w:tab w:val="left" w:pos="0"/>
        </w:tabs>
        <w:suppressAutoHyphens/>
        <w:rPr>
          <w:spacing w:val="-3"/>
        </w:rPr>
      </w:pPr>
      <w:r w:rsidRPr="004E2C78">
        <w:rPr>
          <w:spacing w:val="-3"/>
        </w:rPr>
        <w:t>reference.</w:t>
      </w:r>
    </w:p>
    <w:p w:rsidR="00B001D0" w:rsidRPr="004E2C78" w:rsidRDefault="00B001D0" w:rsidP="00127064">
      <w:pPr>
        <w:tabs>
          <w:tab w:val="left" w:pos="0"/>
        </w:tabs>
        <w:suppressAutoHyphens/>
        <w:rPr>
          <w:spacing w:val="-3"/>
        </w:rPr>
      </w:pPr>
    </w:p>
    <w:p w:rsidR="00B001D0" w:rsidRPr="004E2C78" w:rsidRDefault="00B001D0" w:rsidP="00127064">
      <w:pPr>
        <w:tabs>
          <w:tab w:val="left" w:pos="0"/>
        </w:tabs>
        <w:suppressAutoHyphens/>
        <w:rPr>
          <w:b/>
          <w:bCs/>
          <w:i/>
          <w:iCs/>
          <w:spacing w:val="-3"/>
        </w:rPr>
      </w:pPr>
      <w:r w:rsidRPr="004E2C78">
        <w:rPr>
          <w:b/>
          <w:bCs/>
          <w:i/>
          <w:iCs/>
          <w:spacing w:val="-3"/>
        </w:rPr>
        <w:t>Cevi se razlikujejo po:</w:t>
      </w:r>
    </w:p>
    <w:p w:rsidR="00B001D0" w:rsidRPr="0011242B" w:rsidRDefault="00B001D0" w:rsidP="00C21ED9">
      <w:pPr>
        <w:numPr>
          <w:ilvl w:val="0"/>
          <w:numId w:val="48"/>
        </w:numPr>
        <w:tabs>
          <w:tab w:val="left" w:pos="0"/>
        </w:tabs>
        <w:suppressAutoHyphens/>
        <w:rPr>
          <w:spacing w:val="-3"/>
        </w:rPr>
      </w:pPr>
      <w:r w:rsidRPr="0011242B">
        <w:rPr>
          <w:spacing w:val="-3"/>
        </w:rPr>
        <w:t>nazivnem premeru DN</w:t>
      </w:r>
      <w:r w:rsidR="0011242B">
        <w:rPr>
          <w:spacing w:val="-3"/>
        </w:rPr>
        <w:t xml:space="preserve"> (s tem tudi notranjem premeru)</w:t>
      </w:r>
      <w:r w:rsidRPr="0011242B">
        <w:rPr>
          <w:spacing w:val="-3"/>
        </w:rPr>
        <w:t>:</w:t>
      </w:r>
    </w:p>
    <w:p w:rsidR="00B001D0" w:rsidRPr="0011242B" w:rsidRDefault="00B001D0" w:rsidP="0064311F">
      <w:pPr>
        <w:pStyle w:val="Odstavekseznama"/>
        <w:numPr>
          <w:ilvl w:val="0"/>
          <w:numId w:val="76"/>
        </w:numPr>
        <w:tabs>
          <w:tab w:val="left" w:pos="0"/>
          <w:tab w:val="left" w:pos="1843"/>
        </w:tabs>
        <w:suppressAutoHyphens/>
        <w:jc w:val="both"/>
        <w:rPr>
          <w:rFonts w:ascii="Times New Roman" w:hAnsi="Times New Roman"/>
          <w:spacing w:val="-3"/>
          <w:sz w:val="24"/>
          <w:szCs w:val="24"/>
        </w:rPr>
      </w:pPr>
      <w:r w:rsidRPr="0011242B">
        <w:rPr>
          <w:rFonts w:ascii="Times New Roman" w:hAnsi="Times New Roman"/>
          <w:spacing w:val="-3"/>
          <w:sz w:val="24"/>
          <w:szCs w:val="24"/>
        </w:rPr>
        <w:t xml:space="preserve">pri ceveh iz nodularne litine </w:t>
      </w:r>
      <w:r w:rsidR="00713062" w:rsidRPr="0011242B">
        <w:rPr>
          <w:rFonts w:ascii="Times New Roman" w:hAnsi="Times New Roman"/>
          <w:spacing w:val="-3"/>
          <w:sz w:val="24"/>
          <w:szCs w:val="24"/>
        </w:rPr>
        <w:t xml:space="preserve">in jeklenih ceveh </w:t>
      </w:r>
      <w:r w:rsidRPr="0011242B">
        <w:rPr>
          <w:rFonts w:ascii="Times New Roman" w:hAnsi="Times New Roman"/>
          <w:spacing w:val="-3"/>
          <w:sz w:val="24"/>
          <w:szCs w:val="24"/>
        </w:rPr>
        <w:t>je notranji premer tudi nazivni premer DN,</w:t>
      </w:r>
    </w:p>
    <w:p w:rsidR="00B001D0" w:rsidRPr="0011242B" w:rsidRDefault="00B001D0" w:rsidP="0064311F">
      <w:pPr>
        <w:pStyle w:val="Odstavekseznama"/>
        <w:numPr>
          <w:ilvl w:val="0"/>
          <w:numId w:val="76"/>
        </w:numPr>
        <w:tabs>
          <w:tab w:val="left" w:pos="0"/>
          <w:tab w:val="left" w:pos="1843"/>
        </w:tabs>
        <w:suppressAutoHyphens/>
        <w:jc w:val="both"/>
        <w:rPr>
          <w:rFonts w:ascii="Times New Roman" w:hAnsi="Times New Roman"/>
          <w:spacing w:val="-3"/>
          <w:sz w:val="24"/>
          <w:szCs w:val="24"/>
        </w:rPr>
      </w:pPr>
      <w:r w:rsidRPr="0011242B">
        <w:rPr>
          <w:rFonts w:ascii="Times New Roman" w:hAnsi="Times New Roman"/>
          <w:spacing w:val="-3"/>
          <w:sz w:val="24"/>
          <w:szCs w:val="24"/>
        </w:rPr>
        <w:t>pri PE-ceveh označujemo zunanji premer cevi, notranji premer je manjši,</w:t>
      </w:r>
    </w:p>
    <w:p w:rsidR="00B001D0" w:rsidRPr="0011242B" w:rsidRDefault="00B001D0" w:rsidP="0064311F">
      <w:pPr>
        <w:pStyle w:val="Odstavekseznama"/>
        <w:numPr>
          <w:ilvl w:val="0"/>
          <w:numId w:val="76"/>
        </w:numPr>
        <w:tabs>
          <w:tab w:val="left" w:pos="0"/>
          <w:tab w:val="left" w:pos="1843"/>
        </w:tabs>
        <w:suppressAutoHyphens/>
        <w:spacing w:after="0"/>
        <w:jc w:val="both"/>
        <w:rPr>
          <w:rFonts w:ascii="Times New Roman" w:hAnsi="Times New Roman"/>
          <w:spacing w:val="-3"/>
          <w:sz w:val="24"/>
          <w:szCs w:val="24"/>
        </w:rPr>
      </w:pPr>
      <w:r w:rsidRPr="0011242B">
        <w:rPr>
          <w:rFonts w:ascii="Times New Roman" w:hAnsi="Times New Roman"/>
          <w:spacing w:val="-3"/>
          <w:sz w:val="24"/>
          <w:szCs w:val="24"/>
        </w:rPr>
        <w:t>pri jeklenih ceveh je notranj</w:t>
      </w:r>
      <w:r w:rsidR="006E5025">
        <w:rPr>
          <w:rFonts w:ascii="Times New Roman" w:hAnsi="Times New Roman"/>
          <w:spacing w:val="-3"/>
          <w:sz w:val="24"/>
          <w:szCs w:val="24"/>
        </w:rPr>
        <w:t>i premer tudi nazivni premer DN,</w:t>
      </w:r>
    </w:p>
    <w:p w:rsidR="00B001D0" w:rsidRPr="004E2C78" w:rsidRDefault="00B001D0" w:rsidP="00C21ED9">
      <w:pPr>
        <w:numPr>
          <w:ilvl w:val="0"/>
          <w:numId w:val="48"/>
        </w:numPr>
        <w:tabs>
          <w:tab w:val="left" w:pos="0"/>
        </w:tabs>
        <w:suppressAutoHyphens/>
        <w:rPr>
          <w:spacing w:val="-3"/>
        </w:rPr>
      </w:pPr>
      <w:r w:rsidRPr="004E2C78">
        <w:rPr>
          <w:spacing w:val="-3"/>
        </w:rPr>
        <w:t>nazivnem tlaku PN (ta naj bo najmanj 6 barov, bolje 10 barov)</w:t>
      </w:r>
      <w:r w:rsidR="006E5025">
        <w:rPr>
          <w:spacing w:val="-3"/>
        </w:rPr>
        <w:t>,</w:t>
      </w:r>
    </w:p>
    <w:p w:rsidR="00530CCA" w:rsidRPr="009935D8" w:rsidRDefault="00530CCA" w:rsidP="00C21ED9">
      <w:pPr>
        <w:numPr>
          <w:ilvl w:val="0"/>
          <w:numId w:val="48"/>
        </w:numPr>
        <w:tabs>
          <w:tab w:val="left" w:pos="0"/>
        </w:tabs>
        <w:suppressAutoHyphens/>
        <w:rPr>
          <w:spacing w:val="-3"/>
        </w:rPr>
      </w:pPr>
      <w:r w:rsidRPr="004E2C78">
        <w:rPr>
          <w:spacing w:val="-3"/>
        </w:rPr>
        <w:t>nazivni togosti: prodajajo PE 63, PE 80, PE 100, kater</w:t>
      </w:r>
      <w:r w:rsidR="006E5025">
        <w:rPr>
          <w:spacing w:val="-3"/>
        </w:rPr>
        <w:t>e</w:t>
      </w:r>
      <w:r w:rsidRPr="004E2C78">
        <w:rPr>
          <w:spacing w:val="-3"/>
        </w:rPr>
        <w:t xml:space="preserve"> tudi priporočamo, saj so mnogo bolj odporne na </w:t>
      </w:r>
      <w:r w:rsidR="009935D8" w:rsidRPr="009935D8">
        <w:rPr>
          <w:spacing w:val="-3"/>
        </w:rPr>
        <w:t>pritisk zemljine</w:t>
      </w:r>
      <w:r w:rsidR="006E5025">
        <w:rPr>
          <w:spacing w:val="-3"/>
        </w:rPr>
        <w:t>,</w:t>
      </w:r>
    </w:p>
    <w:p w:rsidR="00B001D0" w:rsidRPr="004E2C78" w:rsidRDefault="00B001D0" w:rsidP="00C21ED9">
      <w:pPr>
        <w:numPr>
          <w:ilvl w:val="0"/>
          <w:numId w:val="48"/>
        </w:numPr>
        <w:tabs>
          <w:tab w:val="left" w:pos="0"/>
        </w:tabs>
        <w:suppressAutoHyphens/>
        <w:rPr>
          <w:spacing w:val="-3"/>
        </w:rPr>
      </w:pPr>
      <w:r w:rsidRPr="004E2C78">
        <w:rPr>
          <w:spacing w:val="-3"/>
        </w:rPr>
        <w:t>načinu spajanja</w:t>
      </w:r>
      <w:r w:rsidR="006E5025">
        <w:rPr>
          <w:spacing w:val="-3"/>
        </w:rPr>
        <w:t>,</w:t>
      </w:r>
    </w:p>
    <w:p w:rsidR="00B001D0" w:rsidRPr="004E2C78" w:rsidRDefault="00B001D0" w:rsidP="00C21ED9">
      <w:pPr>
        <w:numPr>
          <w:ilvl w:val="0"/>
          <w:numId w:val="48"/>
        </w:numPr>
        <w:tabs>
          <w:tab w:val="left" w:pos="0"/>
        </w:tabs>
        <w:suppressAutoHyphens/>
        <w:rPr>
          <w:spacing w:val="-3"/>
        </w:rPr>
      </w:pPr>
      <w:r w:rsidRPr="004E2C78">
        <w:rPr>
          <w:spacing w:val="-3"/>
        </w:rPr>
        <w:t>trajnosti</w:t>
      </w:r>
      <w:r w:rsidR="006E5025">
        <w:rPr>
          <w:spacing w:val="-3"/>
        </w:rPr>
        <w:t>,</w:t>
      </w:r>
    </w:p>
    <w:p w:rsidR="00B001D0" w:rsidRPr="004E2C78" w:rsidRDefault="00B001D0" w:rsidP="00C21ED9">
      <w:pPr>
        <w:numPr>
          <w:ilvl w:val="0"/>
          <w:numId w:val="48"/>
        </w:numPr>
        <w:tabs>
          <w:tab w:val="left" w:pos="0"/>
        </w:tabs>
        <w:suppressAutoHyphens/>
        <w:rPr>
          <w:spacing w:val="-3"/>
        </w:rPr>
      </w:pPr>
      <w:r w:rsidRPr="004E2C78">
        <w:rPr>
          <w:spacing w:val="-3"/>
        </w:rPr>
        <w:t>ceni</w:t>
      </w:r>
      <w:r w:rsidR="006E5025">
        <w:rPr>
          <w:spacing w:val="-3"/>
        </w:rPr>
        <w:t>,</w:t>
      </w:r>
    </w:p>
    <w:p w:rsidR="00B001D0" w:rsidRPr="004E2C78" w:rsidRDefault="00B001D0" w:rsidP="00C21ED9">
      <w:pPr>
        <w:numPr>
          <w:ilvl w:val="0"/>
          <w:numId w:val="48"/>
        </w:numPr>
        <w:tabs>
          <w:tab w:val="left" w:pos="0"/>
        </w:tabs>
        <w:suppressAutoHyphens/>
        <w:rPr>
          <w:spacing w:val="-3"/>
        </w:rPr>
      </w:pPr>
      <w:r w:rsidRPr="004E2C78">
        <w:rPr>
          <w:spacing w:val="-3"/>
        </w:rPr>
        <w:t>drugo.</w:t>
      </w:r>
    </w:p>
    <w:p w:rsidR="00B001D0" w:rsidRPr="00C0687E" w:rsidRDefault="00B001D0" w:rsidP="00127064">
      <w:pPr>
        <w:tabs>
          <w:tab w:val="left" w:pos="0"/>
        </w:tabs>
        <w:suppressAutoHyphens/>
        <w:rPr>
          <w:spacing w:val="-3"/>
        </w:rPr>
      </w:pPr>
    </w:p>
    <w:p w:rsidR="00B001D0" w:rsidRPr="004E2C78" w:rsidRDefault="00B001D0" w:rsidP="00127064">
      <w:pPr>
        <w:tabs>
          <w:tab w:val="left" w:pos="0"/>
        </w:tabs>
        <w:suppressAutoHyphens/>
        <w:rPr>
          <w:spacing w:val="-3"/>
        </w:rPr>
      </w:pPr>
      <w:r w:rsidRPr="004E2C78">
        <w:rPr>
          <w:spacing w:val="-3"/>
        </w:rPr>
        <w:t xml:space="preserve">V Sloveniji </w:t>
      </w:r>
      <w:r w:rsidR="00693230">
        <w:rPr>
          <w:spacing w:val="-3"/>
        </w:rPr>
        <w:t xml:space="preserve">največkrat </w:t>
      </w:r>
      <w:r w:rsidRPr="004E2C78">
        <w:rPr>
          <w:spacing w:val="-3"/>
        </w:rPr>
        <w:t>uporabljamo</w:t>
      </w:r>
      <w:r w:rsidR="00693230">
        <w:rPr>
          <w:spacing w:val="-3"/>
        </w:rPr>
        <w:t xml:space="preserve"> naslednje vrste</w:t>
      </w:r>
      <w:r w:rsidRPr="004E2C78">
        <w:rPr>
          <w:spacing w:val="-3"/>
        </w:rPr>
        <w:t xml:space="preserve"> cevi:</w:t>
      </w:r>
    </w:p>
    <w:p w:rsidR="00B001D0" w:rsidRDefault="00B001D0" w:rsidP="00C21ED9">
      <w:pPr>
        <w:numPr>
          <w:ilvl w:val="0"/>
          <w:numId w:val="49"/>
        </w:numPr>
        <w:tabs>
          <w:tab w:val="left" w:pos="0"/>
        </w:tabs>
        <w:suppressAutoHyphens/>
        <w:rPr>
          <w:spacing w:val="-3"/>
        </w:rPr>
      </w:pPr>
      <w:r w:rsidRPr="004E2C78">
        <w:rPr>
          <w:b/>
          <w:spacing w:val="-3"/>
        </w:rPr>
        <w:t>iz nodularne litine</w:t>
      </w:r>
      <w:r w:rsidRPr="004E2C78">
        <w:rPr>
          <w:spacing w:val="-3"/>
        </w:rPr>
        <w:t xml:space="preserve"> (im</w:t>
      </w:r>
      <w:r w:rsidR="006E5025">
        <w:rPr>
          <w:spacing w:val="-3"/>
        </w:rPr>
        <w:t>enovane</w:t>
      </w:r>
      <w:r w:rsidRPr="004E2C78">
        <w:rPr>
          <w:spacing w:val="-3"/>
        </w:rPr>
        <w:t xml:space="preserve"> tudi </w:t>
      </w:r>
      <w:r w:rsidRPr="004E2C78">
        <w:rPr>
          <w:b/>
          <w:spacing w:val="-3"/>
        </w:rPr>
        <w:t>duktilne cevi</w:t>
      </w:r>
      <w:r w:rsidRPr="004E2C78">
        <w:rPr>
          <w:spacing w:val="-3"/>
        </w:rPr>
        <w:t>) ki so najdražje, toda so najbolj kakovostne in trajne. Izdelane so iz posebne jeklene litine, ki se odlikuje z dobrimi mehanskimi lastnostmi. Znotraj so zaščitene s cementno prevleko, proti rjavenju od zunaj pa z vročim cinkanjem in (</w:t>
      </w:r>
      <w:r w:rsidR="00D50CEE">
        <w:rPr>
          <w:spacing w:val="-3"/>
        </w:rPr>
        <w:t>modr</w:t>
      </w:r>
      <w:r w:rsidRPr="004E2C78">
        <w:rPr>
          <w:spacing w:val="-3"/>
        </w:rPr>
        <w:t xml:space="preserve">im) </w:t>
      </w:r>
      <w:r w:rsidR="00D50CEE">
        <w:rPr>
          <w:spacing w:val="-3"/>
        </w:rPr>
        <w:t>zaščitn</w:t>
      </w:r>
      <w:r w:rsidRPr="004E2C78">
        <w:rPr>
          <w:spacing w:val="-3"/>
        </w:rPr>
        <w:t>im premazom</w:t>
      </w:r>
      <w:r w:rsidR="00D50CEE">
        <w:rPr>
          <w:spacing w:val="-3"/>
        </w:rPr>
        <w:t xml:space="preserve"> (slika 58)</w:t>
      </w:r>
      <w:r w:rsidRPr="004E2C78">
        <w:rPr>
          <w:spacing w:val="-3"/>
        </w:rPr>
        <w:t>. Nazivni preme</w:t>
      </w:r>
      <w:r w:rsidR="006E5025">
        <w:rPr>
          <w:spacing w:val="-3"/>
        </w:rPr>
        <w:t>r DN je enak notranjemu premeru.</w:t>
      </w:r>
      <w:r w:rsidRPr="004E2C78">
        <w:rPr>
          <w:spacing w:val="-3"/>
        </w:rPr>
        <w:t xml:space="preserve"> Dobavljajo: DN 100, 125, 150, 200, 250, 300, 350, 400, 500,</w:t>
      </w:r>
      <w:r w:rsidR="001A7F57" w:rsidRPr="004E2C78">
        <w:rPr>
          <w:spacing w:val="-3"/>
        </w:rPr>
        <w:t xml:space="preserve"> 600, 700, 800 mm, za razvod vode do uporabnikov tudi 20, 25, 32, 40, 50 in 80 mm.</w:t>
      </w:r>
      <w:r w:rsidRPr="004E2C78">
        <w:rPr>
          <w:spacing w:val="-3"/>
        </w:rPr>
        <w:t xml:space="preserve"> Cevi so na eni strani ravne, na drugi strani imajo obojko (mufo), v katero je vgrajeno </w:t>
      </w:r>
      <w:r w:rsidR="006E5025">
        <w:rPr>
          <w:spacing w:val="-3"/>
        </w:rPr>
        <w:t xml:space="preserve">tesnilo. Cevi so običajno dolge </w:t>
      </w:r>
      <w:r w:rsidR="00C0687E">
        <w:rPr>
          <w:spacing w:val="-3"/>
        </w:rPr>
        <w:t xml:space="preserve">do </w:t>
      </w:r>
      <w:r w:rsidRPr="004E2C78">
        <w:rPr>
          <w:spacing w:val="-3"/>
        </w:rPr>
        <w:t>6 metrov. Nazivni tlak je vsaj PN 25 (25 barov). Cevi so t</w:t>
      </w:r>
      <w:r w:rsidR="006E5025">
        <w:rPr>
          <w:spacing w:val="-3"/>
        </w:rPr>
        <w:t>ežke. Življenjska doba je dolga.</w:t>
      </w:r>
    </w:p>
    <w:p w:rsidR="00BE62F1" w:rsidRDefault="00BE62F1" w:rsidP="00BE62F1">
      <w:pPr>
        <w:tabs>
          <w:tab w:val="left" w:pos="0"/>
        </w:tabs>
        <w:suppressAutoHyphens/>
        <w:ind w:left="1080"/>
        <w:rPr>
          <w:spacing w:val="-3"/>
        </w:rPr>
      </w:pPr>
    </w:p>
    <w:p w:rsidR="00C0687E" w:rsidRPr="00C0687E" w:rsidRDefault="00A01656" w:rsidP="00C0687E">
      <w:pPr>
        <w:ind w:left="720"/>
        <w:jc w:val="center"/>
        <w:rPr>
          <w:rFonts w:ascii="Verdana" w:hAnsi="Verdana"/>
          <w:sz w:val="20"/>
          <w:szCs w:val="20"/>
        </w:rPr>
      </w:pPr>
      <w:r>
        <w:rPr>
          <w:rFonts w:ascii="Verdana" w:hAnsi="Verdana"/>
          <w:noProof/>
          <w:sz w:val="20"/>
          <w:szCs w:val="20"/>
        </w:rPr>
        <w:drawing>
          <wp:inline distT="0" distB="0" distL="0" distR="0">
            <wp:extent cx="4133850" cy="2752725"/>
            <wp:effectExtent l="19050" t="0" r="0" b="0"/>
            <wp:docPr id="116" name="Slika 4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4694"/>
                    <pic:cNvPicPr>
                      <a:picLocks noChangeAspect="1" noChangeArrowheads="1"/>
                    </pic:cNvPicPr>
                  </pic:nvPicPr>
                  <pic:blipFill>
                    <a:blip r:embed="rId221" cstate="print"/>
                    <a:srcRect/>
                    <a:stretch>
                      <a:fillRect/>
                    </a:stretch>
                  </pic:blipFill>
                  <pic:spPr bwMode="auto">
                    <a:xfrm>
                      <a:off x="0" y="0"/>
                      <a:ext cx="4133850" cy="2752725"/>
                    </a:xfrm>
                    <a:prstGeom prst="rect">
                      <a:avLst/>
                    </a:prstGeom>
                    <a:noFill/>
                    <a:ln w="9525">
                      <a:noFill/>
                      <a:miter lim="800000"/>
                      <a:headEnd/>
                      <a:tailEnd/>
                    </a:ln>
                  </pic:spPr>
                </pic:pic>
              </a:graphicData>
            </a:graphic>
          </wp:inline>
        </w:drawing>
      </w:r>
    </w:p>
    <w:p w:rsidR="00C0687E" w:rsidRPr="00EC6E98" w:rsidRDefault="00693230" w:rsidP="00C0687E">
      <w:pPr>
        <w:suppressAutoHyphens/>
        <w:spacing w:before="120"/>
        <w:ind w:left="720"/>
        <w:jc w:val="center"/>
      </w:pPr>
      <w:r w:rsidRPr="00EC6E98">
        <w:t>S</w:t>
      </w:r>
      <w:r w:rsidR="00EC6E98" w:rsidRPr="00EC6E98">
        <w:t xml:space="preserve">lika 58: </w:t>
      </w:r>
      <w:r w:rsidR="00C0687E" w:rsidRPr="00EC6E98">
        <w:t>Kup duktilnih cevi</w:t>
      </w:r>
      <w:r w:rsidR="00EC6E98">
        <w:t>,</w:t>
      </w:r>
      <w:r w:rsidR="00C0687E" w:rsidRPr="00EC6E98">
        <w:t xml:space="preserve"> pripravljenih </w:t>
      </w:r>
      <w:r w:rsidR="00BE62F1" w:rsidRPr="00EC6E98">
        <w:t>v skladišču</w:t>
      </w:r>
    </w:p>
    <w:p w:rsidR="00C0687E" w:rsidRPr="00EC6E98" w:rsidRDefault="00C0687E" w:rsidP="00C0687E">
      <w:pPr>
        <w:numPr>
          <w:ilvl w:val="12"/>
          <w:numId w:val="0"/>
        </w:numPr>
        <w:tabs>
          <w:tab w:val="left" w:pos="0"/>
        </w:tabs>
        <w:suppressAutoHyphens/>
        <w:jc w:val="center"/>
      </w:pPr>
      <w:r w:rsidRPr="00EC6E98">
        <w:t xml:space="preserve">Vir: </w:t>
      </w:r>
      <w:r w:rsidR="00EC6E98" w:rsidRPr="00EC6E98">
        <w:t>L</w:t>
      </w:r>
      <w:r w:rsidRPr="00EC6E98">
        <w:t>asten</w:t>
      </w:r>
    </w:p>
    <w:p w:rsidR="0011242B" w:rsidRPr="00EC6E98" w:rsidRDefault="0011242B" w:rsidP="0011242B">
      <w:pPr>
        <w:tabs>
          <w:tab w:val="left" w:pos="0"/>
        </w:tabs>
        <w:suppressAutoHyphens/>
        <w:jc w:val="center"/>
        <w:rPr>
          <w:spacing w:val="-3"/>
        </w:rPr>
      </w:pPr>
    </w:p>
    <w:p w:rsidR="00B001D0" w:rsidRDefault="00B001D0" w:rsidP="00C21ED9">
      <w:pPr>
        <w:numPr>
          <w:ilvl w:val="0"/>
          <w:numId w:val="49"/>
        </w:numPr>
        <w:tabs>
          <w:tab w:val="left" w:pos="0"/>
        </w:tabs>
        <w:suppressAutoHyphens/>
        <w:rPr>
          <w:spacing w:val="-3"/>
        </w:rPr>
      </w:pPr>
      <w:r w:rsidRPr="004E2C78">
        <w:rPr>
          <w:b/>
          <w:spacing w:val="-3"/>
        </w:rPr>
        <w:t>polietilenske cevi (PE)</w:t>
      </w:r>
      <w:r w:rsidRPr="004E2C78">
        <w:rPr>
          <w:spacing w:val="-3"/>
        </w:rPr>
        <w:t xml:space="preserve"> ali </w:t>
      </w:r>
      <w:r w:rsidRPr="004E2C78">
        <w:rPr>
          <w:b/>
          <w:spacing w:val="-3"/>
        </w:rPr>
        <w:t>alkatenske</w:t>
      </w:r>
      <w:r w:rsidR="00543350">
        <w:rPr>
          <w:b/>
          <w:spacing w:val="-3"/>
        </w:rPr>
        <w:t xml:space="preserve"> </w:t>
      </w:r>
      <w:r w:rsidRPr="004E2C78">
        <w:rPr>
          <w:b/>
          <w:spacing w:val="-3"/>
        </w:rPr>
        <w:t xml:space="preserve">cevi, </w:t>
      </w:r>
      <w:r w:rsidRPr="004E2C78">
        <w:rPr>
          <w:spacing w:val="-3"/>
        </w:rPr>
        <w:t>ki so lahke (prostorninska masa je približno 1</w:t>
      </w:r>
      <w:r w:rsidR="00127064">
        <w:rPr>
          <w:spacing w:val="-3"/>
        </w:rPr>
        <w:t>.</w:t>
      </w:r>
      <w:r w:rsidRPr="004E2C78">
        <w:rPr>
          <w:spacing w:val="-3"/>
        </w:rPr>
        <w:t>000 kg/m</w:t>
      </w:r>
      <w:r w:rsidRPr="004E2C78">
        <w:rPr>
          <w:spacing w:val="-3"/>
          <w:vertAlign w:val="superscript"/>
        </w:rPr>
        <w:t>3</w:t>
      </w:r>
      <w:r w:rsidRPr="004E2C78">
        <w:rPr>
          <w:spacing w:val="-3"/>
        </w:rPr>
        <w:t>), so poceni, enostavne za vgradnjo in spajanje (z ustreznim priborom), uporabljane predvsem za razdelilno omrežje in hišni vodovod</w:t>
      </w:r>
      <w:r w:rsidR="001A7F57" w:rsidRPr="004E2C78">
        <w:rPr>
          <w:spacing w:val="-3"/>
        </w:rPr>
        <w:t>. Uporabljamo predvsem nazivne premere (to so zunanji premeri, notranje izračunate tako, da odštejete 2 debelini stene, ki pa so različno debele – odvisno od nazivnega premera in nazivnega tlaka</w:t>
      </w:r>
      <w:r w:rsidR="00B561F2" w:rsidRPr="004E2C78">
        <w:rPr>
          <w:spacing w:val="-3"/>
        </w:rPr>
        <w:t>): 32, 40, 50, 63, 90, 110, 125, 140, 160, 180, 200, 225, 250, 315 mm.</w:t>
      </w:r>
      <w:r w:rsidRPr="004E2C78">
        <w:rPr>
          <w:spacing w:val="-3"/>
        </w:rPr>
        <w:t xml:space="preserve"> Izdelane so iz trdega polietilena visoke gostote (PE-HD), običajno so črne barve, včasih imajo koekstrudirane modre črte</w:t>
      </w:r>
      <w:r w:rsidR="00D50CEE">
        <w:rPr>
          <w:spacing w:val="-3"/>
        </w:rPr>
        <w:t xml:space="preserve"> (slika 59)</w:t>
      </w:r>
      <w:r w:rsidRPr="004E2C78">
        <w:rPr>
          <w:spacing w:val="-3"/>
        </w:rPr>
        <w:t xml:space="preserve">. Polaganje PE-cevi zunanjih premerov do 110 mm je hitro, saj so navite na kolute, večje premere dobavljajo v 6 ali 12 metrov dolgih kosih. PE-cevi stikujemo z varjenjem s posebno napravo, s prirobnicami, med katere nameščamo ploščata gumijasta tesnila, s plastičnimi spojnimi fitingi, s kovinskimi zobčastimi spojkami. Uveljavile so se predvsem v razdelilnem omrežju, kjer potrebujemo manjše premere cevi. Pomanjkljivosti: raztapljanje v topilih in oljih, gorljivost, pogosto tudi neizenačena kakovost, staranje, pokanje; </w:t>
      </w:r>
    </w:p>
    <w:p w:rsidR="00D50CEE" w:rsidRDefault="00D50CEE" w:rsidP="0011242B">
      <w:pPr>
        <w:tabs>
          <w:tab w:val="left" w:pos="0"/>
        </w:tabs>
        <w:suppressAutoHyphens/>
        <w:rPr>
          <w:spacing w:val="-3"/>
        </w:rPr>
      </w:pPr>
    </w:p>
    <w:p w:rsidR="00D50CEE" w:rsidRDefault="00A01656" w:rsidP="00C0687E">
      <w:pPr>
        <w:keepNext/>
        <w:tabs>
          <w:tab w:val="left" w:pos="0"/>
        </w:tabs>
        <w:suppressAutoHyphens/>
        <w:jc w:val="center"/>
        <w:rPr>
          <w:spacing w:val="-3"/>
        </w:rPr>
      </w:pPr>
      <w:r>
        <w:rPr>
          <w:noProof/>
          <w:spacing w:val="-3"/>
        </w:rPr>
        <w:drawing>
          <wp:inline distT="0" distB="0" distL="0" distR="0">
            <wp:extent cx="3609975" cy="2705100"/>
            <wp:effectExtent l="19050" t="0" r="9525" b="0"/>
            <wp:docPr id="117" name="Slika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50"/>
                    <pic:cNvPicPr>
                      <a:picLocks noChangeAspect="1" noChangeArrowheads="1"/>
                    </pic:cNvPicPr>
                  </pic:nvPicPr>
                  <pic:blipFill>
                    <a:blip r:embed="rId222" cstate="print"/>
                    <a:srcRect/>
                    <a:stretch>
                      <a:fillRect/>
                    </a:stretch>
                  </pic:blipFill>
                  <pic:spPr bwMode="auto">
                    <a:xfrm>
                      <a:off x="0" y="0"/>
                      <a:ext cx="3609975" cy="2705100"/>
                    </a:xfrm>
                    <a:prstGeom prst="rect">
                      <a:avLst/>
                    </a:prstGeom>
                    <a:noFill/>
                    <a:ln w="9525">
                      <a:noFill/>
                      <a:miter lim="800000"/>
                      <a:headEnd/>
                      <a:tailEnd/>
                    </a:ln>
                  </pic:spPr>
                </pic:pic>
              </a:graphicData>
            </a:graphic>
          </wp:inline>
        </w:drawing>
      </w:r>
    </w:p>
    <w:p w:rsidR="0011242B" w:rsidRPr="00EC6E98" w:rsidRDefault="0011242B" w:rsidP="00C0687E">
      <w:pPr>
        <w:keepNext/>
        <w:suppressAutoHyphens/>
        <w:spacing w:before="120"/>
        <w:jc w:val="center"/>
      </w:pPr>
      <w:r w:rsidRPr="00EC6E98">
        <w:t>Slika 5</w:t>
      </w:r>
      <w:r w:rsidR="00D50CEE" w:rsidRPr="00EC6E98">
        <w:t>9</w:t>
      </w:r>
      <w:r w:rsidR="00EC6E98" w:rsidRPr="00EC6E98">
        <w:t xml:space="preserve">: </w:t>
      </w:r>
      <w:r w:rsidRPr="00EC6E98">
        <w:t>Polietilenska cev</w:t>
      </w:r>
      <w:r w:rsidR="00D43B9A" w:rsidRPr="00EC6E98">
        <w:t xml:space="preserve"> za hišni priključek pred vgradnjo</w:t>
      </w:r>
    </w:p>
    <w:p w:rsidR="0011242B" w:rsidRPr="00EC6E98" w:rsidRDefault="0011242B" w:rsidP="0011242B">
      <w:pPr>
        <w:numPr>
          <w:ilvl w:val="12"/>
          <w:numId w:val="0"/>
        </w:numPr>
        <w:tabs>
          <w:tab w:val="left" w:pos="0"/>
        </w:tabs>
        <w:suppressAutoHyphens/>
        <w:jc w:val="center"/>
        <w:rPr>
          <w:spacing w:val="-3"/>
        </w:rPr>
      </w:pPr>
      <w:r w:rsidRPr="00EC6E98">
        <w:t xml:space="preserve">Vir: </w:t>
      </w:r>
      <w:r w:rsidR="00EC6E98" w:rsidRPr="00EC6E98">
        <w:t>L</w:t>
      </w:r>
      <w:r w:rsidRPr="00EC6E98">
        <w:t>asten</w:t>
      </w:r>
    </w:p>
    <w:p w:rsidR="00B001D0" w:rsidRPr="004E2C78" w:rsidRDefault="00B001D0" w:rsidP="00C21ED9">
      <w:pPr>
        <w:numPr>
          <w:ilvl w:val="0"/>
          <w:numId w:val="49"/>
        </w:numPr>
        <w:tabs>
          <w:tab w:val="left" w:pos="0"/>
        </w:tabs>
        <w:suppressAutoHyphens/>
        <w:rPr>
          <w:b/>
          <w:spacing w:val="-3"/>
        </w:rPr>
      </w:pPr>
      <w:r w:rsidRPr="004E2C78">
        <w:rPr>
          <w:b/>
          <w:spacing w:val="-3"/>
        </w:rPr>
        <w:t xml:space="preserve">pocinkane jeklene cevi </w:t>
      </w:r>
      <w:r w:rsidRPr="004E2C78">
        <w:rPr>
          <w:spacing w:val="-3"/>
        </w:rPr>
        <w:t>za hišne inštalacije, redkeje za razdelilne cevovode manjših premerov. Za vgradnjo v tla jih zaščitimo z varilnim trakom</w:t>
      </w:r>
      <w:r w:rsidR="006E5025">
        <w:rPr>
          <w:spacing w:val="-3"/>
        </w:rPr>
        <w:t>;</w:t>
      </w:r>
    </w:p>
    <w:p w:rsidR="00B001D0" w:rsidRDefault="00B001D0" w:rsidP="00C21ED9">
      <w:pPr>
        <w:numPr>
          <w:ilvl w:val="0"/>
          <w:numId w:val="49"/>
        </w:numPr>
        <w:tabs>
          <w:tab w:val="left" w:pos="0"/>
        </w:tabs>
        <w:suppressAutoHyphens/>
        <w:rPr>
          <w:spacing w:val="-3"/>
        </w:rPr>
      </w:pPr>
      <w:r w:rsidRPr="004E2C78">
        <w:rPr>
          <w:b/>
          <w:spacing w:val="-3"/>
        </w:rPr>
        <w:t>jeklene cevi</w:t>
      </w:r>
      <w:r w:rsidRPr="004E2C78">
        <w:rPr>
          <w:spacing w:val="-3"/>
        </w:rPr>
        <w:t xml:space="preserve"> (šivne, visokotlačne brezšivne) so uporabne za velike tlake (za gradnjo tlačnih in glavnih cevovodov), spajane so z varjenjem, potrebne so naknadne zunanje zaščite</w:t>
      </w:r>
      <w:r w:rsidR="00F71B22" w:rsidRPr="004E2C78">
        <w:rPr>
          <w:spacing w:val="-3"/>
        </w:rPr>
        <w:t xml:space="preserve">, zaradi česar jih v vodovodna omrežja vgrajujemo zelo redko. </w:t>
      </w:r>
      <w:r w:rsidRPr="004E2C78">
        <w:rPr>
          <w:spacing w:val="-3"/>
        </w:rPr>
        <w:t>Sodobne izvedbe, ki se uveljavljajo na trgu EU</w:t>
      </w:r>
      <w:r w:rsidR="006E5025">
        <w:rPr>
          <w:spacing w:val="-3"/>
        </w:rPr>
        <w:t>,</w:t>
      </w:r>
      <w:r w:rsidRPr="004E2C78">
        <w:rPr>
          <w:spacing w:val="-3"/>
        </w:rPr>
        <w:t xml:space="preserve"> so podobne duktilnim cevem: imajo notranji cementni premaz, zunanjo protikorozijsko zaščito, spajane so z obojk</w:t>
      </w:r>
      <w:r w:rsidR="00F71B22" w:rsidRPr="004E2C78">
        <w:rPr>
          <w:spacing w:val="-3"/>
        </w:rPr>
        <w:t>ami</w:t>
      </w:r>
      <w:r w:rsidRPr="004E2C78">
        <w:rPr>
          <w:spacing w:val="-3"/>
        </w:rPr>
        <w:t xml:space="preserve">. </w:t>
      </w:r>
    </w:p>
    <w:p w:rsidR="00C0687E" w:rsidRDefault="00C0687E" w:rsidP="00C0687E">
      <w:pPr>
        <w:tabs>
          <w:tab w:val="left" w:pos="0"/>
        </w:tabs>
        <w:suppressAutoHyphens/>
        <w:ind w:left="720"/>
        <w:rPr>
          <w:spacing w:val="-3"/>
        </w:rPr>
      </w:pPr>
    </w:p>
    <w:p w:rsidR="00D50CEE" w:rsidRDefault="00A01656" w:rsidP="00C0687E">
      <w:pPr>
        <w:keepNext/>
        <w:tabs>
          <w:tab w:val="left" w:pos="0"/>
        </w:tabs>
        <w:suppressAutoHyphens/>
        <w:jc w:val="center"/>
        <w:rPr>
          <w:spacing w:val="-3"/>
        </w:rPr>
      </w:pPr>
      <w:r>
        <w:rPr>
          <w:noProof/>
          <w:spacing w:val="-3"/>
        </w:rPr>
        <w:drawing>
          <wp:inline distT="0" distB="0" distL="0" distR="0">
            <wp:extent cx="2362200" cy="1790700"/>
            <wp:effectExtent l="19050" t="0" r="0" b="0"/>
            <wp:docPr id="118" name="Slika 8" descr="Opis: JekleneCevi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8" descr="Opis: JekleneCevi3.JPG"/>
                    <pic:cNvPicPr>
                      <a:picLocks noChangeAspect="1" noChangeArrowheads="1"/>
                    </pic:cNvPicPr>
                  </pic:nvPicPr>
                  <pic:blipFill>
                    <a:blip r:embed="rId223"/>
                    <a:srcRect/>
                    <a:stretch>
                      <a:fillRect/>
                    </a:stretch>
                  </pic:blipFill>
                  <pic:spPr bwMode="auto">
                    <a:xfrm>
                      <a:off x="0" y="0"/>
                      <a:ext cx="2362200" cy="1790700"/>
                    </a:xfrm>
                    <a:prstGeom prst="rect">
                      <a:avLst/>
                    </a:prstGeom>
                    <a:noFill/>
                    <a:ln w="9525">
                      <a:noFill/>
                      <a:miter lim="800000"/>
                      <a:headEnd/>
                      <a:tailEnd/>
                    </a:ln>
                  </pic:spPr>
                </pic:pic>
              </a:graphicData>
            </a:graphic>
          </wp:inline>
        </w:drawing>
      </w:r>
    </w:p>
    <w:p w:rsidR="00D50CEE" w:rsidRPr="00EC6E98" w:rsidRDefault="00EC6E98" w:rsidP="00C0687E">
      <w:pPr>
        <w:keepNext/>
        <w:suppressAutoHyphens/>
        <w:spacing w:before="120"/>
        <w:jc w:val="center"/>
      </w:pPr>
      <w:r w:rsidRPr="00EC6E98">
        <w:t xml:space="preserve">Slika 59: </w:t>
      </w:r>
      <w:r w:rsidR="00D50CEE" w:rsidRPr="00EC6E98">
        <w:t>Jeklena cev</w:t>
      </w:r>
    </w:p>
    <w:p w:rsidR="00D50CEE" w:rsidRPr="00EC6E98" w:rsidRDefault="00D50CEE" w:rsidP="00D50CEE">
      <w:pPr>
        <w:numPr>
          <w:ilvl w:val="12"/>
          <w:numId w:val="0"/>
        </w:numPr>
        <w:tabs>
          <w:tab w:val="left" w:pos="0"/>
        </w:tabs>
        <w:suppressAutoHyphens/>
        <w:jc w:val="center"/>
        <w:rPr>
          <w:spacing w:val="-3"/>
        </w:rPr>
      </w:pPr>
      <w:r w:rsidRPr="00EC6E98">
        <w:t xml:space="preserve">Vir: </w:t>
      </w:r>
      <w:r w:rsidR="00EC6E98" w:rsidRPr="00EC6E98">
        <w:t>L</w:t>
      </w:r>
      <w:r w:rsidRPr="00EC6E98">
        <w:t>asten</w:t>
      </w:r>
    </w:p>
    <w:p w:rsidR="00B001D0" w:rsidRPr="004E2C78" w:rsidRDefault="00B001D0" w:rsidP="004F1EB3">
      <w:pPr>
        <w:pStyle w:val="Naslov3"/>
      </w:pPr>
      <w:bookmarkStart w:id="38" w:name="_Toc295700475"/>
      <w:r w:rsidRPr="004E2C78">
        <w:t>Fazonski kosi</w:t>
      </w:r>
      <w:bookmarkEnd w:id="38"/>
    </w:p>
    <w:p w:rsidR="008429CC" w:rsidRDefault="00B001D0" w:rsidP="00D360D7">
      <w:pPr>
        <w:spacing w:before="120"/>
        <w:rPr>
          <w:spacing w:val="-3"/>
        </w:rPr>
      </w:pPr>
      <w:r w:rsidRPr="004E2C78">
        <w:rPr>
          <w:spacing w:val="-3"/>
        </w:rPr>
        <w:t>Med fazonske kose</w:t>
      </w:r>
      <w:r w:rsidR="00374DFF">
        <w:rPr>
          <w:spacing w:val="-3"/>
        </w:rPr>
        <w:t xml:space="preserve"> (slika 60)</w:t>
      </w:r>
      <w:r w:rsidRPr="004E2C78">
        <w:rPr>
          <w:spacing w:val="-3"/>
        </w:rPr>
        <w:t>, ki služijo medsebojnemu spajanju ali priključevanju cevi ali/in armatur</w:t>
      </w:r>
      <w:r w:rsidR="005E3110">
        <w:rPr>
          <w:spacing w:val="-3"/>
        </w:rPr>
        <w:t>,</w:t>
      </w:r>
      <w:r w:rsidRPr="004E2C78">
        <w:rPr>
          <w:spacing w:val="-3"/>
        </w:rPr>
        <w:t xml:space="preserve"> štejemo loke, odcepe, T-kose, reducirne kose, čepe, ... Fazonski kosi imajo na </w:t>
      </w:r>
      <w:r w:rsidR="00396ACA" w:rsidRPr="004E2C78">
        <w:rPr>
          <w:spacing w:val="-3"/>
        </w:rPr>
        <w:t xml:space="preserve">enem </w:t>
      </w:r>
      <w:r w:rsidRPr="004E2C78">
        <w:rPr>
          <w:spacing w:val="-3"/>
        </w:rPr>
        <w:t>konc</w:t>
      </w:r>
      <w:r w:rsidR="00396ACA" w:rsidRPr="004E2C78">
        <w:rPr>
          <w:spacing w:val="-3"/>
        </w:rPr>
        <w:t>u ali obeh koncih</w:t>
      </w:r>
      <w:r w:rsidRPr="004E2C78">
        <w:rPr>
          <w:spacing w:val="-3"/>
        </w:rPr>
        <w:t xml:space="preserve"> obojko (mufo) ali/in prirobnico. Konstrukcijske izvedbe fazonskih kosov so prilagojene materialom, iz katerih so cevi in armature. Fazonske kose in armature v projektih označujemo s standardnimi oznakami. </w:t>
      </w:r>
    </w:p>
    <w:p w:rsidR="008429CC" w:rsidRPr="004E2C78" w:rsidRDefault="008429CC" w:rsidP="008429CC">
      <w:pPr>
        <w:jc w:val="center"/>
        <w:rPr>
          <w:spacing w:val="-3"/>
        </w:rPr>
      </w:pPr>
    </w:p>
    <w:p w:rsidR="008429CC" w:rsidRDefault="00A01656" w:rsidP="008429CC">
      <w:pPr>
        <w:jc w:val="center"/>
        <w:rPr>
          <w:b/>
          <w:noProof/>
          <w:spacing w:val="-3"/>
          <w:sz w:val="28"/>
        </w:rPr>
      </w:pPr>
      <w:r>
        <w:rPr>
          <w:b/>
          <w:noProof/>
          <w:spacing w:val="-3"/>
          <w:sz w:val="28"/>
        </w:rPr>
        <w:drawing>
          <wp:inline distT="0" distB="0" distL="0" distR="0">
            <wp:extent cx="2028825" cy="2800350"/>
            <wp:effectExtent l="19050" t="0" r="9525" b="0"/>
            <wp:docPr id="119" name="Slika 112" descr="Opis: DSC00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12" descr="Opis: DSC00695"/>
                    <pic:cNvPicPr>
                      <a:picLocks noChangeAspect="1" noChangeArrowheads="1"/>
                    </pic:cNvPicPr>
                  </pic:nvPicPr>
                  <pic:blipFill>
                    <a:blip r:embed="rId224"/>
                    <a:srcRect/>
                    <a:stretch>
                      <a:fillRect/>
                    </a:stretch>
                  </pic:blipFill>
                  <pic:spPr bwMode="auto">
                    <a:xfrm>
                      <a:off x="0" y="0"/>
                      <a:ext cx="2028825" cy="2800350"/>
                    </a:xfrm>
                    <a:prstGeom prst="rect">
                      <a:avLst/>
                    </a:prstGeom>
                    <a:noFill/>
                    <a:ln w="9525">
                      <a:noFill/>
                      <a:miter lim="800000"/>
                      <a:headEnd/>
                      <a:tailEnd/>
                    </a:ln>
                  </pic:spPr>
                </pic:pic>
              </a:graphicData>
            </a:graphic>
          </wp:inline>
        </w:drawing>
      </w:r>
    </w:p>
    <w:p w:rsidR="008429CC" w:rsidRPr="00EC6E98" w:rsidRDefault="008429CC" w:rsidP="00C0687E">
      <w:pPr>
        <w:keepNext/>
        <w:suppressAutoHyphens/>
        <w:spacing w:before="120"/>
        <w:jc w:val="center"/>
      </w:pPr>
      <w:r w:rsidRPr="00EC6E98">
        <w:t xml:space="preserve">Slika </w:t>
      </w:r>
      <w:r w:rsidR="00EC6E98" w:rsidRPr="00EC6E98">
        <w:t xml:space="preserve">60: </w:t>
      </w:r>
      <w:r w:rsidRPr="00EC6E98">
        <w:t>Fazonski kosi</w:t>
      </w:r>
      <w:r w:rsidR="00374DFF" w:rsidRPr="00EC6E98">
        <w:t xml:space="preserve"> (</w:t>
      </w:r>
      <w:r w:rsidRPr="00EC6E98">
        <w:t>v trgovini</w:t>
      </w:r>
      <w:r w:rsidR="00374DFF" w:rsidRPr="00EC6E98">
        <w:t>)</w:t>
      </w:r>
    </w:p>
    <w:p w:rsidR="008429CC" w:rsidRPr="00EC6E98" w:rsidRDefault="008429CC" w:rsidP="008429CC">
      <w:pPr>
        <w:jc w:val="center"/>
        <w:rPr>
          <w:spacing w:val="-3"/>
        </w:rPr>
      </w:pPr>
      <w:r w:rsidRPr="00EC6E98">
        <w:t xml:space="preserve">Vir: </w:t>
      </w:r>
      <w:r w:rsidR="00EC6E98" w:rsidRPr="00EC6E98">
        <w:t>L</w:t>
      </w:r>
      <w:r w:rsidRPr="00EC6E98">
        <w:t>asten</w:t>
      </w:r>
    </w:p>
    <w:p w:rsidR="00B001D0" w:rsidRPr="004E2C78" w:rsidRDefault="00B001D0" w:rsidP="00D360D7">
      <w:pPr>
        <w:spacing w:before="120"/>
        <w:rPr>
          <w:spacing w:val="-3"/>
        </w:rPr>
      </w:pPr>
      <w:r w:rsidRPr="004E2C78">
        <w:rPr>
          <w:spacing w:val="-3"/>
        </w:rPr>
        <w:t>Fazonski kosi služijo:</w:t>
      </w:r>
    </w:p>
    <w:p w:rsidR="00B001D0" w:rsidRDefault="00B001D0" w:rsidP="00C21ED9">
      <w:pPr>
        <w:numPr>
          <w:ilvl w:val="0"/>
          <w:numId w:val="50"/>
        </w:numPr>
        <w:rPr>
          <w:spacing w:val="-3"/>
        </w:rPr>
      </w:pPr>
      <w:r w:rsidRPr="004E2C78">
        <w:rPr>
          <w:spacing w:val="-3"/>
        </w:rPr>
        <w:t>prilagajanju vodovoda terenu (loki)</w:t>
      </w:r>
      <w:r w:rsidR="00396ACA" w:rsidRPr="004E2C78">
        <w:rPr>
          <w:spacing w:val="-3"/>
        </w:rPr>
        <w:t>. Ker so loki</w:t>
      </w:r>
      <w:r w:rsidR="008429CC">
        <w:rPr>
          <w:spacing w:val="-3"/>
        </w:rPr>
        <w:t xml:space="preserve"> (slika 6</w:t>
      </w:r>
      <w:r w:rsidR="00374DFF">
        <w:rPr>
          <w:spacing w:val="-3"/>
        </w:rPr>
        <w:t>1</w:t>
      </w:r>
      <w:r w:rsidR="008429CC">
        <w:rPr>
          <w:spacing w:val="-3"/>
        </w:rPr>
        <w:t>)</w:t>
      </w:r>
      <w:r w:rsidR="00396ACA" w:rsidRPr="004E2C78">
        <w:rPr>
          <w:spacing w:val="-3"/>
        </w:rPr>
        <w:t xml:space="preserve"> dragi, polmeri zavojev trase pa veliki, </w:t>
      </w:r>
      <w:r w:rsidRPr="004E2C78">
        <w:rPr>
          <w:spacing w:val="-3"/>
        </w:rPr>
        <w:t xml:space="preserve">odklone cevovoda pogosto naredimo </w:t>
      </w:r>
      <w:r w:rsidR="00396ACA" w:rsidRPr="004E2C78">
        <w:rPr>
          <w:spacing w:val="-3"/>
        </w:rPr>
        <w:t>tako, da večje število zaporedno ležečih cevi v stikih (obojke – prosti konci) zamaknemo (zasukamo) za določen kot, ki pa ne sme biti večji od kota, ki ga dovoljuje proizvajalec cevi (običajno dovoljujejo od 1</w:t>
      </w:r>
      <w:r w:rsidR="00396ACA" w:rsidRPr="004E2C78">
        <w:rPr>
          <w:spacing w:val="-3"/>
          <w:vertAlign w:val="superscript"/>
        </w:rPr>
        <w:t>o</w:t>
      </w:r>
      <w:r w:rsidR="00396ACA" w:rsidRPr="004E2C78">
        <w:rPr>
          <w:spacing w:val="-3"/>
        </w:rPr>
        <w:t xml:space="preserve"> pa tudi do 6</w:t>
      </w:r>
      <w:r w:rsidR="00396ACA" w:rsidRPr="004E2C78">
        <w:rPr>
          <w:spacing w:val="-3"/>
          <w:vertAlign w:val="superscript"/>
        </w:rPr>
        <w:t>o</w:t>
      </w:r>
      <w:r w:rsidR="00396ACA" w:rsidRPr="004E2C78">
        <w:rPr>
          <w:spacing w:val="-3"/>
        </w:rPr>
        <w:t>)</w:t>
      </w:r>
      <w:r w:rsidRPr="004E2C78">
        <w:rPr>
          <w:spacing w:val="-3"/>
        </w:rPr>
        <w:t>,</w:t>
      </w:r>
    </w:p>
    <w:p w:rsidR="00D50CEE" w:rsidRDefault="00D50CEE" w:rsidP="008429CC">
      <w:pPr>
        <w:jc w:val="center"/>
        <w:rPr>
          <w:spacing w:val="-3"/>
        </w:rPr>
      </w:pPr>
    </w:p>
    <w:p w:rsidR="00D50CEE" w:rsidRDefault="00A01656" w:rsidP="00C0687E">
      <w:pPr>
        <w:keepNext/>
        <w:jc w:val="center"/>
        <w:rPr>
          <w:spacing w:val="-3"/>
        </w:rPr>
      </w:pPr>
      <w:r>
        <w:rPr>
          <w:noProof/>
          <w:spacing w:val="-3"/>
        </w:rPr>
        <w:drawing>
          <wp:inline distT="0" distB="0" distL="0" distR="0">
            <wp:extent cx="2609850" cy="1962150"/>
            <wp:effectExtent l="19050" t="0" r="0" b="0"/>
            <wp:docPr id="120" name="Slika 30" descr="Opis: KoleneJekl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30" descr="Opis: KoleneJeklo1.JPG"/>
                    <pic:cNvPicPr>
                      <a:picLocks noChangeAspect="1" noChangeArrowheads="1"/>
                    </pic:cNvPicPr>
                  </pic:nvPicPr>
                  <pic:blipFill>
                    <a:blip r:embed="rId225"/>
                    <a:srcRect/>
                    <a:stretch>
                      <a:fillRect/>
                    </a:stretch>
                  </pic:blipFill>
                  <pic:spPr bwMode="auto">
                    <a:xfrm>
                      <a:off x="0" y="0"/>
                      <a:ext cx="2609850" cy="1962150"/>
                    </a:xfrm>
                    <a:prstGeom prst="rect">
                      <a:avLst/>
                    </a:prstGeom>
                    <a:noFill/>
                    <a:ln w="9525">
                      <a:noFill/>
                      <a:miter lim="800000"/>
                      <a:headEnd/>
                      <a:tailEnd/>
                    </a:ln>
                  </pic:spPr>
                </pic:pic>
              </a:graphicData>
            </a:graphic>
          </wp:inline>
        </w:drawing>
      </w:r>
    </w:p>
    <w:p w:rsidR="008429CC" w:rsidRPr="00EC6E98" w:rsidRDefault="008429CC" w:rsidP="00C0687E">
      <w:pPr>
        <w:keepNext/>
        <w:suppressAutoHyphens/>
        <w:spacing w:before="120"/>
        <w:jc w:val="center"/>
      </w:pPr>
      <w:r w:rsidRPr="00EC6E98">
        <w:t>Slika 6</w:t>
      </w:r>
      <w:r w:rsidR="00374DFF" w:rsidRPr="00EC6E98">
        <w:t>1</w:t>
      </w:r>
      <w:r w:rsidR="00EC6E98" w:rsidRPr="00EC6E98">
        <w:t xml:space="preserve">: </w:t>
      </w:r>
      <w:r w:rsidRPr="00EC6E98">
        <w:t>Lok 90˚</w:t>
      </w:r>
    </w:p>
    <w:p w:rsidR="008429CC" w:rsidRPr="00EC6E98" w:rsidRDefault="008429CC" w:rsidP="008429CC">
      <w:pPr>
        <w:numPr>
          <w:ilvl w:val="12"/>
          <w:numId w:val="0"/>
        </w:numPr>
        <w:tabs>
          <w:tab w:val="left" w:pos="0"/>
        </w:tabs>
        <w:suppressAutoHyphens/>
        <w:jc w:val="center"/>
      </w:pPr>
      <w:r w:rsidRPr="00EC6E98">
        <w:t xml:space="preserve">Vir: </w:t>
      </w:r>
      <w:r w:rsidR="00EC6E98" w:rsidRPr="00EC6E98">
        <w:t>L</w:t>
      </w:r>
      <w:r w:rsidRPr="00EC6E98">
        <w:t>asten</w:t>
      </w:r>
    </w:p>
    <w:p w:rsidR="00C0687E" w:rsidRDefault="00C0687E" w:rsidP="008429CC">
      <w:pPr>
        <w:numPr>
          <w:ilvl w:val="12"/>
          <w:numId w:val="0"/>
        </w:numPr>
        <w:tabs>
          <w:tab w:val="left" w:pos="0"/>
        </w:tabs>
        <w:suppressAutoHyphens/>
        <w:jc w:val="center"/>
        <w:rPr>
          <w:spacing w:val="-3"/>
        </w:rPr>
      </w:pPr>
    </w:p>
    <w:p w:rsidR="00B001D0" w:rsidRPr="004E2C78" w:rsidRDefault="00B001D0" w:rsidP="00C21ED9">
      <w:pPr>
        <w:numPr>
          <w:ilvl w:val="0"/>
          <w:numId w:val="50"/>
        </w:numPr>
        <w:rPr>
          <w:spacing w:val="-3"/>
        </w:rPr>
      </w:pPr>
      <w:r w:rsidRPr="004E2C78">
        <w:rPr>
          <w:spacing w:val="-3"/>
        </w:rPr>
        <w:t>izdelavi odcepov (T-kosi),</w:t>
      </w:r>
    </w:p>
    <w:p w:rsidR="00B001D0" w:rsidRDefault="00B001D0" w:rsidP="00C21ED9">
      <w:pPr>
        <w:numPr>
          <w:ilvl w:val="0"/>
          <w:numId w:val="50"/>
        </w:numPr>
        <w:rPr>
          <w:spacing w:val="-3"/>
        </w:rPr>
      </w:pPr>
      <w:r w:rsidRPr="004E2C78">
        <w:rPr>
          <w:spacing w:val="-3"/>
        </w:rPr>
        <w:t>medsebojnemu spajanju cevi različnih premerov (reducirni kosi),</w:t>
      </w:r>
      <w:r w:rsidR="002A2EC3">
        <w:rPr>
          <w:spacing w:val="-3"/>
        </w:rPr>
        <w:t xml:space="preserve"> </w:t>
      </w:r>
      <w:r w:rsidR="008429CC">
        <w:rPr>
          <w:spacing w:val="-3"/>
        </w:rPr>
        <w:t>slika 6</w:t>
      </w:r>
      <w:r w:rsidR="00374DFF">
        <w:rPr>
          <w:spacing w:val="-3"/>
        </w:rPr>
        <w:t>2</w:t>
      </w:r>
      <w:r w:rsidR="008429CC">
        <w:rPr>
          <w:spacing w:val="-3"/>
        </w:rPr>
        <w:t>,</w:t>
      </w:r>
    </w:p>
    <w:p w:rsidR="008429CC" w:rsidRPr="00DB59A3" w:rsidRDefault="008429CC" w:rsidP="008429CC">
      <w:pPr>
        <w:jc w:val="center"/>
        <w:rPr>
          <w:rFonts w:ascii="Verdana" w:hAnsi="Verdana"/>
          <w:sz w:val="20"/>
          <w:szCs w:val="20"/>
        </w:rPr>
      </w:pPr>
    </w:p>
    <w:p w:rsidR="008429CC" w:rsidRPr="00DB59A3" w:rsidRDefault="00A01656" w:rsidP="008429CC">
      <w:pPr>
        <w:jc w:val="center"/>
        <w:rPr>
          <w:rFonts w:ascii="Verdana" w:hAnsi="Verdana"/>
          <w:sz w:val="20"/>
          <w:szCs w:val="20"/>
        </w:rPr>
      </w:pPr>
      <w:r>
        <w:rPr>
          <w:rFonts w:ascii="Verdana" w:hAnsi="Verdana"/>
          <w:noProof/>
          <w:sz w:val="20"/>
          <w:szCs w:val="20"/>
        </w:rPr>
        <w:drawing>
          <wp:inline distT="0" distB="0" distL="0" distR="0">
            <wp:extent cx="3286125" cy="2200275"/>
            <wp:effectExtent l="19050" t="0" r="9525" b="0"/>
            <wp:docPr id="121" name="Slika 4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4691"/>
                    <pic:cNvPicPr>
                      <a:picLocks noChangeAspect="1" noChangeArrowheads="1"/>
                    </pic:cNvPicPr>
                  </pic:nvPicPr>
                  <pic:blipFill>
                    <a:blip r:embed="rId226"/>
                    <a:srcRect/>
                    <a:stretch>
                      <a:fillRect/>
                    </a:stretch>
                  </pic:blipFill>
                  <pic:spPr bwMode="auto">
                    <a:xfrm>
                      <a:off x="0" y="0"/>
                      <a:ext cx="3286125" cy="2200275"/>
                    </a:xfrm>
                    <a:prstGeom prst="rect">
                      <a:avLst/>
                    </a:prstGeom>
                    <a:noFill/>
                    <a:ln w="9525">
                      <a:noFill/>
                      <a:miter lim="800000"/>
                      <a:headEnd/>
                      <a:tailEnd/>
                    </a:ln>
                  </pic:spPr>
                </pic:pic>
              </a:graphicData>
            </a:graphic>
          </wp:inline>
        </w:drawing>
      </w:r>
    </w:p>
    <w:p w:rsidR="008429CC" w:rsidRPr="00EC6E98" w:rsidRDefault="008429CC" w:rsidP="00C0687E">
      <w:pPr>
        <w:keepNext/>
        <w:suppressAutoHyphens/>
        <w:spacing w:before="120"/>
        <w:jc w:val="center"/>
      </w:pPr>
      <w:r w:rsidRPr="00EC6E98">
        <w:t>Slika 6</w:t>
      </w:r>
      <w:r w:rsidR="00374DFF" w:rsidRPr="00EC6E98">
        <w:t>2</w:t>
      </w:r>
      <w:r w:rsidR="00EC6E98" w:rsidRPr="00EC6E98">
        <w:t xml:space="preserve">: </w:t>
      </w:r>
      <w:r w:rsidRPr="00EC6E98">
        <w:t>Reducirni kos</w:t>
      </w:r>
      <w:r w:rsidR="00BE62F1" w:rsidRPr="00EC6E98">
        <w:t xml:space="preserve"> v skladišču</w:t>
      </w:r>
    </w:p>
    <w:p w:rsidR="008429CC" w:rsidRPr="00EC6E98" w:rsidRDefault="008429CC" w:rsidP="008429CC">
      <w:pPr>
        <w:numPr>
          <w:ilvl w:val="12"/>
          <w:numId w:val="0"/>
        </w:numPr>
        <w:tabs>
          <w:tab w:val="left" w:pos="0"/>
        </w:tabs>
        <w:suppressAutoHyphens/>
        <w:jc w:val="center"/>
        <w:rPr>
          <w:spacing w:val="-3"/>
        </w:rPr>
      </w:pPr>
      <w:r w:rsidRPr="00EC6E98">
        <w:t xml:space="preserve">Vir: </w:t>
      </w:r>
      <w:r w:rsidR="00EC6E98" w:rsidRPr="00EC6E98">
        <w:t>L</w:t>
      </w:r>
      <w:r w:rsidRPr="00EC6E98">
        <w:t>asten</w:t>
      </w:r>
    </w:p>
    <w:p w:rsidR="008429CC" w:rsidRPr="004E2C78" w:rsidRDefault="008429CC" w:rsidP="008429CC">
      <w:pPr>
        <w:rPr>
          <w:spacing w:val="-3"/>
        </w:rPr>
      </w:pPr>
    </w:p>
    <w:p w:rsidR="00B001D0" w:rsidRPr="004E2C78" w:rsidRDefault="00B001D0" w:rsidP="00C21ED9">
      <w:pPr>
        <w:numPr>
          <w:ilvl w:val="0"/>
          <w:numId w:val="50"/>
        </w:numPr>
        <w:rPr>
          <w:spacing w:val="-3"/>
        </w:rPr>
      </w:pPr>
      <w:r w:rsidRPr="004E2C78">
        <w:rPr>
          <w:spacing w:val="-3"/>
        </w:rPr>
        <w:t>izvedbi zaključkov (čepi),</w:t>
      </w:r>
    </w:p>
    <w:p w:rsidR="00B001D0" w:rsidRPr="004E2C78" w:rsidRDefault="00B001D0" w:rsidP="00C21ED9">
      <w:pPr>
        <w:numPr>
          <w:ilvl w:val="0"/>
          <w:numId w:val="50"/>
        </w:numPr>
        <w:rPr>
          <w:spacing w:val="-3"/>
        </w:rPr>
      </w:pPr>
      <w:r w:rsidRPr="004E2C78">
        <w:rPr>
          <w:spacing w:val="-3"/>
        </w:rPr>
        <w:t>vgraditvi armatur</w:t>
      </w:r>
      <w:r w:rsidR="00B4379C">
        <w:rPr>
          <w:spacing w:val="-3"/>
        </w:rPr>
        <w:t xml:space="preserve"> (slika</w:t>
      </w:r>
      <w:r w:rsidR="00EC6E98">
        <w:rPr>
          <w:spacing w:val="-3"/>
        </w:rPr>
        <w:t xml:space="preserve"> </w:t>
      </w:r>
      <w:r w:rsidR="00B4379C">
        <w:rPr>
          <w:spacing w:val="-3"/>
        </w:rPr>
        <w:t>63)</w:t>
      </w:r>
      <w:r w:rsidRPr="004E2C78">
        <w:rPr>
          <w:spacing w:val="-3"/>
        </w:rPr>
        <w:t>.</w:t>
      </w:r>
    </w:p>
    <w:p w:rsidR="00DB435A" w:rsidRPr="004E2C78" w:rsidRDefault="00DB435A" w:rsidP="00B001D0">
      <w:pPr>
        <w:rPr>
          <w:spacing w:val="-3"/>
        </w:rPr>
      </w:pPr>
    </w:p>
    <w:p w:rsidR="00B001D0" w:rsidRPr="004E2C78" w:rsidRDefault="00A01656" w:rsidP="00B4379C">
      <w:pPr>
        <w:jc w:val="center"/>
        <w:rPr>
          <w:b/>
          <w:spacing w:val="-3"/>
          <w:sz w:val="28"/>
        </w:rPr>
      </w:pPr>
      <w:r>
        <w:rPr>
          <w:b/>
          <w:noProof/>
          <w:spacing w:val="-3"/>
          <w:sz w:val="28"/>
        </w:rPr>
        <w:drawing>
          <wp:inline distT="0" distB="0" distL="0" distR="0">
            <wp:extent cx="2895600" cy="2162175"/>
            <wp:effectExtent l="19050" t="0" r="0" b="0"/>
            <wp:docPr id="122" name="Slika 113" descr="Opis: DSCF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13" descr="Opis: DSCF2275"/>
                    <pic:cNvPicPr>
                      <a:picLocks noChangeAspect="1" noChangeArrowheads="1"/>
                    </pic:cNvPicPr>
                  </pic:nvPicPr>
                  <pic:blipFill>
                    <a:blip r:embed="rId227"/>
                    <a:srcRect/>
                    <a:stretch>
                      <a:fillRect/>
                    </a:stretch>
                  </pic:blipFill>
                  <pic:spPr bwMode="auto">
                    <a:xfrm>
                      <a:off x="0" y="0"/>
                      <a:ext cx="2895600" cy="2162175"/>
                    </a:xfrm>
                    <a:prstGeom prst="rect">
                      <a:avLst/>
                    </a:prstGeom>
                    <a:noFill/>
                    <a:ln w="9525">
                      <a:noFill/>
                      <a:miter lim="800000"/>
                      <a:headEnd/>
                      <a:tailEnd/>
                    </a:ln>
                  </pic:spPr>
                </pic:pic>
              </a:graphicData>
            </a:graphic>
          </wp:inline>
        </w:drawing>
      </w:r>
    </w:p>
    <w:p w:rsidR="00DB435A" w:rsidRPr="004E2C78" w:rsidRDefault="00DB435A" w:rsidP="00B4379C">
      <w:pPr>
        <w:jc w:val="center"/>
        <w:rPr>
          <w:spacing w:val="-3"/>
        </w:rPr>
      </w:pPr>
    </w:p>
    <w:p w:rsidR="00DB435A" w:rsidRPr="00EC6E98" w:rsidRDefault="00DB435A" w:rsidP="00DB435A">
      <w:pPr>
        <w:suppressAutoHyphens/>
        <w:jc w:val="center"/>
      </w:pPr>
      <w:r w:rsidRPr="00EC6E98">
        <w:t xml:space="preserve">Slika </w:t>
      </w:r>
      <w:r w:rsidR="00EC6E98" w:rsidRPr="00EC6E98">
        <w:t xml:space="preserve">63: </w:t>
      </w:r>
      <w:r w:rsidRPr="00EC6E98">
        <w:t>Fazonski kosi</w:t>
      </w:r>
      <w:r w:rsidR="00B4379C" w:rsidRPr="00EC6E98">
        <w:t xml:space="preserve"> (vgrajeni v nerazvitem svetu ob zasunu)</w:t>
      </w:r>
    </w:p>
    <w:p w:rsidR="00C7501B" w:rsidRPr="00EC6E98" w:rsidRDefault="00C7501B" w:rsidP="00DB435A">
      <w:pPr>
        <w:suppressAutoHyphens/>
        <w:jc w:val="center"/>
        <w:rPr>
          <w:spacing w:val="-3"/>
        </w:rPr>
      </w:pPr>
      <w:r w:rsidRPr="00EC6E98">
        <w:t xml:space="preserve">Vir: </w:t>
      </w:r>
      <w:r w:rsidR="00EC6E98" w:rsidRPr="00EC6E98">
        <w:t>L</w:t>
      </w:r>
      <w:r w:rsidRPr="00EC6E98">
        <w:t>asten</w:t>
      </w:r>
    </w:p>
    <w:p w:rsidR="00B001D0" w:rsidRPr="00EC6E98" w:rsidRDefault="00B001D0" w:rsidP="004F1EB3">
      <w:pPr>
        <w:pStyle w:val="Naslov3"/>
      </w:pPr>
      <w:bookmarkStart w:id="39" w:name="_Toc295700476"/>
      <w:r w:rsidRPr="00EC6E98">
        <w:t>Armature</w:t>
      </w:r>
      <w:bookmarkEnd w:id="39"/>
    </w:p>
    <w:p w:rsidR="00B001D0" w:rsidRPr="004E2C78" w:rsidRDefault="00B001D0" w:rsidP="005F2FC4">
      <w:pPr>
        <w:spacing w:before="120"/>
        <w:rPr>
          <w:spacing w:val="-3"/>
        </w:rPr>
      </w:pPr>
      <w:r w:rsidRPr="004E2C78">
        <w:rPr>
          <w:spacing w:val="-3"/>
        </w:rPr>
        <w:t>Armature imenujemo vgrajene elemente v cevovodih, ki služijo:</w:t>
      </w:r>
    </w:p>
    <w:p w:rsidR="00B001D0" w:rsidRPr="004E2C78" w:rsidRDefault="00B001D0" w:rsidP="00C21ED9">
      <w:pPr>
        <w:numPr>
          <w:ilvl w:val="0"/>
          <w:numId w:val="51"/>
        </w:numPr>
        <w:jc w:val="left"/>
        <w:rPr>
          <w:spacing w:val="-3"/>
        </w:rPr>
      </w:pPr>
      <w:r w:rsidRPr="004E2C78">
        <w:rPr>
          <w:spacing w:val="-3"/>
        </w:rPr>
        <w:t>za zapiranje vode (zasuni),</w:t>
      </w:r>
    </w:p>
    <w:p w:rsidR="00B001D0" w:rsidRPr="004E2C78" w:rsidRDefault="00B001D0" w:rsidP="00C21ED9">
      <w:pPr>
        <w:numPr>
          <w:ilvl w:val="0"/>
          <w:numId w:val="51"/>
        </w:numPr>
        <w:jc w:val="left"/>
        <w:rPr>
          <w:spacing w:val="-3"/>
        </w:rPr>
      </w:pPr>
      <w:r w:rsidRPr="004E2C78">
        <w:rPr>
          <w:spacing w:val="-3"/>
        </w:rPr>
        <w:t>izpuščanju vode in blata (talni in blatni izpusti),</w:t>
      </w:r>
    </w:p>
    <w:p w:rsidR="00B001D0" w:rsidRPr="004E2C78" w:rsidRDefault="00B001D0" w:rsidP="00C21ED9">
      <w:pPr>
        <w:numPr>
          <w:ilvl w:val="0"/>
          <w:numId w:val="51"/>
        </w:numPr>
        <w:jc w:val="left"/>
        <w:rPr>
          <w:spacing w:val="-3"/>
        </w:rPr>
      </w:pPr>
      <w:r w:rsidRPr="004E2C78">
        <w:rPr>
          <w:spacing w:val="-3"/>
        </w:rPr>
        <w:t>merjenju vodnih količin (vodomeri),</w:t>
      </w:r>
    </w:p>
    <w:p w:rsidR="00B001D0" w:rsidRPr="004E2C78" w:rsidRDefault="00B001D0" w:rsidP="00C21ED9">
      <w:pPr>
        <w:numPr>
          <w:ilvl w:val="0"/>
          <w:numId w:val="51"/>
        </w:numPr>
        <w:jc w:val="left"/>
        <w:rPr>
          <w:spacing w:val="-3"/>
        </w:rPr>
      </w:pPr>
      <w:r w:rsidRPr="004E2C78">
        <w:rPr>
          <w:spacing w:val="-3"/>
        </w:rPr>
        <w:t>odzračevanju (zračniki),</w:t>
      </w:r>
    </w:p>
    <w:p w:rsidR="00B001D0" w:rsidRPr="004E2C78" w:rsidRDefault="00B001D0" w:rsidP="00C21ED9">
      <w:pPr>
        <w:numPr>
          <w:ilvl w:val="0"/>
          <w:numId w:val="51"/>
        </w:numPr>
        <w:jc w:val="left"/>
        <w:rPr>
          <w:spacing w:val="-3"/>
        </w:rPr>
      </w:pPr>
      <w:r w:rsidRPr="004E2C78">
        <w:rPr>
          <w:spacing w:val="-3"/>
        </w:rPr>
        <w:t>odvzemu vode iz cevi,</w:t>
      </w:r>
    </w:p>
    <w:p w:rsidR="00B001D0" w:rsidRPr="004E2C78" w:rsidRDefault="00C7501B" w:rsidP="00C21ED9">
      <w:pPr>
        <w:numPr>
          <w:ilvl w:val="0"/>
          <w:numId w:val="51"/>
        </w:numPr>
        <w:jc w:val="left"/>
        <w:rPr>
          <w:spacing w:val="-3"/>
        </w:rPr>
      </w:pPr>
      <w:r>
        <w:rPr>
          <w:spacing w:val="-3"/>
        </w:rPr>
        <w:t>izpiranju</w:t>
      </w:r>
      <w:r w:rsidR="00B001D0" w:rsidRPr="004E2C78">
        <w:rPr>
          <w:spacing w:val="-3"/>
        </w:rPr>
        <w:t xml:space="preserve"> cevovodov,</w:t>
      </w:r>
    </w:p>
    <w:p w:rsidR="00B001D0" w:rsidRPr="004E2C78" w:rsidRDefault="00B001D0" w:rsidP="00C21ED9">
      <w:pPr>
        <w:numPr>
          <w:ilvl w:val="0"/>
          <w:numId w:val="51"/>
        </w:numPr>
        <w:jc w:val="left"/>
        <w:rPr>
          <w:spacing w:val="-3"/>
        </w:rPr>
      </w:pPr>
      <w:r w:rsidRPr="004E2C78">
        <w:rPr>
          <w:spacing w:val="-3"/>
        </w:rPr>
        <w:t>za regulacijo, merjenje in nadzor pretokov in tlakov.</w:t>
      </w:r>
    </w:p>
    <w:p w:rsidR="00B001D0" w:rsidRDefault="00B001D0" w:rsidP="005F2FC4">
      <w:pPr>
        <w:spacing w:before="120"/>
        <w:rPr>
          <w:spacing w:val="-3"/>
        </w:rPr>
      </w:pPr>
      <w:r w:rsidRPr="004E2C78">
        <w:rPr>
          <w:spacing w:val="-3"/>
        </w:rPr>
        <w:t xml:space="preserve">Pri načrtovanju in gradnji vodovodnega omrežja moramo predvideti zadostno število in pravilno razporeditev vgrajenih armatur. Nekatere armature vgrajujemo neposredno v tla (zasune, hidrante), druge v </w:t>
      </w:r>
      <w:r w:rsidR="00C7501B">
        <w:rPr>
          <w:spacing w:val="-3"/>
        </w:rPr>
        <w:t>jaške (zračnike, večino izpustov)</w:t>
      </w:r>
      <w:r w:rsidRPr="004E2C78">
        <w:rPr>
          <w:spacing w:val="-3"/>
        </w:rPr>
        <w:t>.</w:t>
      </w:r>
      <w:r w:rsidR="00DD5C4E">
        <w:rPr>
          <w:spacing w:val="-3"/>
        </w:rPr>
        <w:t>Pr</w:t>
      </w:r>
      <w:r w:rsidR="009A1FBD" w:rsidRPr="004E2C78">
        <w:rPr>
          <w:spacing w:val="-3"/>
        </w:rPr>
        <w:t xml:space="preserve">aviloma vgradimo v jaške vse armature premera DN 200 in več, manjših premerov pa neposredno v tla. </w:t>
      </w:r>
    </w:p>
    <w:p w:rsidR="00B56F0D" w:rsidRPr="004E2C78" w:rsidRDefault="00B56F0D" w:rsidP="00B001D0">
      <w:pPr>
        <w:rPr>
          <w:b/>
          <w:spacing w:val="-3"/>
        </w:rPr>
      </w:pPr>
      <w:r w:rsidRPr="004E2C78">
        <w:rPr>
          <w:b/>
          <w:spacing w:val="-3"/>
        </w:rPr>
        <w:t>Označevalne tablice</w:t>
      </w:r>
    </w:p>
    <w:p w:rsidR="00357B6C" w:rsidRPr="004E2C78" w:rsidRDefault="00523700" w:rsidP="005F2FC4">
      <w:pPr>
        <w:spacing w:before="120"/>
        <w:rPr>
          <w:spacing w:val="-3"/>
        </w:rPr>
      </w:pPr>
      <w:r w:rsidRPr="004E2C78">
        <w:rPr>
          <w:spacing w:val="-3"/>
        </w:rPr>
        <w:t>Kot vemo, v</w:t>
      </w:r>
      <w:r w:rsidR="00357B6C" w:rsidRPr="004E2C78">
        <w:rPr>
          <w:spacing w:val="-3"/>
        </w:rPr>
        <w:t xml:space="preserve">odovodne armature služijo za </w:t>
      </w:r>
      <w:r w:rsidR="00E83753" w:rsidRPr="004E2C78">
        <w:rPr>
          <w:spacing w:val="-3"/>
        </w:rPr>
        <w:t>nadzor in del</w:t>
      </w:r>
      <w:r w:rsidRPr="004E2C78">
        <w:rPr>
          <w:spacing w:val="-3"/>
        </w:rPr>
        <w:t>o</w:t>
      </w:r>
      <w:r w:rsidR="002A2EC3">
        <w:rPr>
          <w:spacing w:val="-3"/>
        </w:rPr>
        <w:t xml:space="preserve"> </w:t>
      </w:r>
      <w:r w:rsidR="00357B6C" w:rsidRPr="004E2C78">
        <w:rPr>
          <w:spacing w:val="-3"/>
        </w:rPr>
        <w:t>na cevovodih</w:t>
      </w:r>
      <w:r w:rsidR="00FF1D4D" w:rsidRPr="004E2C78">
        <w:rPr>
          <w:spacing w:val="-3"/>
        </w:rPr>
        <w:t xml:space="preserve">, hidranti </w:t>
      </w:r>
      <w:r w:rsidRPr="004E2C78">
        <w:rPr>
          <w:spacing w:val="-3"/>
        </w:rPr>
        <w:t xml:space="preserve">pa </w:t>
      </w:r>
      <w:r w:rsidR="00FF1D4D" w:rsidRPr="004E2C78">
        <w:rPr>
          <w:spacing w:val="-3"/>
        </w:rPr>
        <w:t>za čim hitrejši začetek gašenja požara.</w:t>
      </w:r>
      <w:r w:rsidR="00B56F0D" w:rsidRPr="004E2C78">
        <w:rPr>
          <w:spacing w:val="-3"/>
        </w:rPr>
        <w:t xml:space="preserve"> Vzdrževalci morajo zato iskano armaturo (</w:t>
      </w:r>
      <w:r w:rsidRPr="004E2C78">
        <w:rPr>
          <w:spacing w:val="-3"/>
        </w:rPr>
        <w:t>pokrov jaška ali kapo</w:t>
      </w:r>
      <w:r w:rsidR="00B56F0D" w:rsidRPr="004E2C78">
        <w:rPr>
          <w:spacing w:val="-3"/>
        </w:rPr>
        <w:t xml:space="preserve"> zasuna, blatnika, zračnika, </w:t>
      </w:r>
      <w:r w:rsidR="00FF1D4D" w:rsidRPr="004E2C78">
        <w:rPr>
          <w:spacing w:val="-3"/>
        </w:rPr>
        <w:t xml:space="preserve">podzemnega hidranta, </w:t>
      </w:r>
      <w:r w:rsidR="00B56F0D" w:rsidRPr="004E2C78">
        <w:rPr>
          <w:spacing w:val="-3"/>
        </w:rPr>
        <w:t xml:space="preserve">…) čim prej najti. To </w:t>
      </w:r>
      <w:r w:rsidRPr="004E2C78">
        <w:rPr>
          <w:spacing w:val="-3"/>
        </w:rPr>
        <w:t>jim pomag</w:t>
      </w:r>
      <w:r w:rsidR="00B56F0D" w:rsidRPr="004E2C78">
        <w:rPr>
          <w:spacing w:val="-3"/>
        </w:rPr>
        <w:t>ajo označevalne tablice</w:t>
      </w:r>
      <w:r w:rsidR="002235E9">
        <w:rPr>
          <w:spacing w:val="-3"/>
        </w:rPr>
        <w:t xml:space="preserve"> (slika 64)</w:t>
      </w:r>
      <w:r w:rsidR="00B56F0D" w:rsidRPr="004E2C78">
        <w:rPr>
          <w:spacing w:val="-3"/>
        </w:rPr>
        <w:t xml:space="preserve"> po standardu SIST 1005 »Označevalne tablice za vodovode«, za označevanje podzemnih hidrantov</w:t>
      </w:r>
      <w:r w:rsidR="00E83753" w:rsidRPr="004E2C78">
        <w:rPr>
          <w:spacing w:val="-3"/>
        </w:rPr>
        <w:t xml:space="preserve"> pa</w:t>
      </w:r>
      <w:r w:rsidR="00B56F0D" w:rsidRPr="004E2C78">
        <w:rPr>
          <w:spacing w:val="-3"/>
        </w:rPr>
        <w:t xml:space="preserve"> po standardu DIN 4066 »Označevalne tablice za protipožarno zaščito, tablice za označevanje podzemnih hidrantov«. </w:t>
      </w:r>
    </w:p>
    <w:p w:rsidR="00FF1D4D" w:rsidRDefault="00B56F0D" w:rsidP="005F2FC4">
      <w:pPr>
        <w:spacing w:before="120"/>
        <w:rPr>
          <w:spacing w:val="-3"/>
        </w:rPr>
      </w:pPr>
      <w:r w:rsidRPr="004E2C78">
        <w:rPr>
          <w:spacing w:val="-3"/>
        </w:rPr>
        <w:t xml:space="preserve">Namestitev </w:t>
      </w:r>
      <w:r w:rsidR="00523700" w:rsidRPr="004E2C78">
        <w:rPr>
          <w:spacing w:val="-3"/>
        </w:rPr>
        <w:t xml:space="preserve">označevalnih tablic </w:t>
      </w:r>
      <w:r w:rsidRPr="004E2C78">
        <w:rPr>
          <w:spacing w:val="-3"/>
        </w:rPr>
        <w:t>predvidi že projektant</w:t>
      </w:r>
      <w:r w:rsidR="00FF1D4D" w:rsidRPr="004E2C78">
        <w:rPr>
          <w:spacing w:val="-3"/>
        </w:rPr>
        <w:t>, pritrdi jih graditelj vodovoda.</w:t>
      </w:r>
      <w:r w:rsidR="00E83753" w:rsidRPr="004E2C78">
        <w:rPr>
          <w:spacing w:val="-3"/>
        </w:rPr>
        <w:t xml:space="preserve"> Po gradnji </w:t>
      </w:r>
      <w:r w:rsidR="00FF1D4D" w:rsidRPr="004E2C78">
        <w:rPr>
          <w:spacing w:val="-3"/>
        </w:rPr>
        <w:t>cevovodov</w:t>
      </w:r>
      <w:r w:rsidR="00E83753" w:rsidRPr="004E2C78">
        <w:rPr>
          <w:spacing w:val="-3"/>
        </w:rPr>
        <w:t xml:space="preserve"> jih namestijo </w:t>
      </w:r>
      <w:r w:rsidR="00FF1D4D" w:rsidRPr="004E2C78">
        <w:rPr>
          <w:spacing w:val="-3"/>
        </w:rPr>
        <w:t xml:space="preserve">na vidnem mestu </w:t>
      </w:r>
      <w:r w:rsidR="00E83753" w:rsidRPr="004E2C78">
        <w:rPr>
          <w:spacing w:val="-3"/>
        </w:rPr>
        <w:t>v bližini vgrajen</w:t>
      </w:r>
      <w:r w:rsidR="00FF1D4D" w:rsidRPr="004E2C78">
        <w:rPr>
          <w:spacing w:val="-3"/>
        </w:rPr>
        <w:t>ih</w:t>
      </w:r>
      <w:r w:rsidR="00E83753" w:rsidRPr="004E2C78">
        <w:rPr>
          <w:spacing w:val="-3"/>
        </w:rPr>
        <w:t xml:space="preserve"> armatur</w:t>
      </w:r>
      <w:r w:rsidR="002A2EC3">
        <w:rPr>
          <w:spacing w:val="-3"/>
        </w:rPr>
        <w:t xml:space="preserve"> </w:t>
      </w:r>
      <w:r w:rsidR="00E83753" w:rsidRPr="004E2C78">
        <w:rPr>
          <w:spacing w:val="-3"/>
        </w:rPr>
        <w:t>vsaj 2,4 m nad tlemi na drog</w:t>
      </w:r>
      <w:r w:rsidR="00FF1D4D" w:rsidRPr="004E2C78">
        <w:rPr>
          <w:spacing w:val="-3"/>
        </w:rPr>
        <w:t>ove</w:t>
      </w:r>
      <w:r w:rsidR="00E83753" w:rsidRPr="004E2C78">
        <w:rPr>
          <w:spacing w:val="-3"/>
        </w:rPr>
        <w:t xml:space="preserve"> javne razsvetljave, na zid</w:t>
      </w:r>
      <w:r w:rsidR="00FF1D4D" w:rsidRPr="004E2C78">
        <w:rPr>
          <w:spacing w:val="-3"/>
        </w:rPr>
        <w:t>ove</w:t>
      </w:r>
      <w:r w:rsidR="00E83753" w:rsidRPr="004E2C78">
        <w:rPr>
          <w:spacing w:val="-3"/>
        </w:rPr>
        <w:t xml:space="preserve"> zgradbe, na stebr</w:t>
      </w:r>
      <w:r w:rsidR="00FF1D4D" w:rsidRPr="004E2C78">
        <w:rPr>
          <w:spacing w:val="-3"/>
        </w:rPr>
        <w:t>e</w:t>
      </w:r>
      <w:r w:rsidR="002A2EC3">
        <w:rPr>
          <w:spacing w:val="-3"/>
        </w:rPr>
        <w:t xml:space="preserve"> </w:t>
      </w:r>
      <w:r w:rsidR="00E83753" w:rsidRPr="004E2C78">
        <w:rPr>
          <w:spacing w:val="-3"/>
        </w:rPr>
        <w:t>elektro</w:t>
      </w:r>
      <w:r w:rsidR="002A2EC3">
        <w:rPr>
          <w:spacing w:val="-3"/>
        </w:rPr>
        <w:t>-</w:t>
      </w:r>
      <w:r w:rsidR="00E83753" w:rsidRPr="004E2C78">
        <w:rPr>
          <w:spacing w:val="-3"/>
        </w:rPr>
        <w:t>napeljave ali samostojn</w:t>
      </w:r>
      <w:r w:rsidR="00FF1D4D" w:rsidRPr="004E2C78">
        <w:rPr>
          <w:spacing w:val="-3"/>
        </w:rPr>
        <w:t>e</w:t>
      </w:r>
      <w:r w:rsidR="00E83753" w:rsidRPr="004E2C78">
        <w:rPr>
          <w:spacing w:val="-3"/>
        </w:rPr>
        <w:t xml:space="preserve"> drog</w:t>
      </w:r>
      <w:r w:rsidR="00FF1D4D" w:rsidRPr="004E2C78">
        <w:rPr>
          <w:spacing w:val="-3"/>
        </w:rPr>
        <w:t>ove. Na tablicah označene koordinate se nanašajo na sredino vstopne odprtine jaška oziroma cestne kape. Na vsaki tablici za vodovod</w:t>
      </w:r>
      <w:r w:rsidR="002235E9">
        <w:rPr>
          <w:spacing w:val="-3"/>
        </w:rPr>
        <w:t>ne armature (razen za hidrante)</w:t>
      </w:r>
      <w:r w:rsidR="00FF1D4D" w:rsidRPr="004E2C78">
        <w:rPr>
          <w:spacing w:val="-3"/>
        </w:rPr>
        <w:t xml:space="preserve">, ki je </w:t>
      </w:r>
      <w:r w:rsidR="00A7037D" w:rsidRPr="004E2C78">
        <w:rPr>
          <w:spacing w:val="-3"/>
        </w:rPr>
        <w:t>pravokotne oblike, dimenzij 1</w:t>
      </w:r>
      <w:r w:rsidR="004130C7">
        <w:rPr>
          <w:spacing w:val="-3"/>
        </w:rPr>
        <w:t>4</w:t>
      </w:r>
      <w:r w:rsidR="00A7037D" w:rsidRPr="004E2C78">
        <w:rPr>
          <w:spacing w:val="-3"/>
        </w:rPr>
        <w:t xml:space="preserve">0 × 200 mm, </w:t>
      </w:r>
      <w:r w:rsidR="00FF1D4D" w:rsidRPr="004E2C78">
        <w:rPr>
          <w:spacing w:val="-3"/>
        </w:rPr>
        <w:t xml:space="preserve">modre barve (slika </w:t>
      </w:r>
      <w:r w:rsidR="002235E9">
        <w:rPr>
          <w:spacing w:val="-3"/>
        </w:rPr>
        <w:t>64</w:t>
      </w:r>
      <w:r w:rsidR="00FF1D4D" w:rsidRPr="004E2C78">
        <w:rPr>
          <w:spacing w:val="-3"/>
        </w:rPr>
        <w:t>)</w:t>
      </w:r>
      <w:r w:rsidR="00A7037D" w:rsidRPr="004E2C78">
        <w:rPr>
          <w:spacing w:val="-3"/>
        </w:rPr>
        <w:t xml:space="preserve">, </w:t>
      </w:r>
      <w:r w:rsidR="00FF1D4D" w:rsidRPr="004E2C78">
        <w:rPr>
          <w:spacing w:val="-3"/>
        </w:rPr>
        <w:t>so poleg koordinat armature še podatki</w:t>
      </w:r>
      <w:r w:rsidR="00A7037D" w:rsidRPr="004E2C78">
        <w:rPr>
          <w:spacing w:val="-3"/>
        </w:rPr>
        <w:t>:</w:t>
      </w:r>
      <w:r w:rsidR="00523700" w:rsidRPr="004E2C78">
        <w:rPr>
          <w:spacing w:val="-3"/>
        </w:rPr>
        <w:t>VODA</w:t>
      </w:r>
      <w:r w:rsidR="00FF1D4D" w:rsidRPr="004E2C78">
        <w:rPr>
          <w:spacing w:val="-3"/>
        </w:rPr>
        <w:t>, vrst</w:t>
      </w:r>
      <w:r w:rsidR="00A7037D" w:rsidRPr="004E2C78">
        <w:rPr>
          <w:spacing w:val="-3"/>
        </w:rPr>
        <w:t>a</w:t>
      </w:r>
      <w:r w:rsidR="00FF1D4D" w:rsidRPr="004E2C78">
        <w:rPr>
          <w:spacing w:val="-3"/>
        </w:rPr>
        <w:t xml:space="preserve"> armature (zasun</w:t>
      </w:r>
      <w:r w:rsidR="00A7037D" w:rsidRPr="004E2C78">
        <w:rPr>
          <w:spacing w:val="-3"/>
        </w:rPr>
        <w:t>:</w:t>
      </w:r>
      <w:r w:rsidR="00FF1D4D" w:rsidRPr="004E2C78">
        <w:rPr>
          <w:spacing w:val="-3"/>
        </w:rPr>
        <w:t xml:space="preserve"> Z, blatnik</w:t>
      </w:r>
      <w:r w:rsidR="00A7037D" w:rsidRPr="004E2C78">
        <w:rPr>
          <w:spacing w:val="-3"/>
        </w:rPr>
        <w:t>:</w:t>
      </w:r>
      <w:r w:rsidR="00FF1D4D" w:rsidRPr="004E2C78">
        <w:rPr>
          <w:spacing w:val="-3"/>
        </w:rPr>
        <w:t xml:space="preserve"> B</w:t>
      </w:r>
      <w:r w:rsidR="00664F6F" w:rsidRPr="004E2C78">
        <w:rPr>
          <w:spacing w:val="-3"/>
        </w:rPr>
        <w:t>L</w:t>
      </w:r>
      <w:r w:rsidR="00FF1D4D" w:rsidRPr="004E2C78">
        <w:rPr>
          <w:spacing w:val="-3"/>
        </w:rPr>
        <w:t>, zračnik</w:t>
      </w:r>
      <w:r w:rsidR="00A7037D" w:rsidRPr="004E2C78">
        <w:rPr>
          <w:spacing w:val="-3"/>
        </w:rPr>
        <w:t>:</w:t>
      </w:r>
      <w:r w:rsidR="00FF1D4D" w:rsidRPr="004E2C78">
        <w:rPr>
          <w:spacing w:val="-3"/>
        </w:rPr>
        <w:t xml:space="preserve"> ZR, …) premer cevi</w:t>
      </w:r>
      <w:r w:rsidR="00523700" w:rsidRPr="004E2C78">
        <w:rPr>
          <w:spacing w:val="-3"/>
        </w:rPr>
        <w:t xml:space="preserve"> (v mm)</w:t>
      </w:r>
      <w:r w:rsidR="00FF1D4D" w:rsidRPr="004E2C78">
        <w:rPr>
          <w:spacing w:val="-3"/>
        </w:rPr>
        <w:t xml:space="preserve">, </w:t>
      </w:r>
      <w:r w:rsidR="00A7037D" w:rsidRPr="004E2C78">
        <w:rPr>
          <w:spacing w:val="-3"/>
        </w:rPr>
        <w:t>možni so tudi podatki katastra. Tablica, s katero označujemo podzemne hidrante</w:t>
      </w:r>
      <w:r w:rsidR="00C7501B">
        <w:rPr>
          <w:spacing w:val="-3"/>
        </w:rPr>
        <w:t>,</w:t>
      </w:r>
      <w:r w:rsidR="00A7037D" w:rsidRPr="004E2C78">
        <w:rPr>
          <w:spacing w:val="-3"/>
        </w:rPr>
        <w:t xml:space="preserve"> je podobna, dimenzij </w:t>
      </w:r>
      <w:r w:rsidR="00523700" w:rsidRPr="004E2C78">
        <w:rPr>
          <w:spacing w:val="-3"/>
        </w:rPr>
        <w:t>20</w:t>
      </w:r>
      <w:r w:rsidR="00A7037D" w:rsidRPr="004E2C78">
        <w:rPr>
          <w:spacing w:val="-3"/>
        </w:rPr>
        <w:t xml:space="preserve">0 × </w:t>
      </w:r>
      <w:r w:rsidR="00523700" w:rsidRPr="004E2C78">
        <w:rPr>
          <w:spacing w:val="-3"/>
        </w:rPr>
        <w:t>15</w:t>
      </w:r>
      <w:r w:rsidR="00A7037D" w:rsidRPr="004E2C78">
        <w:rPr>
          <w:spacing w:val="-3"/>
        </w:rPr>
        <w:t>0 mm, le barve je bele z rdečo obrobo, hidrant pa je označen s črko H</w:t>
      </w:r>
      <w:r w:rsidR="00523700" w:rsidRPr="004E2C78">
        <w:rPr>
          <w:spacing w:val="-3"/>
        </w:rPr>
        <w:t>, oddaljenost hidranta od tablice je prav tako podana s koordinatami</w:t>
      </w:r>
      <w:r w:rsidR="00A7037D" w:rsidRPr="004E2C78">
        <w:rPr>
          <w:spacing w:val="-3"/>
        </w:rPr>
        <w:t>.</w:t>
      </w:r>
      <w:r w:rsidR="002A2EC3">
        <w:rPr>
          <w:spacing w:val="-3"/>
        </w:rPr>
        <w:t xml:space="preserve"> </w:t>
      </w:r>
      <w:r w:rsidR="00C7501B">
        <w:rPr>
          <w:spacing w:val="-3"/>
        </w:rPr>
        <w:t>Nekatere pred leti vgrajene armature</w:t>
      </w:r>
      <w:r w:rsidR="000C50A9" w:rsidRPr="004E2C78">
        <w:rPr>
          <w:spacing w:val="-3"/>
        </w:rPr>
        <w:t xml:space="preserve"> so še </w:t>
      </w:r>
      <w:r w:rsidR="00523700" w:rsidRPr="004E2C78">
        <w:rPr>
          <w:spacing w:val="-3"/>
        </w:rPr>
        <w:t xml:space="preserve">vedno </w:t>
      </w:r>
      <w:r w:rsidR="000C50A9" w:rsidRPr="004E2C78">
        <w:rPr>
          <w:spacing w:val="-3"/>
        </w:rPr>
        <w:t>označene s starejšimi, manjšimi, ovalnimi označevaln</w:t>
      </w:r>
      <w:r w:rsidR="00A7037D" w:rsidRPr="004E2C78">
        <w:rPr>
          <w:spacing w:val="-3"/>
        </w:rPr>
        <w:t>i</w:t>
      </w:r>
      <w:r w:rsidR="000C50A9" w:rsidRPr="004E2C78">
        <w:rPr>
          <w:spacing w:val="-3"/>
        </w:rPr>
        <w:t>mi</w:t>
      </w:r>
      <w:r w:rsidR="00A7037D" w:rsidRPr="004E2C78">
        <w:rPr>
          <w:spacing w:val="-3"/>
        </w:rPr>
        <w:t xml:space="preserve"> tablic</w:t>
      </w:r>
      <w:r w:rsidR="000C50A9" w:rsidRPr="004E2C78">
        <w:rPr>
          <w:spacing w:val="-3"/>
        </w:rPr>
        <w:t>ami zelene barve.</w:t>
      </w:r>
    </w:p>
    <w:p w:rsidR="006B4220" w:rsidRPr="004E2C78" w:rsidRDefault="006B4220" w:rsidP="005F2FC4">
      <w:pPr>
        <w:spacing w:before="120"/>
        <w:rPr>
          <w:spacing w:val="-3"/>
        </w:rPr>
      </w:pPr>
    </w:p>
    <w:p w:rsidR="00B56F0D" w:rsidRDefault="00A01656" w:rsidP="00DD5C4E">
      <w:pPr>
        <w:jc w:val="center"/>
        <w:rPr>
          <w:spacing w:val="-3"/>
        </w:rPr>
      </w:pPr>
      <w:r>
        <w:rPr>
          <w:noProof/>
          <w:spacing w:val="-3"/>
        </w:rPr>
        <w:drawing>
          <wp:inline distT="0" distB="0" distL="0" distR="0">
            <wp:extent cx="2876550" cy="3800475"/>
            <wp:effectExtent l="19050" t="0" r="0" b="0"/>
            <wp:docPr id="123" name="Slika 114" descr="Opis: DSCF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14" descr="Opis: DSCF0045"/>
                    <pic:cNvPicPr>
                      <a:picLocks noChangeAspect="1" noChangeArrowheads="1"/>
                    </pic:cNvPicPr>
                  </pic:nvPicPr>
                  <pic:blipFill>
                    <a:blip r:embed="rId228"/>
                    <a:srcRect/>
                    <a:stretch>
                      <a:fillRect/>
                    </a:stretch>
                  </pic:blipFill>
                  <pic:spPr bwMode="auto">
                    <a:xfrm>
                      <a:off x="0" y="0"/>
                      <a:ext cx="2876550" cy="3800475"/>
                    </a:xfrm>
                    <a:prstGeom prst="rect">
                      <a:avLst/>
                    </a:prstGeom>
                    <a:noFill/>
                    <a:ln w="9525">
                      <a:noFill/>
                      <a:miter lim="800000"/>
                      <a:headEnd/>
                      <a:tailEnd/>
                    </a:ln>
                  </pic:spPr>
                </pic:pic>
              </a:graphicData>
            </a:graphic>
          </wp:inline>
        </w:drawing>
      </w:r>
    </w:p>
    <w:p w:rsidR="00B56F0D" w:rsidRPr="00EC6E98" w:rsidRDefault="00B56F0D" w:rsidP="00693230">
      <w:pPr>
        <w:suppressAutoHyphens/>
        <w:spacing w:before="60"/>
        <w:jc w:val="center"/>
      </w:pPr>
      <w:r w:rsidRPr="00EC6E98">
        <w:t xml:space="preserve">Slika </w:t>
      </w:r>
      <w:r w:rsidR="00B4379C" w:rsidRPr="00EC6E98">
        <w:t>64</w:t>
      </w:r>
      <w:r w:rsidR="00EC6E98" w:rsidRPr="00EC6E98">
        <w:t>:</w:t>
      </w:r>
      <w:r w:rsidRPr="00EC6E98">
        <w:t xml:space="preserve"> Označevalne tablice</w:t>
      </w:r>
      <w:r w:rsidR="00543350">
        <w:t xml:space="preserve"> </w:t>
      </w:r>
      <w:r w:rsidR="00127064" w:rsidRPr="00EC6E98">
        <w:sym w:font="Symbol" w:char="F02D"/>
      </w:r>
      <w:r w:rsidR="00543350">
        <w:t xml:space="preserve"> </w:t>
      </w:r>
      <w:r w:rsidR="00B4379C" w:rsidRPr="00EC6E98">
        <w:t>oznake za blatnik, zračnik, zasun in</w:t>
      </w:r>
      <w:r w:rsidRPr="00EC6E98">
        <w:t xml:space="preserve"> podzemni hidrant</w:t>
      </w:r>
      <w:r w:rsidR="00B4379C" w:rsidRPr="00EC6E98">
        <w:t xml:space="preserve"> (od zgoraj navzdol)</w:t>
      </w:r>
    </w:p>
    <w:p w:rsidR="00B4379C" w:rsidRPr="004E2C78" w:rsidRDefault="00B4379C" w:rsidP="00B4379C">
      <w:pPr>
        <w:suppressAutoHyphens/>
        <w:jc w:val="center"/>
        <w:rPr>
          <w:spacing w:val="-3"/>
        </w:rPr>
      </w:pPr>
      <w:r w:rsidRPr="00EC6E98">
        <w:rPr>
          <w:spacing w:val="-3"/>
        </w:rPr>
        <w:t xml:space="preserve">Vir: </w:t>
      </w:r>
      <w:r w:rsidR="00EC6E98" w:rsidRPr="00EC6E98">
        <w:rPr>
          <w:spacing w:val="-3"/>
        </w:rPr>
        <w:t>L</w:t>
      </w:r>
      <w:r w:rsidRPr="00EC6E98">
        <w:rPr>
          <w:spacing w:val="-3"/>
        </w:rPr>
        <w:t>asten</w:t>
      </w:r>
    </w:p>
    <w:p w:rsidR="00052D24" w:rsidRDefault="00052D24" w:rsidP="00052D24"/>
    <w:p w:rsidR="00052D24" w:rsidRDefault="00052D24" w:rsidP="00C632C4">
      <w:pPr>
        <w:keepNext/>
      </w:pPr>
      <w:r w:rsidRPr="00052D24">
        <w:rPr>
          <w:b/>
        </w:rPr>
        <w:t>Zaporne armature (zasuni)</w:t>
      </w:r>
    </w:p>
    <w:p w:rsidR="00052D24" w:rsidRPr="00052D24" w:rsidRDefault="00052D24" w:rsidP="00C632C4">
      <w:pPr>
        <w:keepNext/>
        <w:jc w:val="center"/>
      </w:pPr>
    </w:p>
    <w:p w:rsidR="00B001D0" w:rsidRPr="004E2C78" w:rsidRDefault="00A01656" w:rsidP="002235E9">
      <w:pPr>
        <w:jc w:val="center"/>
        <w:rPr>
          <w:b/>
          <w:spacing w:val="-3"/>
        </w:rPr>
      </w:pPr>
      <w:r>
        <w:rPr>
          <w:b/>
          <w:noProof/>
          <w:spacing w:val="-3"/>
        </w:rPr>
        <w:drawing>
          <wp:inline distT="0" distB="0" distL="0" distR="0">
            <wp:extent cx="1962150" cy="2647950"/>
            <wp:effectExtent l="19050" t="0" r="0" b="0"/>
            <wp:docPr id="124" name="Slika 115" descr="Opis: DSC00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15" descr="Opis: DSC00693"/>
                    <pic:cNvPicPr>
                      <a:picLocks noChangeAspect="1" noChangeArrowheads="1"/>
                    </pic:cNvPicPr>
                  </pic:nvPicPr>
                  <pic:blipFill>
                    <a:blip r:embed="rId229"/>
                    <a:srcRect/>
                    <a:stretch>
                      <a:fillRect/>
                    </a:stretch>
                  </pic:blipFill>
                  <pic:spPr bwMode="auto">
                    <a:xfrm>
                      <a:off x="0" y="0"/>
                      <a:ext cx="1962150" cy="2647950"/>
                    </a:xfrm>
                    <a:prstGeom prst="rect">
                      <a:avLst/>
                    </a:prstGeom>
                    <a:noFill/>
                    <a:ln w="9525">
                      <a:noFill/>
                      <a:miter lim="800000"/>
                      <a:headEnd/>
                      <a:tailEnd/>
                    </a:ln>
                  </pic:spPr>
                </pic:pic>
              </a:graphicData>
            </a:graphic>
          </wp:inline>
        </w:drawing>
      </w:r>
    </w:p>
    <w:p w:rsidR="00B001D0" w:rsidRPr="004E2C78" w:rsidRDefault="00B001D0" w:rsidP="002235E9">
      <w:pPr>
        <w:jc w:val="center"/>
        <w:rPr>
          <w:b/>
          <w:spacing w:val="-3"/>
        </w:rPr>
      </w:pPr>
    </w:p>
    <w:p w:rsidR="002235E9" w:rsidRPr="00EC6E98" w:rsidRDefault="00B856B7" w:rsidP="002235E9">
      <w:pPr>
        <w:suppressAutoHyphens/>
        <w:jc w:val="center"/>
      </w:pPr>
      <w:r w:rsidRPr="00EC6E98">
        <w:t xml:space="preserve">Slika </w:t>
      </w:r>
      <w:r w:rsidR="000E07E1" w:rsidRPr="00EC6E98">
        <w:t>6</w:t>
      </w:r>
      <w:r w:rsidR="002235E9" w:rsidRPr="00EC6E98">
        <w:t>5</w:t>
      </w:r>
      <w:r w:rsidR="00EC6E98" w:rsidRPr="00EC6E98">
        <w:t>:</w:t>
      </w:r>
      <w:r w:rsidRPr="00EC6E98">
        <w:t xml:space="preserve"> Zasun (deli, potrebni za vgradnjo)</w:t>
      </w:r>
    </w:p>
    <w:p w:rsidR="00B856B7" w:rsidRPr="00EC6E98" w:rsidRDefault="002235E9" w:rsidP="002235E9">
      <w:pPr>
        <w:suppressAutoHyphens/>
        <w:jc w:val="center"/>
        <w:rPr>
          <w:spacing w:val="-3"/>
        </w:rPr>
      </w:pPr>
      <w:r w:rsidRPr="00EC6E98">
        <w:t xml:space="preserve">Vir: </w:t>
      </w:r>
      <w:r w:rsidR="00EC6E98" w:rsidRPr="00EC6E98">
        <w:t>L</w:t>
      </w:r>
      <w:r w:rsidRPr="00EC6E98">
        <w:t>asten</w:t>
      </w:r>
    </w:p>
    <w:p w:rsidR="00B856B7" w:rsidRPr="00EC6E98" w:rsidRDefault="00B856B7" w:rsidP="00B856B7">
      <w:pPr>
        <w:suppressAutoHyphens/>
        <w:rPr>
          <w:spacing w:val="-3"/>
        </w:rPr>
      </w:pPr>
    </w:p>
    <w:p w:rsidR="00B001D0" w:rsidRDefault="00B001D0" w:rsidP="00B001D0">
      <w:pPr>
        <w:rPr>
          <w:spacing w:val="-3"/>
        </w:rPr>
      </w:pPr>
      <w:r w:rsidRPr="004E2C78">
        <w:rPr>
          <w:spacing w:val="-3"/>
        </w:rPr>
        <w:t xml:space="preserve">Zasuni </w:t>
      </w:r>
      <w:r w:rsidR="00C7501B">
        <w:rPr>
          <w:spacing w:val="-3"/>
        </w:rPr>
        <w:t>(sliki</w:t>
      </w:r>
      <w:r w:rsidR="004A129C" w:rsidRPr="004E2C78">
        <w:rPr>
          <w:spacing w:val="-3"/>
        </w:rPr>
        <w:t xml:space="preserve"> 6</w:t>
      </w:r>
      <w:r w:rsidR="00740185">
        <w:rPr>
          <w:spacing w:val="-3"/>
        </w:rPr>
        <w:t>5</w:t>
      </w:r>
      <w:r w:rsidR="004A129C" w:rsidRPr="004E2C78">
        <w:rPr>
          <w:spacing w:val="-3"/>
        </w:rPr>
        <w:t xml:space="preserve">, </w:t>
      </w:r>
      <w:r w:rsidR="00740185">
        <w:rPr>
          <w:spacing w:val="-3"/>
        </w:rPr>
        <w:t>66</w:t>
      </w:r>
      <w:r w:rsidR="004A129C" w:rsidRPr="004E2C78">
        <w:rPr>
          <w:spacing w:val="-3"/>
        </w:rPr>
        <w:t xml:space="preserve">) služijo </w:t>
      </w:r>
      <w:r w:rsidRPr="004E2C78">
        <w:rPr>
          <w:spacing w:val="-3"/>
        </w:rPr>
        <w:t>zapiranju pretoka vode v cevovodih. Cevi lahko popravljamo, zamenjujemo, priključujemo nove odcepe ali porabnike, praznimo skozi talne izpuste, izpuš</w:t>
      </w:r>
      <w:r w:rsidR="00F84F9C">
        <w:rPr>
          <w:spacing w:val="-3"/>
        </w:rPr>
        <w:t>čamo blato iz cevi, izplakujemo</w:t>
      </w:r>
      <w:r w:rsidRPr="004E2C78">
        <w:rPr>
          <w:spacing w:val="-3"/>
        </w:rPr>
        <w:t xml:space="preserve"> in zamenjujemo druge armature samo pri zaprtem zasunu, ko izključimo posamezne dele cevovodov. </w:t>
      </w:r>
      <w:r w:rsidR="00732EE0" w:rsidRPr="004E2C78">
        <w:rPr>
          <w:spacing w:val="-3"/>
        </w:rPr>
        <w:t>Zaporne armature v</w:t>
      </w:r>
      <w:r w:rsidRPr="004E2C78">
        <w:rPr>
          <w:spacing w:val="-3"/>
        </w:rPr>
        <w:t>grajujemo na odcepih</w:t>
      </w:r>
      <w:r w:rsidR="00732EE0" w:rsidRPr="004E2C78">
        <w:rPr>
          <w:spacing w:val="-3"/>
        </w:rPr>
        <w:t xml:space="preserve"> vodovoda</w:t>
      </w:r>
      <w:r w:rsidRPr="004E2C78">
        <w:rPr>
          <w:spacing w:val="-3"/>
        </w:rPr>
        <w:t xml:space="preserve">, </w:t>
      </w:r>
      <w:r w:rsidR="00732EE0" w:rsidRPr="004E2C78">
        <w:rPr>
          <w:spacing w:val="-3"/>
        </w:rPr>
        <w:t>na priključku za</w:t>
      </w:r>
      <w:r w:rsidRPr="004E2C78">
        <w:rPr>
          <w:spacing w:val="-3"/>
        </w:rPr>
        <w:t xml:space="preserve"> hidrant, </w:t>
      </w:r>
      <w:r w:rsidR="00732EE0" w:rsidRPr="004E2C78">
        <w:rPr>
          <w:spacing w:val="-3"/>
        </w:rPr>
        <w:t>na priključku blatnika</w:t>
      </w:r>
      <w:r w:rsidRPr="004E2C78">
        <w:rPr>
          <w:spacing w:val="-3"/>
        </w:rPr>
        <w:t xml:space="preserve">, </w:t>
      </w:r>
      <w:r w:rsidR="00732EE0" w:rsidRPr="004E2C78">
        <w:rPr>
          <w:spacing w:val="-3"/>
        </w:rPr>
        <w:t>na priključku za</w:t>
      </w:r>
      <w:r w:rsidRPr="004E2C78">
        <w:rPr>
          <w:spacing w:val="-3"/>
        </w:rPr>
        <w:t xml:space="preserve"> zračnik, </w:t>
      </w:r>
      <w:r w:rsidR="00732EE0" w:rsidRPr="004E2C78">
        <w:rPr>
          <w:spacing w:val="-3"/>
        </w:rPr>
        <w:t>pred čistilnim kosom in za njem (po potrebi), pred vstopom in za izstopom vodovoda v zaščitno cev ali kolektor, pa tudi po potrebi</w:t>
      </w:r>
      <w:r w:rsidRPr="004E2C78">
        <w:rPr>
          <w:spacing w:val="-3"/>
        </w:rPr>
        <w:t>. Na cevovodih manjših premerov zasune vgrajujemo v vodovodno omrežje neposredno z zasutjem</w:t>
      </w:r>
      <w:r w:rsidR="00B856B7" w:rsidRPr="004E2C78">
        <w:rPr>
          <w:spacing w:val="-3"/>
        </w:rPr>
        <w:t xml:space="preserve"> (v tem primeru vidimo na vozišču samo pokrov, ki leži v vidnem robu kape)</w:t>
      </w:r>
      <w:r w:rsidR="00353038">
        <w:rPr>
          <w:spacing w:val="-3"/>
        </w:rPr>
        <w:t>.</w:t>
      </w:r>
    </w:p>
    <w:p w:rsidR="00B1662D" w:rsidRPr="00747CF2" w:rsidRDefault="00B1662D" w:rsidP="00B001D0">
      <w:pPr>
        <w:rPr>
          <w:spacing w:val="-3"/>
          <w:highlight w:val="red"/>
        </w:rPr>
      </w:pPr>
    </w:p>
    <w:p w:rsidR="00B1662D" w:rsidRDefault="00B1662D" w:rsidP="002235E9">
      <w:pPr>
        <w:jc w:val="center"/>
        <w:rPr>
          <w:spacing w:val="-3"/>
          <w:highlight w:val="red"/>
        </w:rPr>
        <w:sectPr w:rsidR="00B1662D" w:rsidSect="000B6B56">
          <w:type w:val="continuous"/>
          <w:pgSz w:w="11906" w:h="16838"/>
          <w:pgMar w:top="1417" w:right="1841" w:bottom="1417" w:left="1417" w:header="708" w:footer="708" w:gutter="0"/>
          <w:cols w:space="708"/>
          <w:docGrid w:linePitch="360"/>
        </w:sectPr>
      </w:pPr>
    </w:p>
    <w:p w:rsidR="00B1662D" w:rsidRDefault="00B1662D" w:rsidP="002235E9">
      <w:pPr>
        <w:jc w:val="center"/>
        <w:rPr>
          <w:spacing w:val="-3"/>
        </w:rPr>
      </w:pPr>
    </w:p>
    <w:p w:rsidR="00B1662D" w:rsidRDefault="00B1662D" w:rsidP="002235E9">
      <w:pPr>
        <w:jc w:val="center"/>
        <w:rPr>
          <w:spacing w:val="-3"/>
        </w:rPr>
      </w:pPr>
    </w:p>
    <w:p w:rsidR="002235E9" w:rsidRPr="00747CF2" w:rsidRDefault="00A01656" w:rsidP="002235E9">
      <w:pPr>
        <w:jc w:val="center"/>
        <w:rPr>
          <w:spacing w:val="-3"/>
          <w:highlight w:val="red"/>
        </w:rPr>
      </w:pPr>
      <w:r>
        <w:rPr>
          <w:noProof/>
        </w:rPr>
        <w:drawing>
          <wp:anchor distT="0" distB="0" distL="114300" distR="114300" simplePos="0" relativeHeight="251686400" behindDoc="0" locked="0" layoutInCell="1" allowOverlap="1">
            <wp:simplePos x="0" y="0"/>
            <wp:positionH relativeFrom="column">
              <wp:posOffset>59055</wp:posOffset>
            </wp:positionH>
            <wp:positionV relativeFrom="paragraph">
              <wp:posOffset>2540</wp:posOffset>
            </wp:positionV>
            <wp:extent cx="2087880" cy="2012315"/>
            <wp:effectExtent l="19050" t="0" r="7620" b="0"/>
            <wp:wrapSquare wrapText="bothSides"/>
            <wp:docPr id="3657" name="Slika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52"/>
                    <pic:cNvPicPr>
                      <a:picLocks noChangeAspect="1" noChangeArrowheads="1"/>
                    </pic:cNvPicPr>
                  </pic:nvPicPr>
                  <pic:blipFill>
                    <a:blip r:embed="rId230"/>
                    <a:srcRect/>
                    <a:stretch>
                      <a:fillRect/>
                    </a:stretch>
                  </pic:blipFill>
                  <pic:spPr bwMode="auto">
                    <a:xfrm>
                      <a:off x="0" y="0"/>
                      <a:ext cx="2087880" cy="2012315"/>
                    </a:xfrm>
                    <a:prstGeom prst="rect">
                      <a:avLst/>
                    </a:prstGeom>
                    <a:noFill/>
                  </pic:spPr>
                </pic:pic>
              </a:graphicData>
            </a:graphic>
          </wp:anchor>
        </w:drawing>
      </w:r>
    </w:p>
    <w:tbl>
      <w:tblPr>
        <w:tblW w:w="6407" w:type="pct"/>
        <w:jc w:val="center"/>
        <w:tblInd w:w="127" w:type="dxa"/>
        <w:tblCellMar>
          <w:top w:w="15" w:type="dxa"/>
          <w:left w:w="15" w:type="dxa"/>
          <w:bottom w:w="15" w:type="dxa"/>
          <w:right w:w="15" w:type="dxa"/>
        </w:tblCellMar>
        <w:tblLook w:val="04A0"/>
      </w:tblPr>
      <w:tblGrid>
        <w:gridCol w:w="177"/>
        <w:gridCol w:w="1122"/>
        <w:gridCol w:w="1521"/>
        <w:gridCol w:w="11"/>
        <w:gridCol w:w="1501"/>
        <w:gridCol w:w="48"/>
      </w:tblGrid>
      <w:tr w:rsidR="002562F6" w:rsidRPr="00B1662D" w:rsidTr="002562F6">
        <w:trPr>
          <w:jc w:val="center"/>
        </w:trPr>
        <w:tc>
          <w:tcPr>
            <w:tcW w:w="202" w:type="pct"/>
            <w:tcBorders>
              <w:top w:val="single" w:sz="6" w:space="0" w:color="28A1CC"/>
              <w:left w:val="single" w:sz="6" w:space="0" w:color="28A1CC"/>
              <w:bottom w:val="single" w:sz="6" w:space="0" w:color="28A1CC"/>
              <w:right w:val="single" w:sz="6" w:space="0" w:color="28A1CC"/>
            </w:tcBorders>
            <w:shd w:val="clear" w:color="auto" w:fill="CCCCCC"/>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Št.</w:t>
            </w:r>
          </w:p>
        </w:tc>
        <w:tc>
          <w:tcPr>
            <w:tcW w:w="1281" w:type="pct"/>
            <w:tcBorders>
              <w:top w:val="single" w:sz="6" w:space="0" w:color="28A1CC"/>
              <w:left w:val="single" w:sz="6" w:space="0" w:color="28A1CC"/>
              <w:bottom w:val="single" w:sz="6" w:space="0" w:color="28A1CC"/>
              <w:right w:val="single" w:sz="6" w:space="0" w:color="28A1CC"/>
            </w:tcBorders>
            <w:shd w:val="clear" w:color="auto" w:fill="CCCCCC"/>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Opis</w:t>
            </w:r>
          </w:p>
        </w:tc>
        <w:tc>
          <w:tcPr>
            <w:tcW w:w="1736" w:type="pct"/>
            <w:tcBorders>
              <w:top w:val="single" w:sz="6" w:space="0" w:color="28A1CC"/>
              <w:left w:val="single" w:sz="6" w:space="0" w:color="28A1CC"/>
              <w:bottom w:val="single" w:sz="6" w:space="0" w:color="28A1CC"/>
              <w:right w:val="single" w:sz="6" w:space="0" w:color="28A1CC"/>
            </w:tcBorders>
            <w:shd w:val="clear" w:color="auto" w:fill="CCCCCC"/>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Material</w:t>
            </w:r>
          </w:p>
        </w:tc>
        <w:tc>
          <w:tcPr>
            <w:tcW w:w="1781" w:type="pct"/>
            <w:gridSpan w:val="3"/>
            <w:tcBorders>
              <w:top w:val="single" w:sz="6" w:space="0" w:color="28A1CC"/>
              <w:left w:val="single" w:sz="6" w:space="0" w:color="28A1CC"/>
              <w:bottom w:val="single" w:sz="6" w:space="0" w:color="28A1CC"/>
              <w:right w:val="single" w:sz="6" w:space="0" w:color="28A1CC"/>
            </w:tcBorders>
            <w:shd w:val="clear" w:color="auto" w:fill="CCCCCC"/>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Opombe</w:t>
            </w: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1</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ohišje zasuna</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nodularna litina GGG 50</w:t>
            </w: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EWS prašna zaščita (250 mikronov)</w:t>
            </w: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2</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pokrov zasuna</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nodularna litina GGG 50</w:t>
            </w: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EWS prašna zaščita (250 mikronov)</w:t>
            </w: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3</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klin</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nodularna litina GGG 50</w:t>
            </w: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EPDM, popolnoma vulkaniziran</w:t>
            </w: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4</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vodilo zasuna</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Hostaform</w:t>
            </w: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vulkanizirano</w:t>
            </w: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5</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vreteno</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spacing w:line="100" w:lineRule="atLeast"/>
              <w:jc w:val="center"/>
              <w:rPr>
                <w:rFonts w:ascii="Arial Narrow" w:hAnsi="Arial Narrow" w:cs="Arial"/>
                <w:color w:val="182F3A"/>
                <w:sz w:val="16"/>
                <w:szCs w:val="16"/>
              </w:rPr>
            </w:pPr>
            <w:r w:rsidRPr="00B1662D">
              <w:rPr>
                <w:rFonts w:ascii="Arial Narrow" w:hAnsi="Arial Narrow" w:cs="Arial"/>
                <w:color w:val="182F3A"/>
                <w:sz w:val="16"/>
                <w:szCs w:val="16"/>
              </w:rPr>
              <w:t>X</w:t>
            </w:r>
            <w:r w:rsidRPr="00B1662D">
              <w:rPr>
                <w:rFonts w:ascii="Arial Narrow" w:hAnsi="Arial Narrow" w:cs="Arial"/>
                <w:color w:val="182F3A"/>
                <w:sz w:val="16"/>
                <w:szCs w:val="16"/>
                <w:vertAlign w:val="subscript"/>
              </w:rPr>
              <w:t>20</w:t>
            </w:r>
            <w:r w:rsidRPr="00B1662D">
              <w:rPr>
                <w:rFonts w:ascii="Arial Narrow" w:hAnsi="Arial Narrow" w:cs="Arial"/>
                <w:color w:val="182F3A"/>
                <w:sz w:val="16"/>
                <w:szCs w:val="16"/>
              </w:rPr>
              <w:t>Cr</w:t>
            </w:r>
            <w:r w:rsidRPr="00B1662D">
              <w:rPr>
                <w:rFonts w:ascii="Arial Narrow" w:hAnsi="Arial Narrow" w:cs="Arial"/>
                <w:color w:val="182F3A"/>
                <w:sz w:val="16"/>
                <w:szCs w:val="16"/>
                <w:vertAlign w:val="subscript"/>
              </w:rPr>
              <w:t>13</w:t>
            </w: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6</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matica vretena</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CuZn</w:t>
            </w:r>
            <w:r w:rsidRPr="00B1662D">
              <w:rPr>
                <w:rFonts w:ascii="Arial Narrow" w:hAnsi="Arial Narrow" w:cs="Arial"/>
                <w:color w:val="182F3A"/>
                <w:sz w:val="16"/>
                <w:szCs w:val="16"/>
                <w:vertAlign w:val="subscript"/>
              </w:rPr>
              <w:t>40</w:t>
            </w:r>
            <w:r w:rsidRPr="00B1662D">
              <w:rPr>
                <w:rFonts w:ascii="Arial Narrow" w:hAnsi="Arial Narrow" w:cs="Arial"/>
                <w:color w:val="182F3A"/>
                <w:sz w:val="16"/>
                <w:szCs w:val="16"/>
              </w:rPr>
              <w:t>Pb</w:t>
            </w:r>
            <w:r w:rsidRPr="00B1662D">
              <w:rPr>
                <w:rFonts w:ascii="Arial Narrow" w:hAnsi="Arial Narrow" w:cs="Arial"/>
                <w:color w:val="182F3A"/>
                <w:sz w:val="16"/>
                <w:szCs w:val="16"/>
                <w:vertAlign w:val="subscript"/>
              </w:rPr>
              <w:t>2</w:t>
            </w: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7</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tesnilna puša</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CuZn</w:t>
            </w:r>
            <w:r w:rsidRPr="00B1662D">
              <w:rPr>
                <w:rFonts w:ascii="Arial Narrow" w:hAnsi="Arial Narrow" w:cs="Arial"/>
                <w:color w:val="182F3A"/>
                <w:sz w:val="16"/>
                <w:szCs w:val="16"/>
                <w:vertAlign w:val="subscript"/>
              </w:rPr>
              <w:t>40</w:t>
            </w:r>
            <w:r w:rsidRPr="00B1662D">
              <w:rPr>
                <w:rFonts w:ascii="Arial Narrow" w:hAnsi="Arial Narrow" w:cs="Arial"/>
                <w:color w:val="182F3A"/>
                <w:sz w:val="16"/>
                <w:szCs w:val="16"/>
              </w:rPr>
              <w:t>Pb</w:t>
            </w:r>
            <w:r w:rsidRPr="00B1662D">
              <w:rPr>
                <w:rFonts w:ascii="Arial Narrow" w:hAnsi="Arial Narrow" w:cs="Arial"/>
                <w:color w:val="182F3A"/>
                <w:sz w:val="16"/>
                <w:szCs w:val="16"/>
                <w:vertAlign w:val="subscript"/>
              </w:rPr>
              <w:t>2</w:t>
            </w: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z "O" tesnili</w:t>
            </w: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8</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podložka</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POM</w:t>
            </w: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9</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O” tesnilo</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NBR - DUO</w:t>
            </w: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trojno tesnenje</w:t>
            </w: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10</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tesnilo zasuna</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EPDM / NBR</w:t>
            </w: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11</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zaščitno tesnilo</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NBR</w:t>
            </w: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12</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cilindrični zatič</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1.4301</w:t>
            </w: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13</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adapter</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PE</w:t>
            </w: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za vgradilno garnituro</w:t>
            </w:r>
          </w:p>
        </w:tc>
      </w:tr>
      <w:tr w:rsidR="002562F6" w:rsidRPr="00B1662D" w:rsidTr="002562F6">
        <w:trPr>
          <w:gridAfter w:val="1"/>
          <w:wAfter w:w="55" w:type="pct"/>
          <w:jc w:val="center"/>
        </w:trPr>
        <w:tc>
          <w:tcPr>
            <w:tcW w:w="202"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14</w:t>
            </w:r>
          </w:p>
        </w:tc>
        <w:tc>
          <w:tcPr>
            <w:tcW w:w="1281"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vgradilna garnitura</w:t>
            </w:r>
          </w:p>
        </w:tc>
        <w:tc>
          <w:tcPr>
            <w:tcW w:w="1749" w:type="pct"/>
            <w:gridSpan w:val="2"/>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p>
        </w:tc>
        <w:tc>
          <w:tcPr>
            <w:tcW w:w="1713" w:type="pct"/>
            <w:tcBorders>
              <w:top w:val="single" w:sz="6" w:space="0" w:color="28A1CC"/>
              <w:left w:val="single" w:sz="6" w:space="0" w:color="28A1CC"/>
              <w:bottom w:val="single" w:sz="6" w:space="0" w:color="28A1CC"/>
              <w:right w:val="single" w:sz="6" w:space="0" w:color="28A1CC"/>
            </w:tcBorders>
            <w:tcMar>
              <w:top w:w="0" w:type="dxa"/>
              <w:left w:w="0" w:type="dxa"/>
              <w:bottom w:w="0" w:type="dxa"/>
              <w:right w:w="0" w:type="dxa"/>
            </w:tcMar>
            <w:hideMark/>
          </w:tcPr>
          <w:p w:rsidR="00B1662D" w:rsidRPr="00B1662D" w:rsidRDefault="00B1662D" w:rsidP="00B1662D">
            <w:pPr>
              <w:jc w:val="center"/>
              <w:rPr>
                <w:rFonts w:ascii="Arial Narrow" w:hAnsi="Arial Narrow" w:cs="Arial"/>
                <w:color w:val="182F3A"/>
                <w:sz w:val="16"/>
                <w:szCs w:val="16"/>
              </w:rPr>
            </w:pPr>
            <w:r w:rsidRPr="00B1662D">
              <w:rPr>
                <w:rFonts w:ascii="Arial Narrow" w:hAnsi="Arial Narrow" w:cs="Arial"/>
                <w:color w:val="182F3A"/>
                <w:sz w:val="16"/>
                <w:szCs w:val="16"/>
              </w:rPr>
              <w:t>različne dolžine</w:t>
            </w:r>
          </w:p>
        </w:tc>
      </w:tr>
    </w:tbl>
    <w:p w:rsidR="00B1662D" w:rsidRDefault="00B1662D" w:rsidP="00B1662D">
      <w:pPr>
        <w:suppressAutoHyphens/>
        <w:spacing w:before="120"/>
        <w:jc w:val="center"/>
        <w:sectPr w:rsidR="00B1662D" w:rsidSect="00B1662D">
          <w:type w:val="continuous"/>
          <w:pgSz w:w="11906" w:h="16838"/>
          <w:pgMar w:top="1417" w:right="1841" w:bottom="1417" w:left="1417" w:header="708" w:footer="708" w:gutter="0"/>
          <w:cols w:num="2" w:space="284" w:equalWidth="0">
            <w:col w:w="3402" w:space="284"/>
            <w:col w:w="4962"/>
          </w:cols>
          <w:docGrid w:linePitch="360"/>
        </w:sectPr>
      </w:pPr>
    </w:p>
    <w:p w:rsidR="002235E9" w:rsidRPr="00C632C4" w:rsidRDefault="002235E9" w:rsidP="00B1662D">
      <w:pPr>
        <w:suppressAutoHyphens/>
        <w:spacing w:before="120"/>
        <w:jc w:val="center"/>
        <w:rPr>
          <w:spacing w:val="-3"/>
        </w:rPr>
      </w:pPr>
      <w:r w:rsidRPr="00EC6E98">
        <w:t>Slika 66</w:t>
      </w:r>
      <w:r w:rsidR="00EC6E98" w:rsidRPr="00EC6E98">
        <w:t>:</w:t>
      </w:r>
      <w:r w:rsidRPr="00EC6E98">
        <w:t xml:space="preserve"> Zasun</w:t>
      </w:r>
      <w:r w:rsidRPr="00C632C4">
        <w:t xml:space="preserve"> v prerezu</w:t>
      </w:r>
      <w:r w:rsidR="002A2EC3">
        <w:t xml:space="preserve"> </w:t>
      </w:r>
      <w:r w:rsidR="00B1662D">
        <w:t>z navedbo sestavnih delov</w:t>
      </w:r>
    </w:p>
    <w:p w:rsidR="002235E9" w:rsidRPr="00C632C4" w:rsidRDefault="002235E9" w:rsidP="002235E9">
      <w:pPr>
        <w:jc w:val="center"/>
        <w:rPr>
          <w:spacing w:val="-3"/>
        </w:rPr>
      </w:pPr>
      <w:r w:rsidRPr="00C632C4">
        <w:rPr>
          <w:spacing w:val="-3"/>
        </w:rPr>
        <w:t>Vir:</w:t>
      </w:r>
      <w:r w:rsidR="009C0D28">
        <w:rPr>
          <w:spacing w:val="-3"/>
        </w:rPr>
        <w:t xml:space="preserve"> </w:t>
      </w:r>
      <w:hyperlink r:id="rId231" w:history="1">
        <w:r w:rsidR="00E9642C" w:rsidRPr="003B5B98">
          <w:rPr>
            <w:rStyle w:val="Hiperpovezava"/>
            <w:spacing w:val="-3"/>
          </w:rPr>
          <w:t>http://www.vodotehnik.com/ev-zasun</w:t>
        </w:r>
      </w:hyperlink>
      <w:r w:rsidR="00E9642C">
        <w:rPr>
          <w:spacing w:val="-3"/>
        </w:rPr>
        <w:t xml:space="preserve"> (22.</w:t>
      </w:r>
      <w:r w:rsidR="002A2EC3">
        <w:rPr>
          <w:spacing w:val="-3"/>
        </w:rPr>
        <w:t xml:space="preserve"> </w:t>
      </w:r>
      <w:r w:rsidR="00E9642C">
        <w:rPr>
          <w:spacing w:val="-3"/>
        </w:rPr>
        <w:t>5.</w:t>
      </w:r>
      <w:r w:rsidR="002A2EC3">
        <w:rPr>
          <w:spacing w:val="-3"/>
        </w:rPr>
        <w:t xml:space="preserve"> </w:t>
      </w:r>
      <w:r w:rsidR="00E9642C">
        <w:rPr>
          <w:spacing w:val="-3"/>
        </w:rPr>
        <w:t>2011)</w:t>
      </w:r>
    </w:p>
    <w:p w:rsidR="002235E9" w:rsidRDefault="002235E9" w:rsidP="00B001D0">
      <w:pPr>
        <w:rPr>
          <w:spacing w:val="-3"/>
        </w:rPr>
      </w:pPr>
    </w:p>
    <w:p w:rsidR="002562F6" w:rsidRDefault="002562F6" w:rsidP="00B001D0">
      <w:pPr>
        <w:rPr>
          <w:spacing w:val="-3"/>
        </w:rPr>
      </w:pPr>
    </w:p>
    <w:p w:rsidR="00052D24" w:rsidRDefault="00052D24" w:rsidP="002562F6">
      <w:pPr>
        <w:keepNext/>
        <w:rPr>
          <w:b/>
        </w:rPr>
      </w:pPr>
      <w:r w:rsidRPr="00740185">
        <w:rPr>
          <w:b/>
        </w:rPr>
        <w:t>Talni in blatni izpust</w:t>
      </w:r>
    </w:p>
    <w:p w:rsidR="00740185" w:rsidRPr="00740185" w:rsidRDefault="00740185" w:rsidP="002A2EC3"/>
    <w:p w:rsidR="00B001D0" w:rsidRPr="004E2C78" w:rsidRDefault="00B001D0" w:rsidP="00B001D0">
      <w:pPr>
        <w:rPr>
          <w:spacing w:val="-3"/>
        </w:rPr>
      </w:pPr>
      <w:r w:rsidRPr="00740185">
        <w:rPr>
          <w:spacing w:val="-3"/>
        </w:rPr>
        <w:t>Talni</w:t>
      </w:r>
      <w:r w:rsidR="00EE51C4" w:rsidRPr="00740185">
        <w:rPr>
          <w:spacing w:val="-3"/>
        </w:rPr>
        <w:t xml:space="preserve"> izpust (slika </w:t>
      </w:r>
      <w:r w:rsidR="00693230">
        <w:rPr>
          <w:spacing w:val="-3"/>
        </w:rPr>
        <w:t>67</w:t>
      </w:r>
      <w:r w:rsidRPr="00740185">
        <w:rPr>
          <w:spacing w:val="-3"/>
        </w:rPr>
        <w:t xml:space="preserve">) je armaturni kos, ki omogoča izpuščanje vode in blata iz cevovoda (neustrezen izraz je ventil). Zato mu rečemo tudi blatni izpust ali blatnik. Služi za izpuščanje vode iz cevovodov pred popravili, pa tudi blata, ki se useda v ceveh. Zaradi tega jih moramo vgraditi na vseh </w:t>
      </w:r>
      <w:r w:rsidRPr="00740185">
        <w:rPr>
          <w:spacing w:val="-3"/>
          <w:u w:val="single"/>
        </w:rPr>
        <w:t>najnižjih točkah vodovoda</w:t>
      </w:r>
      <w:r w:rsidRPr="00740185">
        <w:rPr>
          <w:spacing w:val="-3"/>
        </w:rPr>
        <w:t xml:space="preserve"> oziroma na mestih, kjer je tlak (merjen od tlačne in ne hidrostatične črte) največji. Praviloma je cevovod položen tako, da je najmanjši padec proti zasunu vsaj 0,3 %</w:t>
      </w:r>
      <w:r w:rsidR="002A2EC3">
        <w:rPr>
          <w:spacing w:val="-3"/>
        </w:rPr>
        <w:t xml:space="preserve"> </w:t>
      </w:r>
      <w:r w:rsidRPr="00740185">
        <w:rPr>
          <w:spacing w:val="-3"/>
        </w:rPr>
        <w:t>(bolje 0,5 %). Talne izpuste vgradimo v jaške. Vodo iz izpusta moramo odvajati tako, da preprečimo okužbe v vodovodu.</w:t>
      </w:r>
    </w:p>
    <w:p w:rsidR="00595965" w:rsidRPr="004E2C78" w:rsidRDefault="00595965" w:rsidP="00740185">
      <w:pPr>
        <w:suppressAutoHyphens/>
        <w:jc w:val="center"/>
        <w:rPr>
          <w:spacing w:val="-3"/>
        </w:rPr>
      </w:pPr>
    </w:p>
    <w:p w:rsidR="00740185" w:rsidRDefault="00A01656" w:rsidP="00740185">
      <w:pPr>
        <w:jc w:val="center"/>
      </w:pPr>
      <w:r>
        <w:rPr>
          <w:noProof/>
        </w:rPr>
        <w:drawing>
          <wp:inline distT="0" distB="0" distL="0" distR="0">
            <wp:extent cx="2266950" cy="2514600"/>
            <wp:effectExtent l="19050" t="0" r="0" b="0"/>
            <wp:docPr id="125" name="Slika 116" descr="Opis: VOtalniIzp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16" descr="Opis: VOtalniIzpust"/>
                    <pic:cNvPicPr>
                      <a:picLocks noChangeAspect="1" noChangeArrowheads="1"/>
                    </pic:cNvPicPr>
                  </pic:nvPicPr>
                  <pic:blipFill>
                    <a:blip r:embed="rId232"/>
                    <a:srcRect/>
                    <a:stretch>
                      <a:fillRect/>
                    </a:stretch>
                  </pic:blipFill>
                  <pic:spPr bwMode="auto">
                    <a:xfrm>
                      <a:off x="0" y="0"/>
                      <a:ext cx="2266950" cy="2514600"/>
                    </a:xfrm>
                    <a:prstGeom prst="rect">
                      <a:avLst/>
                    </a:prstGeom>
                    <a:noFill/>
                    <a:ln w="9525">
                      <a:noFill/>
                      <a:miter lim="800000"/>
                      <a:headEnd/>
                      <a:tailEnd/>
                    </a:ln>
                  </pic:spPr>
                </pic:pic>
              </a:graphicData>
            </a:graphic>
          </wp:inline>
        </w:drawing>
      </w:r>
    </w:p>
    <w:p w:rsidR="00740185" w:rsidRDefault="00732EE0" w:rsidP="00740185">
      <w:pPr>
        <w:jc w:val="center"/>
      </w:pPr>
      <w:r w:rsidRPr="004E2C78">
        <w:t xml:space="preserve">Slika </w:t>
      </w:r>
      <w:r w:rsidR="00740185">
        <w:t>67</w:t>
      </w:r>
      <w:r w:rsidRPr="004E2C78">
        <w:t>: Talni izpust</w:t>
      </w:r>
    </w:p>
    <w:p w:rsidR="00353038" w:rsidRDefault="00353038" w:rsidP="00740185">
      <w:pPr>
        <w:jc w:val="center"/>
      </w:pPr>
      <w:r>
        <w:t xml:space="preserve">Vir: </w:t>
      </w:r>
      <w:r w:rsidR="00EC6E98" w:rsidRPr="00EC6E98">
        <w:t>L</w:t>
      </w:r>
      <w:r w:rsidRPr="00EC6E98">
        <w:t>asten</w:t>
      </w:r>
    </w:p>
    <w:p w:rsidR="00BE62F1" w:rsidRDefault="00BE62F1" w:rsidP="00740185">
      <w:pPr>
        <w:suppressAutoHyphens/>
        <w:ind w:firstLine="7"/>
        <w:rPr>
          <w:spacing w:val="-3"/>
        </w:rPr>
      </w:pPr>
    </w:p>
    <w:p w:rsidR="00693230" w:rsidRPr="004E2C78" w:rsidRDefault="00693230" w:rsidP="00740185">
      <w:pPr>
        <w:suppressAutoHyphens/>
        <w:ind w:firstLine="7"/>
        <w:rPr>
          <w:spacing w:val="-3"/>
        </w:rPr>
      </w:pPr>
    </w:p>
    <w:p w:rsidR="00740185" w:rsidRPr="004E2C78" w:rsidRDefault="00740185" w:rsidP="00740185">
      <w:pPr>
        <w:ind w:firstLine="7"/>
        <w:rPr>
          <w:b/>
          <w:spacing w:val="-3"/>
        </w:rPr>
      </w:pPr>
      <w:r w:rsidRPr="004E2C78">
        <w:rPr>
          <w:b/>
          <w:spacing w:val="-3"/>
        </w:rPr>
        <w:t xml:space="preserve">Zračnik </w:t>
      </w:r>
    </w:p>
    <w:p w:rsidR="00740185" w:rsidRPr="004E2C78" w:rsidRDefault="00740185" w:rsidP="00740185">
      <w:pPr>
        <w:rPr>
          <w:spacing w:val="-3"/>
        </w:rPr>
      </w:pPr>
    </w:p>
    <w:p w:rsidR="00740185" w:rsidRDefault="00740185" w:rsidP="00740185">
      <w:pPr>
        <w:rPr>
          <w:spacing w:val="-3"/>
        </w:rPr>
      </w:pPr>
      <w:r w:rsidRPr="004E2C78">
        <w:rPr>
          <w:spacing w:val="-3"/>
        </w:rPr>
        <w:t>Zračnik je armaturni kos, ki omogoča izločanje zraka iz cevi. V ceveh se namreč neprestano</w:t>
      </w:r>
      <w:r w:rsidR="002A2EC3">
        <w:rPr>
          <w:spacing w:val="-3"/>
        </w:rPr>
        <w:t xml:space="preserve"> </w:t>
      </w:r>
      <w:r w:rsidRPr="004E2C78">
        <w:rPr>
          <w:spacing w:val="-3"/>
        </w:rPr>
        <w:t xml:space="preserve">izloča zrak iz vode in se kopiči na tistih mestih, ki ležijo višje od sosednjih – to je v najvišjih točkah cevovoda (na vertikalnih lomih), kjer je tlak (merjen od tlačne in ne </w:t>
      </w:r>
      <w:r w:rsidR="00F84F9C">
        <w:rPr>
          <w:spacing w:val="-3"/>
        </w:rPr>
        <w:t>hidrostatične črte) najmanjši. T</w:t>
      </w:r>
      <w:r w:rsidRPr="004E2C78">
        <w:rPr>
          <w:spacing w:val="-3"/>
        </w:rPr>
        <w:t xml:space="preserve">am vgradimo zračnike (slika </w:t>
      </w:r>
      <w:r>
        <w:rPr>
          <w:spacing w:val="-3"/>
        </w:rPr>
        <w:t>68</w:t>
      </w:r>
      <w:r w:rsidRPr="004E2C78">
        <w:rPr>
          <w:spacing w:val="-3"/>
        </w:rPr>
        <w:t>). Ti delujejo enako kot pri odzračevanju radiatorjev: v zračniku je nameščen</w:t>
      </w:r>
      <w:r w:rsidR="00F84F9C">
        <w:rPr>
          <w:spacing w:val="-3"/>
        </w:rPr>
        <w:t>a kroglica, ki je lažja od vode</w:t>
      </w:r>
      <w:r w:rsidRPr="004E2C78">
        <w:rPr>
          <w:spacing w:val="-3"/>
        </w:rPr>
        <w:t xml:space="preserve"> in težja od zraka. V zračniku plava na vodi in tesni luknjo za izpust zraka, ki je nad njo. Ko se nad kroglico nabere zrak, kroglica potone, saj je težja od zraka</w:t>
      </w:r>
      <w:r w:rsidR="00F84F9C">
        <w:rPr>
          <w:spacing w:val="-3"/>
        </w:rPr>
        <w:t>,</w:t>
      </w:r>
      <w:r w:rsidRPr="004E2C78">
        <w:rPr>
          <w:spacing w:val="-3"/>
        </w:rPr>
        <w:t xml:space="preserve"> in tedaj se cev v tem delu odzrači, kroglica pa ponovno zatesni luknjo.</w:t>
      </w:r>
      <w:r w:rsidR="002A2EC3">
        <w:rPr>
          <w:spacing w:val="-3"/>
        </w:rPr>
        <w:t xml:space="preserve"> </w:t>
      </w:r>
      <w:r w:rsidRPr="004E2C78">
        <w:rPr>
          <w:spacing w:val="-3"/>
        </w:rPr>
        <w:t>Zračnike vgradimo v jaške, ki morajo biti odzračevani.</w:t>
      </w:r>
    </w:p>
    <w:p w:rsidR="006456F1" w:rsidRDefault="006456F1" w:rsidP="00740185">
      <w:pPr>
        <w:rPr>
          <w:spacing w:val="-3"/>
        </w:rPr>
      </w:pPr>
    </w:p>
    <w:p w:rsidR="00EE51C4" w:rsidRDefault="00A01656" w:rsidP="00740185">
      <w:pPr>
        <w:suppressAutoHyphens/>
        <w:ind w:firstLine="7"/>
        <w:jc w:val="center"/>
        <w:rPr>
          <w:spacing w:val="-3"/>
        </w:rPr>
      </w:pPr>
      <w:r>
        <w:rPr>
          <w:noProof/>
          <w:spacing w:val="-3"/>
        </w:rPr>
        <w:drawing>
          <wp:inline distT="0" distB="0" distL="0" distR="0">
            <wp:extent cx="1495425" cy="4152900"/>
            <wp:effectExtent l="19050" t="0" r="9525" b="0"/>
            <wp:docPr id="126" name="Slika 126" descr="Opis: VOzracn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Opis: VOzracnik"/>
                    <pic:cNvPicPr>
                      <a:picLocks noChangeAspect="1" noChangeArrowheads="1"/>
                    </pic:cNvPicPr>
                  </pic:nvPicPr>
                  <pic:blipFill>
                    <a:blip r:embed="rId233"/>
                    <a:srcRect/>
                    <a:stretch>
                      <a:fillRect/>
                    </a:stretch>
                  </pic:blipFill>
                  <pic:spPr bwMode="auto">
                    <a:xfrm>
                      <a:off x="0" y="0"/>
                      <a:ext cx="1495425" cy="4152900"/>
                    </a:xfrm>
                    <a:prstGeom prst="rect">
                      <a:avLst/>
                    </a:prstGeom>
                    <a:noFill/>
                    <a:ln w="9525">
                      <a:noFill/>
                      <a:miter lim="800000"/>
                      <a:headEnd/>
                      <a:tailEnd/>
                    </a:ln>
                  </pic:spPr>
                </pic:pic>
              </a:graphicData>
            </a:graphic>
          </wp:inline>
        </w:drawing>
      </w:r>
    </w:p>
    <w:p w:rsidR="00740185" w:rsidRDefault="00740185" w:rsidP="00740185">
      <w:pPr>
        <w:suppressAutoHyphens/>
        <w:ind w:firstLine="7"/>
        <w:jc w:val="center"/>
        <w:rPr>
          <w:spacing w:val="-3"/>
        </w:rPr>
      </w:pPr>
    </w:p>
    <w:p w:rsidR="00740185" w:rsidRPr="004E2C78" w:rsidRDefault="00740185" w:rsidP="00740185">
      <w:pPr>
        <w:jc w:val="center"/>
        <w:rPr>
          <w:spacing w:val="-3"/>
        </w:rPr>
      </w:pPr>
      <w:r w:rsidRPr="004E2C78">
        <w:t xml:space="preserve">Slika </w:t>
      </w:r>
      <w:r>
        <w:t>68</w:t>
      </w:r>
      <w:r w:rsidRPr="004E2C78">
        <w:t>: Zračnik</w:t>
      </w:r>
    </w:p>
    <w:p w:rsidR="00740185" w:rsidRPr="00EC6E98" w:rsidRDefault="00353038" w:rsidP="00740185">
      <w:pPr>
        <w:suppressAutoHyphens/>
        <w:ind w:firstLine="7"/>
        <w:jc w:val="center"/>
        <w:rPr>
          <w:spacing w:val="-3"/>
        </w:rPr>
      </w:pPr>
      <w:r w:rsidRPr="00EC6E98">
        <w:rPr>
          <w:spacing w:val="-3"/>
        </w:rPr>
        <w:t xml:space="preserve">Vir: </w:t>
      </w:r>
      <w:r w:rsidR="00EC6E98" w:rsidRPr="00EC6E98">
        <w:rPr>
          <w:spacing w:val="-3"/>
        </w:rPr>
        <w:t>L</w:t>
      </w:r>
      <w:r w:rsidRPr="00EC6E98">
        <w:rPr>
          <w:spacing w:val="-3"/>
        </w:rPr>
        <w:t>asten</w:t>
      </w:r>
    </w:p>
    <w:p w:rsidR="00CA44C0" w:rsidRDefault="00A01656" w:rsidP="00CA44C0">
      <w:pPr>
        <w:spacing w:line="240" w:lineRule="atLeast"/>
        <w:jc w:val="center"/>
        <w:rPr>
          <w:rFonts w:ascii="Arial" w:hAnsi="Arial" w:cs="Arial"/>
          <w:color w:val="333333"/>
          <w:sz w:val="18"/>
          <w:szCs w:val="18"/>
          <w:lang w:val="de-DE"/>
        </w:rPr>
      </w:pPr>
      <w:r>
        <w:rPr>
          <w:noProof/>
          <w:spacing w:val="-3"/>
        </w:rPr>
        <w:drawing>
          <wp:inline distT="0" distB="0" distL="0" distR="0">
            <wp:extent cx="1552575" cy="2495550"/>
            <wp:effectExtent l="19050" t="0" r="9525" b="0"/>
            <wp:docPr id="127" name="Slika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45"/>
                    <pic:cNvPicPr>
                      <a:picLocks noChangeAspect="1" noChangeArrowheads="1"/>
                    </pic:cNvPicPr>
                  </pic:nvPicPr>
                  <pic:blipFill>
                    <a:blip r:embed="rId234"/>
                    <a:srcRect/>
                    <a:stretch>
                      <a:fillRect/>
                    </a:stretch>
                  </pic:blipFill>
                  <pic:spPr bwMode="auto">
                    <a:xfrm>
                      <a:off x="0" y="0"/>
                      <a:ext cx="1552575" cy="2495550"/>
                    </a:xfrm>
                    <a:prstGeom prst="rect">
                      <a:avLst/>
                    </a:prstGeom>
                    <a:noFill/>
                    <a:ln w="9525">
                      <a:noFill/>
                      <a:miter lim="800000"/>
                      <a:headEnd/>
                      <a:tailEnd/>
                    </a:ln>
                  </pic:spPr>
                </pic:pic>
              </a:graphicData>
            </a:graphic>
          </wp:inline>
        </w:drawing>
      </w:r>
      <w:r>
        <w:rPr>
          <w:rFonts w:ascii="Arial" w:hAnsi="Arial" w:cs="Arial"/>
          <w:noProof/>
          <w:color w:val="333333"/>
          <w:sz w:val="18"/>
          <w:szCs w:val="18"/>
        </w:rPr>
        <w:drawing>
          <wp:inline distT="0" distB="0" distL="0" distR="0">
            <wp:extent cx="1028700" cy="2362200"/>
            <wp:effectExtent l="19050" t="0" r="0" b="0"/>
            <wp:docPr id="128" name="Slika 947" descr="Opis: http://www.hawle.at/typo3temp/pics/9823_Hawle_BE_ENTLUEFTUNGSGARNITUR_COMBINED_AIR_RELEASE_VALVE_6182372a2a.jpg">
              <a:hlinkClick xmlns:a="http://schemas.openxmlformats.org/drawingml/2006/main" r:id="rId2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47" descr="Opis: http://www.hawle.at/typo3temp/pics/9823_Hawle_BE_ENTLUEFTUNGSGARNITUR_COMBINED_AIR_RELEASE_VALVE_6182372a2a.jpg"/>
                    <pic:cNvPicPr>
                      <a:picLocks noChangeAspect="1" noChangeArrowheads="1"/>
                    </pic:cNvPicPr>
                  </pic:nvPicPr>
                  <pic:blipFill>
                    <a:blip r:embed="rId236"/>
                    <a:srcRect l="34908" r="32033"/>
                    <a:stretch>
                      <a:fillRect/>
                    </a:stretch>
                  </pic:blipFill>
                  <pic:spPr bwMode="auto">
                    <a:xfrm>
                      <a:off x="0" y="0"/>
                      <a:ext cx="1028700" cy="2362200"/>
                    </a:xfrm>
                    <a:prstGeom prst="rect">
                      <a:avLst/>
                    </a:prstGeom>
                    <a:noFill/>
                    <a:ln w="9525">
                      <a:noFill/>
                      <a:miter lim="800000"/>
                      <a:headEnd/>
                      <a:tailEnd/>
                    </a:ln>
                  </pic:spPr>
                </pic:pic>
              </a:graphicData>
            </a:graphic>
          </wp:inline>
        </w:drawing>
      </w:r>
      <w:r>
        <w:rPr>
          <w:rFonts w:ascii="Arial" w:hAnsi="Arial" w:cs="Arial"/>
          <w:noProof/>
          <w:color w:val="333333"/>
          <w:sz w:val="18"/>
          <w:szCs w:val="18"/>
        </w:rPr>
        <w:drawing>
          <wp:inline distT="0" distB="0" distL="0" distR="0">
            <wp:extent cx="1314450" cy="2552700"/>
            <wp:effectExtent l="19050" t="0" r="0" b="0"/>
            <wp:docPr id="129" name="Slika 948" descr="Opis: http://www.hawle.at/typo3temp/pics/9822_Z_Hawle_0f351e7cd8.jpg">
              <a:hlinkClick xmlns:a="http://schemas.openxmlformats.org/drawingml/2006/main" r:id="rId2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948" descr="Opis: http://www.hawle.at/typo3temp/pics/9822_Z_Hawle_0f351e7cd8.jpg"/>
                    <pic:cNvPicPr>
                      <a:picLocks noChangeAspect="1" noChangeArrowheads="1"/>
                    </pic:cNvPicPr>
                  </pic:nvPicPr>
                  <pic:blipFill>
                    <a:blip r:embed="rId238"/>
                    <a:srcRect l="33258" r="27911"/>
                    <a:stretch>
                      <a:fillRect/>
                    </a:stretch>
                  </pic:blipFill>
                  <pic:spPr bwMode="auto">
                    <a:xfrm>
                      <a:off x="0" y="0"/>
                      <a:ext cx="1314450" cy="2552700"/>
                    </a:xfrm>
                    <a:prstGeom prst="rect">
                      <a:avLst/>
                    </a:prstGeom>
                    <a:noFill/>
                    <a:ln w="9525">
                      <a:noFill/>
                      <a:miter lim="800000"/>
                      <a:headEnd/>
                      <a:tailEnd/>
                    </a:ln>
                  </pic:spPr>
                </pic:pic>
              </a:graphicData>
            </a:graphic>
          </wp:inline>
        </w:drawing>
      </w:r>
    </w:p>
    <w:p w:rsidR="00740185" w:rsidRDefault="00740185" w:rsidP="00BE62F1">
      <w:pPr>
        <w:spacing w:before="120"/>
        <w:jc w:val="center"/>
      </w:pPr>
      <w:r w:rsidRPr="004E2C78">
        <w:t xml:space="preserve">Slika </w:t>
      </w:r>
      <w:r>
        <w:t>69</w:t>
      </w:r>
      <w:r w:rsidRPr="004E2C78">
        <w:t>: Zračnik</w:t>
      </w:r>
      <w:r w:rsidR="00F84F9C">
        <w:t>,</w:t>
      </w:r>
      <w:r w:rsidR="00CA44C0">
        <w:t xml:space="preserve"> namenjen za podzemno vgradnjo brez jaška v pogledu, prerezu in na načrtu</w:t>
      </w:r>
    </w:p>
    <w:p w:rsidR="00CA44C0" w:rsidRPr="00543350" w:rsidRDefault="00CA44C0" w:rsidP="00740185">
      <w:pPr>
        <w:jc w:val="center"/>
        <w:rPr>
          <w:rStyle w:val="Hiperpovezava"/>
        </w:rPr>
      </w:pPr>
      <w:r>
        <w:t xml:space="preserve">Vir: </w:t>
      </w:r>
      <w:r w:rsidRPr="00543350">
        <w:rPr>
          <w:rStyle w:val="Hiperpovezava"/>
          <w:spacing w:val="-3"/>
        </w:rPr>
        <w:t>http://www.hawle.at/</w:t>
      </w:r>
    </w:p>
    <w:p w:rsidR="00740185" w:rsidRDefault="00740185" w:rsidP="00740185">
      <w:pPr>
        <w:suppressAutoHyphens/>
        <w:ind w:firstLine="7"/>
        <w:jc w:val="left"/>
        <w:rPr>
          <w:spacing w:val="-3"/>
        </w:rPr>
      </w:pPr>
    </w:p>
    <w:p w:rsidR="00CA44C0" w:rsidRDefault="00CA44C0" w:rsidP="00543350">
      <w:pPr>
        <w:tabs>
          <w:tab w:val="left" w:pos="964"/>
        </w:tabs>
        <w:jc w:val="left"/>
        <w:rPr>
          <w:spacing w:val="-3"/>
        </w:rPr>
      </w:pPr>
      <w:r>
        <w:rPr>
          <w:spacing w:val="-3"/>
        </w:rPr>
        <w:t xml:space="preserve">Več o </w:t>
      </w:r>
      <w:r w:rsidR="00D85C16">
        <w:rPr>
          <w:spacing w:val="-3"/>
        </w:rPr>
        <w:t xml:space="preserve">elementih vodovoda v katalogih ponudnikov in proizvajalcev na </w:t>
      </w:r>
      <w:hyperlink r:id="rId239" w:history="1">
        <w:r w:rsidR="00BB6B24" w:rsidRPr="00CD6C0A">
          <w:rPr>
            <w:rStyle w:val="Hiperpovezava"/>
            <w:spacing w:val="-3"/>
          </w:rPr>
          <w:t>http://www.hawle.at/</w:t>
        </w:r>
        <w:r w:rsidR="00BB6B24" w:rsidRPr="00CD6C0A">
          <w:rPr>
            <w:rStyle w:val="Hiperpovezava"/>
          </w:rPr>
          <w:t>(22</w:t>
        </w:r>
      </w:hyperlink>
      <w:r w:rsidR="00BB6B24">
        <w:t>. 5. </w:t>
      </w:r>
      <w:r w:rsidR="00F84F9C">
        <w:t>2011)</w:t>
      </w:r>
      <w:r w:rsidR="00BB6B24">
        <w:t> </w:t>
      </w:r>
      <w:r w:rsidR="00BB6B24">
        <w:rPr>
          <w:spacing w:val="-3"/>
        </w:rPr>
        <w:t>oz. tudi </w:t>
      </w:r>
      <w:r w:rsidR="00D85C16">
        <w:rPr>
          <w:spacing w:val="-3"/>
        </w:rPr>
        <w:t>na</w:t>
      </w:r>
      <w:r w:rsidR="00BB6B24">
        <w:rPr>
          <w:spacing w:val="-3"/>
        </w:rPr>
        <w:t> </w:t>
      </w:r>
      <w:hyperlink r:id="rId240" w:history="1">
        <w:r w:rsidR="00543350" w:rsidRPr="00DE05D4">
          <w:rPr>
            <w:rStyle w:val="Hiperpovezava"/>
            <w:spacing w:val="-3"/>
          </w:rPr>
          <w:t>http://www.hawle.at/produkte/wasser/details/qc200030-be-und-entlueftungsgarnitur.htm</w:t>
        </w:r>
      </w:hyperlink>
      <w:r w:rsidR="00543350">
        <w:rPr>
          <w:spacing w:val="-3"/>
        </w:rPr>
        <w:t xml:space="preserve"> </w:t>
      </w:r>
      <w:r w:rsidR="00543350">
        <w:t>(22.</w:t>
      </w:r>
      <w:r w:rsidR="00BB6B24">
        <w:t>5. </w:t>
      </w:r>
      <w:r w:rsidR="00D85C16">
        <w:t>2011)</w:t>
      </w:r>
      <w:r w:rsidR="00BB6B24">
        <w:rPr>
          <w:spacing w:val="-3"/>
        </w:rPr>
        <w:t>, </w:t>
      </w:r>
      <w:r w:rsidR="00D85C16">
        <w:rPr>
          <w:spacing w:val="-3"/>
        </w:rPr>
        <w:t xml:space="preserve">na </w:t>
      </w:r>
      <w:hyperlink r:id="rId241" w:history="1">
        <w:r w:rsidR="00D85C16" w:rsidRPr="003B5B98">
          <w:rPr>
            <w:rStyle w:val="Hiperpovezava"/>
            <w:spacing w:val="-3"/>
          </w:rPr>
          <w:t>http://www.vodotehnik.com/vodovod</w:t>
        </w:r>
      </w:hyperlink>
      <w:r w:rsidR="00BB6B24">
        <w:t xml:space="preserve"> </w:t>
      </w:r>
      <w:r w:rsidR="00D85C16">
        <w:t>(22. 5. 2011)</w:t>
      </w:r>
      <w:r w:rsidR="00D85C16">
        <w:rPr>
          <w:spacing w:val="-3"/>
        </w:rPr>
        <w:t xml:space="preserve">, </w:t>
      </w:r>
      <w:hyperlink r:id="rId242" w:history="1">
        <w:r w:rsidR="00BB6B24" w:rsidRPr="00CD6C0A">
          <w:rPr>
            <w:rStyle w:val="Hiperpovezava"/>
            <w:spacing w:val="-3"/>
          </w:rPr>
          <w:t>http://www.zagozen.si/vodovod</w:t>
        </w:r>
        <w:r w:rsidR="00BB6B24" w:rsidRPr="00CD6C0A">
          <w:rPr>
            <w:rStyle w:val="Hiperpovezava"/>
          </w:rPr>
          <w:t xml:space="preserve"> </w:t>
        </w:r>
        <w:r w:rsidR="00BB6B24" w:rsidRPr="00BB6B24">
          <w:rPr>
            <w:rStyle w:val="Hiperpovezava"/>
            <w:color w:val="auto"/>
            <w:u w:val="none"/>
          </w:rPr>
          <w:t>(22</w:t>
        </w:r>
      </w:hyperlink>
      <w:r w:rsidR="00BB6B24">
        <w:t>. 5. </w:t>
      </w:r>
      <w:r w:rsidR="00D85C16">
        <w:t xml:space="preserve">2011), </w:t>
      </w:r>
      <w:hyperlink r:id="rId243" w:history="1">
        <w:r w:rsidR="00D85C16" w:rsidRPr="003B5B98">
          <w:rPr>
            <w:rStyle w:val="Hiperpovezava"/>
          </w:rPr>
          <w:t>http://www.imp-ta.si/</w:t>
        </w:r>
      </w:hyperlink>
      <w:r w:rsidR="00D85C16">
        <w:t xml:space="preserve"> (22. 5. 2011)</w:t>
      </w:r>
      <w:r w:rsidR="00D85C16">
        <w:rPr>
          <w:spacing w:val="-3"/>
        </w:rPr>
        <w:t xml:space="preserve"> in drugih spletnih straneh ponudnikov in proizvajalcev. </w:t>
      </w:r>
    </w:p>
    <w:p w:rsidR="00BB6B24" w:rsidRDefault="00BB6B24" w:rsidP="006456F1">
      <w:pPr>
        <w:tabs>
          <w:tab w:val="left" w:pos="964"/>
        </w:tabs>
        <w:rPr>
          <w:spacing w:val="-3"/>
        </w:rPr>
      </w:pPr>
    </w:p>
    <w:p w:rsidR="00740185" w:rsidRPr="00740185" w:rsidRDefault="00740185" w:rsidP="00740185">
      <w:pPr>
        <w:suppressAutoHyphens/>
        <w:ind w:firstLine="7"/>
        <w:jc w:val="left"/>
        <w:rPr>
          <w:b/>
          <w:spacing w:val="-3"/>
        </w:rPr>
      </w:pPr>
      <w:r w:rsidRPr="00740185">
        <w:rPr>
          <w:b/>
        </w:rPr>
        <w:t>Hidrant</w:t>
      </w:r>
    </w:p>
    <w:p w:rsidR="00F633AF" w:rsidRPr="004E2C78" w:rsidRDefault="00F633AF" w:rsidP="00F633AF">
      <w:pPr>
        <w:suppressAutoHyphens/>
        <w:rPr>
          <w:spacing w:val="-3"/>
        </w:rPr>
      </w:pPr>
    </w:p>
    <w:p w:rsidR="00F633AF" w:rsidRDefault="00F633AF" w:rsidP="00F633AF">
      <w:pPr>
        <w:rPr>
          <w:spacing w:val="-3"/>
        </w:rPr>
      </w:pPr>
      <w:r w:rsidRPr="004E2C78">
        <w:rPr>
          <w:spacing w:val="-3"/>
        </w:rPr>
        <w:t>Hidranti</w:t>
      </w:r>
      <w:r w:rsidRPr="004E2C78">
        <w:rPr>
          <w:bCs/>
          <w:spacing w:val="-3"/>
        </w:rPr>
        <w:t>(slik</w:t>
      </w:r>
      <w:r>
        <w:rPr>
          <w:bCs/>
          <w:spacing w:val="-3"/>
        </w:rPr>
        <w:t>e</w:t>
      </w:r>
      <w:r>
        <w:rPr>
          <w:spacing w:val="-3"/>
        </w:rPr>
        <w:t>70, 71, 72)</w:t>
      </w:r>
      <w:r w:rsidRPr="004E2C78">
        <w:rPr>
          <w:spacing w:val="-3"/>
        </w:rPr>
        <w:t xml:space="preserve"> so armaturni kosi, ki omogočajo odvzem vode za gašenje požarov. V preteklosti so jih uporabljali tudi za odvzem vode za čiščenje ulic. Uporabljamo dve vrsti hidrantov</w:t>
      </w:r>
      <w:r w:rsidR="00F84F9C">
        <w:rPr>
          <w:spacing w:val="-3"/>
        </w:rPr>
        <w:t>:</w:t>
      </w:r>
      <w:r w:rsidRPr="004E2C78">
        <w:rPr>
          <w:spacing w:val="-3"/>
        </w:rPr>
        <w:t xml:space="preserve"> nadzemne (nadtalne) in podzemne. Nadtalne (nadzemne) hidrante hitreje opazimo, zato danes vgrajujemo samo </w:t>
      </w:r>
      <w:r w:rsidR="00F84F9C">
        <w:rPr>
          <w:spacing w:val="-3"/>
        </w:rPr>
        <w:t xml:space="preserve">slednje. </w:t>
      </w:r>
      <w:r w:rsidRPr="004E2C78">
        <w:rPr>
          <w:spacing w:val="-3"/>
        </w:rPr>
        <w:t>Podzemne hidrante opuščamo, saj se je prepogosto dogajalo, da so gasilci dolgo iskali skriti, pogosto tudi založeni podzemni hidrant, opazili pa niso niti označevalne ta</w:t>
      </w:r>
      <w:r w:rsidR="00B86CB1">
        <w:rPr>
          <w:spacing w:val="-3"/>
        </w:rPr>
        <w:t>blice, ki je bila tudi zakrita s</w:t>
      </w:r>
      <w:r w:rsidRPr="004E2C78">
        <w:rPr>
          <w:spacing w:val="-3"/>
        </w:rPr>
        <w:t xml:space="preserve"> trgovskim blagom, ki so ga s paleto vred postavili pred označevalno tablico.</w:t>
      </w:r>
      <w:r w:rsidR="00BB6B24">
        <w:rPr>
          <w:spacing w:val="-3"/>
        </w:rPr>
        <w:t xml:space="preserve"> </w:t>
      </w:r>
      <w:r w:rsidRPr="004E2C78">
        <w:rPr>
          <w:spacing w:val="-3"/>
        </w:rPr>
        <w:t>Hidrante vgrajujemo v sekundarno omrežje (le izjemoma v primarno) tako, da pred hidrantom vgradimo zasun (slik</w:t>
      </w:r>
      <w:r w:rsidR="00EC4B19">
        <w:rPr>
          <w:spacing w:val="-3"/>
        </w:rPr>
        <w:t>a 72</w:t>
      </w:r>
      <w:r w:rsidRPr="004E2C78">
        <w:rPr>
          <w:spacing w:val="-3"/>
        </w:rPr>
        <w:t>). Po pravilniku so razdalje med hidranti do 80 m, v stanovanjskem naselju do 150 m. Gasimo z dvema cevema (2 ročnika) s skupnim pretokom 10 l/s, zato mora biti najmanjši premer razdelilnega cevovoda 100 mm, premer hidranta pa 80 ali 100 mm.</w:t>
      </w:r>
      <w:r w:rsidR="00BB6B24">
        <w:rPr>
          <w:spacing w:val="-3"/>
        </w:rPr>
        <w:t xml:space="preserve"> </w:t>
      </w:r>
      <w:r w:rsidRPr="004E2C78">
        <w:rPr>
          <w:spacing w:val="-3"/>
        </w:rPr>
        <w:t xml:space="preserve">Tlak v hidrantu naj znaša vsaj 2,5 bare, za gašenje z uporabo črpalke zadošča tlak 1,5 bara. </w:t>
      </w:r>
    </w:p>
    <w:p w:rsidR="007C4C13" w:rsidRPr="007C4C13" w:rsidRDefault="007C4C13" w:rsidP="00F633AF">
      <w:pPr>
        <w:rPr>
          <w:spacing w:val="-3"/>
          <w:sz w:val="16"/>
          <w:szCs w:val="16"/>
          <w:vertAlign w:val="superscript"/>
        </w:rPr>
      </w:pPr>
    </w:p>
    <w:p w:rsidR="00F633AF" w:rsidRDefault="007C4C13" w:rsidP="00EE37AF">
      <w:pPr>
        <w:rPr>
          <w:spacing w:val="-3"/>
        </w:rPr>
      </w:pPr>
      <w:r>
        <w:rPr>
          <w:spacing w:val="-3"/>
        </w:rPr>
        <w:tab/>
      </w:r>
      <w:r w:rsidR="00A01656">
        <w:rPr>
          <w:noProof/>
          <w:spacing w:val="-3"/>
        </w:rPr>
        <w:drawing>
          <wp:inline distT="0" distB="0" distL="0" distR="0">
            <wp:extent cx="1695450" cy="2266950"/>
            <wp:effectExtent l="19050" t="0" r="0" b="0"/>
            <wp:docPr id="130" name="Slika 48" descr="Opis: Hidrant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48" descr="Opis: Hidrant11.JPG"/>
                    <pic:cNvPicPr>
                      <a:picLocks noChangeAspect="1" noChangeArrowheads="1"/>
                    </pic:cNvPicPr>
                  </pic:nvPicPr>
                  <pic:blipFill>
                    <a:blip r:embed="rId244" cstate="print"/>
                    <a:srcRect/>
                    <a:stretch>
                      <a:fillRect/>
                    </a:stretch>
                  </pic:blipFill>
                  <pic:spPr bwMode="auto">
                    <a:xfrm>
                      <a:off x="0" y="0"/>
                      <a:ext cx="1695450" cy="2266950"/>
                    </a:xfrm>
                    <a:prstGeom prst="rect">
                      <a:avLst/>
                    </a:prstGeom>
                    <a:noFill/>
                    <a:ln w="9525">
                      <a:noFill/>
                      <a:miter lim="800000"/>
                      <a:headEnd/>
                      <a:tailEnd/>
                    </a:ln>
                  </pic:spPr>
                </pic:pic>
              </a:graphicData>
            </a:graphic>
          </wp:inline>
        </w:drawing>
      </w:r>
      <w:r>
        <w:rPr>
          <w:spacing w:val="-3"/>
        </w:rPr>
        <w:tab/>
      </w:r>
      <w:r>
        <w:rPr>
          <w:spacing w:val="-3"/>
        </w:rPr>
        <w:tab/>
      </w:r>
      <w:r>
        <w:rPr>
          <w:spacing w:val="-3"/>
        </w:rPr>
        <w:tab/>
      </w:r>
      <w:r w:rsidR="00A01656">
        <w:rPr>
          <w:noProof/>
          <w:spacing w:val="-3"/>
        </w:rPr>
        <w:drawing>
          <wp:inline distT="0" distB="0" distL="0" distR="0">
            <wp:extent cx="762000" cy="2219325"/>
            <wp:effectExtent l="19050" t="0" r="0" b="0"/>
            <wp:docPr id="131" name="Slika 73" descr="Opis: VOhidr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3" descr="Opis: VOhidrant"/>
                    <pic:cNvPicPr>
                      <a:picLocks noChangeAspect="1" noChangeArrowheads="1"/>
                    </pic:cNvPicPr>
                  </pic:nvPicPr>
                  <pic:blipFill>
                    <a:blip r:embed="rId245"/>
                    <a:srcRect/>
                    <a:stretch>
                      <a:fillRect/>
                    </a:stretch>
                  </pic:blipFill>
                  <pic:spPr bwMode="auto">
                    <a:xfrm>
                      <a:off x="0" y="0"/>
                      <a:ext cx="762000" cy="2219325"/>
                    </a:xfrm>
                    <a:prstGeom prst="rect">
                      <a:avLst/>
                    </a:prstGeom>
                    <a:noFill/>
                    <a:ln w="9525">
                      <a:noFill/>
                      <a:miter lim="800000"/>
                      <a:headEnd/>
                      <a:tailEnd/>
                    </a:ln>
                  </pic:spPr>
                </pic:pic>
              </a:graphicData>
            </a:graphic>
          </wp:inline>
        </w:drawing>
      </w:r>
    </w:p>
    <w:p w:rsidR="00F633AF" w:rsidRPr="007C4C13" w:rsidRDefault="00F633AF" w:rsidP="00EE37AF">
      <w:pPr>
        <w:rPr>
          <w:spacing w:val="-3"/>
          <w:sz w:val="16"/>
          <w:szCs w:val="16"/>
        </w:rPr>
      </w:pPr>
    </w:p>
    <w:p w:rsidR="00F633AF" w:rsidRDefault="007C4C13" w:rsidP="007C4C13">
      <w:pPr>
        <w:ind w:firstLine="709"/>
        <w:rPr>
          <w:spacing w:val="-3"/>
        </w:rPr>
      </w:pPr>
      <w:r w:rsidRPr="004E2C78">
        <w:t xml:space="preserve">Slika </w:t>
      </w:r>
      <w:r>
        <w:t>70</w:t>
      </w:r>
      <w:r w:rsidRPr="004E2C78">
        <w:t>: Nadzemni hidran</w:t>
      </w:r>
      <w:r>
        <w:t>t</w:t>
      </w:r>
      <w:r>
        <w:tab/>
      </w:r>
      <w:r>
        <w:tab/>
      </w:r>
      <w:r w:rsidRPr="004E2C78">
        <w:t xml:space="preserve">Slika </w:t>
      </w:r>
      <w:r>
        <w:t>71</w:t>
      </w:r>
      <w:r w:rsidRPr="004E2C78">
        <w:t>: Nadzemni hidrant, prerez</w:t>
      </w:r>
    </w:p>
    <w:p w:rsidR="00F633AF" w:rsidRPr="00EC6E98" w:rsidRDefault="0051091D" w:rsidP="007C4C13">
      <w:pPr>
        <w:ind w:left="709" w:firstLine="709"/>
        <w:rPr>
          <w:spacing w:val="-3"/>
        </w:rPr>
      </w:pPr>
      <w:r w:rsidRPr="00EC6E98">
        <w:t xml:space="preserve">Vir: </w:t>
      </w:r>
      <w:r w:rsidR="00EC6E98" w:rsidRPr="00EC6E98">
        <w:t>L</w:t>
      </w:r>
      <w:r w:rsidR="007C4C13" w:rsidRPr="00EC6E98">
        <w:t>asten</w:t>
      </w:r>
      <w:r w:rsidR="00EC6E98" w:rsidRPr="00EC6E98">
        <w:tab/>
      </w:r>
      <w:r w:rsidR="00EC6E98" w:rsidRPr="00EC6E98">
        <w:tab/>
      </w:r>
      <w:r w:rsidR="00EC6E98" w:rsidRPr="00EC6E98">
        <w:tab/>
      </w:r>
      <w:r w:rsidR="00EC6E98" w:rsidRPr="00EC6E98">
        <w:tab/>
      </w:r>
      <w:r w:rsidR="00EC6E98" w:rsidRPr="00EC6E98">
        <w:tab/>
      </w:r>
      <w:r w:rsidR="007C4C13" w:rsidRPr="00EC6E98">
        <w:t xml:space="preserve">Vir: </w:t>
      </w:r>
      <w:r w:rsidR="00EC6E98" w:rsidRPr="00EC6E98">
        <w:t>L</w:t>
      </w:r>
      <w:r w:rsidR="00353038" w:rsidRPr="00EC6E98">
        <w:t>asten</w:t>
      </w:r>
    </w:p>
    <w:p w:rsidR="00F633AF" w:rsidRDefault="00F633AF" w:rsidP="00EE37AF">
      <w:pPr>
        <w:rPr>
          <w:spacing w:val="-3"/>
        </w:rPr>
      </w:pPr>
    </w:p>
    <w:p w:rsidR="00B001D0" w:rsidRPr="004E2C78" w:rsidRDefault="00A01656" w:rsidP="00F633AF">
      <w:pPr>
        <w:keepNext/>
        <w:keepLines/>
        <w:jc w:val="center"/>
        <w:rPr>
          <w:b/>
          <w:spacing w:val="-3"/>
        </w:rPr>
      </w:pPr>
      <w:r>
        <w:rPr>
          <w:b/>
          <w:noProof/>
          <w:spacing w:val="-3"/>
        </w:rPr>
        <w:drawing>
          <wp:inline distT="0" distB="0" distL="0" distR="0">
            <wp:extent cx="1676400" cy="2219325"/>
            <wp:effectExtent l="19050" t="0" r="0" b="0"/>
            <wp:docPr id="132" name="Slika 117" descr="Opis: SlikaTalniHidr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17" descr="Opis: SlikaTalniHidrant"/>
                    <pic:cNvPicPr>
                      <a:picLocks noChangeAspect="1" noChangeArrowheads="1"/>
                    </pic:cNvPicPr>
                  </pic:nvPicPr>
                  <pic:blipFill>
                    <a:blip r:embed="rId246"/>
                    <a:srcRect/>
                    <a:stretch>
                      <a:fillRect/>
                    </a:stretch>
                  </pic:blipFill>
                  <pic:spPr bwMode="auto">
                    <a:xfrm>
                      <a:off x="0" y="0"/>
                      <a:ext cx="1676400" cy="2219325"/>
                    </a:xfrm>
                    <a:prstGeom prst="rect">
                      <a:avLst/>
                    </a:prstGeom>
                    <a:noFill/>
                    <a:ln w="9525">
                      <a:noFill/>
                      <a:miter lim="800000"/>
                      <a:headEnd/>
                      <a:tailEnd/>
                    </a:ln>
                  </pic:spPr>
                </pic:pic>
              </a:graphicData>
            </a:graphic>
          </wp:inline>
        </w:drawing>
      </w:r>
    </w:p>
    <w:p w:rsidR="00DC76ED" w:rsidRPr="004E2C78" w:rsidRDefault="00DC76ED" w:rsidP="00F633AF">
      <w:pPr>
        <w:jc w:val="center"/>
        <w:rPr>
          <w:b/>
          <w:spacing w:val="-3"/>
          <w:sz w:val="16"/>
          <w:szCs w:val="16"/>
        </w:rPr>
      </w:pPr>
    </w:p>
    <w:p w:rsidR="00595965" w:rsidRDefault="00595965" w:rsidP="00F633AF">
      <w:pPr>
        <w:suppressAutoHyphens/>
        <w:jc w:val="center"/>
      </w:pPr>
      <w:r w:rsidRPr="004E2C78">
        <w:t xml:space="preserve">Slika </w:t>
      </w:r>
      <w:r w:rsidR="00F633AF">
        <w:t>72</w:t>
      </w:r>
      <w:r w:rsidRPr="004E2C78">
        <w:t xml:space="preserve">: Podzemni </w:t>
      </w:r>
      <w:r w:rsidR="00DC76ED" w:rsidRPr="004E2C78">
        <w:t>hidrant(vgradnja)</w:t>
      </w:r>
      <w:r w:rsidR="00EC4B19">
        <w:t>. Pred hi</w:t>
      </w:r>
      <w:r w:rsidR="00B86CB1">
        <w:t>drantom vidimo zasun, pa tudi T-</w:t>
      </w:r>
      <w:r w:rsidR="00EC4B19">
        <w:t xml:space="preserve">kos, na desni strani zaprt s prirobniškim čepom, saj bodo od </w:t>
      </w:r>
      <w:r w:rsidR="00B86CB1">
        <w:t>tod</w:t>
      </w:r>
      <w:r w:rsidR="00F46F9D">
        <w:t xml:space="preserve"> dalje nadaljevali s cevovodom.</w:t>
      </w:r>
    </w:p>
    <w:p w:rsidR="00F633AF" w:rsidRPr="00EC6E98" w:rsidRDefault="00EC4B19" w:rsidP="00F633AF">
      <w:pPr>
        <w:jc w:val="center"/>
        <w:rPr>
          <w:spacing w:val="-3"/>
        </w:rPr>
      </w:pPr>
      <w:r w:rsidRPr="00EC6E98">
        <w:t xml:space="preserve">Vir: </w:t>
      </w:r>
      <w:r w:rsidR="00EC6E98" w:rsidRPr="00EC6E98">
        <w:t>L</w:t>
      </w:r>
      <w:r w:rsidRPr="00EC6E98">
        <w:t>asten</w:t>
      </w:r>
    </w:p>
    <w:p w:rsidR="00B001D0" w:rsidRPr="004E2C78" w:rsidRDefault="00B001D0" w:rsidP="004F1EB3">
      <w:pPr>
        <w:pStyle w:val="Naslov3"/>
      </w:pPr>
      <w:bookmarkStart w:id="40" w:name="_Toc295700477"/>
      <w:r w:rsidRPr="004E2C78">
        <w:t>Vodovodni priključki</w:t>
      </w:r>
      <w:bookmarkEnd w:id="40"/>
    </w:p>
    <w:p w:rsidR="00B001D0" w:rsidRPr="004E2C78" w:rsidRDefault="00B001D0" w:rsidP="00B001D0">
      <w:pPr>
        <w:rPr>
          <w:spacing w:val="-3"/>
        </w:rPr>
      </w:pPr>
      <w:r w:rsidRPr="004E2C78">
        <w:rPr>
          <w:spacing w:val="-3"/>
        </w:rPr>
        <w:t>Vodovodni priključek je del objekta uporabnika, v katerem je nameščen vodomer, ki je meja med vodovodnim priključkom in interno inštalacijo. Na razdelilnem omrežju so na odcepu do porabnika nameščeni priključni in zaporni elementi s pripadajočimi spojniki, vgradno garnituro in cestno kapo</w:t>
      </w:r>
      <w:r w:rsidR="00EC4B19">
        <w:rPr>
          <w:spacing w:val="-3"/>
        </w:rPr>
        <w:t xml:space="preserve"> (slika 73)</w:t>
      </w:r>
      <w:r w:rsidRPr="004E2C78">
        <w:rPr>
          <w:spacing w:val="-3"/>
        </w:rPr>
        <w:t xml:space="preserve">. Najmanjši premer priključne cevi je DN 25, zaradi odzračevanja pa mora biti položena tako, da je izveden padec 0,5 % v smeri proti priključku na javni vodovod (cev se </w:t>
      </w:r>
      <w:r w:rsidR="00EC4B19">
        <w:rPr>
          <w:spacing w:val="-3"/>
        </w:rPr>
        <w:t>»</w:t>
      </w:r>
      <w:r w:rsidRPr="004E2C78">
        <w:rPr>
          <w:spacing w:val="-3"/>
        </w:rPr>
        <w:t>dviga</w:t>
      </w:r>
      <w:r w:rsidR="00EC4B19">
        <w:rPr>
          <w:spacing w:val="-3"/>
        </w:rPr>
        <w:t>«</w:t>
      </w:r>
      <w:r w:rsidRPr="004E2C78">
        <w:rPr>
          <w:spacing w:val="-3"/>
        </w:rPr>
        <w:t xml:space="preserve"> proti porabniku). Natančna navodila o namestitvi in vgradnji vodomera (sliki </w:t>
      </w:r>
      <w:r w:rsidR="00EE37AF">
        <w:rPr>
          <w:spacing w:val="-3"/>
        </w:rPr>
        <w:t>73</w:t>
      </w:r>
      <w:r w:rsidRPr="004E2C78">
        <w:rPr>
          <w:spacing w:val="-3"/>
        </w:rPr>
        <w:t xml:space="preserve"> in </w:t>
      </w:r>
      <w:r w:rsidR="00EE37AF">
        <w:rPr>
          <w:spacing w:val="-3"/>
        </w:rPr>
        <w:t>75</w:t>
      </w:r>
      <w:r w:rsidRPr="004E2C78">
        <w:rPr>
          <w:spacing w:val="-3"/>
        </w:rPr>
        <w:t>)</w:t>
      </w:r>
      <w:r w:rsidR="00B86CB1">
        <w:rPr>
          <w:spacing w:val="-3"/>
        </w:rPr>
        <w:t>ter premerih cevi</w:t>
      </w:r>
      <w:r w:rsidRPr="004E2C78">
        <w:rPr>
          <w:spacing w:val="-3"/>
        </w:rPr>
        <w:t xml:space="preserve"> določajo pravilniki.</w:t>
      </w:r>
    </w:p>
    <w:p w:rsidR="002C7784" w:rsidRPr="004E2C78" w:rsidRDefault="002C7784" w:rsidP="00B001D0">
      <w:pPr>
        <w:tabs>
          <w:tab w:val="left" w:pos="0"/>
        </w:tabs>
        <w:suppressAutoHyphens/>
        <w:rPr>
          <w:b/>
          <w:spacing w:val="-3"/>
        </w:rPr>
      </w:pPr>
    </w:p>
    <w:p w:rsidR="002C7784" w:rsidRDefault="00A01656" w:rsidP="00B03A49">
      <w:pPr>
        <w:tabs>
          <w:tab w:val="left" w:pos="0"/>
        </w:tabs>
        <w:suppressAutoHyphens/>
        <w:jc w:val="center"/>
        <w:rPr>
          <w:b/>
          <w:spacing w:val="-3"/>
        </w:rPr>
      </w:pPr>
      <w:r>
        <w:rPr>
          <w:b/>
          <w:noProof/>
          <w:spacing w:val="-3"/>
        </w:rPr>
        <w:drawing>
          <wp:inline distT="0" distB="0" distL="0" distR="0">
            <wp:extent cx="4076700" cy="3333750"/>
            <wp:effectExtent l="19050" t="0" r="0" b="0"/>
            <wp:docPr id="133" name="Slika 118" descr="Opis: Hausanschluss 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18" descr="Opis: Hausanschluss v2"/>
                    <pic:cNvPicPr>
                      <a:picLocks noChangeAspect="1" noChangeArrowheads="1"/>
                    </pic:cNvPicPr>
                  </pic:nvPicPr>
                  <pic:blipFill>
                    <a:blip r:embed="rId247"/>
                    <a:srcRect/>
                    <a:stretch>
                      <a:fillRect/>
                    </a:stretch>
                  </pic:blipFill>
                  <pic:spPr bwMode="auto">
                    <a:xfrm>
                      <a:off x="0" y="0"/>
                      <a:ext cx="4076700" cy="3333750"/>
                    </a:xfrm>
                    <a:prstGeom prst="rect">
                      <a:avLst/>
                    </a:prstGeom>
                    <a:noFill/>
                    <a:ln w="9525">
                      <a:noFill/>
                      <a:miter lim="800000"/>
                      <a:headEnd/>
                      <a:tailEnd/>
                    </a:ln>
                  </pic:spPr>
                </pic:pic>
              </a:graphicData>
            </a:graphic>
          </wp:inline>
        </w:drawing>
      </w:r>
    </w:p>
    <w:p w:rsidR="00EC4B19" w:rsidRDefault="00EC4B19" w:rsidP="00F461DF">
      <w:pPr>
        <w:suppressAutoHyphens/>
        <w:spacing w:before="120"/>
        <w:jc w:val="center"/>
      </w:pPr>
      <w:r w:rsidRPr="004E2C78">
        <w:t xml:space="preserve">Slika </w:t>
      </w:r>
      <w:r w:rsidR="00EE37AF">
        <w:t>7</w:t>
      </w:r>
      <w:r>
        <w:t>3</w:t>
      </w:r>
      <w:r w:rsidRPr="004E2C78">
        <w:t>: Shema sestavnih delov vodovodnega priključka</w:t>
      </w:r>
    </w:p>
    <w:p w:rsidR="00353038" w:rsidRPr="004E2C78" w:rsidRDefault="00353038" w:rsidP="00EC4B19">
      <w:pPr>
        <w:suppressAutoHyphens/>
        <w:jc w:val="center"/>
        <w:rPr>
          <w:spacing w:val="-3"/>
        </w:rPr>
      </w:pPr>
      <w:r w:rsidRPr="00EC6E98">
        <w:t xml:space="preserve">Vir: </w:t>
      </w:r>
      <w:r w:rsidR="00EC6E98" w:rsidRPr="00EC6E98">
        <w:t>P</w:t>
      </w:r>
      <w:r w:rsidR="002562F6" w:rsidRPr="00EC6E98">
        <w:t xml:space="preserve">rirejeno po </w:t>
      </w:r>
      <w:r w:rsidR="00D85C16" w:rsidRPr="00EC6E98">
        <w:t>http://www</w:t>
      </w:r>
      <w:r w:rsidR="00D85C16" w:rsidRPr="00E9642C">
        <w:t>.hawle.at</w:t>
      </w:r>
    </w:p>
    <w:p w:rsidR="00EC4B19" w:rsidRDefault="00EC4B19" w:rsidP="00B03A49">
      <w:pPr>
        <w:tabs>
          <w:tab w:val="left" w:pos="0"/>
        </w:tabs>
        <w:suppressAutoHyphens/>
        <w:jc w:val="center"/>
        <w:rPr>
          <w:b/>
          <w:spacing w:val="-3"/>
        </w:rPr>
      </w:pPr>
    </w:p>
    <w:p w:rsidR="00EC4B19" w:rsidRPr="00F46F9D" w:rsidRDefault="00F46F9D" w:rsidP="00F46F9D">
      <w:pPr>
        <w:tabs>
          <w:tab w:val="left" w:pos="0"/>
        </w:tabs>
        <w:suppressAutoHyphens/>
        <w:rPr>
          <w:spacing w:val="-3"/>
        </w:rPr>
      </w:pPr>
      <w:r w:rsidRPr="00F46F9D">
        <w:rPr>
          <w:spacing w:val="-3"/>
        </w:rPr>
        <w:t xml:space="preserve">Vodomere pogosto vgradimo </w:t>
      </w:r>
      <w:r>
        <w:rPr>
          <w:spacing w:val="-3"/>
        </w:rPr>
        <w:t xml:space="preserve">v jaške iz poliestra (sliki </w:t>
      </w:r>
      <w:r w:rsidR="00EE37AF">
        <w:rPr>
          <w:spacing w:val="-3"/>
        </w:rPr>
        <w:t>7</w:t>
      </w:r>
      <w:r>
        <w:rPr>
          <w:spacing w:val="-3"/>
        </w:rPr>
        <w:t xml:space="preserve">4 in </w:t>
      </w:r>
      <w:r w:rsidR="00EE37AF">
        <w:rPr>
          <w:spacing w:val="-3"/>
        </w:rPr>
        <w:t>7</w:t>
      </w:r>
      <w:r>
        <w:rPr>
          <w:spacing w:val="-3"/>
        </w:rPr>
        <w:t xml:space="preserve">5), v katerih sta poleg vodomera nameščena še ventila (slike </w:t>
      </w:r>
      <w:r w:rsidR="00EE37AF">
        <w:rPr>
          <w:spacing w:val="-3"/>
        </w:rPr>
        <w:t>7</w:t>
      </w:r>
      <w:r>
        <w:rPr>
          <w:spacing w:val="-3"/>
        </w:rPr>
        <w:t xml:space="preserve">3, </w:t>
      </w:r>
      <w:r w:rsidR="00EE37AF">
        <w:rPr>
          <w:spacing w:val="-3"/>
        </w:rPr>
        <w:t>7</w:t>
      </w:r>
      <w:r>
        <w:rPr>
          <w:spacing w:val="-3"/>
        </w:rPr>
        <w:t xml:space="preserve">5 in </w:t>
      </w:r>
      <w:r w:rsidR="00EE37AF">
        <w:rPr>
          <w:spacing w:val="-3"/>
        </w:rPr>
        <w:t>7</w:t>
      </w:r>
      <w:r>
        <w:rPr>
          <w:spacing w:val="-3"/>
        </w:rPr>
        <w:t>6) in nepovratni ventil (slik</w:t>
      </w:r>
      <w:r w:rsidR="00D3638A">
        <w:rPr>
          <w:spacing w:val="-3"/>
        </w:rPr>
        <w:t>i</w:t>
      </w:r>
      <w:r w:rsidR="00EE37AF">
        <w:rPr>
          <w:spacing w:val="-3"/>
        </w:rPr>
        <w:t>7</w:t>
      </w:r>
      <w:r>
        <w:rPr>
          <w:spacing w:val="-3"/>
        </w:rPr>
        <w:t>3</w:t>
      </w:r>
      <w:r w:rsidR="00D3638A">
        <w:rPr>
          <w:spacing w:val="-3"/>
        </w:rPr>
        <w:t xml:space="preserve"> in </w:t>
      </w:r>
      <w:r w:rsidR="00EE37AF">
        <w:rPr>
          <w:spacing w:val="-3"/>
        </w:rPr>
        <w:t>7</w:t>
      </w:r>
      <w:r w:rsidR="00D3638A">
        <w:rPr>
          <w:spacing w:val="-3"/>
        </w:rPr>
        <w:t>5</w:t>
      </w:r>
      <w:r>
        <w:rPr>
          <w:spacing w:val="-3"/>
        </w:rPr>
        <w:t>).</w:t>
      </w:r>
    </w:p>
    <w:p w:rsidR="00F46F9D" w:rsidRPr="00F46F9D" w:rsidRDefault="00F46F9D" w:rsidP="00F46F9D">
      <w:pPr>
        <w:tabs>
          <w:tab w:val="left" w:pos="0"/>
        </w:tabs>
        <w:suppressAutoHyphens/>
        <w:rPr>
          <w:spacing w:val="-3"/>
        </w:rPr>
      </w:pPr>
    </w:p>
    <w:p w:rsidR="00EC4B19" w:rsidRDefault="00A01656" w:rsidP="00BE62F1">
      <w:pPr>
        <w:keepNext/>
        <w:tabs>
          <w:tab w:val="left" w:pos="0"/>
        </w:tabs>
        <w:suppressAutoHyphens/>
        <w:jc w:val="center"/>
        <w:rPr>
          <w:b/>
          <w:spacing w:val="-3"/>
        </w:rPr>
      </w:pPr>
      <w:r>
        <w:rPr>
          <w:noProof/>
          <w:spacing w:val="-3"/>
        </w:rPr>
        <w:drawing>
          <wp:inline distT="0" distB="0" distL="0" distR="0">
            <wp:extent cx="1581150" cy="2152650"/>
            <wp:effectExtent l="19050" t="0" r="0" b="0"/>
            <wp:docPr id="134" name="Slika 119" descr="Opis: DSC00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19" descr="Opis: DSC00687"/>
                    <pic:cNvPicPr>
                      <a:picLocks noChangeAspect="1" noChangeArrowheads="1"/>
                    </pic:cNvPicPr>
                  </pic:nvPicPr>
                  <pic:blipFill>
                    <a:blip r:embed="rId248"/>
                    <a:srcRect/>
                    <a:stretch>
                      <a:fillRect/>
                    </a:stretch>
                  </pic:blipFill>
                  <pic:spPr bwMode="auto">
                    <a:xfrm>
                      <a:off x="0" y="0"/>
                      <a:ext cx="1581150" cy="2152650"/>
                    </a:xfrm>
                    <a:prstGeom prst="rect">
                      <a:avLst/>
                    </a:prstGeom>
                    <a:noFill/>
                    <a:ln w="9525">
                      <a:noFill/>
                      <a:miter lim="800000"/>
                      <a:headEnd/>
                      <a:tailEnd/>
                    </a:ln>
                  </pic:spPr>
                </pic:pic>
              </a:graphicData>
            </a:graphic>
          </wp:inline>
        </w:drawing>
      </w:r>
    </w:p>
    <w:p w:rsidR="00F46F9D" w:rsidRDefault="00F46F9D" w:rsidP="00BE62F1">
      <w:pPr>
        <w:keepNext/>
        <w:suppressAutoHyphens/>
        <w:spacing w:before="60"/>
        <w:jc w:val="center"/>
      </w:pPr>
      <w:r w:rsidRPr="004E2C78">
        <w:t xml:space="preserve">Slika </w:t>
      </w:r>
      <w:r w:rsidR="00EE37AF">
        <w:t>7</w:t>
      </w:r>
      <w:r>
        <w:t>4</w:t>
      </w:r>
      <w:r w:rsidRPr="004E2C78">
        <w:t>: Montažni vodomerni jašek vodovodnega priključka</w:t>
      </w:r>
    </w:p>
    <w:p w:rsidR="00F46F9D" w:rsidRPr="004E2C78" w:rsidRDefault="00F46F9D" w:rsidP="00F46F9D">
      <w:pPr>
        <w:suppressAutoHyphens/>
        <w:jc w:val="center"/>
        <w:rPr>
          <w:spacing w:val="-3"/>
        </w:rPr>
      </w:pPr>
      <w:r>
        <w:t xml:space="preserve">Vir: </w:t>
      </w:r>
      <w:r w:rsidR="00EC6E98" w:rsidRPr="00EC6E98">
        <w:t>L</w:t>
      </w:r>
      <w:r w:rsidRPr="00EC6E98">
        <w:t>asten</w:t>
      </w:r>
    </w:p>
    <w:p w:rsidR="00B001D0" w:rsidRPr="004E2C78" w:rsidRDefault="00A01656" w:rsidP="00F448C5">
      <w:pPr>
        <w:jc w:val="center"/>
        <w:rPr>
          <w:b/>
          <w:spacing w:val="-3"/>
        </w:rPr>
      </w:pPr>
      <w:r>
        <w:rPr>
          <w:b/>
          <w:noProof/>
          <w:spacing w:val="-3"/>
        </w:rPr>
        <w:drawing>
          <wp:inline distT="0" distB="0" distL="0" distR="0">
            <wp:extent cx="2943225" cy="2209800"/>
            <wp:effectExtent l="19050" t="0" r="9525" b="0"/>
            <wp:docPr id="135" name="Slika 120" descr="Opis: DSC00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20" descr="Opis: DSC00689"/>
                    <pic:cNvPicPr>
                      <a:picLocks noChangeAspect="1" noChangeArrowheads="1"/>
                    </pic:cNvPicPr>
                  </pic:nvPicPr>
                  <pic:blipFill>
                    <a:blip r:embed="rId249"/>
                    <a:srcRect/>
                    <a:stretch>
                      <a:fillRect/>
                    </a:stretch>
                  </pic:blipFill>
                  <pic:spPr bwMode="auto">
                    <a:xfrm>
                      <a:off x="0" y="0"/>
                      <a:ext cx="2943225" cy="2209800"/>
                    </a:xfrm>
                    <a:prstGeom prst="rect">
                      <a:avLst/>
                    </a:prstGeom>
                    <a:noFill/>
                    <a:ln w="9525">
                      <a:noFill/>
                      <a:miter lim="800000"/>
                      <a:headEnd/>
                      <a:tailEnd/>
                    </a:ln>
                  </pic:spPr>
                </pic:pic>
              </a:graphicData>
            </a:graphic>
          </wp:inline>
        </w:drawing>
      </w:r>
    </w:p>
    <w:p w:rsidR="00F46F9D" w:rsidRDefault="00F46F9D" w:rsidP="00F461DF">
      <w:pPr>
        <w:suppressAutoHyphens/>
        <w:spacing w:before="120"/>
        <w:jc w:val="center"/>
      </w:pPr>
      <w:r w:rsidRPr="004E2C78">
        <w:t xml:space="preserve">Slika </w:t>
      </w:r>
      <w:r w:rsidR="00EE37AF">
        <w:t>7</w:t>
      </w:r>
      <w:r>
        <w:t>5</w:t>
      </w:r>
      <w:r w:rsidRPr="004E2C78">
        <w:t>: Montažni vodomerni jašek vodovodnega priključka</w:t>
      </w:r>
    </w:p>
    <w:p w:rsidR="00F46F9D" w:rsidRPr="004E2C78" w:rsidRDefault="00F46F9D" w:rsidP="00F46F9D">
      <w:pPr>
        <w:suppressAutoHyphens/>
        <w:jc w:val="center"/>
        <w:rPr>
          <w:spacing w:val="-3"/>
        </w:rPr>
      </w:pPr>
      <w:r>
        <w:t xml:space="preserve">Vir: </w:t>
      </w:r>
      <w:r w:rsidR="00EC6E98" w:rsidRPr="00EC6E98">
        <w:t>L</w:t>
      </w:r>
      <w:r w:rsidRPr="00EC6E98">
        <w:t>asten</w:t>
      </w:r>
    </w:p>
    <w:p w:rsidR="00EC4B19" w:rsidRDefault="00A01656" w:rsidP="00F448C5">
      <w:pPr>
        <w:suppressAutoHyphens/>
        <w:spacing w:before="60"/>
        <w:jc w:val="center"/>
      </w:pPr>
      <w:r>
        <w:rPr>
          <w:noProof/>
        </w:rPr>
        <w:drawing>
          <wp:anchor distT="0" distB="0" distL="114300" distR="114300" simplePos="0" relativeHeight="251689472" behindDoc="0" locked="0" layoutInCell="1" allowOverlap="1">
            <wp:simplePos x="0" y="0"/>
            <wp:positionH relativeFrom="column">
              <wp:posOffset>1489075</wp:posOffset>
            </wp:positionH>
            <wp:positionV relativeFrom="paragraph">
              <wp:posOffset>163830</wp:posOffset>
            </wp:positionV>
            <wp:extent cx="2782570" cy="2494280"/>
            <wp:effectExtent l="19050" t="0" r="0" b="0"/>
            <wp:wrapSquare wrapText="bothSides"/>
            <wp:docPr id="3656" name="Slika 74" descr="Opis: VOvodomerniJas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4" descr="Opis: VOvodomerniJasek"/>
                    <pic:cNvPicPr>
                      <a:picLocks noChangeAspect="1" noChangeArrowheads="1"/>
                    </pic:cNvPicPr>
                  </pic:nvPicPr>
                  <pic:blipFill>
                    <a:blip r:embed="rId250"/>
                    <a:srcRect/>
                    <a:stretch>
                      <a:fillRect/>
                    </a:stretch>
                  </pic:blipFill>
                  <pic:spPr bwMode="auto">
                    <a:xfrm>
                      <a:off x="0" y="0"/>
                      <a:ext cx="2782570" cy="2494280"/>
                    </a:xfrm>
                    <a:prstGeom prst="rect">
                      <a:avLst/>
                    </a:prstGeom>
                    <a:noFill/>
                  </pic:spPr>
                </pic:pic>
              </a:graphicData>
            </a:graphic>
          </wp:anchor>
        </w:drawing>
      </w:r>
    </w:p>
    <w:p w:rsidR="00EC4B19" w:rsidRDefault="00BB6B24" w:rsidP="00BB6B24">
      <w:pPr>
        <w:suppressAutoHyphens/>
        <w:spacing w:before="60"/>
        <w:jc w:val="left"/>
      </w:pPr>
      <w:r>
        <w:br w:type="textWrapping" w:clear="all"/>
      </w:r>
    </w:p>
    <w:p w:rsidR="00EC4B19" w:rsidRDefault="00F46F9D" w:rsidP="006456F1">
      <w:pPr>
        <w:tabs>
          <w:tab w:val="left" w:pos="0"/>
        </w:tabs>
        <w:suppressAutoHyphens/>
        <w:spacing w:before="120"/>
        <w:jc w:val="center"/>
        <w:rPr>
          <w:b/>
          <w:spacing w:val="-3"/>
        </w:rPr>
      </w:pPr>
      <w:r w:rsidRPr="004E2C78">
        <w:t xml:space="preserve">Slika </w:t>
      </w:r>
      <w:r w:rsidR="00EE37AF">
        <w:t>7</w:t>
      </w:r>
      <w:r>
        <w:t>6</w:t>
      </w:r>
      <w:r w:rsidRPr="004E2C78">
        <w:t>: Vodomerni jašek vodovodnega priključka</w:t>
      </w:r>
      <w:r>
        <w:t xml:space="preserve"> z vrisanima ventiloma in vodomerom</w:t>
      </w:r>
    </w:p>
    <w:p w:rsidR="00EC4B19" w:rsidRDefault="00F46F9D" w:rsidP="00EC4B19">
      <w:pPr>
        <w:tabs>
          <w:tab w:val="left" w:pos="0"/>
        </w:tabs>
        <w:suppressAutoHyphens/>
        <w:jc w:val="center"/>
      </w:pPr>
      <w:r>
        <w:t xml:space="preserve">Vir: </w:t>
      </w:r>
      <w:r w:rsidR="00EC6E98" w:rsidRPr="00EC6E98">
        <w:t>L</w:t>
      </w:r>
      <w:r w:rsidRPr="00EC6E98">
        <w:t>asten</w:t>
      </w:r>
    </w:p>
    <w:p w:rsidR="001F08ED" w:rsidRDefault="001F08ED" w:rsidP="00D360D7">
      <w:pPr>
        <w:tabs>
          <w:tab w:val="left" w:pos="0"/>
        </w:tabs>
        <w:suppressAutoHyphens/>
        <w:spacing w:before="120"/>
        <w:rPr>
          <w:spacing w:val="-3"/>
        </w:rPr>
      </w:pPr>
    </w:p>
    <w:p w:rsidR="0088176A" w:rsidRPr="004E2C78" w:rsidRDefault="0088176A" w:rsidP="00D360D7">
      <w:pPr>
        <w:tabs>
          <w:tab w:val="left" w:pos="0"/>
        </w:tabs>
        <w:suppressAutoHyphens/>
        <w:spacing w:before="120"/>
        <w:rPr>
          <w:spacing w:val="-3"/>
        </w:rPr>
      </w:pPr>
      <w:r w:rsidRPr="004E2C78">
        <w:rPr>
          <w:spacing w:val="-3"/>
        </w:rPr>
        <w:t xml:space="preserve">Osnovni element cevovodov so </w:t>
      </w:r>
      <w:r w:rsidR="001F08ED">
        <w:rPr>
          <w:spacing w:val="-3"/>
        </w:rPr>
        <w:t xml:space="preserve">torej </w:t>
      </w:r>
      <w:r w:rsidRPr="004E2C78">
        <w:rPr>
          <w:spacing w:val="-3"/>
          <w:u w:val="single"/>
        </w:rPr>
        <w:t>cevi</w:t>
      </w:r>
      <w:r w:rsidRPr="004E2C78">
        <w:rPr>
          <w:spacing w:val="-3"/>
        </w:rPr>
        <w:t xml:space="preserve">. </w:t>
      </w:r>
      <w:r w:rsidR="0009589B" w:rsidRPr="004E2C78">
        <w:rPr>
          <w:spacing w:val="-3"/>
        </w:rPr>
        <w:t>Cevi označujemo z nazivnim premerom DN (pri ceveh iz nodularne litine je notranji premer tudi n</w:t>
      </w:r>
      <w:r w:rsidR="00127064">
        <w:rPr>
          <w:spacing w:val="-3"/>
        </w:rPr>
        <w:t xml:space="preserve">azivni premer DN, pri PE-ceveh </w:t>
      </w:r>
      <w:r w:rsidR="0009589B" w:rsidRPr="004E2C78">
        <w:rPr>
          <w:spacing w:val="-3"/>
        </w:rPr>
        <w:t xml:space="preserve">DN pomeni zunanji premer cevi in ne notranji, ki je manjši). Cevi se razlikujejo po dovoljenem tlaku v cevovodu (praviloma vsaj 10 barov), zunanji statični nosilnost, ceni, trajnosti, masi na dolžinski meter, načinu spajanja (duktilne imajo obojko, PE-HD so brez obojke, zato jih spajamo s prirobnicami, posebnimi spojkami, varjenjem). </w:t>
      </w:r>
      <w:r w:rsidRPr="004E2C78">
        <w:rPr>
          <w:spacing w:val="-3"/>
        </w:rPr>
        <w:t xml:space="preserve">V javne vodovode </w:t>
      </w:r>
      <w:r w:rsidR="00E33AED" w:rsidRPr="004E2C78">
        <w:rPr>
          <w:spacing w:val="-3"/>
        </w:rPr>
        <w:t>v</w:t>
      </w:r>
      <w:r w:rsidRPr="004E2C78">
        <w:rPr>
          <w:spacing w:val="-3"/>
        </w:rPr>
        <w:t xml:space="preserve">grajujemo </w:t>
      </w:r>
      <w:r w:rsidR="0009589B" w:rsidRPr="004E2C78">
        <w:rPr>
          <w:spacing w:val="-3"/>
        </w:rPr>
        <w:t xml:space="preserve">predvsem </w:t>
      </w:r>
      <w:r w:rsidR="00E33AED" w:rsidRPr="004E2C78">
        <w:rPr>
          <w:spacing w:val="-3"/>
        </w:rPr>
        <w:t>za manjše pretoke (manjši premeri</w:t>
      </w:r>
      <w:r w:rsidR="0009589B" w:rsidRPr="004E2C78">
        <w:rPr>
          <w:spacing w:val="-3"/>
        </w:rPr>
        <w:t>!</w:t>
      </w:r>
      <w:r w:rsidR="00E33AED" w:rsidRPr="004E2C78">
        <w:rPr>
          <w:spacing w:val="-3"/>
        </w:rPr>
        <w:t xml:space="preserve">) cenejše in lažje </w:t>
      </w:r>
      <w:r w:rsidRPr="004E2C78">
        <w:rPr>
          <w:spacing w:val="-3"/>
        </w:rPr>
        <w:t>alkaten (PEHD</w:t>
      </w:r>
      <w:r w:rsidR="00BE62F1">
        <w:rPr>
          <w:spacing w:val="-3"/>
        </w:rPr>
        <w:t xml:space="preserve"> ali PE)</w:t>
      </w:r>
      <w:r w:rsidRPr="004E2C78">
        <w:rPr>
          <w:spacing w:val="-3"/>
        </w:rPr>
        <w:t xml:space="preserve"> cevi</w:t>
      </w:r>
      <w:r w:rsidR="0009589B" w:rsidRPr="004E2C78">
        <w:rPr>
          <w:spacing w:val="-3"/>
        </w:rPr>
        <w:t>.</w:t>
      </w:r>
      <w:r w:rsidR="00BB6B24">
        <w:rPr>
          <w:spacing w:val="-3"/>
        </w:rPr>
        <w:t xml:space="preserve"> </w:t>
      </w:r>
      <w:r w:rsidR="0009589B" w:rsidRPr="004E2C78">
        <w:rPr>
          <w:spacing w:val="-3"/>
        </w:rPr>
        <w:t>Za c</w:t>
      </w:r>
      <w:r w:rsidR="00127064">
        <w:rPr>
          <w:spacing w:val="-3"/>
        </w:rPr>
        <w:t>evi večjih premerov izbere</w:t>
      </w:r>
      <w:r w:rsidR="0009589B" w:rsidRPr="004E2C78">
        <w:rPr>
          <w:spacing w:val="-3"/>
        </w:rPr>
        <w:t>mo</w:t>
      </w:r>
      <w:r w:rsidR="00BB6B24">
        <w:rPr>
          <w:spacing w:val="-3"/>
        </w:rPr>
        <w:t xml:space="preserve"> </w:t>
      </w:r>
      <w:r w:rsidR="00E33AED" w:rsidRPr="004E2C78">
        <w:rPr>
          <w:spacing w:val="-3"/>
        </w:rPr>
        <w:t xml:space="preserve">boljše (višji tlak, </w:t>
      </w:r>
      <w:r w:rsidR="0009589B" w:rsidRPr="004E2C78">
        <w:rPr>
          <w:spacing w:val="-3"/>
        </w:rPr>
        <w:t xml:space="preserve">večja </w:t>
      </w:r>
      <w:r w:rsidR="00E33AED" w:rsidRPr="004E2C78">
        <w:rPr>
          <w:spacing w:val="-3"/>
        </w:rPr>
        <w:t>trajnost)</w:t>
      </w:r>
      <w:r w:rsidR="0009589B" w:rsidRPr="004E2C78">
        <w:rPr>
          <w:spacing w:val="-3"/>
        </w:rPr>
        <w:t xml:space="preserve"> in</w:t>
      </w:r>
      <w:r w:rsidR="00E33AED" w:rsidRPr="004E2C78">
        <w:rPr>
          <w:spacing w:val="-3"/>
        </w:rPr>
        <w:t xml:space="preserve"> dražje </w:t>
      </w:r>
      <w:r w:rsidRPr="004E2C78">
        <w:rPr>
          <w:spacing w:val="-3"/>
        </w:rPr>
        <w:t>duktil</w:t>
      </w:r>
      <w:r w:rsidR="00E33AED" w:rsidRPr="004E2C78">
        <w:rPr>
          <w:spacing w:val="-3"/>
        </w:rPr>
        <w:t>ne</w:t>
      </w:r>
      <w:r w:rsidR="00BB6B24">
        <w:rPr>
          <w:spacing w:val="-3"/>
        </w:rPr>
        <w:t xml:space="preserve"> </w:t>
      </w:r>
      <w:r w:rsidR="0009589B" w:rsidRPr="004E2C78">
        <w:rPr>
          <w:spacing w:val="-3"/>
        </w:rPr>
        <w:t xml:space="preserve">cevi </w:t>
      </w:r>
      <w:r w:rsidRPr="004E2C78">
        <w:rPr>
          <w:spacing w:val="-3"/>
        </w:rPr>
        <w:t>(</w:t>
      </w:r>
      <w:r w:rsidR="0009589B" w:rsidRPr="004E2C78">
        <w:rPr>
          <w:spacing w:val="-3"/>
        </w:rPr>
        <w:t xml:space="preserve">iz </w:t>
      </w:r>
      <w:r w:rsidRPr="004E2C78">
        <w:rPr>
          <w:spacing w:val="-3"/>
        </w:rPr>
        <w:t>nodularn</w:t>
      </w:r>
      <w:r w:rsidR="0009589B" w:rsidRPr="004E2C78">
        <w:rPr>
          <w:spacing w:val="-3"/>
        </w:rPr>
        <w:t>e</w:t>
      </w:r>
      <w:r w:rsidRPr="004E2C78">
        <w:rPr>
          <w:spacing w:val="-3"/>
        </w:rPr>
        <w:t xml:space="preserve"> litin</w:t>
      </w:r>
      <w:r w:rsidR="0009589B" w:rsidRPr="004E2C78">
        <w:rPr>
          <w:spacing w:val="-3"/>
        </w:rPr>
        <w:t>e</w:t>
      </w:r>
      <w:r w:rsidRPr="004E2C78">
        <w:rPr>
          <w:spacing w:val="-3"/>
        </w:rPr>
        <w:t>),</w:t>
      </w:r>
      <w:r w:rsidR="00E33AED" w:rsidRPr="004E2C78">
        <w:rPr>
          <w:spacing w:val="-3"/>
        </w:rPr>
        <w:t xml:space="preserve"> le </w:t>
      </w:r>
      <w:r w:rsidRPr="004E2C78">
        <w:rPr>
          <w:spacing w:val="-3"/>
        </w:rPr>
        <w:t xml:space="preserve">redko </w:t>
      </w:r>
      <w:r w:rsidR="00E33AED" w:rsidRPr="004E2C78">
        <w:rPr>
          <w:spacing w:val="-3"/>
        </w:rPr>
        <w:t xml:space="preserve">pa </w:t>
      </w:r>
      <w:r w:rsidRPr="004E2C78">
        <w:rPr>
          <w:spacing w:val="-3"/>
        </w:rPr>
        <w:t xml:space="preserve">jeklene ali pocinkane jeklene. </w:t>
      </w:r>
    </w:p>
    <w:p w:rsidR="00D53857" w:rsidRPr="004E2C78" w:rsidRDefault="00D53857" w:rsidP="00D360D7">
      <w:pPr>
        <w:spacing w:before="120"/>
        <w:rPr>
          <w:spacing w:val="-3"/>
        </w:rPr>
      </w:pPr>
      <w:r w:rsidRPr="004E2C78">
        <w:rPr>
          <w:spacing w:val="-3"/>
        </w:rPr>
        <w:t xml:space="preserve">Cevi spajamo med seboj in/ali priključujemo na armature s </w:t>
      </w:r>
      <w:r w:rsidRPr="004E2C78">
        <w:rPr>
          <w:spacing w:val="-3"/>
          <w:u w:val="single"/>
        </w:rPr>
        <w:t>fazonskimi kosi</w:t>
      </w:r>
      <w:r w:rsidRPr="004E2C78">
        <w:rPr>
          <w:spacing w:val="-3"/>
        </w:rPr>
        <w:t xml:space="preserve">, med katere štejemo loke, odcepe, T-kose, reducirne kose, čepe, ... Razlikujejo se po tem, s čim se priključijo na enem koncu (ali na obeh) – z obojko (mufo) ali/in prirobnico. </w:t>
      </w:r>
    </w:p>
    <w:p w:rsidR="0088176A" w:rsidRPr="004E2C78" w:rsidRDefault="00D53857" w:rsidP="006456F1">
      <w:pPr>
        <w:keepNext/>
        <w:spacing w:before="120"/>
      </w:pPr>
      <w:r w:rsidRPr="004E2C78">
        <w:t xml:space="preserve">V cevovodih potrebujemo različne armature: </w:t>
      </w:r>
    </w:p>
    <w:p w:rsidR="00D53857" w:rsidRPr="004E2C78" w:rsidRDefault="00AF1E30" w:rsidP="00C21ED9">
      <w:pPr>
        <w:numPr>
          <w:ilvl w:val="0"/>
          <w:numId w:val="51"/>
        </w:numPr>
        <w:rPr>
          <w:spacing w:val="-3"/>
        </w:rPr>
      </w:pPr>
      <w:r w:rsidRPr="004E2C78">
        <w:rPr>
          <w:spacing w:val="-3"/>
        </w:rPr>
        <w:t xml:space="preserve">zasuni </w:t>
      </w:r>
      <w:r w:rsidRPr="004E2C78">
        <w:t>služijo</w:t>
      </w:r>
      <w:r w:rsidR="00BB6B24">
        <w:t xml:space="preserve"> </w:t>
      </w:r>
      <w:r w:rsidR="00D53857" w:rsidRPr="004E2C78">
        <w:rPr>
          <w:spacing w:val="-3"/>
        </w:rPr>
        <w:t>za zapiranje vode (</w:t>
      </w:r>
      <w:r w:rsidR="00F02E62" w:rsidRPr="004E2C78">
        <w:rPr>
          <w:spacing w:val="-3"/>
        </w:rPr>
        <w:t>vgrajujemo jih na odcepih, pred hidranti, ob izpusti</w:t>
      </w:r>
      <w:r w:rsidR="00EE37AF">
        <w:rPr>
          <w:spacing w:val="-3"/>
        </w:rPr>
        <w:t xml:space="preserve">h, čistilnih kosih, zračnikih, </w:t>
      </w:r>
      <w:r w:rsidR="00F02E62" w:rsidRPr="004E2C78">
        <w:rPr>
          <w:spacing w:val="-3"/>
        </w:rPr>
        <w:t>… Vgrajeni so neposredno v tla, večji pa v jaške</w:t>
      </w:r>
      <w:r w:rsidR="00D53857" w:rsidRPr="004E2C78">
        <w:rPr>
          <w:spacing w:val="-3"/>
        </w:rPr>
        <w:t>),</w:t>
      </w:r>
    </w:p>
    <w:p w:rsidR="00D53857" w:rsidRPr="004E2C78" w:rsidRDefault="00AF1E30" w:rsidP="00C21ED9">
      <w:pPr>
        <w:numPr>
          <w:ilvl w:val="0"/>
          <w:numId w:val="51"/>
        </w:numPr>
        <w:rPr>
          <w:spacing w:val="-3"/>
        </w:rPr>
      </w:pPr>
      <w:r w:rsidRPr="004E2C78">
        <w:rPr>
          <w:spacing w:val="-3"/>
        </w:rPr>
        <w:t xml:space="preserve">talne in blatne izpuste uporabljamo za </w:t>
      </w:r>
      <w:r w:rsidR="00D53857" w:rsidRPr="004E2C78">
        <w:rPr>
          <w:spacing w:val="-3"/>
        </w:rPr>
        <w:t>izpuščanj</w:t>
      </w:r>
      <w:r w:rsidRPr="004E2C78">
        <w:rPr>
          <w:spacing w:val="-3"/>
        </w:rPr>
        <w:t>e</w:t>
      </w:r>
      <w:r w:rsidR="00D53857" w:rsidRPr="004E2C78">
        <w:rPr>
          <w:spacing w:val="-3"/>
        </w:rPr>
        <w:t xml:space="preserve"> vode in blata </w:t>
      </w:r>
      <w:r w:rsidR="00F02E62" w:rsidRPr="004E2C78">
        <w:rPr>
          <w:spacing w:val="-3"/>
        </w:rPr>
        <w:t>iz cevi(podobni so vodovodnim pipam</w:t>
      </w:r>
      <w:r w:rsidR="00D53857" w:rsidRPr="004E2C78">
        <w:rPr>
          <w:spacing w:val="-3"/>
        </w:rPr>
        <w:t>),</w:t>
      </w:r>
    </w:p>
    <w:p w:rsidR="00AF1E30" w:rsidRPr="004E2C78" w:rsidRDefault="00AF1E30" w:rsidP="00C21ED9">
      <w:pPr>
        <w:numPr>
          <w:ilvl w:val="0"/>
          <w:numId w:val="51"/>
        </w:numPr>
        <w:rPr>
          <w:spacing w:val="-3"/>
        </w:rPr>
      </w:pPr>
      <w:r w:rsidRPr="004E2C78">
        <w:rPr>
          <w:spacing w:val="-3"/>
        </w:rPr>
        <w:t>zračn</w:t>
      </w:r>
      <w:r w:rsidR="00B86CB1">
        <w:rPr>
          <w:spacing w:val="-3"/>
        </w:rPr>
        <w:t xml:space="preserve">ike potrebujemo za odzračevanje </w:t>
      </w:r>
      <w:r w:rsidRPr="004E2C78">
        <w:rPr>
          <w:spacing w:val="-3"/>
        </w:rPr>
        <w:t>cevi, saj bi drugače zračni mehur prekinil pretok vode (</w:t>
      </w:r>
      <w:r w:rsidR="00F02E62" w:rsidRPr="004E2C78">
        <w:rPr>
          <w:spacing w:val="-3"/>
        </w:rPr>
        <w:t>vgradimo jih na najvišjih točkah odsekov vodovodov</w:t>
      </w:r>
      <w:r w:rsidRPr="004E2C78">
        <w:rPr>
          <w:spacing w:val="-3"/>
        </w:rPr>
        <w:t>),</w:t>
      </w:r>
    </w:p>
    <w:p w:rsidR="00AF1E30" w:rsidRPr="004E2C78" w:rsidRDefault="00AF1E30" w:rsidP="00C21ED9">
      <w:pPr>
        <w:numPr>
          <w:ilvl w:val="0"/>
          <w:numId w:val="51"/>
        </w:numPr>
        <w:rPr>
          <w:spacing w:val="-3"/>
        </w:rPr>
      </w:pPr>
      <w:r w:rsidRPr="004E2C78">
        <w:rPr>
          <w:spacing w:val="-3"/>
        </w:rPr>
        <w:t>odvzemne pipe služijo odvzemu vode iz cevi,</w:t>
      </w:r>
    </w:p>
    <w:p w:rsidR="00AF1E30" w:rsidRPr="004E2C78" w:rsidRDefault="00AF1E30" w:rsidP="00C21ED9">
      <w:pPr>
        <w:numPr>
          <w:ilvl w:val="0"/>
          <w:numId w:val="51"/>
        </w:numPr>
        <w:rPr>
          <w:spacing w:val="-3"/>
        </w:rPr>
      </w:pPr>
      <w:r w:rsidRPr="004E2C78">
        <w:rPr>
          <w:spacing w:val="-3"/>
        </w:rPr>
        <w:t>hidrante uporabljamo za gašenje požarov in za izpiranje cevovodov (</w:t>
      </w:r>
      <w:r w:rsidR="00F02E62" w:rsidRPr="004E2C78">
        <w:rPr>
          <w:spacing w:val="-3"/>
        </w:rPr>
        <w:t xml:space="preserve">pomembno: na sekundarnem omrežju, na ceveh vsaj </w:t>
      </w:r>
      <w:r w:rsidR="00F02E62" w:rsidRPr="004E2C78">
        <w:rPr>
          <w:i/>
          <w:spacing w:val="-3"/>
        </w:rPr>
        <w:t>ø</w:t>
      </w:r>
      <w:r w:rsidR="00F02E62" w:rsidRPr="004E2C78">
        <w:rPr>
          <w:spacing w:val="-3"/>
        </w:rPr>
        <w:t xml:space="preserve"> 100 mm, pretok 10 l/s, boljši – vidnejši so nadzemni hidranti</w:t>
      </w:r>
      <w:r w:rsidRPr="004E2C78">
        <w:rPr>
          <w:spacing w:val="-3"/>
        </w:rPr>
        <w:t>),</w:t>
      </w:r>
    </w:p>
    <w:p w:rsidR="00D53857" w:rsidRPr="004E2C78" w:rsidRDefault="00AF1E30" w:rsidP="00C21ED9">
      <w:pPr>
        <w:numPr>
          <w:ilvl w:val="0"/>
          <w:numId w:val="51"/>
        </w:numPr>
        <w:rPr>
          <w:spacing w:val="-3"/>
        </w:rPr>
      </w:pPr>
      <w:r w:rsidRPr="004E2C78">
        <w:rPr>
          <w:spacing w:val="-3"/>
        </w:rPr>
        <w:t xml:space="preserve">vodomeri so namenjeni </w:t>
      </w:r>
      <w:r w:rsidR="00D53857" w:rsidRPr="004E2C78">
        <w:rPr>
          <w:spacing w:val="-3"/>
        </w:rPr>
        <w:t xml:space="preserve">merjenju vodnih količin </w:t>
      </w:r>
      <w:r w:rsidR="00F02E62" w:rsidRPr="004E2C78">
        <w:rPr>
          <w:spacing w:val="-3"/>
        </w:rPr>
        <w:t>uporabnikom (za obračun porabljene vode), za kontrole porabe in izgub na posameznih vejah</w:t>
      </w:r>
      <w:r w:rsidR="00D53857" w:rsidRPr="004E2C78">
        <w:rPr>
          <w:spacing w:val="-3"/>
        </w:rPr>
        <w:t>,</w:t>
      </w:r>
    </w:p>
    <w:p w:rsidR="00D53857" w:rsidRPr="004E2C78" w:rsidRDefault="00AF1E30" w:rsidP="00C21ED9">
      <w:pPr>
        <w:numPr>
          <w:ilvl w:val="0"/>
          <w:numId w:val="51"/>
        </w:numPr>
        <w:rPr>
          <w:spacing w:val="-3"/>
        </w:rPr>
      </w:pPr>
      <w:r w:rsidRPr="004E2C78">
        <w:rPr>
          <w:spacing w:val="-3"/>
        </w:rPr>
        <w:t xml:space="preserve">različne naprave za </w:t>
      </w:r>
      <w:r w:rsidR="00D53857" w:rsidRPr="004E2C78">
        <w:rPr>
          <w:spacing w:val="-3"/>
        </w:rPr>
        <w:t>regulacijo, merjenje in nadzor pretokov in tlakov.</w:t>
      </w:r>
    </w:p>
    <w:p w:rsidR="0088176A" w:rsidRPr="004E2C78" w:rsidRDefault="0088176A" w:rsidP="00A42793">
      <w:pPr>
        <w:rPr>
          <w:u w:val="single"/>
        </w:rPr>
      </w:pPr>
    </w:p>
    <w:p w:rsidR="00A42793" w:rsidRPr="009B5767" w:rsidRDefault="004D1802" w:rsidP="00A42793">
      <w:pPr>
        <w:rPr>
          <w:b/>
        </w:rPr>
      </w:pPr>
      <w:r>
        <w:rPr>
          <w:b/>
          <w:noProof/>
        </w:rPr>
        <w:pict>
          <v:shape id="_x0000_s5369" type="#_x0000_t152" style="position:absolute;left:0;text-align:left;margin-left:1.05pt;margin-top:.25pt;width:15.9pt;height:51.05pt;z-index:251680256" adj="8717" fillcolor="gray" strokeweight="1pt">
            <v:fill r:id="rId18" o:title="Tesne navpične črte" color2="yellow" type="pattern"/>
            <v:shadow on="t" opacity="52429f" offset="3pt"/>
            <v:textpath style="font-family:&quot;Arial Black&quot;;v-text-kern:t" trim="t" fitpath="t" xscale="f" string="?"/>
            <w10:wrap type="square"/>
          </v:shape>
        </w:pict>
      </w:r>
      <w:r w:rsidR="00A42793" w:rsidRPr="009B5767">
        <w:rPr>
          <w:b/>
        </w:rPr>
        <w:t>Preverjanje razumevanja</w:t>
      </w:r>
    </w:p>
    <w:p w:rsidR="00E13601" w:rsidRPr="004E2C78" w:rsidRDefault="00E13601" w:rsidP="00680646">
      <w:pPr>
        <w:numPr>
          <w:ilvl w:val="0"/>
          <w:numId w:val="11"/>
        </w:numPr>
        <w:tabs>
          <w:tab w:val="left" w:pos="0"/>
        </w:tabs>
        <w:suppressAutoHyphens/>
        <w:spacing w:before="120"/>
        <w:ind w:left="714" w:hanging="357"/>
        <w:rPr>
          <w:spacing w:val="-3"/>
        </w:rPr>
      </w:pPr>
      <w:r w:rsidRPr="004E2C78">
        <w:rPr>
          <w:spacing w:val="-3"/>
        </w:rPr>
        <w:t xml:space="preserve">Naštejte </w:t>
      </w:r>
      <w:r w:rsidR="00B70CB5" w:rsidRPr="004E2C78">
        <w:rPr>
          <w:spacing w:val="-3"/>
        </w:rPr>
        <w:t>elemente, ki sestavljajo</w:t>
      </w:r>
      <w:r w:rsidRPr="004E2C78">
        <w:rPr>
          <w:spacing w:val="-3"/>
        </w:rPr>
        <w:t xml:space="preserve"> cevovod</w:t>
      </w:r>
      <w:r w:rsidR="00B70CB5" w:rsidRPr="004E2C78">
        <w:rPr>
          <w:spacing w:val="-3"/>
        </w:rPr>
        <w:t>e</w:t>
      </w:r>
      <w:r w:rsidRPr="004E2C78">
        <w:rPr>
          <w:spacing w:val="-3"/>
        </w:rPr>
        <w:t>.</w:t>
      </w:r>
    </w:p>
    <w:p w:rsidR="00B001D0" w:rsidRPr="004E2C78" w:rsidRDefault="00B001D0" w:rsidP="00680646">
      <w:pPr>
        <w:numPr>
          <w:ilvl w:val="0"/>
          <w:numId w:val="11"/>
        </w:numPr>
        <w:tabs>
          <w:tab w:val="left" w:pos="0"/>
        </w:tabs>
        <w:suppressAutoHyphens/>
        <w:rPr>
          <w:spacing w:val="-3"/>
        </w:rPr>
      </w:pPr>
      <w:r w:rsidRPr="004E2C78">
        <w:rPr>
          <w:spacing w:val="-3"/>
        </w:rPr>
        <w:t>Za</w:t>
      </w:r>
      <w:r w:rsidR="005041D5" w:rsidRPr="004E2C78">
        <w:rPr>
          <w:spacing w:val="-3"/>
        </w:rPr>
        <w:t xml:space="preserve"> gradnjo cevovodov uporabljamo predvsem dve vrsti cevi. Predstavite ju.</w:t>
      </w:r>
    </w:p>
    <w:p w:rsidR="00B001D0" w:rsidRPr="004E2C78" w:rsidRDefault="00B70CB5" w:rsidP="00680646">
      <w:pPr>
        <w:numPr>
          <w:ilvl w:val="0"/>
          <w:numId w:val="11"/>
        </w:numPr>
        <w:tabs>
          <w:tab w:val="left" w:pos="0"/>
        </w:tabs>
        <w:suppressAutoHyphens/>
        <w:rPr>
          <w:spacing w:val="-3"/>
        </w:rPr>
      </w:pPr>
      <w:r w:rsidRPr="004E2C78">
        <w:rPr>
          <w:spacing w:val="-3"/>
        </w:rPr>
        <w:t>*</w:t>
      </w:r>
      <w:r w:rsidR="005041D5" w:rsidRPr="004E2C78">
        <w:rPr>
          <w:spacing w:val="-3"/>
        </w:rPr>
        <w:t>Naštejte</w:t>
      </w:r>
      <w:r w:rsidRPr="004E2C78">
        <w:rPr>
          <w:spacing w:val="-3"/>
        </w:rPr>
        <w:t xml:space="preserve"> in utemeljite </w:t>
      </w:r>
      <w:r w:rsidR="00B001D0" w:rsidRPr="004E2C78">
        <w:rPr>
          <w:spacing w:val="-3"/>
        </w:rPr>
        <w:t xml:space="preserve"> razlik</w:t>
      </w:r>
      <w:r w:rsidR="005041D5" w:rsidRPr="004E2C78">
        <w:rPr>
          <w:spacing w:val="-3"/>
        </w:rPr>
        <w:t xml:space="preserve">e med </w:t>
      </w:r>
      <w:r w:rsidR="00B001D0" w:rsidRPr="004E2C78">
        <w:rPr>
          <w:spacing w:val="-3"/>
        </w:rPr>
        <w:t>duktilni</w:t>
      </w:r>
      <w:r w:rsidR="005041D5" w:rsidRPr="004E2C78">
        <w:rPr>
          <w:spacing w:val="-3"/>
        </w:rPr>
        <w:t>mi</w:t>
      </w:r>
      <w:r w:rsidR="00B001D0" w:rsidRPr="004E2C78">
        <w:rPr>
          <w:spacing w:val="-3"/>
        </w:rPr>
        <w:t xml:space="preserve"> in </w:t>
      </w:r>
      <w:r w:rsidR="005041D5" w:rsidRPr="004E2C78">
        <w:rPr>
          <w:spacing w:val="-3"/>
        </w:rPr>
        <w:t>polietilenskimi</w:t>
      </w:r>
      <w:r w:rsidR="00B001D0" w:rsidRPr="004E2C78">
        <w:rPr>
          <w:spacing w:val="-3"/>
        </w:rPr>
        <w:t xml:space="preserve"> cev</w:t>
      </w:r>
      <w:r w:rsidR="005041D5" w:rsidRPr="004E2C78">
        <w:rPr>
          <w:spacing w:val="-3"/>
        </w:rPr>
        <w:t>mi</w:t>
      </w:r>
      <w:r w:rsidR="00B001D0" w:rsidRPr="004E2C78">
        <w:rPr>
          <w:spacing w:val="-3"/>
        </w:rPr>
        <w:t>.</w:t>
      </w:r>
    </w:p>
    <w:p w:rsidR="005041D5" w:rsidRPr="004E2C78" w:rsidRDefault="00B70CB5" w:rsidP="00680646">
      <w:pPr>
        <w:numPr>
          <w:ilvl w:val="0"/>
          <w:numId w:val="11"/>
        </w:numPr>
        <w:tabs>
          <w:tab w:val="left" w:pos="0"/>
        </w:tabs>
        <w:suppressAutoHyphens/>
        <w:rPr>
          <w:spacing w:val="-3"/>
        </w:rPr>
      </w:pPr>
      <w:r w:rsidRPr="004E2C78">
        <w:rPr>
          <w:spacing w:val="-3"/>
        </w:rPr>
        <w:t>*</w:t>
      </w:r>
      <w:r w:rsidR="005041D5" w:rsidRPr="004E2C78">
        <w:rPr>
          <w:spacing w:val="-3"/>
        </w:rPr>
        <w:t>*Pojasnite, na podlagi česa bi izbrali za vas primerne cevi.</w:t>
      </w:r>
    </w:p>
    <w:p w:rsidR="00B001D0" w:rsidRPr="004E2C78" w:rsidRDefault="00B001D0" w:rsidP="00680646">
      <w:pPr>
        <w:numPr>
          <w:ilvl w:val="0"/>
          <w:numId w:val="11"/>
        </w:numPr>
        <w:tabs>
          <w:tab w:val="left" w:pos="0"/>
        </w:tabs>
        <w:suppressAutoHyphens/>
        <w:rPr>
          <w:spacing w:val="-3"/>
        </w:rPr>
      </w:pPr>
      <w:r w:rsidRPr="004E2C78">
        <w:rPr>
          <w:spacing w:val="-3"/>
        </w:rPr>
        <w:t xml:space="preserve">Pojasnite, </w:t>
      </w:r>
      <w:r w:rsidR="00E13601" w:rsidRPr="004E2C78">
        <w:rPr>
          <w:spacing w:val="-3"/>
        </w:rPr>
        <w:t xml:space="preserve">kaj </w:t>
      </w:r>
      <w:r w:rsidRPr="004E2C78">
        <w:rPr>
          <w:spacing w:val="-3"/>
        </w:rPr>
        <w:t>so fazonski kosi in čemu služijo.</w:t>
      </w:r>
    </w:p>
    <w:p w:rsidR="00B70CB5" w:rsidRPr="004E2C78" w:rsidRDefault="00B70CB5" w:rsidP="00680646">
      <w:pPr>
        <w:numPr>
          <w:ilvl w:val="0"/>
          <w:numId w:val="11"/>
        </w:numPr>
        <w:tabs>
          <w:tab w:val="left" w:pos="0"/>
        </w:tabs>
        <w:suppressAutoHyphens/>
        <w:rPr>
          <w:spacing w:val="-3"/>
        </w:rPr>
      </w:pPr>
      <w:r w:rsidRPr="004E2C78">
        <w:rPr>
          <w:spacing w:val="-3"/>
        </w:rPr>
        <w:t>*Skicirajte različne fazonske kose in jih imenujte.</w:t>
      </w:r>
    </w:p>
    <w:p w:rsidR="00B001D0" w:rsidRPr="004E2C78" w:rsidRDefault="00B70CB5" w:rsidP="00680646">
      <w:pPr>
        <w:numPr>
          <w:ilvl w:val="0"/>
          <w:numId w:val="11"/>
        </w:numPr>
        <w:tabs>
          <w:tab w:val="left" w:pos="0"/>
        </w:tabs>
        <w:suppressAutoHyphens/>
        <w:rPr>
          <w:spacing w:val="-3"/>
        </w:rPr>
      </w:pPr>
      <w:r w:rsidRPr="004E2C78">
        <w:rPr>
          <w:spacing w:val="-3"/>
        </w:rPr>
        <w:t>*</w:t>
      </w:r>
      <w:r w:rsidR="005041D5" w:rsidRPr="004E2C78">
        <w:rPr>
          <w:spacing w:val="-3"/>
        </w:rPr>
        <w:t>Razlož</w:t>
      </w:r>
      <w:r w:rsidR="00B001D0" w:rsidRPr="004E2C78">
        <w:rPr>
          <w:spacing w:val="-3"/>
        </w:rPr>
        <w:t xml:space="preserve">ite, </w:t>
      </w:r>
      <w:r w:rsidR="00E13601" w:rsidRPr="004E2C78">
        <w:rPr>
          <w:spacing w:val="-3"/>
        </w:rPr>
        <w:t>zakaj</w:t>
      </w:r>
      <w:r w:rsidR="00B001D0" w:rsidRPr="004E2C78">
        <w:rPr>
          <w:spacing w:val="-3"/>
        </w:rPr>
        <w:t xml:space="preserve"> potrebujemo </w:t>
      </w:r>
      <w:r w:rsidR="00E13601" w:rsidRPr="004E2C78">
        <w:rPr>
          <w:spacing w:val="-3"/>
        </w:rPr>
        <w:t xml:space="preserve">T-kose, </w:t>
      </w:r>
      <w:r w:rsidR="00B001D0" w:rsidRPr="004E2C78">
        <w:rPr>
          <w:spacing w:val="-3"/>
        </w:rPr>
        <w:t>loke, reducirne kose, čepe.</w:t>
      </w:r>
      <w:r w:rsidR="00E13601" w:rsidRPr="004E2C78">
        <w:rPr>
          <w:spacing w:val="-3"/>
        </w:rPr>
        <w:t xml:space="preserve"> Kam jih uvrščamo?</w:t>
      </w:r>
    </w:p>
    <w:p w:rsidR="00B001D0" w:rsidRPr="004E2C78" w:rsidRDefault="00B001D0" w:rsidP="00680646">
      <w:pPr>
        <w:numPr>
          <w:ilvl w:val="0"/>
          <w:numId w:val="11"/>
        </w:numPr>
        <w:tabs>
          <w:tab w:val="left" w:pos="0"/>
        </w:tabs>
        <w:suppressAutoHyphens/>
        <w:rPr>
          <w:spacing w:val="-3"/>
        </w:rPr>
      </w:pPr>
      <w:r w:rsidRPr="004E2C78">
        <w:rPr>
          <w:spacing w:val="-3"/>
        </w:rPr>
        <w:t xml:space="preserve">Pojasnite, kaj </w:t>
      </w:r>
      <w:r w:rsidR="00E13601" w:rsidRPr="004E2C78">
        <w:rPr>
          <w:spacing w:val="-3"/>
        </w:rPr>
        <w:t>s</w:t>
      </w:r>
      <w:r w:rsidRPr="004E2C78">
        <w:rPr>
          <w:spacing w:val="-3"/>
        </w:rPr>
        <w:t>o armature</w:t>
      </w:r>
      <w:r w:rsidR="00E13601" w:rsidRPr="004E2C78">
        <w:rPr>
          <w:spacing w:val="-3"/>
        </w:rPr>
        <w:t xml:space="preserve"> in čemu jih vgrajujemo v cevovode.</w:t>
      </w:r>
    </w:p>
    <w:p w:rsidR="00B70CB5" w:rsidRPr="004E2C78" w:rsidRDefault="00B70CB5" w:rsidP="00680646">
      <w:pPr>
        <w:numPr>
          <w:ilvl w:val="0"/>
          <w:numId w:val="11"/>
        </w:numPr>
        <w:tabs>
          <w:tab w:val="left" w:pos="0"/>
        </w:tabs>
        <w:suppressAutoHyphens/>
        <w:rPr>
          <w:spacing w:val="-3"/>
        </w:rPr>
      </w:pPr>
      <w:r w:rsidRPr="004E2C78">
        <w:rPr>
          <w:spacing w:val="-3"/>
        </w:rPr>
        <w:t>Predstavite tablice, s katerimi označujemo položaj armatur. Kaj piše na vsaki tablici?</w:t>
      </w:r>
    </w:p>
    <w:p w:rsidR="00B70CB5" w:rsidRPr="004E2C78" w:rsidRDefault="00B70CB5" w:rsidP="00680646">
      <w:pPr>
        <w:numPr>
          <w:ilvl w:val="0"/>
          <w:numId w:val="11"/>
        </w:numPr>
        <w:tabs>
          <w:tab w:val="left" w:pos="0"/>
        </w:tabs>
        <w:suppressAutoHyphens/>
        <w:rPr>
          <w:spacing w:val="-3"/>
        </w:rPr>
      </w:pPr>
      <w:r w:rsidRPr="004E2C78">
        <w:rPr>
          <w:spacing w:val="-3"/>
        </w:rPr>
        <w:t>*Pojasnite, kako na terenu označujemo lego posameznih armatur.</w:t>
      </w:r>
    </w:p>
    <w:p w:rsidR="00B001D0" w:rsidRPr="004E2C78" w:rsidRDefault="00B001D0" w:rsidP="00680646">
      <w:pPr>
        <w:numPr>
          <w:ilvl w:val="0"/>
          <w:numId w:val="11"/>
        </w:numPr>
        <w:tabs>
          <w:tab w:val="left" w:pos="0"/>
        </w:tabs>
        <w:suppressAutoHyphens/>
        <w:rPr>
          <w:spacing w:val="-3"/>
        </w:rPr>
      </w:pPr>
      <w:r w:rsidRPr="004E2C78">
        <w:rPr>
          <w:spacing w:val="-3"/>
        </w:rPr>
        <w:t>Predstavite zasun</w:t>
      </w:r>
      <w:r w:rsidR="00B70CB5" w:rsidRPr="004E2C78">
        <w:rPr>
          <w:spacing w:val="-3"/>
        </w:rPr>
        <w:t>e</w:t>
      </w:r>
      <w:r w:rsidRPr="004E2C78">
        <w:rPr>
          <w:spacing w:val="-3"/>
        </w:rPr>
        <w:t>: čemu služi</w:t>
      </w:r>
      <w:r w:rsidR="00B70CB5" w:rsidRPr="004E2C78">
        <w:rPr>
          <w:spacing w:val="-3"/>
        </w:rPr>
        <w:t>jo</w:t>
      </w:r>
      <w:r w:rsidRPr="004E2C78">
        <w:rPr>
          <w:spacing w:val="-3"/>
        </w:rPr>
        <w:t xml:space="preserve">, kje in kako </w:t>
      </w:r>
      <w:r w:rsidR="00B70CB5" w:rsidRPr="004E2C78">
        <w:rPr>
          <w:spacing w:val="-3"/>
        </w:rPr>
        <w:t>jih</w:t>
      </w:r>
      <w:r w:rsidRPr="004E2C78">
        <w:rPr>
          <w:spacing w:val="-3"/>
        </w:rPr>
        <w:t xml:space="preserve"> vgradimo.</w:t>
      </w:r>
    </w:p>
    <w:p w:rsidR="00B001D0" w:rsidRPr="004E2C78" w:rsidRDefault="00E13601" w:rsidP="00680646">
      <w:pPr>
        <w:numPr>
          <w:ilvl w:val="0"/>
          <w:numId w:val="11"/>
        </w:numPr>
        <w:tabs>
          <w:tab w:val="left" w:pos="0"/>
        </w:tabs>
        <w:suppressAutoHyphens/>
        <w:rPr>
          <w:spacing w:val="-3"/>
        </w:rPr>
      </w:pPr>
      <w:r w:rsidRPr="004E2C78">
        <w:rPr>
          <w:spacing w:val="-3"/>
        </w:rPr>
        <w:t>Razložite</w:t>
      </w:r>
      <w:r w:rsidR="005041D5" w:rsidRPr="004E2C78">
        <w:rPr>
          <w:spacing w:val="-3"/>
        </w:rPr>
        <w:t>,k</w:t>
      </w:r>
      <w:r w:rsidR="00B001D0" w:rsidRPr="004E2C78">
        <w:rPr>
          <w:spacing w:val="-3"/>
        </w:rPr>
        <w:t>je in zakaj vgradimo</w:t>
      </w:r>
      <w:r w:rsidR="005041D5" w:rsidRPr="004E2C78">
        <w:rPr>
          <w:spacing w:val="-3"/>
        </w:rPr>
        <w:t xml:space="preserve"> talne izpuste.</w:t>
      </w:r>
    </w:p>
    <w:p w:rsidR="00B001D0" w:rsidRPr="004E2C78" w:rsidRDefault="00B001D0" w:rsidP="00680646">
      <w:pPr>
        <w:numPr>
          <w:ilvl w:val="0"/>
          <w:numId w:val="11"/>
        </w:numPr>
        <w:tabs>
          <w:tab w:val="left" w:pos="0"/>
        </w:tabs>
        <w:suppressAutoHyphens/>
        <w:rPr>
          <w:spacing w:val="-3"/>
        </w:rPr>
      </w:pPr>
      <w:r w:rsidRPr="004E2C78">
        <w:rPr>
          <w:spacing w:val="-3"/>
        </w:rPr>
        <w:t xml:space="preserve">Pojasnite pomen </w:t>
      </w:r>
      <w:r w:rsidR="005041D5" w:rsidRPr="004E2C78">
        <w:rPr>
          <w:spacing w:val="-3"/>
        </w:rPr>
        <w:t>vgradnje</w:t>
      </w:r>
      <w:r w:rsidRPr="004E2C78">
        <w:rPr>
          <w:spacing w:val="-3"/>
        </w:rPr>
        <w:t xml:space="preserve"> zračnik</w:t>
      </w:r>
      <w:r w:rsidR="005041D5" w:rsidRPr="004E2C78">
        <w:rPr>
          <w:spacing w:val="-3"/>
        </w:rPr>
        <w:t>ov</w:t>
      </w:r>
      <w:r w:rsidRPr="004E2C78">
        <w:rPr>
          <w:spacing w:val="-3"/>
        </w:rPr>
        <w:t xml:space="preserve">. Kje </w:t>
      </w:r>
      <w:r w:rsidR="005041D5" w:rsidRPr="004E2C78">
        <w:rPr>
          <w:spacing w:val="-3"/>
        </w:rPr>
        <w:t>jih moramo vgraditi</w:t>
      </w:r>
      <w:r w:rsidR="0062312E" w:rsidRPr="004E2C78">
        <w:rPr>
          <w:spacing w:val="-3"/>
        </w:rPr>
        <w:t>?</w:t>
      </w:r>
    </w:p>
    <w:p w:rsidR="007C3EDA" w:rsidRPr="004E2C78" w:rsidRDefault="007C3EDA" w:rsidP="00680646">
      <w:pPr>
        <w:numPr>
          <w:ilvl w:val="0"/>
          <w:numId w:val="11"/>
        </w:numPr>
        <w:tabs>
          <w:tab w:val="left" w:pos="0"/>
        </w:tabs>
        <w:suppressAutoHyphens/>
        <w:rPr>
          <w:spacing w:val="-3"/>
        </w:rPr>
      </w:pPr>
      <w:r w:rsidRPr="004E2C78">
        <w:rPr>
          <w:spacing w:val="-3"/>
        </w:rPr>
        <w:t>Uporabljamo dve vrsti hidrantov</w:t>
      </w:r>
      <w:r w:rsidR="00EE37AF">
        <w:rPr>
          <w:spacing w:val="-3"/>
        </w:rPr>
        <w:t>.</w:t>
      </w:r>
      <w:r w:rsidRPr="004E2C78">
        <w:rPr>
          <w:spacing w:val="-3"/>
        </w:rPr>
        <w:t xml:space="preserve"> Opišite ju in ju primerjajte.</w:t>
      </w:r>
    </w:p>
    <w:p w:rsidR="00B001D0" w:rsidRPr="004E2C78" w:rsidRDefault="0062312E" w:rsidP="00680646">
      <w:pPr>
        <w:numPr>
          <w:ilvl w:val="0"/>
          <w:numId w:val="11"/>
        </w:numPr>
        <w:tabs>
          <w:tab w:val="left" w:pos="0"/>
        </w:tabs>
        <w:suppressAutoHyphens/>
        <w:rPr>
          <w:spacing w:val="-3"/>
        </w:rPr>
      </w:pPr>
      <w:r w:rsidRPr="004E2C78">
        <w:rPr>
          <w:spacing w:val="-3"/>
        </w:rPr>
        <w:t>Opišite, ka</w:t>
      </w:r>
      <w:r w:rsidR="007C3EDA" w:rsidRPr="004E2C78">
        <w:rPr>
          <w:spacing w:val="-3"/>
        </w:rPr>
        <w:t>terim zahtevam mora zadoščati sekundarno omrežje, na katerem želimo namestiti hidrante.</w:t>
      </w:r>
    </w:p>
    <w:p w:rsidR="00B001D0" w:rsidRDefault="00B001D0" w:rsidP="00680646">
      <w:pPr>
        <w:numPr>
          <w:ilvl w:val="0"/>
          <w:numId w:val="11"/>
        </w:numPr>
        <w:rPr>
          <w:spacing w:val="-3"/>
        </w:rPr>
      </w:pPr>
      <w:r w:rsidRPr="004E2C78">
        <w:rPr>
          <w:spacing w:val="-3"/>
        </w:rPr>
        <w:t xml:space="preserve">Pojasnite, kateri elementi so na javnem omrežju nameščeni pred </w:t>
      </w:r>
      <w:r w:rsidR="0062312E" w:rsidRPr="004E2C78">
        <w:rPr>
          <w:spacing w:val="-3"/>
        </w:rPr>
        <w:t xml:space="preserve">vodovodnim </w:t>
      </w:r>
      <w:r w:rsidRPr="004E2C78">
        <w:rPr>
          <w:spacing w:val="-3"/>
        </w:rPr>
        <w:t>priključkom</w:t>
      </w:r>
      <w:r w:rsidR="0062312E" w:rsidRPr="004E2C78">
        <w:rPr>
          <w:spacing w:val="-3"/>
        </w:rPr>
        <w:t>.</w:t>
      </w:r>
    </w:p>
    <w:p w:rsidR="00B001D0" w:rsidRPr="004E2C78" w:rsidRDefault="00B001D0" w:rsidP="003C0EE3">
      <w:pPr>
        <w:pStyle w:val="Naslov2"/>
      </w:pPr>
      <w:bookmarkStart w:id="41" w:name="_Toc295700478"/>
      <w:r w:rsidRPr="004E2C78">
        <w:t>VODOHRAN</w:t>
      </w:r>
      <w:bookmarkEnd w:id="41"/>
    </w:p>
    <w:p w:rsidR="008265F0" w:rsidRDefault="00A458D7" w:rsidP="00D360D7">
      <w:pPr>
        <w:tabs>
          <w:tab w:val="left" w:pos="0"/>
        </w:tabs>
        <w:suppressAutoHyphens/>
        <w:spacing w:before="120"/>
        <w:rPr>
          <w:spacing w:val="-3"/>
        </w:rPr>
      </w:pPr>
      <w:r w:rsidRPr="004E2C78">
        <w:rPr>
          <w:spacing w:val="-3"/>
        </w:rPr>
        <w:t>Primer: h</w:t>
      </w:r>
      <w:r w:rsidR="00C704C5" w:rsidRPr="004E2C78">
        <w:rPr>
          <w:spacing w:val="-3"/>
        </w:rPr>
        <w:t xml:space="preserve">udo neurje podre daljnovod, ki napaja pokrajino, tako da bodo vsi porabniki elektrike dva dni brez električnega toka. Kaj pa preskrba z vodo? Ali bo </w:t>
      </w:r>
      <w:r w:rsidR="008265F0" w:rsidRPr="004E2C78">
        <w:rPr>
          <w:spacing w:val="-3"/>
        </w:rPr>
        <w:t>prenehala teči voda iz cevi tisti hip</w:t>
      </w:r>
      <w:r w:rsidR="00C704C5" w:rsidRPr="004E2C78">
        <w:rPr>
          <w:spacing w:val="-3"/>
        </w:rPr>
        <w:t>,</w:t>
      </w:r>
      <w:r w:rsidR="008265F0" w:rsidRPr="004E2C78">
        <w:rPr>
          <w:spacing w:val="-3"/>
        </w:rPr>
        <w:t xml:space="preserve"> ko bo zmanjkalo elektrike? Mogoče pa prekinitve dobave vode sploh ne bo? </w:t>
      </w:r>
    </w:p>
    <w:p w:rsidR="00C704C5" w:rsidRDefault="008265F0" w:rsidP="00C22EFE">
      <w:pPr>
        <w:tabs>
          <w:tab w:val="left" w:pos="0"/>
        </w:tabs>
        <w:suppressAutoHyphens/>
        <w:spacing w:after="240"/>
        <w:rPr>
          <w:spacing w:val="-3"/>
        </w:rPr>
      </w:pPr>
      <w:r w:rsidRPr="004E2C78">
        <w:rPr>
          <w:spacing w:val="-3"/>
        </w:rPr>
        <w:t>Nekaj smo se že naučili. Voda teče po ceveh težnostno iz vodohrana do porabnikov, kar pomeni, da prekinitev dobave električnega toka ne povzroči izpad</w:t>
      </w:r>
      <w:r w:rsidR="00B86CB1">
        <w:rPr>
          <w:spacing w:val="-3"/>
        </w:rPr>
        <w:t>a</w:t>
      </w:r>
      <w:r w:rsidRPr="004E2C78">
        <w:rPr>
          <w:spacing w:val="-3"/>
        </w:rPr>
        <w:t xml:space="preserve"> dobave vode</w:t>
      </w:r>
      <w:r w:rsidR="00A458D7" w:rsidRPr="004E2C78">
        <w:rPr>
          <w:spacing w:val="-3"/>
        </w:rPr>
        <w:t xml:space="preserve">, pa </w:t>
      </w:r>
      <w:r w:rsidRPr="004E2C78">
        <w:rPr>
          <w:spacing w:val="-3"/>
        </w:rPr>
        <w:t xml:space="preserve">tudi tlak pri porabnikih </w:t>
      </w:r>
      <w:r w:rsidR="00A458D7" w:rsidRPr="004E2C78">
        <w:rPr>
          <w:spacing w:val="-3"/>
        </w:rPr>
        <w:t>se ne bo zmanjšal</w:t>
      </w:r>
      <w:r w:rsidRPr="004E2C78">
        <w:rPr>
          <w:spacing w:val="-3"/>
        </w:rPr>
        <w:t>, saj hidrostatična in tlačna črta nimata povezave z dobavo elektrike. Nekaj pa se bo zgodilo</w:t>
      </w:r>
      <w:r w:rsidR="00B86CB1">
        <w:rPr>
          <w:spacing w:val="-3"/>
        </w:rPr>
        <w:t>:</w:t>
      </w:r>
      <w:r w:rsidR="00C175AE" w:rsidRPr="004E2C78">
        <w:rPr>
          <w:spacing w:val="-3"/>
        </w:rPr>
        <w:t xml:space="preserve"> zaradi električnega mrka bodo črpalke nehale črpati vodo v vodohran, saj v črpaln</w:t>
      </w:r>
      <w:r w:rsidR="00DD5C4E">
        <w:rPr>
          <w:spacing w:val="-3"/>
        </w:rPr>
        <w:t>ih postajah</w:t>
      </w:r>
      <w:r w:rsidR="00C175AE" w:rsidRPr="004E2C78">
        <w:rPr>
          <w:spacing w:val="-3"/>
        </w:rPr>
        <w:t xml:space="preserve"> ni rezervnih generatorjev. Zato se bo raven vode v vodohranu nižala, prej ali slej bo vode zmanjkalo (priporočeno je, da je v vodohranu zaloge vode za 1</w:t>
      </w:r>
      <w:r w:rsidR="00B86CB1">
        <w:rPr>
          <w:spacing w:val="-3"/>
        </w:rPr>
        <w:t xml:space="preserve"> do </w:t>
      </w:r>
      <w:r w:rsidR="00C175AE" w:rsidRPr="004E2C78">
        <w:rPr>
          <w:spacing w:val="-3"/>
        </w:rPr>
        <w:t xml:space="preserve">2 dni </w:t>
      </w:r>
      <w:r w:rsidR="00A458D7" w:rsidRPr="004E2C78">
        <w:rPr>
          <w:spacing w:val="-3"/>
        </w:rPr>
        <w:t xml:space="preserve">– </w:t>
      </w:r>
      <w:r w:rsidR="00C175AE" w:rsidRPr="004E2C78">
        <w:rPr>
          <w:spacing w:val="-3"/>
        </w:rPr>
        <w:t>če ne bo požara</w:t>
      </w:r>
      <w:r w:rsidR="00E6490B">
        <w:rPr>
          <w:spacing w:val="-3"/>
        </w:rPr>
        <w:t xml:space="preserve">. Glejte </w:t>
      </w:r>
      <w:r w:rsidR="00822C87">
        <w:rPr>
          <w:spacing w:val="-3"/>
        </w:rPr>
        <w:t>tabelo</w:t>
      </w:r>
      <w:r w:rsidR="00E6490B">
        <w:rPr>
          <w:spacing w:val="-3"/>
        </w:rPr>
        <w:t xml:space="preserve"> 3 v poglavju 7.2.1</w:t>
      </w:r>
      <w:r w:rsidR="00C175AE" w:rsidRPr="004E2C78">
        <w:rPr>
          <w:spacing w:val="-3"/>
        </w:rPr>
        <w:t xml:space="preserve">). V praksi pa je rezervne vode </w:t>
      </w:r>
      <w:r w:rsidR="00A458D7" w:rsidRPr="004E2C78">
        <w:rPr>
          <w:spacing w:val="-3"/>
        </w:rPr>
        <w:t>v nekaterih sistemih</w:t>
      </w:r>
      <w:r w:rsidR="00BB6B24">
        <w:rPr>
          <w:spacing w:val="-3"/>
        </w:rPr>
        <w:t xml:space="preserve"> </w:t>
      </w:r>
      <w:r w:rsidR="00B86CB1">
        <w:rPr>
          <w:spacing w:val="-3"/>
        </w:rPr>
        <w:t>samo za 4 ure (premalo!), drugod</w:t>
      </w:r>
      <w:r w:rsidR="00C175AE" w:rsidRPr="004E2C78">
        <w:rPr>
          <w:spacing w:val="-3"/>
        </w:rPr>
        <w:t xml:space="preserve"> celo za teden dni, kar je preveč, saj se </w:t>
      </w:r>
      <w:r w:rsidR="00A458D7" w:rsidRPr="004E2C78">
        <w:rPr>
          <w:spacing w:val="-3"/>
        </w:rPr>
        <w:t>kakovost stoječe vode slabša.</w:t>
      </w:r>
    </w:p>
    <w:p w:rsidR="00B001D0" w:rsidRPr="004E2C78" w:rsidRDefault="00B001D0" w:rsidP="00C22EFE">
      <w:pPr>
        <w:tabs>
          <w:tab w:val="left" w:pos="0"/>
        </w:tabs>
        <w:suppressAutoHyphens/>
        <w:spacing w:before="120" w:after="120"/>
        <w:rPr>
          <w:b/>
          <w:bCs/>
          <w:i/>
          <w:iCs/>
          <w:spacing w:val="-3"/>
        </w:rPr>
      </w:pPr>
      <w:r w:rsidRPr="004E2C78">
        <w:rPr>
          <w:b/>
          <w:bCs/>
          <w:i/>
          <w:iCs/>
          <w:spacing w:val="-3"/>
        </w:rPr>
        <w:t>Vodohran</w:t>
      </w:r>
      <w:r w:rsidR="008C520B" w:rsidRPr="004E2C78">
        <w:rPr>
          <w:bCs/>
          <w:iCs/>
          <w:spacing w:val="-3"/>
        </w:rPr>
        <w:t>ali vodni zbiralnik je tisti objekt vodovodnega sistema, ki:</w:t>
      </w:r>
    </w:p>
    <w:p w:rsidR="00B001D0" w:rsidRPr="004E2C78" w:rsidRDefault="00B001D0" w:rsidP="00C21ED9">
      <w:pPr>
        <w:numPr>
          <w:ilvl w:val="0"/>
          <w:numId w:val="52"/>
        </w:numPr>
        <w:tabs>
          <w:tab w:val="left" w:pos="0"/>
        </w:tabs>
        <w:suppressAutoHyphens/>
        <w:rPr>
          <w:spacing w:val="-3"/>
        </w:rPr>
      </w:pPr>
      <w:r w:rsidRPr="004E2C78">
        <w:rPr>
          <w:spacing w:val="-3"/>
        </w:rPr>
        <w:t>uporabnikom zagotavlja tlak v razdelilnem omrežju (</w:t>
      </w:r>
      <w:r w:rsidR="00984D74">
        <w:rPr>
          <w:spacing w:val="-3"/>
        </w:rPr>
        <w:t xml:space="preserve">običajno </w:t>
      </w:r>
      <w:r w:rsidRPr="004E2C78">
        <w:rPr>
          <w:spacing w:val="-3"/>
        </w:rPr>
        <w:t>od 1,5 do 7 barov),</w:t>
      </w:r>
    </w:p>
    <w:p w:rsidR="00B001D0" w:rsidRPr="004E2C78" w:rsidRDefault="00B001D0" w:rsidP="00C21ED9">
      <w:pPr>
        <w:numPr>
          <w:ilvl w:val="0"/>
          <w:numId w:val="52"/>
        </w:numPr>
        <w:tabs>
          <w:tab w:val="left" w:pos="0"/>
        </w:tabs>
        <w:suppressAutoHyphens/>
        <w:rPr>
          <w:spacing w:val="-3"/>
        </w:rPr>
      </w:pPr>
      <w:r w:rsidRPr="004E2C78">
        <w:rPr>
          <w:spacing w:val="-3"/>
        </w:rPr>
        <w:t>zagotavlja tlak razdelilnem</w:t>
      </w:r>
      <w:r w:rsidR="00B86CB1">
        <w:rPr>
          <w:spacing w:val="-3"/>
        </w:rPr>
        <w:t>u</w:t>
      </w:r>
      <w:r w:rsidRPr="004E2C78">
        <w:rPr>
          <w:spacing w:val="-3"/>
        </w:rPr>
        <w:t xml:space="preserve"> omrežju za gašenje požarov (vsaj 4 bare ozi</w:t>
      </w:r>
      <w:r w:rsidR="00B86CB1">
        <w:rPr>
          <w:spacing w:val="-3"/>
        </w:rPr>
        <w:t>roma 2,5 bara dinamičnega tlaka</w:t>
      </w:r>
      <w:r w:rsidRPr="004E2C78">
        <w:rPr>
          <w:spacing w:val="-3"/>
        </w:rPr>
        <w:t xml:space="preserve"> ali 1,5 bara),</w:t>
      </w:r>
    </w:p>
    <w:p w:rsidR="00B001D0" w:rsidRPr="004E2C78" w:rsidRDefault="00B86CB1" w:rsidP="00C21ED9">
      <w:pPr>
        <w:numPr>
          <w:ilvl w:val="0"/>
          <w:numId w:val="52"/>
        </w:numPr>
        <w:tabs>
          <w:tab w:val="left" w:pos="0"/>
        </w:tabs>
        <w:suppressAutoHyphens/>
        <w:rPr>
          <w:spacing w:val="-3"/>
        </w:rPr>
      </w:pPr>
      <w:r>
        <w:rPr>
          <w:spacing w:val="-3"/>
        </w:rPr>
        <w:t>hrani zalogo vode</w:t>
      </w:r>
      <w:r w:rsidR="00B001D0" w:rsidRPr="004E2C78">
        <w:rPr>
          <w:spacing w:val="-3"/>
        </w:rPr>
        <w:t xml:space="preserve"> za kritje maksimalne dnevne porabe (podnevi je dotok vode v vodohran manjši od porabe),</w:t>
      </w:r>
    </w:p>
    <w:p w:rsidR="00B001D0" w:rsidRPr="004E2C78" w:rsidRDefault="00B001D0" w:rsidP="00C21ED9">
      <w:pPr>
        <w:numPr>
          <w:ilvl w:val="0"/>
          <w:numId w:val="52"/>
        </w:numPr>
        <w:tabs>
          <w:tab w:val="left" w:pos="0"/>
        </w:tabs>
        <w:suppressAutoHyphens/>
        <w:rPr>
          <w:spacing w:val="-3"/>
        </w:rPr>
      </w:pPr>
      <w:r w:rsidRPr="004E2C78">
        <w:rPr>
          <w:spacing w:val="-3"/>
        </w:rPr>
        <w:t>hrani zalog</w:t>
      </w:r>
      <w:r w:rsidR="00B86CB1">
        <w:rPr>
          <w:spacing w:val="-3"/>
        </w:rPr>
        <w:t>o vode</w:t>
      </w:r>
      <w:r w:rsidRPr="004E2C78">
        <w:rPr>
          <w:spacing w:val="-3"/>
        </w:rPr>
        <w:t xml:space="preserve"> za manjša popravila, za gašenje požarov (ko je poraba mnogo večja od dotoka iz zajetja),</w:t>
      </w:r>
    </w:p>
    <w:p w:rsidR="00B001D0" w:rsidRPr="004E2C78" w:rsidRDefault="00B86CB1" w:rsidP="00C21ED9">
      <w:pPr>
        <w:numPr>
          <w:ilvl w:val="0"/>
          <w:numId w:val="52"/>
        </w:numPr>
        <w:tabs>
          <w:tab w:val="left" w:pos="0"/>
        </w:tabs>
        <w:suppressAutoHyphens/>
        <w:rPr>
          <w:spacing w:val="-3"/>
        </w:rPr>
      </w:pPr>
      <w:r>
        <w:rPr>
          <w:spacing w:val="-3"/>
        </w:rPr>
        <w:t>hrani zalogo vode</w:t>
      </w:r>
      <w:r w:rsidR="00B001D0" w:rsidRPr="004E2C78">
        <w:rPr>
          <w:spacing w:val="-3"/>
        </w:rPr>
        <w:t xml:space="preserve"> za primer izpada električne energije,</w:t>
      </w:r>
    </w:p>
    <w:p w:rsidR="00B001D0" w:rsidRPr="004E2C78" w:rsidRDefault="00B86CB1" w:rsidP="00C21ED9">
      <w:pPr>
        <w:numPr>
          <w:ilvl w:val="0"/>
          <w:numId w:val="52"/>
        </w:numPr>
        <w:tabs>
          <w:tab w:val="left" w:pos="0"/>
        </w:tabs>
        <w:suppressAutoHyphens/>
        <w:rPr>
          <w:spacing w:val="-3"/>
        </w:rPr>
      </w:pPr>
      <w:r>
        <w:rPr>
          <w:spacing w:val="-3"/>
        </w:rPr>
        <w:t>hrani zalogo vode za</w:t>
      </w:r>
      <w:r w:rsidR="00B001D0" w:rsidRPr="004E2C78">
        <w:rPr>
          <w:spacing w:val="-3"/>
        </w:rPr>
        <w:t xml:space="preserve"> čiščenje in vzdrževanje zajetja, črpalnice, tlačnega cevovoda in vodohrana (vodohran ima zato praviloma dve ločeni vodni celici).</w:t>
      </w:r>
    </w:p>
    <w:p w:rsidR="00B001D0" w:rsidRPr="004E2C78" w:rsidRDefault="008C520B" w:rsidP="00F448C5">
      <w:pPr>
        <w:tabs>
          <w:tab w:val="left" w:pos="0"/>
        </w:tabs>
        <w:suppressAutoHyphens/>
        <w:spacing w:before="120"/>
        <w:rPr>
          <w:b/>
          <w:bCs/>
          <w:i/>
          <w:iCs/>
          <w:spacing w:val="-3"/>
        </w:rPr>
      </w:pPr>
      <w:r w:rsidRPr="004E2C78">
        <w:rPr>
          <w:bCs/>
          <w:iCs/>
          <w:spacing w:val="-3"/>
        </w:rPr>
        <w:t>Glede na izbrani vodovodni sistem in njegovo velikost, razgibanost terena, velikost območja, ki ga vodohran pokriva, število prebivalcev, tehnične možnosti, … gradimo vodohrane, ki</w:t>
      </w:r>
      <w:r w:rsidR="00B001D0" w:rsidRPr="004E2C78">
        <w:rPr>
          <w:b/>
          <w:bCs/>
          <w:i/>
          <w:iCs/>
          <w:spacing w:val="-3"/>
        </w:rPr>
        <w:t xml:space="preserve"> se razlikujejo po:</w:t>
      </w:r>
    </w:p>
    <w:p w:rsidR="00B001D0" w:rsidRPr="004E2C78" w:rsidRDefault="00B001D0" w:rsidP="00C21ED9">
      <w:pPr>
        <w:numPr>
          <w:ilvl w:val="0"/>
          <w:numId w:val="53"/>
        </w:numPr>
        <w:tabs>
          <w:tab w:val="left" w:pos="0"/>
        </w:tabs>
        <w:suppressAutoHyphens/>
        <w:jc w:val="left"/>
        <w:rPr>
          <w:spacing w:val="-3"/>
        </w:rPr>
      </w:pPr>
      <w:r w:rsidRPr="004E2C78">
        <w:rPr>
          <w:spacing w:val="-3"/>
        </w:rPr>
        <w:t>legi in izvedbi (</w:t>
      </w:r>
      <w:r w:rsidR="00B95164" w:rsidRPr="004E2C78">
        <w:rPr>
          <w:spacing w:val="-3"/>
        </w:rPr>
        <w:t xml:space="preserve">stolpni – sliki </w:t>
      </w:r>
      <w:r w:rsidR="00B95164">
        <w:rPr>
          <w:spacing w:val="-3"/>
        </w:rPr>
        <w:t xml:space="preserve">77, 78, </w:t>
      </w:r>
      <w:r w:rsidRPr="004E2C78">
        <w:rPr>
          <w:spacing w:val="-3"/>
        </w:rPr>
        <w:t>vkopani</w:t>
      </w:r>
      <w:r w:rsidR="00C22EFE">
        <w:rPr>
          <w:spacing w:val="-3"/>
        </w:rPr>
        <w:t xml:space="preserve"> – slik</w:t>
      </w:r>
      <w:r w:rsidR="00B95164">
        <w:rPr>
          <w:spacing w:val="-3"/>
        </w:rPr>
        <w:t>i</w:t>
      </w:r>
      <w:r w:rsidR="00EC6E98">
        <w:rPr>
          <w:spacing w:val="-3"/>
        </w:rPr>
        <w:t xml:space="preserve"> </w:t>
      </w:r>
      <w:r w:rsidR="00B95164">
        <w:rPr>
          <w:spacing w:val="-3"/>
        </w:rPr>
        <w:t>79, 80</w:t>
      </w:r>
      <w:r w:rsidRPr="004E2C78">
        <w:rPr>
          <w:spacing w:val="-3"/>
        </w:rPr>
        <w:t>),</w:t>
      </w:r>
    </w:p>
    <w:p w:rsidR="00A42793" w:rsidRPr="004E2C78" w:rsidRDefault="00A42793" w:rsidP="00C21ED9">
      <w:pPr>
        <w:numPr>
          <w:ilvl w:val="0"/>
          <w:numId w:val="53"/>
        </w:numPr>
        <w:tabs>
          <w:tab w:val="left" w:pos="0"/>
        </w:tabs>
        <w:suppressAutoHyphens/>
        <w:jc w:val="left"/>
        <w:rPr>
          <w:spacing w:val="-3"/>
        </w:rPr>
      </w:pPr>
      <w:r w:rsidRPr="004E2C78">
        <w:rPr>
          <w:spacing w:val="-3"/>
        </w:rPr>
        <w:t>številu celic (eno</w:t>
      </w:r>
      <w:r w:rsidR="00B86CB1">
        <w:rPr>
          <w:spacing w:val="-3"/>
        </w:rPr>
        <w:t>-</w:t>
      </w:r>
      <w:r w:rsidRPr="004E2C78">
        <w:rPr>
          <w:spacing w:val="-3"/>
        </w:rPr>
        <w:t xml:space="preserve"> in dvocelične),</w:t>
      </w:r>
    </w:p>
    <w:p w:rsidR="00A42793" w:rsidRPr="004E2C78" w:rsidRDefault="00A42793" w:rsidP="00C21ED9">
      <w:pPr>
        <w:numPr>
          <w:ilvl w:val="0"/>
          <w:numId w:val="53"/>
        </w:numPr>
        <w:tabs>
          <w:tab w:val="left" w:pos="0"/>
        </w:tabs>
        <w:suppressAutoHyphens/>
        <w:jc w:val="left"/>
        <w:rPr>
          <w:spacing w:val="-3"/>
        </w:rPr>
      </w:pPr>
      <w:r w:rsidRPr="004E2C78">
        <w:rPr>
          <w:spacing w:val="-3"/>
        </w:rPr>
        <w:t>velikosti (majhne od 50, 100, 200, 500 m</w:t>
      </w:r>
      <w:r w:rsidRPr="004E2C78">
        <w:rPr>
          <w:spacing w:val="-3"/>
          <w:vertAlign w:val="superscript"/>
        </w:rPr>
        <w:t>3</w:t>
      </w:r>
      <w:r w:rsidRPr="004E2C78">
        <w:rPr>
          <w:spacing w:val="-3"/>
        </w:rPr>
        <w:t>, srednje do 5</w:t>
      </w:r>
      <w:r w:rsidR="00753B3C">
        <w:rPr>
          <w:spacing w:val="-3"/>
        </w:rPr>
        <w:t>.</w:t>
      </w:r>
      <w:r w:rsidRPr="004E2C78">
        <w:rPr>
          <w:spacing w:val="-3"/>
        </w:rPr>
        <w:t>000 m</w:t>
      </w:r>
      <w:r w:rsidRPr="004E2C78">
        <w:rPr>
          <w:spacing w:val="-3"/>
          <w:vertAlign w:val="superscript"/>
        </w:rPr>
        <w:t>3</w:t>
      </w:r>
      <w:r w:rsidRPr="004E2C78">
        <w:rPr>
          <w:spacing w:val="-3"/>
        </w:rPr>
        <w:t xml:space="preserve"> in večje),</w:t>
      </w:r>
    </w:p>
    <w:p w:rsidR="00A42793" w:rsidRPr="004E2C78" w:rsidRDefault="00A42793" w:rsidP="00C21ED9">
      <w:pPr>
        <w:numPr>
          <w:ilvl w:val="0"/>
          <w:numId w:val="53"/>
        </w:numPr>
        <w:tabs>
          <w:tab w:val="left" w:pos="0"/>
        </w:tabs>
        <w:suppressAutoHyphens/>
        <w:jc w:val="left"/>
        <w:rPr>
          <w:spacing w:val="-3"/>
        </w:rPr>
      </w:pPr>
      <w:r w:rsidRPr="004E2C78">
        <w:rPr>
          <w:spacing w:val="-3"/>
        </w:rPr>
        <w:t>zalogi vode (vsaj 6 ur do nekaj dni),</w:t>
      </w:r>
    </w:p>
    <w:p w:rsidR="00A42793" w:rsidRPr="004E2C78" w:rsidRDefault="00A42793" w:rsidP="00C21ED9">
      <w:pPr>
        <w:numPr>
          <w:ilvl w:val="0"/>
          <w:numId w:val="53"/>
        </w:numPr>
        <w:tabs>
          <w:tab w:val="left" w:pos="0"/>
        </w:tabs>
        <w:suppressAutoHyphens/>
        <w:jc w:val="left"/>
        <w:rPr>
          <w:spacing w:val="-3"/>
        </w:rPr>
      </w:pPr>
      <w:r w:rsidRPr="004E2C78">
        <w:rPr>
          <w:spacing w:val="-3"/>
        </w:rPr>
        <w:t>delovanju (pretočni in protiležni vodohrani, ki se polnijo iz mestnega omrežja samo tedaj, ko je poraba vode manjša od dotoka),</w:t>
      </w:r>
    </w:p>
    <w:p w:rsidR="00A42793" w:rsidRPr="004E2C78" w:rsidRDefault="00A42793" w:rsidP="00C21ED9">
      <w:pPr>
        <w:numPr>
          <w:ilvl w:val="0"/>
          <w:numId w:val="53"/>
        </w:numPr>
        <w:tabs>
          <w:tab w:val="left" w:pos="0"/>
        </w:tabs>
        <w:suppressAutoHyphens/>
        <w:jc w:val="left"/>
        <w:rPr>
          <w:spacing w:val="-3"/>
        </w:rPr>
      </w:pPr>
      <w:r w:rsidRPr="004E2C78">
        <w:rPr>
          <w:spacing w:val="-3"/>
        </w:rPr>
        <w:t>materialu (beton – armirani beton, prednapeti beton, jeklo),</w:t>
      </w:r>
    </w:p>
    <w:p w:rsidR="00A42793" w:rsidRPr="004E2C78" w:rsidRDefault="00A42793" w:rsidP="00C21ED9">
      <w:pPr>
        <w:numPr>
          <w:ilvl w:val="0"/>
          <w:numId w:val="53"/>
        </w:numPr>
        <w:tabs>
          <w:tab w:val="left" w:pos="0"/>
        </w:tabs>
        <w:suppressAutoHyphens/>
        <w:jc w:val="left"/>
        <w:rPr>
          <w:spacing w:val="-3"/>
        </w:rPr>
      </w:pPr>
      <w:r w:rsidRPr="004E2C78">
        <w:rPr>
          <w:spacing w:val="-3"/>
        </w:rPr>
        <w:t>obliki (v obliki valja ali kvadra pri vkopanih vodohranih, pri stolpnih v obliki krogle ali valja).</w:t>
      </w:r>
    </w:p>
    <w:p w:rsidR="00C22EFE" w:rsidRDefault="00A01656" w:rsidP="00F448C5">
      <w:pPr>
        <w:tabs>
          <w:tab w:val="left" w:pos="0"/>
        </w:tabs>
        <w:suppressAutoHyphens/>
        <w:spacing w:before="60"/>
        <w:jc w:val="center"/>
      </w:pPr>
      <w:r>
        <w:rPr>
          <w:noProof/>
        </w:rPr>
        <w:drawing>
          <wp:anchor distT="0" distB="0" distL="114300" distR="114300" simplePos="0" relativeHeight="251654656" behindDoc="0" locked="0" layoutInCell="1" allowOverlap="1">
            <wp:simplePos x="0" y="0"/>
            <wp:positionH relativeFrom="column">
              <wp:posOffset>-635</wp:posOffset>
            </wp:positionH>
            <wp:positionV relativeFrom="paragraph">
              <wp:posOffset>215900</wp:posOffset>
            </wp:positionV>
            <wp:extent cx="1923415" cy="2598420"/>
            <wp:effectExtent l="19050" t="0" r="635" b="0"/>
            <wp:wrapSquare wrapText="bothSides"/>
            <wp:docPr id="3655" name="Slika 81" descr="Opis: DSCF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81" descr="Opis: DSCF2329"/>
                    <pic:cNvPicPr>
                      <a:picLocks noChangeAspect="1" noChangeArrowheads="1"/>
                    </pic:cNvPicPr>
                  </pic:nvPicPr>
                  <pic:blipFill>
                    <a:blip r:embed="rId251"/>
                    <a:srcRect/>
                    <a:stretch>
                      <a:fillRect/>
                    </a:stretch>
                  </pic:blipFill>
                  <pic:spPr bwMode="auto">
                    <a:xfrm>
                      <a:off x="0" y="0"/>
                      <a:ext cx="1923415" cy="2598420"/>
                    </a:xfrm>
                    <a:prstGeom prst="rect">
                      <a:avLst/>
                    </a:prstGeom>
                    <a:noFill/>
                  </pic:spPr>
                </pic:pic>
              </a:graphicData>
            </a:graphic>
          </wp:anchor>
        </w:drawing>
      </w:r>
      <w:r>
        <w:rPr>
          <w:noProof/>
        </w:rPr>
        <w:drawing>
          <wp:anchor distT="0" distB="0" distL="114300" distR="114300" simplePos="0" relativeHeight="251653632" behindDoc="0" locked="0" layoutInCell="1" allowOverlap="1">
            <wp:simplePos x="0" y="0"/>
            <wp:positionH relativeFrom="column">
              <wp:posOffset>1951990</wp:posOffset>
            </wp:positionH>
            <wp:positionV relativeFrom="paragraph">
              <wp:posOffset>216535</wp:posOffset>
            </wp:positionV>
            <wp:extent cx="3489960" cy="2596515"/>
            <wp:effectExtent l="19050" t="0" r="0" b="0"/>
            <wp:wrapSquare wrapText="bothSides"/>
            <wp:docPr id="3654" name="Slika 80" descr="Opis: DSCF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80" descr="Opis: DSCF2351"/>
                    <pic:cNvPicPr>
                      <a:picLocks noChangeAspect="1" noChangeArrowheads="1"/>
                    </pic:cNvPicPr>
                  </pic:nvPicPr>
                  <pic:blipFill>
                    <a:blip r:embed="rId252"/>
                    <a:srcRect/>
                    <a:stretch>
                      <a:fillRect/>
                    </a:stretch>
                  </pic:blipFill>
                  <pic:spPr bwMode="auto">
                    <a:xfrm>
                      <a:off x="0" y="0"/>
                      <a:ext cx="3489960" cy="2596515"/>
                    </a:xfrm>
                    <a:prstGeom prst="rect">
                      <a:avLst/>
                    </a:prstGeom>
                    <a:noFill/>
                  </pic:spPr>
                </pic:pic>
              </a:graphicData>
            </a:graphic>
          </wp:anchor>
        </w:drawing>
      </w:r>
    </w:p>
    <w:p w:rsidR="00C22EFE" w:rsidRPr="00C22EFE" w:rsidRDefault="00C22EFE" w:rsidP="00F448C5">
      <w:pPr>
        <w:tabs>
          <w:tab w:val="left" w:pos="0"/>
        </w:tabs>
        <w:suppressAutoHyphens/>
        <w:spacing w:before="60"/>
        <w:jc w:val="center"/>
        <w:rPr>
          <w:sz w:val="16"/>
          <w:szCs w:val="16"/>
        </w:rPr>
      </w:pPr>
    </w:p>
    <w:p w:rsidR="00B03A49" w:rsidRPr="00EC6E98" w:rsidRDefault="00C22EFE" w:rsidP="00F448C5">
      <w:pPr>
        <w:tabs>
          <w:tab w:val="left" w:pos="0"/>
        </w:tabs>
        <w:suppressAutoHyphens/>
        <w:spacing w:before="60"/>
        <w:jc w:val="center"/>
      </w:pPr>
      <w:r w:rsidRPr="00EC6E98">
        <w:t>Sliki 77, 78</w:t>
      </w:r>
      <w:r w:rsidR="00EC6E98" w:rsidRPr="00EC6E98">
        <w:t>:</w:t>
      </w:r>
      <w:r w:rsidRPr="00EC6E98">
        <w:t xml:space="preserve"> Fotografiji dveh </w:t>
      </w:r>
      <w:r w:rsidR="00B03A49" w:rsidRPr="00EC6E98">
        <w:t>stolpnih vodohranov</w:t>
      </w:r>
    </w:p>
    <w:p w:rsidR="000E07E1" w:rsidRPr="00EC6E98" w:rsidRDefault="00753B3C" w:rsidP="00F448C5">
      <w:pPr>
        <w:tabs>
          <w:tab w:val="left" w:pos="0"/>
        </w:tabs>
        <w:suppressAutoHyphens/>
        <w:spacing w:before="60"/>
        <w:jc w:val="center"/>
      </w:pPr>
      <w:r w:rsidRPr="00EC6E98">
        <w:t xml:space="preserve">Vir: </w:t>
      </w:r>
      <w:r w:rsidR="00EC6E98" w:rsidRPr="00EC6E98">
        <w:t>L</w:t>
      </w:r>
      <w:r w:rsidR="00353038" w:rsidRPr="00EC6E98">
        <w:t>asten</w:t>
      </w:r>
    </w:p>
    <w:p w:rsidR="00C22EFE" w:rsidRPr="004E2C78" w:rsidRDefault="00C22EFE" w:rsidP="00F448C5">
      <w:pPr>
        <w:tabs>
          <w:tab w:val="left" w:pos="0"/>
        </w:tabs>
        <w:suppressAutoHyphens/>
        <w:spacing w:before="60"/>
        <w:jc w:val="center"/>
        <w:rPr>
          <w:spacing w:val="-3"/>
        </w:rPr>
      </w:pPr>
    </w:p>
    <w:p w:rsidR="00B001D0" w:rsidRPr="004E2C78" w:rsidRDefault="00693230" w:rsidP="00B001D0">
      <w:pPr>
        <w:tabs>
          <w:tab w:val="left" w:pos="0"/>
        </w:tabs>
        <w:suppressAutoHyphens/>
        <w:rPr>
          <w:spacing w:val="-3"/>
        </w:rPr>
      </w:pPr>
      <w:r>
        <w:rPr>
          <w:spacing w:val="-3"/>
        </w:rPr>
        <w:t>Vkopani vodohran (sliki</w:t>
      </w:r>
      <w:r w:rsidR="00EC6E98">
        <w:rPr>
          <w:spacing w:val="-3"/>
        </w:rPr>
        <w:t xml:space="preserve"> </w:t>
      </w:r>
      <w:r>
        <w:rPr>
          <w:spacing w:val="-3"/>
        </w:rPr>
        <w:t>79 in 80</w:t>
      </w:r>
      <w:r w:rsidR="00CB0B6A" w:rsidRPr="004E2C78">
        <w:rPr>
          <w:spacing w:val="-3"/>
        </w:rPr>
        <w:t xml:space="preserve">) </w:t>
      </w:r>
      <w:r w:rsidR="00B001D0" w:rsidRPr="004E2C78">
        <w:rPr>
          <w:spacing w:val="-3"/>
        </w:rPr>
        <w:t>je sestavljen iz ene ali dveh vodnih celic</w:t>
      </w:r>
      <w:r w:rsidR="00B86CB1">
        <w:rPr>
          <w:spacing w:val="-3"/>
        </w:rPr>
        <w:t>,</w:t>
      </w:r>
      <w:r w:rsidR="00B001D0" w:rsidRPr="004E2C78">
        <w:rPr>
          <w:spacing w:val="-3"/>
        </w:rPr>
        <w:t xml:space="preserve"> izdelanih iz vodo</w:t>
      </w:r>
      <w:r w:rsidR="00BB6B24">
        <w:rPr>
          <w:spacing w:val="-3"/>
        </w:rPr>
        <w:t xml:space="preserve"> </w:t>
      </w:r>
      <w:r w:rsidR="00B001D0" w:rsidRPr="004E2C78">
        <w:rPr>
          <w:spacing w:val="-3"/>
        </w:rPr>
        <w:t>neprepustnega železobetona in armaturnega dela. Izdelava dveh vodnih celic je boljša, saj tako zagotavljamo nemoteno praznjenje, čiščenje in vzdrževanje. Armaturni del služi za nadzor in upravljanje vodohrana ter odvzem vzorcev.</w:t>
      </w:r>
    </w:p>
    <w:p w:rsidR="00B001D0" w:rsidRPr="004E2C78" w:rsidRDefault="00B001D0" w:rsidP="00B001D0">
      <w:pPr>
        <w:tabs>
          <w:tab w:val="left" w:pos="0"/>
        </w:tabs>
        <w:suppressAutoHyphens/>
        <w:rPr>
          <w:spacing w:val="-3"/>
        </w:rPr>
      </w:pPr>
    </w:p>
    <w:p w:rsidR="00B001D0" w:rsidRPr="004E2C78" w:rsidRDefault="00CB0B6A" w:rsidP="00B001D0">
      <w:pPr>
        <w:tabs>
          <w:tab w:val="left" w:pos="0"/>
        </w:tabs>
        <w:suppressAutoHyphens/>
        <w:rPr>
          <w:spacing w:val="-3"/>
        </w:rPr>
      </w:pPr>
      <w:r w:rsidRPr="004E2C78">
        <w:rPr>
          <w:b/>
          <w:i/>
          <w:spacing w:val="-3"/>
        </w:rPr>
        <w:t xml:space="preserve">Zahteve za </w:t>
      </w:r>
      <w:r w:rsidR="00B001D0" w:rsidRPr="004E2C78">
        <w:rPr>
          <w:b/>
          <w:i/>
          <w:spacing w:val="-3"/>
        </w:rPr>
        <w:t>gradnj</w:t>
      </w:r>
      <w:r w:rsidRPr="004E2C78">
        <w:rPr>
          <w:b/>
          <w:i/>
          <w:spacing w:val="-3"/>
        </w:rPr>
        <w:t>o</w:t>
      </w:r>
      <w:r w:rsidR="00BB6B24">
        <w:rPr>
          <w:b/>
          <w:i/>
          <w:spacing w:val="-3"/>
        </w:rPr>
        <w:t xml:space="preserve"> </w:t>
      </w:r>
      <w:r w:rsidRPr="004E2C78">
        <w:rPr>
          <w:spacing w:val="-3"/>
        </w:rPr>
        <w:t xml:space="preserve">vodohranov </w:t>
      </w:r>
      <w:r w:rsidR="00B001D0" w:rsidRPr="004E2C78">
        <w:rPr>
          <w:spacing w:val="-3"/>
        </w:rPr>
        <w:t>so:</w:t>
      </w:r>
    </w:p>
    <w:p w:rsidR="00BA7A34" w:rsidRPr="004E2C78" w:rsidRDefault="00CB0B6A" w:rsidP="00C21ED9">
      <w:pPr>
        <w:numPr>
          <w:ilvl w:val="0"/>
          <w:numId w:val="54"/>
        </w:numPr>
        <w:tabs>
          <w:tab w:val="left" w:pos="0"/>
        </w:tabs>
        <w:suppressAutoHyphens/>
        <w:rPr>
          <w:spacing w:val="-3"/>
        </w:rPr>
      </w:pPr>
      <w:r w:rsidRPr="004E2C78">
        <w:rPr>
          <w:spacing w:val="-3"/>
        </w:rPr>
        <w:t>funkcija, oblika, prostornina</w:t>
      </w:r>
      <w:r w:rsidR="00BA7A34" w:rsidRPr="004E2C78">
        <w:rPr>
          <w:spacing w:val="-3"/>
        </w:rPr>
        <w:t xml:space="preserve"> in način gradnje morajo zagotoviti popolno vodotesnost vodnih celic;</w:t>
      </w:r>
    </w:p>
    <w:p w:rsidR="00BA7A34" w:rsidRPr="004E2C78" w:rsidRDefault="00BA7A34" w:rsidP="00C21ED9">
      <w:pPr>
        <w:numPr>
          <w:ilvl w:val="0"/>
          <w:numId w:val="54"/>
        </w:numPr>
        <w:tabs>
          <w:tab w:val="left" w:pos="0"/>
        </w:tabs>
        <w:suppressAutoHyphens/>
        <w:rPr>
          <w:spacing w:val="-3"/>
        </w:rPr>
      </w:pPr>
      <w:r w:rsidRPr="004E2C78">
        <w:rPr>
          <w:spacing w:val="-3"/>
        </w:rPr>
        <w:t>dovod in razvod električne energije mora biti v skladu s predpisi, ki veljajo za vlažne prostore;</w:t>
      </w:r>
    </w:p>
    <w:p w:rsidR="00B001D0" w:rsidRPr="004E2C78" w:rsidRDefault="00B001D0" w:rsidP="00C21ED9">
      <w:pPr>
        <w:numPr>
          <w:ilvl w:val="0"/>
          <w:numId w:val="54"/>
        </w:numPr>
        <w:tabs>
          <w:tab w:val="left" w:pos="0"/>
        </w:tabs>
        <w:suppressAutoHyphens/>
        <w:rPr>
          <w:spacing w:val="-3"/>
        </w:rPr>
      </w:pPr>
      <w:r w:rsidRPr="004E2C78">
        <w:rPr>
          <w:spacing w:val="-3"/>
        </w:rPr>
        <w:t>globina vode v vodnih celicah je 2 do 5 metrov;</w:t>
      </w:r>
    </w:p>
    <w:p w:rsidR="00B001D0" w:rsidRPr="004E2C78" w:rsidRDefault="00B001D0" w:rsidP="00C21ED9">
      <w:pPr>
        <w:numPr>
          <w:ilvl w:val="0"/>
          <w:numId w:val="54"/>
        </w:numPr>
        <w:tabs>
          <w:tab w:val="left" w:pos="0"/>
        </w:tabs>
        <w:suppressAutoHyphens/>
        <w:rPr>
          <w:spacing w:val="-3"/>
        </w:rPr>
      </w:pPr>
      <w:r w:rsidRPr="004E2C78">
        <w:rPr>
          <w:spacing w:val="-3"/>
        </w:rPr>
        <w:t>dotok vode v vodni celici mora biti viden;</w:t>
      </w:r>
    </w:p>
    <w:p w:rsidR="00B001D0" w:rsidRPr="004E2C78" w:rsidRDefault="00B001D0" w:rsidP="00C21ED9">
      <w:pPr>
        <w:numPr>
          <w:ilvl w:val="0"/>
          <w:numId w:val="54"/>
        </w:numPr>
        <w:tabs>
          <w:tab w:val="left" w:pos="0"/>
        </w:tabs>
        <w:suppressAutoHyphens/>
        <w:rPr>
          <w:spacing w:val="-3"/>
        </w:rPr>
      </w:pPr>
      <w:r w:rsidRPr="004E2C78">
        <w:rPr>
          <w:spacing w:val="-3"/>
        </w:rPr>
        <w:t>vodna celica je pregrajena, zato voda v njej kroži, saj je odtok vode na drugi strani pregrade kot dotok;</w:t>
      </w:r>
    </w:p>
    <w:p w:rsidR="00B001D0" w:rsidRPr="004E2C78" w:rsidRDefault="00B001D0" w:rsidP="00C21ED9">
      <w:pPr>
        <w:numPr>
          <w:ilvl w:val="0"/>
          <w:numId w:val="54"/>
        </w:numPr>
        <w:tabs>
          <w:tab w:val="left" w:pos="0"/>
        </w:tabs>
        <w:suppressAutoHyphens/>
        <w:rPr>
          <w:spacing w:val="-3"/>
        </w:rPr>
      </w:pPr>
      <w:r w:rsidRPr="004E2C78">
        <w:rPr>
          <w:spacing w:val="-3"/>
        </w:rPr>
        <w:t>pri odtoku sta nameščena še preliv in talni izpust (praznotok), ki ju praznimo preko žabjega poklopca;</w:t>
      </w:r>
    </w:p>
    <w:p w:rsidR="00BA7A34" w:rsidRPr="004E2C78" w:rsidRDefault="00BA7A34" w:rsidP="00C21ED9">
      <w:pPr>
        <w:numPr>
          <w:ilvl w:val="0"/>
          <w:numId w:val="54"/>
        </w:numPr>
        <w:tabs>
          <w:tab w:val="left" w:pos="0"/>
        </w:tabs>
        <w:suppressAutoHyphens/>
        <w:rPr>
          <w:spacing w:val="-3"/>
        </w:rPr>
      </w:pPr>
      <w:r w:rsidRPr="004E2C78">
        <w:rPr>
          <w:spacing w:val="-3"/>
        </w:rPr>
        <w:t>zagotoviti moramo primerno toplotno in hidroizolacijo;</w:t>
      </w:r>
    </w:p>
    <w:p w:rsidR="00BA7A34" w:rsidRPr="004E2C78" w:rsidRDefault="00BA7A34" w:rsidP="00C21ED9">
      <w:pPr>
        <w:numPr>
          <w:ilvl w:val="0"/>
          <w:numId w:val="54"/>
        </w:numPr>
        <w:tabs>
          <w:tab w:val="left" w:pos="0"/>
        </w:tabs>
        <w:suppressAutoHyphens/>
        <w:rPr>
          <w:spacing w:val="-3"/>
        </w:rPr>
      </w:pPr>
      <w:r w:rsidRPr="004E2C78">
        <w:rPr>
          <w:spacing w:val="-3"/>
        </w:rPr>
        <w:t>zagotoviti moramo zračenje (vgradimo zračnike</w:t>
      </w:r>
      <w:r w:rsidR="00C852FF" w:rsidRPr="004E2C78">
        <w:rPr>
          <w:spacing w:val="-3"/>
        </w:rPr>
        <w:t>, ki preprečujejo vstop mrčesu in vnos škodljivih snovi v vodne celice)</w:t>
      </w:r>
      <w:r w:rsidRPr="004E2C78">
        <w:rPr>
          <w:spacing w:val="-3"/>
        </w:rPr>
        <w:t>;</w:t>
      </w:r>
    </w:p>
    <w:p w:rsidR="00B001D0" w:rsidRPr="004E2C78" w:rsidRDefault="00B001D0" w:rsidP="00C21ED9">
      <w:pPr>
        <w:numPr>
          <w:ilvl w:val="0"/>
          <w:numId w:val="54"/>
        </w:numPr>
        <w:tabs>
          <w:tab w:val="left" w:pos="0"/>
        </w:tabs>
        <w:suppressAutoHyphens/>
        <w:rPr>
          <w:spacing w:val="-3"/>
        </w:rPr>
      </w:pPr>
      <w:r w:rsidRPr="004E2C78">
        <w:rPr>
          <w:spacing w:val="-3"/>
        </w:rPr>
        <w:t>zaradi zračenja moramo nad najvišjo gladino</w:t>
      </w:r>
      <w:r w:rsidR="00BA7A34" w:rsidRPr="004E2C78">
        <w:rPr>
          <w:spacing w:val="-3"/>
        </w:rPr>
        <w:t xml:space="preserve"> vode do stropa zagotoviti vsaj 30 cm prostora;</w:t>
      </w:r>
    </w:p>
    <w:p w:rsidR="00B001D0" w:rsidRPr="004E2C78" w:rsidRDefault="00C852FF" w:rsidP="00C21ED9">
      <w:pPr>
        <w:numPr>
          <w:ilvl w:val="0"/>
          <w:numId w:val="54"/>
        </w:numPr>
        <w:tabs>
          <w:tab w:val="left" w:pos="0"/>
        </w:tabs>
        <w:suppressAutoHyphens/>
        <w:rPr>
          <w:i/>
          <w:spacing w:val="-3"/>
        </w:rPr>
      </w:pPr>
      <w:r w:rsidRPr="004E2C78">
        <w:rPr>
          <w:spacing w:val="-3"/>
        </w:rPr>
        <w:t>v armaturnem delu je na iztočnem cevovodu nameščena pipa za odvzem vzorcev vode;</w:t>
      </w:r>
    </w:p>
    <w:p w:rsidR="00B001D0" w:rsidRPr="004E2C78" w:rsidRDefault="00B001D0" w:rsidP="00C21ED9">
      <w:pPr>
        <w:numPr>
          <w:ilvl w:val="0"/>
          <w:numId w:val="54"/>
        </w:numPr>
        <w:tabs>
          <w:tab w:val="left" w:pos="0"/>
        </w:tabs>
        <w:suppressAutoHyphens/>
        <w:rPr>
          <w:spacing w:val="-3"/>
        </w:rPr>
      </w:pPr>
      <w:r w:rsidRPr="004E2C78">
        <w:rPr>
          <w:spacing w:val="-3"/>
        </w:rPr>
        <w:t>vodohran, predvsem pa vodni celici</w:t>
      </w:r>
      <w:r w:rsidR="00B86CB1">
        <w:rPr>
          <w:spacing w:val="-3"/>
        </w:rPr>
        <w:t>,</w:t>
      </w:r>
      <w:r w:rsidRPr="004E2C78">
        <w:rPr>
          <w:spacing w:val="-3"/>
        </w:rPr>
        <w:t xml:space="preserve"> so toplotno izolirani z zemeljskim nasipom (vsaj 70 cm) ali toplotno izolacijo, da temperatura vode ne presega 12 ºC;</w:t>
      </w:r>
    </w:p>
    <w:p w:rsidR="00B001D0" w:rsidRPr="004E2C78" w:rsidRDefault="00B001D0" w:rsidP="00C21ED9">
      <w:pPr>
        <w:numPr>
          <w:ilvl w:val="0"/>
          <w:numId w:val="54"/>
        </w:numPr>
        <w:tabs>
          <w:tab w:val="left" w:pos="0"/>
        </w:tabs>
        <w:suppressAutoHyphens/>
        <w:rPr>
          <w:spacing w:val="-3"/>
        </w:rPr>
      </w:pPr>
      <w:r w:rsidRPr="004E2C78">
        <w:rPr>
          <w:spacing w:val="-3"/>
        </w:rPr>
        <w:t>armaturni del običajno leži med vodnima celicama;</w:t>
      </w:r>
    </w:p>
    <w:p w:rsidR="00B001D0" w:rsidRPr="004E2C78" w:rsidRDefault="00B001D0" w:rsidP="00C21ED9">
      <w:pPr>
        <w:numPr>
          <w:ilvl w:val="0"/>
          <w:numId w:val="54"/>
        </w:numPr>
        <w:tabs>
          <w:tab w:val="left" w:pos="0"/>
        </w:tabs>
        <w:suppressAutoHyphens/>
        <w:rPr>
          <w:spacing w:val="-3"/>
        </w:rPr>
      </w:pPr>
      <w:r w:rsidRPr="004E2C78">
        <w:rPr>
          <w:spacing w:val="-3"/>
        </w:rPr>
        <w:t>armaturni del ima lahko dve etaži; v spodnji so zasuni, kontrolne naprave, orodja, čistila in razkužila, zgornja služi za nadzor vode v vodnih celicah;</w:t>
      </w:r>
    </w:p>
    <w:p w:rsidR="00B001D0" w:rsidRPr="004E2C78" w:rsidRDefault="00B001D0" w:rsidP="00C21ED9">
      <w:pPr>
        <w:numPr>
          <w:ilvl w:val="0"/>
          <w:numId w:val="54"/>
        </w:numPr>
        <w:tabs>
          <w:tab w:val="left" w:pos="0"/>
        </w:tabs>
        <w:suppressAutoHyphens/>
        <w:rPr>
          <w:spacing w:val="-3"/>
        </w:rPr>
      </w:pPr>
      <w:r w:rsidRPr="004E2C78">
        <w:rPr>
          <w:spacing w:val="-3"/>
        </w:rPr>
        <w:t>okoli objekta je po potrebi položena vodoravna drenaža;</w:t>
      </w:r>
    </w:p>
    <w:p w:rsidR="00B001D0" w:rsidRDefault="00B001D0" w:rsidP="00C21ED9">
      <w:pPr>
        <w:numPr>
          <w:ilvl w:val="0"/>
          <w:numId w:val="54"/>
        </w:numPr>
        <w:tabs>
          <w:tab w:val="left" w:pos="0"/>
        </w:tabs>
        <w:suppressAutoHyphens/>
        <w:rPr>
          <w:spacing w:val="-3"/>
        </w:rPr>
      </w:pPr>
      <w:r w:rsidRPr="004E2C78">
        <w:rPr>
          <w:spacing w:val="-3"/>
        </w:rPr>
        <w:t>objekt je ograjen in varovan</w:t>
      </w:r>
      <w:r w:rsidR="00BA7A34" w:rsidRPr="004E2C78">
        <w:rPr>
          <w:spacing w:val="-3"/>
        </w:rPr>
        <w:t xml:space="preserve"> (preprečitev dostopa nepoklicanim)</w:t>
      </w:r>
      <w:r w:rsidRPr="004E2C78">
        <w:rPr>
          <w:spacing w:val="-3"/>
        </w:rPr>
        <w:t>.</w:t>
      </w:r>
    </w:p>
    <w:p w:rsidR="00C22EFE" w:rsidRPr="004E2C78" w:rsidRDefault="00C22EFE" w:rsidP="00C22EFE">
      <w:pPr>
        <w:tabs>
          <w:tab w:val="left" w:pos="0"/>
        </w:tabs>
        <w:suppressAutoHyphens/>
        <w:jc w:val="center"/>
        <w:rPr>
          <w:spacing w:val="-3"/>
        </w:rPr>
      </w:pPr>
    </w:p>
    <w:p w:rsidR="00CB0B6A" w:rsidRPr="004E2C78" w:rsidRDefault="00A01656" w:rsidP="00C22EFE">
      <w:pPr>
        <w:tabs>
          <w:tab w:val="left" w:pos="0"/>
        </w:tabs>
        <w:suppressAutoHyphens/>
        <w:ind w:left="131"/>
        <w:jc w:val="center"/>
        <w:rPr>
          <w:spacing w:val="-3"/>
        </w:rPr>
      </w:pPr>
      <w:r>
        <w:rPr>
          <w:noProof/>
        </w:rPr>
        <w:drawing>
          <wp:inline distT="0" distB="0" distL="0" distR="0">
            <wp:extent cx="3714750" cy="2790825"/>
            <wp:effectExtent l="19050" t="0" r="0" b="0"/>
            <wp:docPr id="136" name="Slika 122" descr="Opis: vodohranKata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22" descr="Opis: vodohranKatar3"/>
                    <pic:cNvPicPr>
                      <a:picLocks noChangeAspect="1" noChangeArrowheads="1"/>
                    </pic:cNvPicPr>
                  </pic:nvPicPr>
                  <pic:blipFill>
                    <a:blip r:embed="rId253"/>
                    <a:srcRect/>
                    <a:stretch>
                      <a:fillRect/>
                    </a:stretch>
                  </pic:blipFill>
                  <pic:spPr bwMode="auto">
                    <a:xfrm>
                      <a:off x="0" y="0"/>
                      <a:ext cx="3714750" cy="2790825"/>
                    </a:xfrm>
                    <a:prstGeom prst="rect">
                      <a:avLst/>
                    </a:prstGeom>
                    <a:noFill/>
                    <a:ln w="9525">
                      <a:noFill/>
                      <a:miter lim="800000"/>
                      <a:headEnd/>
                      <a:tailEnd/>
                    </a:ln>
                  </pic:spPr>
                </pic:pic>
              </a:graphicData>
            </a:graphic>
          </wp:inline>
        </w:drawing>
      </w:r>
    </w:p>
    <w:p w:rsidR="00B001D0" w:rsidRPr="00EC6E98" w:rsidRDefault="00CB0B6A" w:rsidP="00C22EFE">
      <w:pPr>
        <w:tabs>
          <w:tab w:val="left" w:pos="0"/>
        </w:tabs>
        <w:suppressAutoHyphens/>
        <w:spacing w:before="120"/>
        <w:jc w:val="center"/>
      </w:pPr>
      <w:r w:rsidRPr="00EC6E98">
        <w:t xml:space="preserve">Slika </w:t>
      </w:r>
      <w:r w:rsidR="000E07E1" w:rsidRPr="00EC6E98">
        <w:t>7</w:t>
      </w:r>
      <w:r w:rsidR="00C22EFE" w:rsidRPr="00EC6E98">
        <w:t>9</w:t>
      </w:r>
      <w:r w:rsidR="00EC6E98" w:rsidRPr="00EC6E98">
        <w:t>:</w:t>
      </w:r>
      <w:r w:rsidRPr="00EC6E98">
        <w:t xml:space="preserve"> Manjši </w:t>
      </w:r>
      <w:r w:rsidR="00693230" w:rsidRPr="00EC6E98">
        <w:t xml:space="preserve">vkopan </w:t>
      </w:r>
      <w:r w:rsidRPr="00EC6E98">
        <w:t>vodohran</w:t>
      </w:r>
      <w:r w:rsidR="00B95164" w:rsidRPr="00EC6E98">
        <w:t xml:space="preserve"> (viden je vhod v armaturno celico in zračniki)</w:t>
      </w:r>
    </w:p>
    <w:p w:rsidR="00B95164" w:rsidRPr="00EC6E98" w:rsidRDefault="00B95164" w:rsidP="00B95164">
      <w:pPr>
        <w:tabs>
          <w:tab w:val="left" w:pos="0"/>
        </w:tabs>
        <w:suppressAutoHyphens/>
        <w:jc w:val="center"/>
      </w:pPr>
      <w:r w:rsidRPr="00EC6E98">
        <w:t xml:space="preserve">Vir: </w:t>
      </w:r>
      <w:r w:rsidR="00EC6E98" w:rsidRPr="00EC6E98">
        <w:t>L</w:t>
      </w:r>
      <w:r w:rsidR="00353038" w:rsidRPr="00EC6E98">
        <w:t>asten</w:t>
      </w:r>
    </w:p>
    <w:p w:rsidR="00753B3C" w:rsidRPr="00EC6E98" w:rsidRDefault="00753B3C" w:rsidP="00B95164">
      <w:pPr>
        <w:tabs>
          <w:tab w:val="left" w:pos="0"/>
        </w:tabs>
        <w:suppressAutoHyphens/>
        <w:jc w:val="center"/>
        <w:rPr>
          <w:b/>
          <w:spacing w:val="-3"/>
        </w:rPr>
      </w:pPr>
    </w:p>
    <w:p w:rsidR="00C22EFE" w:rsidRDefault="00A01656" w:rsidP="00B95164">
      <w:pPr>
        <w:tabs>
          <w:tab w:val="left" w:pos="0"/>
        </w:tabs>
        <w:suppressAutoHyphens/>
        <w:jc w:val="center"/>
        <w:rPr>
          <w:b/>
          <w:spacing w:val="-3"/>
        </w:rPr>
      </w:pPr>
      <w:r>
        <w:rPr>
          <w:b/>
          <w:noProof/>
          <w:spacing w:val="-3"/>
        </w:rPr>
        <w:drawing>
          <wp:inline distT="0" distB="0" distL="0" distR="0">
            <wp:extent cx="3171825" cy="4552950"/>
            <wp:effectExtent l="19050" t="0" r="9525" b="0"/>
            <wp:docPr id="137" name="Slika 121" descr="Opis: VOvodoh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21" descr="Opis: VOvodohran"/>
                    <pic:cNvPicPr>
                      <a:picLocks noChangeAspect="1" noChangeArrowheads="1"/>
                    </pic:cNvPicPr>
                  </pic:nvPicPr>
                  <pic:blipFill>
                    <a:blip r:embed="rId254"/>
                    <a:srcRect/>
                    <a:stretch>
                      <a:fillRect/>
                    </a:stretch>
                  </pic:blipFill>
                  <pic:spPr bwMode="auto">
                    <a:xfrm>
                      <a:off x="0" y="0"/>
                      <a:ext cx="3171825" cy="4552950"/>
                    </a:xfrm>
                    <a:prstGeom prst="rect">
                      <a:avLst/>
                    </a:prstGeom>
                    <a:noFill/>
                    <a:ln w="9525">
                      <a:noFill/>
                      <a:miter lim="800000"/>
                      <a:headEnd/>
                      <a:tailEnd/>
                    </a:ln>
                  </pic:spPr>
                </pic:pic>
              </a:graphicData>
            </a:graphic>
          </wp:inline>
        </w:drawing>
      </w:r>
    </w:p>
    <w:p w:rsidR="00C22EFE" w:rsidRPr="00EC6E98" w:rsidRDefault="00C22EFE" w:rsidP="00693230">
      <w:pPr>
        <w:tabs>
          <w:tab w:val="left" w:pos="0"/>
        </w:tabs>
        <w:suppressAutoHyphens/>
        <w:spacing w:before="120"/>
        <w:jc w:val="center"/>
        <w:rPr>
          <w:b/>
          <w:spacing w:val="-3"/>
        </w:rPr>
      </w:pPr>
      <w:r w:rsidRPr="00EC6E98">
        <w:t>Slika 80</w:t>
      </w:r>
      <w:r w:rsidR="00EC6E98" w:rsidRPr="00EC6E98">
        <w:t>:</w:t>
      </w:r>
      <w:r w:rsidRPr="00EC6E98">
        <w:t xml:space="preserve"> Tloris in prerez enoceličnega vodohrana</w:t>
      </w:r>
    </w:p>
    <w:p w:rsidR="00C22EFE" w:rsidRPr="00EC6E98" w:rsidRDefault="00B95164" w:rsidP="00B95164">
      <w:pPr>
        <w:tabs>
          <w:tab w:val="left" w:pos="0"/>
        </w:tabs>
        <w:suppressAutoHyphens/>
        <w:jc w:val="center"/>
        <w:rPr>
          <w:spacing w:val="-3"/>
        </w:rPr>
      </w:pPr>
      <w:r w:rsidRPr="00EC6E98">
        <w:rPr>
          <w:spacing w:val="-3"/>
        </w:rPr>
        <w:t>Vir:</w:t>
      </w:r>
      <w:r w:rsidR="00EC6E98" w:rsidRPr="00EC6E98">
        <w:rPr>
          <w:spacing w:val="-3"/>
        </w:rPr>
        <w:t xml:space="preserve"> L</w:t>
      </w:r>
      <w:r w:rsidR="00BD3124" w:rsidRPr="00EC6E98">
        <w:rPr>
          <w:spacing w:val="-3"/>
        </w:rPr>
        <w:t>asten</w:t>
      </w:r>
    </w:p>
    <w:p w:rsidR="00B01E60" w:rsidRPr="004E2C78" w:rsidRDefault="00B01E60" w:rsidP="000140D1">
      <w:pPr>
        <w:spacing w:before="120"/>
        <w:rPr>
          <w:u w:val="single"/>
        </w:rPr>
      </w:pPr>
      <w:r w:rsidRPr="004E2C78">
        <w:rPr>
          <w:spacing w:val="-3"/>
        </w:rPr>
        <w:t xml:space="preserve">V vodohranu </w:t>
      </w:r>
      <w:r w:rsidR="001F08ED">
        <w:rPr>
          <w:spacing w:val="-3"/>
        </w:rPr>
        <w:t xml:space="preserve">torej </w:t>
      </w:r>
      <w:r w:rsidRPr="004E2C78">
        <w:rPr>
          <w:spacing w:val="-3"/>
        </w:rPr>
        <w:t>hranimo zadostno zalogo vode (za požar, dela, izpad elektrike) in zagotavljamo tlak v vodovodnem razdelilnem omrežju. Gradimo vkopane (armiranobetonske – valj, kvader) in na ravninah stolpne vodohrane (krogla, valj).</w:t>
      </w:r>
      <w:r w:rsidR="008D5F96" w:rsidRPr="004E2C78">
        <w:rPr>
          <w:spacing w:val="-3"/>
        </w:rPr>
        <w:t>Vedno imajo vodne (zaloga vode) in armaturne (nadzor, upravljanje, odvzem vzorcev) celice</w:t>
      </w:r>
      <w:r w:rsidR="00B86CB1">
        <w:rPr>
          <w:spacing w:val="-3"/>
        </w:rPr>
        <w:t xml:space="preserve">. </w:t>
      </w:r>
      <w:r w:rsidRPr="004E2C78">
        <w:rPr>
          <w:spacing w:val="-3"/>
        </w:rPr>
        <w:t xml:space="preserve">Za gradnjo je veliko zahtev (vodotesnost, toplotna in hidroizolacija, zračenje, zahteve sanitarne in drugih inšpekcij, vgradnja preliva in talnega izpusta, zaželeni dve celici, … </w:t>
      </w:r>
    </w:p>
    <w:p w:rsidR="00B01E60" w:rsidRPr="004E2C78" w:rsidRDefault="00B01E60" w:rsidP="000140D1">
      <w:pPr>
        <w:spacing w:before="120"/>
        <w:rPr>
          <w:u w:val="single"/>
        </w:rPr>
      </w:pPr>
    </w:p>
    <w:p w:rsidR="00A42793" w:rsidRPr="009C0D28" w:rsidRDefault="004D1802" w:rsidP="00A42793">
      <w:pPr>
        <w:rPr>
          <w:b/>
        </w:rPr>
      </w:pPr>
      <w:r>
        <w:rPr>
          <w:b/>
          <w:noProof/>
        </w:rPr>
        <w:pict>
          <v:shape id="_x0000_s5367" type="#_x0000_t152" style="position:absolute;left:0;text-align:left;margin-left:4.35pt;margin-top:1.8pt;width:15.9pt;height:51.05pt;z-index:251681280" adj="8717" fillcolor="gray" strokeweight="1pt">
            <v:fill r:id="rId18" o:title="Tesne navpične črte" color2="yellow" type="pattern"/>
            <v:shadow on="t" opacity="52429f" offset="3pt"/>
            <v:textpath style="font-family:&quot;Arial Black&quot;;v-text-kern:t" trim="t" fitpath="t" xscale="f" string="?"/>
            <w10:wrap type="square"/>
          </v:shape>
        </w:pict>
      </w:r>
      <w:r w:rsidR="00A42793" w:rsidRPr="009C0D28">
        <w:rPr>
          <w:b/>
        </w:rPr>
        <w:t>Preverjanje razumevanja</w:t>
      </w:r>
    </w:p>
    <w:p w:rsidR="00B001D0" w:rsidRPr="004E2C78" w:rsidRDefault="008D5F96" w:rsidP="000140D1">
      <w:pPr>
        <w:numPr>
          <w:ilvl w:val="0"/>
          <w:numId w:val="12"/>
        </w:numPr>
        <w:suppressAutoHyphens/>
        <w:spacing w:before="120"/>
        <w:ind w:left="714" w:hanging="357"/>
        <w:rPr>
          <w:spacing w:val="-3"/>
        </w:rPr>
      </w:pPr>
      <w:r w:rsidRPr="004E2C78">
        <w:rPr>
          <w:spacing w:val="-3"/>
        </w:rPr>
        <w:t xml:space="preserve">Zapišite, čemu gradimo vodohrane </w:t>
      </w:r>
      <w:r w:rsidR="00B001D0" w:rsidRPr="004E2C78">
        <w:rPr>
          <w:spacing w:val="-3"/>
        </w:rPr>
        <w:t>in zahteve, ki jih morajo izpolnjevati.</w:t>
      </w:r>
    </w:p>
    <w:p w:rsidR="00AD625B" w:rsidRPr="004E2C78" w:rsidRDefault="00AD625B" w:rsidP="00680646">
      <w:pPr>
        <w:numPr>
          <w:ilvl w:val="0"/>
          <w:numId w:val="12"/>
        </w:numPr>
        <w:suppressAutoHyphens/>
        <w:rPr>
          <w:spacing w:val="-3"/>
        </w:rPr>
      </w:pPr>
      <w:r w:rsidRPr="004E2C78">
        <w:rPr>
          <w:spacing w:val="-3"/>
        </w:rPr>
        <w:t>Predstavite vodno in armaturno celico.</w:t>
      </w:r>
    </w:p>
    <w:p w:rsidR="00B001D0" w:rsidRPr="004E2C78" w:rsidRDefault="008D5F96" w:rsidP="00680646">
      <w:pPr>
        <w:numPr>
          <w:ilvl w:val="0"/>
          <w:numId w:val="12"/>
        </w:numPr>
        <w:suppressAutoHyphens/>
        <w:rPr>
          <w:spacing w:val="-3"/>
        </w:rPr>
      </w:pPr>
      <w:r w:rsidRPr="004E2C78">
        <w:rPr>
          <w:spacing w:val="-3"/>
        </w:rPr>
        <w:t>*</w:t>
      </w:r>
      <w:r w:rsidR="00B001D0" w:rsidRPr="004E2C78">
        <w:rPr>
          <w:spacing w:val="-3"/>
        </w:rPr>
        <w:t>P</w:t>
      </w:r>
      <w:r w:rsidRPr="004E2C78">
        <w:rPr>
          <w:spacing w:val="-3"/>
        </w:rPr>
        <w:t>ojasnite, kje gradimo</w:t>
      </w:r>
      <w:r w:rsidR="00B001D0" w:rsidRPr="004E2C78">
        <w:rPr>
          <w:spacing w:val="-3"/>
        </w:rPr>
        <w:t xml:space="preserve"> vkopane in stolpne vodohrane.</w:t>
      </w:r>
      <w:r w:rsidRPr="004E2C78">
        <w:rPr>
          <w:spacing w:val="-3"/>
        </w:rPr>
        <w:t xml:space="preserve"> Kakšne so razlike med njimi?</w:t>
      </w:r>
    </w:p>
    <w:p w:rsidR="00AD625B" w:rsidRPr="004E2C78" w:rsidRDefault="00AD625B" w:rsidP="00680646">
      <w:pPr>
        <w:numPr>
          <w:ilvl w:val="0"/>
          <w:numId w:val="12"/>
        </w:numPr>
        <w:suppressAutoHyphens/>
        <w:rPr>
          <w:spacing w:val="-3"/>
        </w:rPr>
      </w:pPr>
      <w:r w:rsidRPr="004E2C78">
        <w:rPr>
          <w:spacing w:val="-3"/>
        </w:rPr>
        <w:t>*Narišite skico vkopanega vodohrana, vrišite dotok, kroženje in odtok vode iz vodne celice, odtok v razdelilni cevovod in odtok na prosto.</w:t>
      </w:r>
    </w:p>
    <w:p w:rsidR="00B001D0" w:rsidRPr="004E2C78" w:rsidRDefault="008D5F96" w:rsidP="00680646">
      <w:pPr>
        <w:numPr>
          <w:ilvl w:val="0"/>
          <w:numId w:val="12"/>
        </w:numPr>
        <w:suppressAutoHyphens/>
        <w:rPr>
          <w:spacing w:val="-3"/>
        </w:rPr>
      </w:pPr>
      <w:r w:rsidRPr="004E2C78">
        <w:rPr>
          <w:spacing w:val="-3"/>
        </w:rPr>
        <w:t>**Razmislit</w:t>
      </w:r>
      <w:r w:rsidR="00693230">
        <w:rPr>
          <w:spacing w:val="-3"/>
        </w:rPr>
        <w:t>e, kaj bi v vodohranu preverjal</w:t>
      </w:r>
      <w:r w:rsidRPr="004E2C78">
        <w:rPr>
          <w:spacing w:val="-3"/>
        </w:rPr>
        <w:t xml:space="preserve"> sanitarni inšpektor.</w:t>
      </w:r>
    </w:p>
    <w:p w:rsidR="008D5F96" w:rsidRPr="004E2C78" w:rsidRDefault="001E48D9" w:rsidP="00680646">
      <w:pPr>
        <w:numPr>
          <w:ilvl w:val="0"/>
          <w:numId w:val="12"/>
        </w:numPr>
        <w:suppressAutoHyphens/>
        <w:rPr>
          <w:spacing w:val="-3"/>
        </w:rPr>
      </w:pPr>
      <w:r>
        <w:rPr>
          <w:spacing w:val="-3"/>
        </w:rPr>
        <w:t xml:space="preserve">**Katere napake pri </w:t>
      </w:r>
      <w:r w:rsidR="008D5F96" w:rsidRPr="004E2C78">
        <w:rPr>
          <w:spacing w:val="-3"/>
        </w:rPr>
        <w:t>projektu in gradnji bi lahko vplivale na poslabšanje kakovosti vode v vodohranu?</w:t>
      </w:r>
    </w:p>
    <w:p w:rsidR="00B001D0" w:rsidRPr="004E2C78" w:rsidRDefault="00B001D0" w:rsidP="00BF60C0">
      <w:pPr>
        <w:pStyle w:val="Naslov2"/>
        <w:jc w:val="left"/>
      </w:pPr>
      <w:bookmarkStart w:id="42" w:name="_Toc295700479"/>
      <w:r w:rsidRPr="004E2C78">
        <w:t>NAPRAVE ZA URAVNAVANJE VODNEGA TLAKA (RAZBREMENILNIKI, PREČRPALNICE)</w:t>
      </w:r>
      <w:bookmarkEnd w:id="42"/>
    </w:p>
    <w:p w:rsidR="008D5F96" w:rsidRPr="004E2C78" w:rsidRDefault="00E17DDE" w:rsidP="00D360D7">
      <w:pPr>
        <w:keepNext/>
        <w:tabs>
          <w:tab w:val="left" w:pos="0"/>
        </w:tabs>
        <w:suppressAutoHyphens/>
        <w:spacing w:before="120"/>
        <w:rPr>
          <w:spacing w:val="-3"/>
        </w:rPr>
      </w:pPr>
      <w:r w:rsidRPr="004E2C78">
        <w:rPr>
          <w:spacing w:val="-3"/>
        </w:rPr>
        <w:t>V poglavju o vodovodnih sistemih smo omenili dvoconske sisteme, ki so seveda nekoliko bolj zapleteni od enoconskih, kjer dobavljamo iz enega vodohrana vodo vsem uporabnikom</w:t>
      </w:r>
      <w:r w:rsidR="001E48D9">
        <w:rPr>
          <w:spacing w:val="-3"/>
        </w:rPr>
        <w:t>,</w:t>
      </w:r>
      <w:r w:rsidRPr="004E2C78">
        <w:rPr>
          <w:spacing w:val="-3"/>
        </w:rPr>
        <w:t xml:space="preserve"> pri čemer vsem tudi zagotavljamo pri vodomeru primeren tlak (na primer med 2 in 7 bari – glejte pravilnik). Kaj pa pomeni izraz dvoconski? K</w:t>
      </w:r>
      <w:r w:rsidR="00C35F90" w:rsidRPr="004E2C78">
        <w:rPr>
          <w:spacing w:val="-3"/>
        </w:rPr>
        <w:t>d</w:t>
      </w:r>
      <w:r w:rsidRPr="004E2C78">
        <w:rPr>
          <w:spacing w:val="-3"/>
        </w:rPr>
        <w:t>a</w:t>
      </w:r>
      <w:r w:rsidR="00C35F90" w:rsidRPr="004E2C78">
        <w:rPr>
          <w:spacing w:val="-3"/>
        </w:rPr>
        <w:t>j</w:t>
      </w:r>
      <w:r w:rsidRPr="004E2C78">
        <w:rPr>
          <w:spacing w:val="-3"/>
        </w:rPr>
        <w:t xml:space="preserve"> in k</w:t>
      </w:r>
      <w:r w:rsidR="00C35F90" w:rsidRPr="004E2C78">
        <w:rPr>
          <w:spacing w:val="-3"/>
        </w:rPr>
        <w:t>ako</w:t>
      </w:r>
      <w:r w:rsidRPr="004E2C78">
        <w:rPr>
          <w:spacing w:val="-3"/>
        </w:rPr>
        <w:t xml:space="preserve"> premajhen tlak zvišamo in kje? K</w:t>
      </w:r>
      <w:r w:rsidR="00C35F90" w:rsidRPr="004E2C78">
        <w:rPr>
          <w:spacing w:val="-3"/>
        </w:rPr>
        <w:t>daj</w:t>
      </w:r>
      <w:r w:rsidRPr="004E2C78">
        <w:rPr>
          <w:spacing w:val="-3"/>
        </w:rPr>
        <w:t xml:space="preserve"> in ka</w:t>
      </w:r>
      <w:r w:rsidR="00C35F90" w:rsidRPr="004E2C78">
        <w:rPr>
          <w:spacing w:val="-3"/>
        </w:rPr>
        <w:t>ko</w:t>
      </w:r>
      <w:r w:rsidRPr="004E2C78">
        <w:rPr>
          <w:spacing w:val="-3"/>
        </w:rPr>
        <w:t xml:space="preserve"> previsok</w:t>
      </w:r>
      <w:r w:rsidR="005A23AD">
        <w:rPr>
          <w:spacing w:val="-3"/>
        </w:rPr>
        <w:t>i</w:t>
      </w:r>
      <w:r w:rsidRPr="004E2C78">
        <w:rPr>
          <w:spacing w:val="-3"/>
        </w:rPr>
        <w:t xml:space="preserve"> tlak znižamo in kje?</w:t>
      </w:r>
    </w:p>
    <w:p w:rsidR="00B001D0" w:rsidRPr="004E2C78" w:rsidRDefault="004F1EB3" w:rsidP="004F1EB3">
      <w:pPr>
        <w:pStyle w:val="Naslov3"/>
      </w:pPr>
      <w:bookmarkStart w:id="43" w:name="_Toc295700480"/>
      <w:r w:rsidRPr="004E2C78">
        <w:t>Razbremenilniki</w:t>
      </w:r>
      <w:bookmarkEnd w:id="43"/>
    </w:p>
    <w:p w:rsidR="00C35F90" w:rsidRPr="004E2C78" w:rsidRDefault="00C35F90" w:rsidP="00B001D0">
      <w:pPr>
        <w:tabs>
          <w:tab w:val="left" w:pos="0"/>
        </w:tabs>
        <w:suppressAutoHyphens/>
        <w:rPr>
          <w:spacing w:val="-3"/>
        </w:rPr>
      </w:pPr>
      <w:r w:rsidRPr="004E2C78">
        <w:rPr>
          <w:spacing w:val="-3"/>
        </w:rPr>
        <w:t>Kadar voda teče iz zajetja v vodohran težnostno, lahko zgradimo vodohran višje nad porabniki, saj tako zagotavljamo vodo vsem naselju, kljub večji višinski razliki. Če je ta višinska razlika med zgornjim in spodnjim delom naselja večja od 70 m, je jasno, da bodo nižje ležeči uporabniki imeli previsok tlak, ki jim ga zato moramo zmanjšati.</w:t>
      </w:r>
    </w:p>
    <w:p w:rsidR="00C35F90" w:rsidRPr="004E2C78" w:rsidRDefault="00C35F90" w:rsidP="00B001D0">
      <w:pPr>
        <w:tabs>
          <w:tab w:val="left" w:pos="0"/>
        </w:tabs>
        <w:suppressAutoHyphens/>
        <w:rPr>
          <w:spacing w:val="-3"/>
        </w:rPr>
      </w:pPr>
    </w:p>
    <w:p w:rsidR="00B001D0" w:rsidRPr="004E2C78" w:rsidRDefault="001E48D9" w:rsidP="00B001D0">
      <w:pPr>
        <w:tabs>
          <w:tab w:val="left" w:pos="0"/>
        </w:tabs>
        <w:suppressAutoHyphens/>
        <w:rPr>
          <w:spacing w:val="-3"/>
        </w:rPr>
      </w:pPr>
      <w:r>
        <w:rPr>
          <w:spacing w:val="-3"/>
        </w:rPr>
        <w:t>Vodni tlak zmanjšamo</w:t>
      </w:r>
      <w:r w:rsidR="00C35F90" w:rsidRPr="004E2C78">
        <w:rPr>
          <w:spacing w:val="-3"/>
        </w:rPr>
        <w:t xml:space="preserve"> v nižje ležečem vodovodnem omrežju z r</w:t>
      </w:r>
      <w:r w:rsidR="00B001D0" w:rsidRPr="004E2C78">
        <w:rPr>
          <w:spacing w:val="-3"/>
        </w:rPr>
        <w:t xml:space="preserve">azbremenilniki (raztežilniki) (sliki 2/37 in 2/38), s čimer preprečujemo poškodbe na vodovodnem omrežju. Razbremenilnik običajno vgradimo, ko tlak pri porabnikih preseže 6 barov. </w:t>
      </w:r>
    </w:p>
    <w:p w:rsidR="00B001D0" w:rsidRPr="004E2C78" w:rsidRDefault="00B001D0" w:rsidP="00B001D0">
      <w:pPr>
        <w:tabs>
          <w:tab w:val="left" w:pos="0"/>
        </w:tabs>
        <w:suppressAutoHyphens/>
        <w:rPr>
          <w:spacing w:val="-3"/>
        </w:rPr>
      </w:pPr>
    </w:p>
    <w:p w:rsidR="00B001D0" w:rsidRPr="004E2C78" w:rsidRDefault="00B001D0" w:rsidP="00B001D0">
      <w:pPr>
        <w:tabs>
          <w:tab w:val="left" w:pos="0"/>
        </w:tabs>
        <w:suppressAutoHyphens/>
        <w:rPr>
          <w:spacing w:val="-3"/>
        </w:rPr>
      </w:pPr>
      <w:r w:rsidRPr="004E2C78">
        <w:rPr>
          <w:spacing w:val="-3"/>
        </w:rPr>
        <w:t>Mogoči sta 2 izvedbi:</w:t>
      </w:r>
    </w:p>
    <w:p w:rsidR="00A42793" w:rsidRDefault="00A42793" w:rsidP="00C21ED9">
      <w:pPr>
        <w:numPr>
          <w:ilvl w:val="0"/>
          <w:numId w:val="55"/>
        </w:numPr>
        <w:suppressAutoHyphens/>
        <w:rPr>
          <w:spacing w:val="-3"/>
        </w:rPr>
      </w:pPr>
      <w:r w:rsidRPr="004E2C78">
        <w:rPr>
          <w:spacing w:val="-3"/>
        </w:rPr>
        <w:t xml:space="preserve">razbremenilnik s plovcem (slika </w:t>
      </w:r>
      <w:r w:rsidR="000E07E1">
        <w:rPr>
          <w:spacing w:val="-3"/>
        </w:rPr>
        <w:t>8</w:t>
      </w:r>
      <w:r w:rsidR="005A23AD">
        <w:rPr>
          <w:spacing w:val="-3"/>
        </w:rPr>
        <w:t>1</w:t>
      </w:r>
      <w:r w:rsidRPr="004E2C78">
        <w:rPr>
          <w:spacing w:val="-3"/>
        </w:rPr>
        <w:t>), ki je preprost in poceni: tlak zmanjšamo na nič tako, da v vodnem bazenu ustvarimo novo prosto gladino, ki jo uravnava ventil s plovcem, ki v bazenu ustvari novo prosto gladino (enako kot v straniščnem izplakovalniku) in tako vodni tlak zmanjša na nič</w:t>
      </w:r>
      <w:r w:rsidR="0049321F" w:rsidRPr="004E2C78">
        <w:rPr>
          <w:spacing w:val="-3"/>
        </w:rPr>
        <w:t xml:space="preserve">. Ta izvedba je slabša, saj je tlak v objektih, ki ležijo tik pod razbremenilnikom – v spodnji coni </w:t>
      </w:r>
      <w:r w:rsidR="00E46381" w:rsidRPr="004E2C78">
        <w:rPr>
          <w:spacing w:val="-3"/>
        </w:rPr>
        <w:t>–</w:t>
      </w:r>
      <w:r w:rsidR="0049321F" w:rsidRPr="004E2C78">
        <w:rPr>
          <w:spacing w:val="-3"/>
        </w:rPr>
        <w:t>(pre)majhen. Razbremenilnike s plovcem zato opuščamo</w:t>
      </w:r>
      <w:r w:rsidRPr="004E2C78">
        <w:rPr>
          <w:spacing w:val="-3"/>
        </w:rPr>
        <w:t>;</w:t>
      </w:r>
    </w:p>
    <w:p w:rsidR="005A23AD" w:rsidRPr="004E2C78" w:rsidRDefault="005A23AD" w:rsidP="005A23AD">
      <w:pPr>
        <w:suppressAutoHyphens/>
        <w:ind w:left="720"/>
        <w:rPr>
          <w:spacing w:val="-3"/>
        </w:rPr>
      </w:pPr>
    </w:p>
    <w:p w:rsidR="00B001D0" w:rsidRPr="004E2C78" w:rsidRDefault="00A01656" w:rsidP="005A23AD">
      <w:pPr>
        <w:tabs>
          <w:tab w:val="left" w:pos="0"/>
        </w:tabs>
        <w:suppressAutoHyphens/>
        <w:jc w:val="center"/>
        <w:rPr>
          <w:spacing w:val="-3"/>
        </w:rPr>
      </w:pPr>
      <w:r>
        <w:rPr>
          <w:noProof/>
        </w:rPr>
        <w:drawing>
          <wp:inline distT="0" distB="0" distL="0" distR="0">
            <wp:extent cx="3418205" cy="3211195"/>
            <wp:effectExtent l="38100" t="38100" r="29845" b="27305"/>
            <wp:docPr id="3679" name="Slika 76" descr="Opis: VOrazteziln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6" descr="Opis: VOraztezilnik"/>
                    <pic:cNvPicPr>
                      <a:picLocks noChangeAspect="1" noChangeArrowheads="1"/>
                    </pic:cNvPicPr>
                  </pic:nvPicPr>
                  <pic:blipFill>
                    <a:blip r:embed="rId255"/>
                    <a:srcRect/>
                    <a:stretch>
                      <a:fillRect/>
                    </a:stretch>
                  </pic:blipFill>
                  <pic:spPr bwMode="auto">
                    <a:xfrm rot="-60000">
                      <a:off x="0" y="0"/>
                      <a:ext cx="3418205" cy="3211195"/>
                    </a:xfrm>
                    <a:prstGeom prst="rect">
                      <a:avLst/>
                    </a:prstGeom>
                    <a:noFill/>
                  </pic:spPr>
                </pic:pic>
              </a:graphicData>
            </a:graphic>
          </wp:inline>
        </w:drawing>
      </w:r>
    </w:p>
    <w:p w:rsidR="00EE51C4" w:rsidRPr="00EC6E98" w:rsidRDefault="00B03A49" w:rsidP="00BE62F1">
      <w:pPr>
        <w:tabs>
          <w:tab w:val="left" w:pos="0"/>
        </w:tabs>
        <w:suppressAutoHyphens/>
        <w:spacing w:before="120"/>
        <w:jc w:val="center"/>
      </w:pPr>
      <w:r w:rsidRPr="00EC6E98">
        <w:t xml:space="preserve">Slika </w:t>
      </w:r>
      <w:r w:rsidR="000E07E1" w:rsidRPr="00EC6E98">
        <w:t>8</w:t>
      </w:r>
      <w:r w:rsidR="00EC6E98" w:rsidRPr="00EC6E98">
        <w:t xml:space="preserve">1: </w:t>
      </w:r>
      <w:r w:rsidR="00EE51C4" w:rsidRPr="00EC6E98">
        <w:t>Razbremenilnik z ventilom s plovcem</w:t>
      </w:r>
    </w:p>
    <w:p w:rsidR="00BE62F1" w:rsidRPr="00EC6E98" w:rsidRDefault="00BE62F1" w:rsidP="005A23AD">
      <w:pPr>
        <w:tabs>
          <w:tab w:val="left" w:pos="0"/>
        </w:tabs>
        <w:suppressAutoHyphens/>
        <w:jc w:val="center"/>
      </w:pPr>
      <w:r w:rsidRPr="00EC6E98">
        <w:t xml:space="preserve">Vir: </w:t>
      </w:r>
      <w:r w:rsidR="00EC6E98" w:rsidRPr="00EC6E98">
        <w:t>L</w:t>
      </w:r>
      <w:r w:rsidRPr="00EC6E98">
        <w:t>asten</w:t>
      </w:r>
    </w:p>
    <w:p w:rsidR="005A23AD" w:rsidRDefault="00A01656" w:rsidP="00C21ED9">
      <w:pPr>
        <w:numPr>
          <w:ilvl w:val="0"/>
          <w:numId w:val="55"/>
        </w:numPr>
        <w:suppressAutoHyphens/>
        <w:rPr>
          <w:spacing w:val="-3"/>
        </w:rPr>
      </w:pPr>
      <w:r>
        <w:rPr>
          <w:noProof/>
        </w:rPr>
        <w:drawing>
          <wp:anchor distT="0" distB="0" distL="114300" distR="114300" simplePos="0" relativeHeight="251658752" behindDoc="0" locked="0" layoutInCell="1" allowOverlap="1">
            <wp:simplePos x="0" y="0"/>
            <wp:positionH relativeFrom="column">
              <wp:posOffset>4059555</wp:posOffset>
            </wp:positionH>
            <wp:positionV relativeFrom="paragraph">
              <wp:posOffset>1021080</wp:posOffset>
            </wp:positionV>
            <wp:extent cx="1517650" cy="2811780"/>
            <wp:effectExtent l="19050" t="0" r="6350" b="0"/>
            <wp:wrapTight wrapText="bothSides">
              <wp:wrapPolygon edited="0">
                <wp:start x="-271" y="0"/>
                <wp:lineTo x="-271" y="21512"/>
                <wp:lineTo x="21690" y="21512"/>
                <wp:lineTo x="21690" y="0"/>
                <wp:lineTo x="-271" y="0"/>
              </wp:wrapPolygon>
            </wp:wrapTight>
            <wp:docPr id="3652" name="Slika 77" descr="Opis: VOredVent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7" descr="Opis: VOredVentil"/>
                    <pic:cNvPicPr>
                      <a:picLocks noChangeAspect="1" noChangeArrowheads="1"/>
                    </pic:cNvPicPr>
                  </pic:nvPicPr>
                  <pic:blipFill>
                    <a:blip r:embed="rId256"/>
                    <a:srcRect/>
                    <a:stretch>
                      <a:fillRect/>
                    </a:stretch>
                  </pic:blipFill>
                  <pic:spPr bwMode="auto">
                    <a:xfrm>
                      <a:off x="0" y="0"/>
                      <a:ext cx="1517650" cy="2811780"/>
                    </a:xfrm>
                    <a:prstGeom prst="rect">
                      <a:avLst/>
                    </a:prstGeom>
                    <a:noFill/>
                  </pic:spPr>
                </pic:pic>
              </a:graphicData>
            </a:graphic>
          </wp:anchor>
        </w:drawing>
      </w:r>
      <w:r w:rsidR="001E48D9">
        <w:rPr>
          <w:spacing w:val="-3"/>
        </w:rPr>
        <w:t>razbremenilnik, opremljen</w:t>
      </w:r>
      <w:r w:rsidR="005A23AD" w:rsidRPr="004E2C78">
        <w:rPr>
          <w:spacing w:val="-3"/>
        </w:rPr>
        <w:t xml:space="preserve"> z reducirnim ventilom (slik</w:t>
      </w:r>
      <w:r w:rsidR="005A23AD">
        <w:rPr>
          <w:spacing w:val="-3"/>
        </w:rPr>
        <w:t>i</w:t>
      </w:r>
      <w:r w:rsidR="00EC6E98">
        <w:rPr>
          <w:spacing w:val="-3"/>
        </w:rPr>
        <w:t xml:space="preserve"> </w:t>
      </w:r>
      <w:r w:rsidR="005A23AD">
        <w:rPr>
          <w:spacing w:val="-3"/>
        </w:rPr>
        <w:t>82in 83</w:t>
      </w:r>
      <w:r w:rsidR="005A23AD" w:rsidRPr="004E2C78">
        <w:rPr>
          <w:spacing w:val="-3"/>
        </w:rPr>
        <w:t>) je boljši, saj omogoča poljubno nastavitev vodnega tlaka v nižje ležečem cevovodu. Kot primer: v spodnjem delu naselja je tlak na cevovodu že 6 barov, še nižje bi bil še višji. Zato v tej točki cevovoda vgradimo reducirni ventil, s katerim (na primer) zmanjšamo tlak za 4 bare, tako da imajo tisti uporabniki sedaj namesto 6 barov samo tlak 2 barov.</w:t>
      </w:r>
    </w:p>
    <w:p w:rsidR="00BE62F1" w:rsidRPr="004E2C78" w:rsidRDefault="00BE62F1" w:rsidP="00BE62F1">
      <w:pPr>
        <w:suppressAutoHyphens/>
        <w:ind w:left="1080"/>
        <w:rPr>
          <w:spacing w:val="-3"/>
        </w:rPr>
      </w:pPr>
    </w:p>
    <w:p w:rsidR="005A23AD" w:rsidRDefault="00A01656" w:rsidP="00EE51C4">
      <w:pPr>
        <w:tabs>
          <w:tab w:val="left" w:pos="0"/>
        </w:tabs>
        <w:suppressAutoHyphens/>
      </w:pPr>
      <w:r>
        <w:rPr>
          <w:noProof/>
        </w:rPr>
        <w:drawing>
          <wp:inline distT="0" distB="0" distL="0" distR="0">
            <wp:extent cx="3562350" cy="2676525"/>
            <wp:effectExtent l="19050" t="0" r="0" b="0"/>
            <wp:docPr id="139" name="Slika 139" descr="Opis: ReducVenti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Opis: ReducVentil1.JPG"/>
                    <pic:cNvPicPr>
                      <a:picLocks noChangeAspect="1" noChangeArrowheads="1"/>
                    </pic:cNvPicPr>
                  </pic:nvPicPr>
                  <pic:blipFill>
                    <a:blip r:embed="rId257" cstate="print"/>
                    <a:srcRect/>
                    <a:stretch>
                      <a:fillRect/>
                    </a:stretch>
                  </pic:blipFill>
                  <pic:spPr bwMode="auto">
                    <a:xfrm>
                      <a:off x="0" y="0"/>
                      <a:ext cx="3562350" cy="2676525"/>
                    </a:xfrm>
                    <a:prstGeom prst="rect">
                      <a:avLst/>
                    </a:prstGeom>
                    <a:noFill/>
                    <a:ln w="9525">
                      <a:noFill/>
                      <a:miter lim="800000"/>
                      <a:headEnd/>
                      <a:tailEnd/>
                    </a:ln>
                  </pic:spPr>
                </pic:pic>
              </a:graphicData>
            </a:graphic>
          </wp:inline>
        </w:drawing>
      </w:r>
    </w:p>
    <w:p w:rsidR="005A23AD" w:rsidRPr="00EC6E98" w:rsidRDefault="005A23AD" w:rsidP="00EE51C4">
      <w:pPr>
        <w:tabs>
          <w:tab w:val="left" w:pos="0"/>
        </w:tabs>
        <w:suppressAutoHyphens/>
      </w:pPr>
      <w:r w:rsidRPr="00EC6E98">
        <w:t xml:space="preserve">Slika </w:t>
      </w:r>
      <w:r w:rsidR="00E46381" w:rsidRPr="00EC6E98">
        <w:t>82</w:t>
      </w:r>
      <w:r w:rsidR="00EC6E98" w:rsidRPr="00EC6E98">
        <w:t>:</w:t>
      </w:r>
      <w:r w:rsidRPr="00EC6E98">
        <w:t xml:space="preserve"> Reducirni ventil (fotografija)</w:t>
      </w:r>
      <w:r w:rsidRPr="00EC6E98">
        <w:tab/>
      </w:r>
      <w:r w:rsidRPr="00EC6E98">
        <w:tab/>
      </w:r>
      <w:r w:rsidR="00CA71CE">
        <w:t xml:space="preserve">        </w:t>
      </w:r>
      <w:r w:rsidRPr="00EC6E98">
        <w:t xml:space="preserve">Slika </w:t>
      </w:r>
      <w:r w:rsidR="00E46381" w:rsidRPr="00EC6E98">
        <w:t>83</w:t>
      </w:r>
      <w:r w:rsidR="00EC6E98" w:rsidRPr="00EC6E98">
        <w:t>:</w:t>
      </w:r>
      <w:r w:rsidRPr="00EC6E98">
        <w:t xml:space="preserve"> Reducirni ventil (risba)</w:t>
      </w:r>
    </w:p>
    <w:p w:rsidR="00556FC6" w:rsidRPr="00EC6E98" w:rsidRDefault="00556FC6" w:rsidP="00EE51C4">
      <w:pPr>
        <w:tabs>
          <w:tab w:val="left" w:pos="0"/>
        </w:tabs>
        <w:suppressAutoHyphens/>
      </w:pPr>
      <w:r w:rsidRPr="00EC6E98">
        <w:tab/>
      </w:r>
      <w:r w:rsidR="00BE62F1" w:rsidRPr="00EC6E98">
        <w:tab/>
      </w:r>
      <w:r w:rsidRPr="00EC6E98">
        <w:t xml:space="preserve">Vir: </w:t>
      </w:r>
      <w:r w:rsidR="00EC6E98" w:rsidRPr="00EC6E98">
        <w:t>L</w:t>
      </w:r>
      <w:r w:rsidRPr="00EC6E98">
        <w:t>asten</w:t>
      </w:r>
      <w:r w:rsidRPr="00EC6E98">
        <w:tab/>
      </w:r>
      <w:r w:rsidRPr="00EC6E98">
        <w:tab/>
      </w:r>
      <w:r w:rsidRPr="00EC6E98">
        <w:tab/>
      </w:r>
      <w:r w:rsidRPr="00EC6E98">
        <w:tab/>
      </w:r>
      <w:r w:rsidRPr="00EC6E98">
        <w:tab/>
        <w:t xml:space="preserve">Vir: </w:t>
      </w:r>
      <w:r w:rsidR="00EC6E98" w:rsidRPr="00EC6E98">
        <w:t>L</w:t>
      </w:r>
      <w:r w:rsidR="00BE62F1" w:rsidRPr="00EC6E98">
        <w:t>asten</w:t>
      </w:r>
    </w:p>
    <w:p w:rsidR="0026752D" w:rsidRPr="00EC6E98" w:rsidRDefault="0026752D" w:rsidP="00EE51C4">
      <w:pPr>
        <w:tabs>
          <w:tab w:val="left" w:pos="0"/>
        </w:tabs>
        <w:suppressAutoHyphens/>
      </w:pPr>
    </w:p>
    <w:p w:rsidR="0026752D" w:rsidRPr="00EC6E98" w:rsidRDefault="0026752D" w:rsidP="00EE51C4">
      <w:pPr>
        <w:tabs>
          <w:tab w:val="left" w:pos="0"/>
        </w:tabs>
        <w:suppressAutoHyphens/>
      </w:pPr>
      <w:r w:rsidRPr="00EC6E98">
        <w:t>Pri delovanju vodovodnega sistema, lahko prihaja tudi do podtlakov, ki so lahko posledica vodnih udarov. Tu se v hipu spremeni velik tlak v velik podtlak. Pri tem lahko prihaja do vdora vode iz okolice v sam sistem</w:t>
      </w:r>
      <w:r w:rsidR="006E254C" w:rsidRPr="00EC6E98">
        <w:t>. Posebno novejši cevni sistemi</w:t>
      </w:r>
      <w:r w:rsidRPr="00EC6E98">
        <w:t xml:space="preserve"> zahtevajo stalni nadtlak v cevovodu, saj je od nadtlaka odvisno tesnjenje spojev cevi.</w:t>
      </w:r>
    </w:p>
    <w:p w:rsidR="00B001D0" w:rsidRPr="004E2C78" w:rsidRDefault="00B001D0" w:rsidP="003C0EE3">
      <w:pPr>
        <w:pStyle w:val="Naslov3"/>
      </w:pPr>
      <w:bookmarkStart w:id="44" w:name="_Toc295700481"/>
      <w:r w:rsidRPr="004E2C78">
        <w:t>P</w:t>
      </w:r>
      <w:r w:rsidR="004F1EB3" w:rsidRPr="004E2C78">
        <w:t>rečrpaln</w:t>
      </w:r>
      <w:r w:rsidR="00DD5C4E">
        <w:t>a postaja (prečrpalnica)</w:t>
      </w:r>
      <w:bookmarkEnd w:id="44"/>
    </w:p>
    <w:p w:rsidR="00B001D0" w:rsidRDefault="00F31A36" w:rsidP="00D360D7">
      <w:pPr>
        <w:tabs>
          <w:tab w:val="left" w:pos="0"/>
        </w:tabs>
        <w:suppressAutoHyphens/>
        <w:spacing w:before="120"/>
      </w:pPr>
      <w:r w:rsidRPr="004E2C78">
        <w:rPr>
          <w:spacing w:val="-3"/>
        </w:rPr>
        <w:t xml:space="preserve">Sekundarna omrežja pogosto oskrbujejo naselja, kjer je velika višinska razlika med uporabniki. </w:t>
      </w:r>
      <w:r w:rsidR="00B7371D" w:rsidRPr="004E2C78">
        <w:t xml:space="preserve">Na sliki </w:t>
      </w:r>
      <w:r w:rsidR="00E46381">
        <w:t>8</w:t>
      </w:r>
      <w:r w:rsidR="00B7371D" w:rsidRPr="004E2C78">
        <w:t xml:space="preserve">4 je narisano naselje, kjer </w:t>
      </w:r>
      <w:r w:rsidRPr="004E2C78">
        <w:t>je višinska razlika med spodaj in zgoraj ležečimi porabniki70 m. Nespametno bi bilo vso vodo črpati navzgor (čeprav ne presežemo dovoljenih 7 barov tlaka), saj za črpanje vode potrebujemo energijo, ki je draga. V tem primeru je bolj ekonomično zgraditi dvoconski sistem. Vso vodo črpamo v spodnji vodohran, od koder oskrbujemo porabnike, ki ležijo pod spodnjim vodohranom. V zgornji vodohran prečrpavamo s črpalkami, (</w:t>
      </w:r>
      <w:r w:rsidRPr="004E2C78">
        <w:rPr>
          <w:spacing w:val="-3"/>
        </w:rPr>
        <w:t xml:space="preserve">ki so nameščene v prečrpalnici ob ali v </w:t>
      </w:r>
      <w:r w:rsidRPr="004E2C78">
        <w:t>spodnje</w:t>
      </w:r>
      <w:r w:rsidR="00F07533" w:rsidRPr="004E2C78">
        <w:t>m</w:t>
      </w:r>
      <w:r w:rsidRPr="004E2C78">
        <w:t xml:space="preserve"> vodohran</w:t>
      </w:r>
      <w:r w:rsidR="00F07533" w:rsidRPr="004E2C78">
        <w:t>u</w:t>
      </w:r>
      <w:r w:rsidRPr="004E2C78">
        <w:t>) samo tisto vodo, ki jo potrebujejo uporabniki, ki višin</w:t>
      </w:r>
      <w:r w:rsidR="00F07533" w:rsidRPr="004E2C78">
        <w:t>s</w:t>
      </w:r>
      <w:r w:rsidRPr="004E2C78">
        <w:t xml:space="preserve">ko ležijo med obema vodohranoma. </w:t>
      </w:r>
    </w:p>
    <w:p w:rsidR="00372D5A" w:rsidRDefault="00372D5A" w:rsidP="00372D5A">
      <w:pPr>
        <w:spacing w:before="120"/>
      </w:pPr>
      <w:r w:rsidRPr="004E2C78">
        <w:t xml:space="preserve">Kadar </w:t>
      </w:r>
      <w:r>
        <w:t>je torej</w:t>
      </w:r>
      <w:r w:rsidRPr="004E2C78">
        <w:t xml:space="preserve"> višinska razlika v naselju velika (preseže 50 ali 60</w:t>
      </w:r>
      <w:r>
        <w:t> </w:t>
      </w:r>
      <w:r w:rsidRPr="004E2C78">
        <w:t>metrov</w:t>
      </w:r>
      <w:r>
        <w:t>, tako da večjemu delu naselja ne moremo zagotavljati ustreznih tlačnih razmer</w:t>
      </w:r>
      <w:r w:rsidRPr="004E2C78">
        <w:t xml:space="preserve">, tlak </w:t>
      </w:r>
      <w:r>
        <w:t>lahko urav</w:t>
      </w:r>
      <w:r w:rsidRPr="004E2C78">
        <w:t>na</w:t>
      </w:r>
      <w:r>
        <w:t>mo</w:t>
      </w:r>
      <w:r w:rsidRPr="004E2C78">
        <w:t xml:space="preserve"> z dvoconskim sistemom. Če je tlak v spodnjem delu naselja</w:t>
      </w:r>
      <w:r w:rsidR="002D7F22">
        <w:t xml:space="preserve"> </w:t>
      </w:r>
      <w:r w:rsidRPr="004E2C78">
        <w:t>previsok, ga moramo zmanjšati; po starejšem načinu z razbremenilnikom (raztežilnikom) s plovce</w:t>
      </w:r>
      <w:r>
        <w:t>m</w:t>
      </w:r>
      <w:r w:rsidRPr="004E2C78">
        <w:t>, ki tlak izniči, s sodobnejšimi reducirnimi ventili pa ga samo zmanjšamo na želeno raven.</w:t>
      </w:r>
    </w:p>
    <w:p w:rsidR="00B001D0" w:rsidRPr="004E2C78" w:rsidRDefault="00CA71CE" w:rsidP="00CA71CE">
      <w:pPr>
        <w:spacing w:before="120"/>
        <w:rPr>
          <w:b/>
          <w:spacing w:val="-3"/>
        </w:rPr>
      </w:pPr>
      <w:r>
        <w:br w:type="page"/>
      </w:r>
      <w:r w:rsidR="00A01656">
        <w:rPr>
          <w:noProof/>
        </w:rPr>
        <w:drawing>
          <wp:anchor distT="0" distB="0" distL="114300" distR="114300" simplePos="0" relativeHeight="251619840" behindDoc="0" locked="0" layoutInCell="1" allowOverlap="1">
            <wp:simplePos x="0" y="0"/>
            <wp:positionH relativeFrom="column">
              <wp:posOffset>1649730</wp:posOffset>
            </wp:positionH>
            <wp:positionV relativeFrom="paragraph">
              <wp:posOffset>11430</wp:posOffset>
            </wp:positionV>
            <wp:extent cx="2409190" cy="1522730"/>
            <wp:effectExtent l="19050" t="0" r="0" b="0"/>
            <wp:wrapTight wrapText="bothSides">
              <wp:wrapPolygon edited="0">
                <wp:start x="-171" y="0"/>
                <wp:lineTo x="-171" y="21348"/>
                <wp:lineTo x="21520" y="21348"/>
                <wp:lineTo x="21520" y="0"/>
                <wp:lineTo x="-171" y="0"/>
              </wp:wrapPolygon>
            </wp:wrapTight>
            <wp:docPr id="3651" name="Slika 78" descr="Opis: VOdveCon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8" descr="Opis: VOdveConi2"/>
                    <pic:cNvPicPr>
                      <a:picLocks noChangeAspect="1" noChangeArrowheads="1"/>
                    </pic:cNvPicPr>
                  </pic:nvPicPr>
                  <pic:blipFill>
                    <a:blip r:embed="rId258"/>
                    <a:srcRect/>
                    <a:stretch>
                      <a:fillRect/>
                    </a:stretch>
                  </pic:blipFill>
                  <pic:spPr bwMode="auto">
                    <a:xfrm>
                      <a:off x="0" y="0"/>
                      <a:ext cx="2409190" cy="1522730"/>
                    </a:xfrm>
                    <a:prstGeom prst="rect">
                      <a:avLst/>
                    </a:prstGeom>
                    <a:noFill/>
                  </pic:spPr>
                </pic:pic>
              </a:graphicData>
            </a:graphic>
          </wp:anchor>
        </w:drawing>
      </w:r>
    </w:p>
    <w:p w:rsidR="00B001D0" w:rsidRPr="004E2C78" w:rsidRDefault="00B001D0" w:rsidP="00B001D0">
      <w:pPr>
        <w:suppressAutoHyphens/>
        <w:rPr>
          <w:spacing w:val="-3"/>
        </w:rPr>
      </w:pPr>
    </w:p>
    <w:p w:rsidR="00B001D0" w:rsidRPr="0026752D" w:rsidRDefault="004D1802" w:rsidP="00B001D0">
      <w:pPr>
        <w:tabs>
          <w:tab w:val="left" w:pos="0"/>
        </w:tabs>
        <w:suppressAutoHyphens/>
        <w:rPr>
          <w:spacing w:val="-3"/>
        </w:rPr>
      </w:pPr>
      <w:r>
        <w:rPr>
          <w:noProof/>
          <w:spacing w:val="-3"/>
        </w:rPr>
        <w:pict>
          <v:line id="Raven povezovalnik 43" o:spid="_x0000_s5481" style="position:absolute;left:0;text-align:left;z-index:251688448;visibility:visible" from="123.25pt,8.9pt" to="175.65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" strokecolor="#4579b8"/>
        </w:pict>
      </w:r>
      <w:r w:rsidR="0026752D" w:rsidRPr="0026752D">
        <w:rPr>
          <w:spacing w:val="-3"/>
        </w:rPr>
        <w:t xml:space="preserve">                     tlačna linija</w:t>
      </w:r>
    </w:p>
    <w:p w:rsidR="00B7371D" w:rsidRPr="004E2C78" w:rsidRDefault="00B7371D" w:rsidP="00B001D0">
      <w:pPr>
        <w:tabs>
          <w:tab w:val="left" w:pos="0"/>
        </w:tabs>
        <w:suppressAutoHyphens/>
        <w:rPr>
          <w:spacing w:val="-3"/>
        </w:rPr>
      </w:pPr>
    </w:p>
    <w:p w:rsidR="00B7371D" w:rsidRPr="004E2C78" w:rsidRDefault="00B7371D" w:rsidP="00B001D0">
      <w:pPr>
        <w:tabs>
          <w:tab w:val="left" w:pos="0"/>
        </w:tabs>
        <w:suppressAutoHyphens/>
        <w:rPr>
          <w:spacing w:val="-3"/>
        </w:rPr>
      </w:pPr>
    </w:p>
    <w:p w:rsidR="00B7371D" w:rsidRPr="004E2C78" w:rsidRDefault="00B7371D" w:rsidP="00B001D0">
      <w:pPr>
        <w:tabs>
          <w:tab w:val="left" w:pos="0"/>
        </w:tabs>
        <w:suppressAutoHyphens/>
        <w:rPr>
          <w:spacing w:val="-3"/>
        </w:rPr>
      </w:pPr>
    </w:p>
    <w:p w:rsidR="00B7371D" w:rsidRPr="004E2C78" w:rsidRDefault="00B7371D" w:rsidP="00B001D0">
      <w:pPr>
        <w:tabs>
          <w:tab w:val="left" w:pos="0"/>
        </w:tabs>
        <w:suppressAutoHyphens/>
        <w:rPr>
          <w:spacing w:val="-3"/>
        </w:rPr>
      </w:pPr>
    </w:p>
    <w:p w:rsidR="00B03A49" w:rsidRPr="004E2C78" w:rsidRDefault="00B03A49" w:rsidP="00B03A49">
      <w:pPr>
        <w:tabs>
          <w:tab w:val="left" w:pos="0"/>
        </w:tabs>
        <w:suppressAutoHyphens/>
      </w:pPr>
    </w:p>
    <w:p w:rsidR="00372D5A" w:rsidRPr="001E424B" w:rsidRDefault="00372D5A" w:rsidP="00753B3C">
      <w:pPr>
        <w:tabs>
          <w:tab w:val="left" w:pos="0"/>
        </w:tabs>
        <w:suppressAutoHyphens/>
        <w:jc w:val="center"/>
        <w:rPr>
          <w:color w:val="76923C"/>
        </w:rPr>
      </w:pPr>
    </w:p>
    <w:p w:rsidR="00EC5F59" w:rsidRPr="00EC6E98" w:rsidRDefault="00F07533" w:rsidP="00753B3C">
      <w:pPr>
        <w:tabs>
          <w:tab w:val="left" w:pos="0"/>
        </w:tabs>
        <w:suppressAutoHyphens/>
        <w:jc w:val="center"/>
      </w:pPr>
      <w:r w:rsidRPr="00EC6E98">
        <w:t xml:space="preserve">Slika </w:t>
      </w:r>
      <w:r w:rsidR="00E46381" w:rsidRPr="00EC6E98">
        <w:t>84</w:t>
      </w:r>
      <w:r w:rsidR="00EC6E98" w:rsidRPr="00EC6E98">
        <w:t>:</w:t>
      </w:r>
      <w:r w:rsidRPr="00EC6E98">
        <w:t xml:space="preserve"> Namestitev prečrpaln</w:t>
      </w:r>
      <w:r w:rsidR="00DD5C4E" w:rsidRPr="00EC6E98">
        <w:t>e postaje</w:t>
      </w:r>
    </w:p>
    <w:p w:rsidR="00556FC6" w:rsidRPr="00EC6E98" w:rsidRDefault="00556FC6" w:rsidP="00753B3C">
      <w:pPr>
        <w:tabs>
          <w:tab w:val="left" w:pos="0"/>
        </w:tabs>
        <w:suppressAutoHyphens/>
        <w:jc w:val="center"/>
      </w:pPr>
      <w:r w:rsidRPr="00EC6E98">
        <w:t xml:space="preserve">Vir: </w:t>
      </w:r>
      <w:r w:rsidR="00EC6E98" w:rsidRPr="00EC6E98">
        <w:t>L</w:t>
      </w:r>
      <w:r w:rsidR="00C632C4" w:rsidRPr="00EC6E98">
        <w:t>asten</w:t>
      </w:r>
    </w:p>
    <w:p w:rsidR="00EC5F59" w:rsidRPr="004E2C78" w:rsidRDefault="00F07533" w:rsidP="00D360D7">
      <w:pPr>
        <w:spacing w:before="120"/>
        <w:rPr>
          <w:b/>
        </w:rPr>
      </w:pPr>
      <w:r w:rsidRPr="004E2C78">
        <w:t>Pogosto leži zajetje ob vznožju naselja, ki je višinsko razloženo</w:t>
      </w:r>
      <w:r w:rsidR="004907AF" w:rsidRPr="004E2C78">
        <w:t>. Vodo črpamo v vodohran spodnje cone in iz njega napajamo spodnjo cono. Vodohran zgornje</w:t>
      </w:r>
      <w:r w:rsidR="00372D5A">
        <w:t xml:space="preserve"> </w:t>
      </w:r>
      <w:r w:rsidR="004907AF" w:rsidRPr="004E2C78">
        <w:t xml:space="preserve">cone polnimo </w:t>
      </w:r>
      <w:r w:rsidRPr="004E2C78">
        <w:t>s prečrpavanjem</w:t>
      </w:r>
      <w:r w:rsidR="004907AF" w:rsidRPr="004E2C78">
        <w:t xml:space="preserve"> vode iz spodnjega vodohrana</w:t>
      </w:r>
      <w:r w:rsidRPr="004E2C78">
        <w:t xml:space="preserve"> (črpalke so nameščene v </w:t>
      </w:r>
      <w:r w:rsidR="004907AF" w:rsidRPr="004E2C78">
        <w:t xml:space="preserve">spodnjem </w:t>
      </w:r>
      <w:r w:rsidRPr="004E2C78">
        <w:t>vodohranu)</w:t>
      </w:r>
      <w:r w:rsidR="004907AF" w:rsidRPr="004E2C78">
        <w:t>.</w:t>
      </w:r>
    </w:p>
    <w:p w:rsidR="00EC5F59" w:rsidRPr="004E2C78" w:rsidRDefault="00EC5F59" w:rsidP="00EC5F59">
      <w:pPr>
        <w:rPr>
          <w:b/>
        </w:rPr>
      </w:pPr>
    </w:p>
    <w:p w:rsidR="004907AF" w:rsidRPr="009B5767" w:rsidRDefault="004D1802" w:rsidP="004907AF">
      <w:pPr>
        <w:rPr>
          <w:b/>
        </w:rPr>
      </w:pPr>
      <w:r>
        <w:rPr>
          <w:b/>
          <w:noProof/>
        </w:rPr>
        <w:pict>
          <v:shape id="_x0000_s5365" type="#_x0000_t152" style="position:absolute;left:0;text-align:left;margin-left:1.4pt;margin-top:.05pt;width:15.9pt;height:51.05pt;z-index:251682304" adj="8717" fillcolor="gray" strokeweight="1pt">
            <v:fill r:id="rId18" o:title="Tesne navpične črte" color2="yellow" type="pattern"/>
            <v:shadow on="t" opacity="52429f" offset="3pt"/>
            <v:textpath style="font-family:&quot;Arial Black&quot;;v-text-kern:t" trim="t" fitpath="t" xscale="f" string="?"/>
            <w10:wrap type="square"/>
          </v:shape>
        </w:pict>
      </w:r>
      <w:r w:rsidR="004907AF" w:rsidRPr="009B5767">
        <w:rPr>
          <w:b/>
        </w:rPr>
        <w:t>Preverjanje razumevanja</w:t>
      </w:r>
    </w:p>
    <w:p w:rsidR="004907AF" w:rsidRPr="004E2C78" w:rsidRDefault="004907AF" w:rsidP="00680646">
      <w:pPr>
        <w:numPr>
          <w:ilvl w:val="0"/>
          <w:numId w:val="13"/>
        </w:numPr>
        <w:suppressAutoHyphens/>
        <w:spacing w:before="120"/>
        <w:rPr>
          <w:spacing w:val="-3"/>
        </w:rPr>
      </w:pPr>
      <w:r w:rsidRPr="004E2C78">
        <w:rPr>
          <w:spacing w:val="-3"/>
        </w:rPr>
        <w:t>Pojasnite izraz dvoconski sistem.</w:t>
      </w:r>
    </w:p>
    <w:p w:rsidR="001E48D9" w:rsidRDefault="004907AF" w:rsidP="00680646">
      <w:pPr>
        <w:numPr>
          <w:ilvl w:val="0"/>
          <w:numId w:val="13"/>
        </w:numPr>
        <w:suppressAutoHyphens/>
        <w:rPr>
          <w:spacing w:val="-3"/>
        </w:rPr>
      </w:pPr>
      <w:r w:rsidRPr="001E48D9">
        <w:rPr>
          <w:spacing w:val="-3"/>
        </w:rPr>
        <w:t xml:space="preserve">Razložite, kdaj in zakaj vgrajujemo </w:t>
      </w:r>
      <w:r w:rsidR="004569EB" w:rsidRPr="001E48D9">
        <w:rPr>
          <w:spacing w:val="-3"/>
        </w:rPr>
        <w:t>raz</w:t>
      </w:r>
      <w:r w:rsidR="00B001D0" w:rsidRPr="001E48D9">
        <w:rPr>
          <w:spacing w:val="-3"/>
        </w:rPr>
        <w:t>bremenilnik</w:t>
      </w:r>
      <w:r w:rsidR="004569EB" w:rsidRPr="001E48D9">
        <w:rPr>
          <w:spacing w:val="-3"/>
        </w:rPr>
        <w:t>e</w:t>
      </w:r>
      <w:r w:rsidR="001E48D9" w:rsidRPr="001E48D9">
        <w:rPr>
          <w:spacing w:val="-3"/>
        </w:rPr>
        <w:t>.</w:t>
      </w:r>
    </w:p>
    <w:p w:rsidR="00B001D0" w:rsidRPr="001E48D9" w:rsidRDefault="004569EB" w:rsidP="00680646">
      <w:pPr>
        <w:numPr>
          <w:ilvl w:val="0"/>
          <w:numId w:val="13"/>
        </w:numPr>
        <w:suppressAutoHyphens/>
        <w:rPr>
          <w:spacing w:val="-3"/>
        </w:rPr>
      </w:pPr>
      <w:r w:rsidRPr="001E48D9">
        <w:rPr>
          <w:spacing w:val="-3"/>
        </w:rPr>
        <w:t>*</w:t>
      </w:r>
      <w:r w:rsidR="00B001D0" w:rsidRPr="001E48D9">
        <w:rPr>
          <w:spacing w:val="-3"/>
        </w:rPr>
        <w:t xml:space="preserve">Primerjajte razbremenilnik s plovcem </w:t>
      </w:r>
      <w:r w:rsidR="001E48D9">
        <w:rPr>
          <w:spacing w:val="-3"/>
        </w:rPr>
        <w:t>in</w:t>
      </w:r>
      <w:r w:rsidR="00B001D0" w:rsidRPr="001E48D9">
        <w:rPr>
          <w:spacing w:val="-3"/>
        </w:rPr>
        <w:t xml:space="preserve"> r</w:t>
      </w:r>
      <w:r w:rsidR="001E48D9">
        <w:rPr>
          <w:spacing w:val="-3"/>
        </w:rPr>
        <w:t>azbremenilnik</w:t>
      </w:r>
      <w:r w:rsidR="00B001D0" w:rsidRPr="001E48D9">
        <w:rPr>
          <w:spacing w:val="-3"/>
        </w:rPr>
        <w:t xml:space="preserve"> z reducirnim ventilom.</w:t>
      </w:r>
    </w:p>
    <w:p w:rsidR="00B001D0" w:rsidRPr="004E2C78" w:rsidRDefault="004569EB" w:rsidP="00680646">
      <w:pPr>
        <w:numPr>
          <w:ilvl w:val="0"/>
          <w:numId w:val="13"/>
        </w:numPr>
        <w:suppressAutoHyphens/>
        <w:rPr>
          <w:spacing w:val="-3"/>
        </w:rPr>
      </w:pPr>
      <w:r w:rsidRPr="004E2C78">
        <w:rPr>
          <w:spacing w:val="-3"/>
        </w:rPr>
        <w:t>*</w:t>
      </w:r>
      <w:r w:rsidR="00B001D0" w:rsidRPr="004E2C78">
        <w:rPr>
          <w:spacing w:val="-3"/>
        </w:rPr>
        <w:t>Pojasnite</w:t>
      </w:r>
      <w:r w:rsidRPr="004E2C78">
        <w:rPr>
          <w:spacing w:val="-3"/>
        </w:rPr>
        <w:t>, zakaj potrebujemo</w:t>
      </w:r>
      <w:r w:rsidR="00372D5A">
        <w:rPr>
          <w:spacing w:val="-3"/>
        </w:rPr>
        <w:t xml:space="preserve"> </w:t>
      </w:r>
      <w:r w:rsidR="00B001D0" w:rsidRPr="004E2C78">
        <w:rPr>
          <w:spacing w:val="-3"/>
        </w:rPr>
        <w:t>prečrpaln</w:t>
      </w:r>
      <w:r w:rsidR="00DD5C4E">
        <w:rPr>
          <w:spacing w:val="-3"/>
        </w:rPr>
        <w:t>e postaje</w:t>
      </w:r>
      <w:r w:rsidR="00B001D0" w:rsidRPr="004E2C78">
        <w:rPr>
          <w:spacing w:val="-3"/>
        </w:rPr>
        <w:t>.</w:t>
      </w:r>
    </w:p>
    <w:p w:rsidR="00B001D0" w:rsidRPr="004E2C78" w:rsidRDefault="004569EB" w:rsidP="00680646">
      <w:pPr>
        <w:numPr>
          <w:ilvl w:val="0"/>
          <w:numId w:val="13"/>
        </w:numPr>
        <w:suppressAutoHyphens/>
        <w:rPr>
          <w:spacing w:val="-3"/>
        </w:rPr>
      </w:pPr>
      <w:r w:rsidRPr="004E2C78">
        <w:rPr>
          <w:spacing w:val="-3"/>
        </w:rPr>
        <w:t>**</w:t>
      </w:r>
      <w:r w:rsidR="00B001D0" w:rsidRPr="004E2C78">
        <w:rPr>
          <w:spacing w:val="-3"/>
        </w:rPr>
        <w:t>Raz</w:t>
      </w:r>
      <w:r w:rsidRPr="004E2C78">
        <w:rPr>
          <w:spacing w:val="-3"/>
        </w:rPr>
        <w:t>mislit</w:t>
      </w:r>
      <w:r w:rsidR="00B001D0" w:rsidRPr="004E2C78">
        <w:rPr>
          <w:spacing w:val="-3"/>
        </w:rPr>
        <w:t xml:space="preserve">e, </w:t>
      </w:r>
      <w:r w:rsidRPr="004E2C78">
        <w:rPr>
          <w:spacing w:val="-3"/>
        </w:rPr>
        <w:t>zakaj so črpalke, ki služijo prečrpavanju vode v zgornjo cono, nameščene kar v armaturni celici vodohrana</w:t>
      </w:r>
      <w:r w:rsidR="00B001D0" w:rsidRPr="004E2C78">
        <w:rPr>
          <w:spacing w:val="-3"/>
        </w:rPr>
        <w:t>.</w:t>
      </w:r>
    </w:p>
    <w:p w:rsidR="004569EB" w:rsidRPr="004E2C78" w:rsidRDefault="004569EB" w:rsidP="00680646">
      <w:pPr>
        <w:numPr>
          <w:ilvl w:val="0"/>
          <w:numId w:val="13"/>
        </w:numPr>
        <w:suppressAutoHyphens/>
        <w:rPr>
          <w:spacing w:val="-3"/>
        </w:rPr>
      </w:pPr>
      <w:r w:rsidRPr="004E2C78">
        <w:rPr>
          <w:spacing w:val="-3"/>
        </w:rPr>
        <w:t>**Poskušajte ugotoviti, ali je pogostejše razbremenjevane tlaka ali prečrpavanje.</w:t>
      </w:r>
    </w:p>
    <w:p w:rsidR="007745C5" w:rsidRDefault="007745C5" w:rsidP="007745C5">
      <w:pPr>
        <w:suppressAutoHyphens/>
        <w:jc w:val="left"/>
        <w:rPr>
          <w:i/>
          <w:spacing w:val="-3"/>
          <w:sz w:val="20"/>
        </w:rPr>
      </w:pPr>
    </w:p>
    <w:p w:rsidR="006725C6" w:rsidRDefault="006725C6" w:rsidP="007745C5">
      <w:pPr>
        <w:suppressAutoHyphens/>
        <w:jc w:val="left"/>
        <w:rPr>
          <w:i/>
          <w:spacing w:val="-3"/>
          <w:sz w:val="20"/>
        </w:rPr>
      </w:pPr>
    </w:p>
    <w:p w:rsidR="006725C6" w:rsidRPr="00CA71CE" w:rsidRDefault="004D1802" w:rsidP="006725C6">
      <w:pPr>
        <w:rPr>
          <w:b/>
        </w:rPr>
      </w:pPr>
      <w:r>
        <w:rPr>
          <w:b/>
          <w:noProof/>
        </w:rPr>
        <w:pict>
          <v:shape id="_x0000_s5364" type="#_x0000_t136" style="position:absolute;left:0;text-align:left;margin-left:1.4pt;margin-top:2.75pt;width:10.05pt;height:45.2pt;z-index:251687424" fillcolor="#06c" strokecolor="#9cf" strokeweight="1.5pt">
            <v:shadow on="t" color="#900"/>
            <v:textpath style="font-family:&quot;Impact&quot;;v-text-kern:t" trim="t" fitpath="t" string="!"/>
            <w10:wrap type="square"/>
          </v:shape>
        </w:pict>
      </w:r>
      <w:r w:rsidR="006725C6" w:rsidRPr="00CA71CE">
        <w:rPr>
          <w:b/>
        </w:rPr>
        <w:t>Povzetek</w:t>
      </w:r>
    </w:p>
    <w:p w:rsidR="006725C6" w:rsidRDefault="006725C6" w:rsidP="006725C6">
      <w:pPr>
        <w:spacing w:before="120"/>
      </w:pPr>
      <w:r w:rsidRPr="0043765C">
        <w:t xml:space="preserve">Izvirska voda je praviloma kakovostna, zato jo pogosto zajemamo v točkovnih izvirih, redkeje v izvirih v plasti. </w:t>
      </w:r>
    </w:p>
    <w:p w:rsidR="006725C6" w:rsidRDefault="006725C6" w:rsidP="006725C6">
      <w:pPr>
        <w:spacing w:before="120"/>
      </w:pPr>
      <w:r w:rsidRPr="0043765C">
        <w:t xml:space="preserve">Vodo, ki izvira v plasti, prestrezamo v drenažne cevi, položene vzporedno s plastnicami, vkopane v teren na neprepustni vodonosni plasti. Uspešen zajem vode zagotavljamo z glineno ali betonsko peto, ki preprečuje odtok vode mimo cevi, s primernim filtrnim slojem ob ceveh (najprej enozrnata groba frakcija, nato finejša). </w:t>
      </w:r>
    </w:p>
    <w:p w:rsidR="006725C6" w:rsidRDefault="006725C6" w:rsidP="006725C6">
      <w:pPr>
        <w:spacing w:before="120"/>
      </w:pPr>
      <w:r w:rsidRPr="004E2C78">
        <w:t xml:space="preserve">Podzemno vodo že dolgo uporabljamo kot pitno vodo. Za oskrbo vasi in posameznih kmetij so izkopali </w:t>
      </w:r>
      <w:r w:rsidRPr="004E2C78">
        <w:rPr>
          <w:u w:val="single"/>
        </w:rPr>
        <w:t>kopane vodnjake</w:t>
      </w:r>
      <w:r w:rsidRPr="004E2C78">
        <w:t>, ki jih danes, ko imamo povsod javni vodovod, ne kopljemo več. Moramo pa jih vseeno vzdrževati, saj bo v primeru potresa iz njih črpana in razkužena voda</w:t>
      </w:r>
      <w:r w:rsidR="00372D5A">
        <w:t xml:space="preserve"> </w:t>
      </w:r>
      <w:r w:rsidRPr="004E2C78">
        <w:t>lahko začasno nadomestila vodo iz javnih vodovodov, ki ne bodo delovali</w:t>
      </w:r>
      <w:r>
        <w:t>, torej bi jo lahko uporabili kot rezervni vodni vir v izrednih razmerah</w:t>
      </w:r>
      <w:r w:rsidRPr="004E2C78">
        <w:t xml:space="preserve">. </w:t>
      </w:r>
    </w:p>
    <w:p w:rsidR="006725C6" w:rsidRPr="004E2C78" w:rsidRDefault="001E48D9" w:rsidP="006725C6">
      <w:pPr>
        <w:spacing w:before="120"/>
      </w:pPr>
      <w:r>
        <w:t>Predvsem kot dodatno vodo</w:t>
      </w:r>
      <w:r w:rsidR="006725C6" w:rsidRPr="004E2C78">
        <w:t xml:space="preserve"> črpamo podtalnico iz majhnih globin (do 6 m) s preprostimi </w:t>
      </w:r>
      <w:r w:rsidR="006725C6" w:rsidRPr="004E2C78">
        <w:rPr>
          <w:u w:val="single"/>
        </w:rPr>
        <w:t>zabitimi vodnjaki</w:t>
      </w:r>
      <w:r w:rsidR="006725C6" w:rsidRPr="004E2C78">
        <w:t>, kjer služi kot sesalna cev v tla zabita, na spodnjem delu naluknjana jeklena cev.</w:t>
      </w:r>
    </w:p>
    <w:p w:rsidR="006725C6" w:rsidRPr="004E2C78" w:rsidRDefault="006725C6" w:rsidP="006725C6">
      <w:pPr>
        <w:spacing w:before="120"/>
        <w:rPr>
          <w:spacing w:val="-3"/>
        </w:rPr>
      </w:pPr>
      <w:r w:rsidRPr="004E2C78">
        <w:rPr>
          <w:u w:val="single"/>
        </w:rPr>
        <w:t>Vrtane vodnjake</w:t>
      </w:r>
      <w:r w:rsidRPr="004E2C78">
        <w:t xml:space="preserve"> uporabljamo za napajanje največjih slovenskih mest. Narejeni so tako, da v tla s pomočjo cevnih opažev izkopljejo ali v skalo izvrtajo tudi več kot 100 m globoko vrtino. Vanjo spustijo potopno črpalko</w:t>
      </w:r>
      <w:r>
        <w:t>, ki črpa vodo do hranilnikov vode – vodohranov in do uporabnikov.</w:t>
      </w:r>
      <w:r w:rsidR="00372D5A">
        <w:t xml:space="preserve"> </w:t>
      </w:r>
      <w:r w:rsidRPr="004E2C78">
        <w:rPr>
          <w:spacing w:val="-3"/>
        </w:rPr>
        <w:t>Voda priteka do uporabnikov težnostno iz vodohr</w:t>
      </w:r>
      <w:r w:rsidR="001E48D9">
        <w:rPr>
          <w:spacing w:val="-3"/>
        </w:rPr>
        <w:t>anov, v katere jo črpamo (razen</w:t>
      </w:r>
      <w:r w:rsidRPr="004E2C78">
        <w:rPr>
          <w:spacing w:val="-3"/>
        </w:rPr>
        <w:t xml:space="preserve"> če leži zajetje nad vodohranom, kar je redko</w:t>
      </w:r>
      <w:r w:rsidR="001E48D9">
        <w:rPr>
          <w:spacing w:val="-3"/>
        </w:rPr>
        <w:t>)</w:t>
      </w:r>
      <w:r>
        <w:rPr>
          <w:spacing w:val="-3"/>
        </w:rPr>
        <w:t>.</w:t>
      </w:r>
    </w:p>
    <w:p w:rsidR="006725C6" w:rsidRPr="004E2C78" w:rsidRDefault="006725C6" w:rsidP="006725C6">
      <w:pPr>
        <w:tabs>
          <w:tab w:val="left" w:pos="0"/>
        </w:tabs>
        <w:suppressAutoHyphens/>
        <w:spacing w:before="120"/>
        <w:rPr>
          <w:spacing w:val="-3"/>
        </w:rPr>
      </w:pPr>
      <w:r w:rsidRPr="004E2C78">
        <w:rPr>
          <w:spacing w:val="-3"/>
        </w:rPr>
        <w:t>Pri vodovodnem sistemu z dvema tlačnima conama črpamo vodo v zgornjo cono s črpalkama, ki sta običajno nameščeni kar v armaturni celici spodnjega vodohrana.</w:t>
      </w:r>
      <w:r>
        <w:rPr>
          <w:spacing w:val="-3"/>
        </w:rPr>
        <w:t xml:space="preserve"> V poglavju je omenjen tudi </w:t>
      </w:r>
      <w:r w:rsidRPr="004E2C78">
        <w:rPr>
          <w:spacing w:val="-3"/>
        </w:rPr>
        <w:t>hidravlični oven (</w:t>
      </w:r>
      <w:r>
        <w:rPr>
          <w:spacing w:val="-3"/>
        </w:rPr>
        <w:t>hidravlična črpalka</w:t>
      </w:r>
      <w:r w:rsidRPr="004E2C78">
        <w:rPr>
          <w:spacing w:val="-3"/>
        </w:rPr>
        <w:t>), ki črpa del razpoložljive vode navzgor tako, da izkorišča potencialno energijo vode, ki izteka v tej napravi.</w:t>
      </w:r>
    </w:p>
    <w:p w:rsidR="006725C6" w:rsidRPr="004E2C78" w:rsidRDefault="006725C6" w:rsidP="006725C6">
      <w:pPr>
        <w:tabs>
          <w:tab w:val="left" w:pos="0"/>
        </w:tabs>
        <w:suppressAutoHyphens/>
        <w:spacing w:before="120"/>
        <w:rPr>
          <w:spacing w:val="-3"/>
        </w:rPr>
      </w:pPr>
      <w:r w:rsidRPr="004E2C78">
        <w:rPr>
          <w:spacing w:val="-3"/>
        </w:rPr>
        <w:t xml:space="preserve">Pitna voda mora od zajetja priteči do porabnikov. V vodovodnem omrežju temu služijo </w:t>
      </w:r>
      <w:r w:rsidRPr="004E2C78">
        <w:rPr>
          <w:spacing w:val="-3"/>
          <w:u w:val="single"/>
        </w:rPr>
        <w:t>cevi,</w:t>
      </w:r>
      <w:r w:rsidRPr="004E2C78">
        <w:rPr>
          <w:spacing w:val="-3"/>
        </w:rPr>
        <w:t xml:space="preserve"> potrebujemo pa še </w:t>
      </w:r>
      <w:r w:rsidRPr="004E2C78">
        <w:rPr>
          <w:spacing w:val="-3"/>
          <w:u w:val="single"/>
        </w:rPr>
        <w:t>fazonske kose</w:t>
      </w:r>
      <w:r w:rsidRPr="004E2C78">
        <w:rPr>
          <w:spacing w:val="-3"/>
        </w:rPr>
        <w:t xml:space="preserve"> (za medsebojno spajanje ali priključevanje cevi ali/in armatur), </w:t>
      </w:r>
      <w:r w:rsidRPr="004E2C78">
        <w:rPr>
          <w:spacing w:val="-3"/>
          <w:u w:val="single"/>
        </w:rPr>
        <w:t>armature</w:t>
      </w:r>
      <w:r w:rsidRPr="004E2C78">
        <w:rPr>
          <w:spacing w:val="-3"/>
        </w:rPr>
        <w:t>(za zapiranje vode, izpuščanje vode in blata, merjenje</w:t>
      </w:r>
      <w:r w:rsidR="00372D5A">
        <w:rPr>
          <w:spacing w:val="-3"/>
        </w:rPr>
        <w:t xml:space="preserve"> </w:t>
      </w:r>
      <w:r w:rsidRPr="004E2C78">
        <w:rPr>
          <w:spacing w:val="-3"/>
        </w:rPr>
        <w:t xml:space="preserve">vodnih količin, odzračevanje, odvzem vode iz cevi, izpiranje cevovodov pa tudi za regulacijo, merjenje in nadzor pretokov in tlakov) ter vodovodne priključke. Da bo sistem dobro deloval, vodovod položimo na peščeno blazino 0/8 mm, debelo vsaj 0,1 m, približno vzporedno s terenom, s padcem vsaj </w:t>
      </w:r>
      <w:r>
        <w:rPr>
          <w:spacing w:val="-3"/>
        </w:rPr>
        <w:t>0,</w:t>
      </w:r>
      <w:r w:rsidRPr="004E2C78">
        <w:rPr>
          <w:spacing w:val="-3"/>
        </w:rPr>
        <w:t xml:space="preserve">3%, s kritjem vsaj 1,2 m, ne pregloboko (do 3 m), vgrajujemo blatnike na najnižjih točkah in zračnike na najvišjih. </w:t>
      </w:r>
    </w:p>
    <w:p w:rsidR="006725C6" w:rsidRDefault="006725C6" w:rsidP="006725C6">
      <w:pPr>
        <w:tabs>
          <w:tab w:val="left" w:pos="0"/>
        </w:tabs>
        <w:suppressAutoHyphens/>
        <w:spacing w:before="120"/>
        <w:rPr>
          <w:spacing w:val="-3"/>
        </w:rPr>
      </w:pPr>
      <w:r w:rsidRPr="004E2C78">
        <w:rPr>
          <w:spacing w:val="-3"/>
        </w:rPr>
        <w:t xml:space="preserve">Osnovni element cevovodov so </w:t>
      </w:r>
      <w:r w:rsidRPr="004E2C78">
        <w:rPr>
          <w:spacing w:val="-3"/>
          <w:u w:val="single"/>
        </w:rPr>
        <w:t>cevi</w:t>
      </w:r>
      <w:r w:rsidRPr="004E2C78">
        <w:rPr>
          <w:spacing w:val="-3"/>
        </w:rPr>
        <w:t>. Cevi označujemo z nazivnim premerom DN (pri ceveh iz nodularne litine je notranji premer tudi n</w:t>
      </w:r>
      <w:r>
        <w:rPr>
          <w:spacing w:val="-3"/>
        </w:rPr>
        <w:t xml:space="preserve">azivni premer DN, pri PE-ceveh </w:t>
      </w:r>
      <w:r w:rsidRPr="004E2C78">
        <w:rPr>
          <w:spacing w:val="-3"/>
        </w:rPr>
        <w:t xml:space="preserve">DN pomeni zunanji premer cevi in ne notranji, ki je manjši). Cevi spajamo med seboj in/ali priključujemo na armature s </w:t>
      </w:r>
      <w:r w:rsidRPr="004E2C78">
        <w:rPr>
          <w:spacing w:val="-3"/>
          <w:u w:val="single"/>
        </w:rPr>
        <w:t>fazonskimi kosi</w:t>
      </w:r>
      <w:r w:rsidRPr="004E2C78">
        <w:rPr>
          <w:spacing w:val="-3"/>
        </w:rPr>
        <w:t xml:space="preserve">, med katere štejemo loke, odcepe, T-kose, reducirne kose, čepe, ... Razlikujejo se po tem, s čim se priključijo na enem koncu (ali na obeh) – z obojko (mufo) ali/in prirobnico. </w:t>
      </w:r>
    </w:p>
    <w:p w:rsidR="00372D5A" w:rsidRPr="004E2C78" w:rsidRDefault="00372D5A" w:rsidP="006725C6">
      <w:pPr>
        <w:tabs>
          <w:tab w:val="left" w:pos="0"/>
        </w:tabs>
        <w:suppressAutoHyphens/>
        <w:spacing w:before="120"/>
        <w:rPr>
          <w:spacing w:val="-3"/>
        </w:rPr>
      </w:pPr>
    </w:p>
    <w:p w:rsidR="006725C6" w:rsidRPr="004E2C78" w:rsidRDefault="006725C6" w:rsidP="006725C6">
      <w:r w:rsidRPr="004E2C78">
        <w:rPr>
          <w:spacing w:val="-3"/>
        </w:rPr>
        <w:t xml:space="preserve">V vodohranu hranimo zadostno zalogo vode (za požar, dela, izpad elektrike) in zagotavljamo tlak v vodovodnem razdelilnem omrežju. </w:t>
      </w:r>
      <w:r w:rsidR="00BE62F1" w:rsidRPr="004E2C78">
        <w:t>Kadar je višinska razlika v naselju velika (preseže 50 ali 60</w:t>
      </w:r>
      <w:r w:rsidR="00BE62F1">
        <w:t> </w:t>
      </w:r>
      <w:r w:rsidR="00BE62F1" w:rsidRPr="004E2C78">
        <w:t>metrov</w:t>
      </w:r>
      <w:r w:rsidR="00BE62F1">
        <w:t>, tako da večjemu delu naselja ne moremo zagotavljati ustreznih tlačnih razmer</w:t>
      </w:r>
      <w:r w:rsidR="00BE62F1" w:rsidRPr="004E2C78">
        <w:t xml:space="preserve">, tlak </w:t>
      </w:r>
      <w:r w:rsidR="00BE62F1">
        <w:t>lahko urav</w:t>
      </w:r>
      <w:r w:rsidR="00BE62F1" w:rsidRPr="004E2C78">
        <w:t>na</w:t>
      </w:r>
      <w:r w:rsidR="00BE62F1">
        <w:t>mo</w:t>
      </w:r>
      <w:r w:rsidR="00BE62F1" w:rsidRPr="004E2C78">
        <w:t xml:space="preserve"> z dvoconskim sistemom</w:t>
      </w:r>
      <w:r w:rsidRPr="004E2C78">
        <w:t>. Če je tlak v spodnjem delu naselja</w:t>
      </w:r>
      <w:r w:rsidR="00372D5A">
        <w:t xml:space="preserve"> </w:t>
      </w:r>
      <w:r w:rsidRPr="004E2C78">
        <w:t>previsok, ga moramo zmanjšati; po starejšem načinu z razbremenilnikom (raztežilnikom) s plovce</w:t>
      </w:r>
      <w:r>
        <w:t>m</w:t>
      </w:r>
      <w:r w:rsidRPr="004E2C78">
        <w:t>, ki tlak izniči, s sodobnejšimi reducirnimi ventili pa ga samo zmanjšamo na želeno raven.</w:t>
      </w:r>
    </w:p>
    <w:p w:rsidR="006725C6" w:rsidRDefault="006725C6" w:rsidP="007745C5">
      <w:pPr>
        <w:suppressAutoHyphens/>
        <w:jc w:val="left"/>
        <w:rPr>
          <w:i/>
          <w:spacing w:val="-3"/>
          <w:sz w:val="20"/>
        </w:rPr>
      </w:pPr>
    </w:p>
    <w:p w:rsidR="0042473E" w:rsidRDefault="0042473E" w:rsidP="007745C5">
      <w:pPr>
        <w:suppressAutoHyphens/>
        <w:jc w:val="left"/>
        <w:rPr>
          <w:i/>
          <w:spacing w:val="-3"/>
          <w:sz w:val="20"/>
        </w:rPr>
      </w:pPr>
    </w:p>
    <w:p w:rsidR="0042473E" w:rsidRDefault="0042473E" w:rsidP="0042473E">
      <w:pPr>
        <w:pStyle w:val="Naslov1"/>
        <w:pageBreakBefore/>
        <w:ind w:left="431" w:hanging="431"/>
        <w:jc w:val="left"/>
      </w:pPr>
      <w:bookmarkStart w:id="45" w:name="_Toc295700482"/>
      <w:r>
        <w:t>VZDRŽEVANJE IN UČINKOVITOST IZVAJANJA SLUŽBE OSKRBE Z VODO</w:t>
      </w:r>
      <w:bookmarkEnd w:id="45"/>
    </w:p>
    <w:p w:rsidR="00AA2845" w:rsidRPr="009B5767" w:rsidRDefault="00AA2845" w:rsidP="00AA2845">
      <w:pPr>
        <w:rPr>
          <w:b/>
        </w:rPr>
      </w:pPr>
      <w:r w:rsidRPr="009B5767">
        <w:rPr>
          <w:b/>
        </w:rPr>
        <w:t>Uvod v poglavje</w:t>
      </w:r>
    </w:p>
    <w:p w:rsidR="00BF60C0" w:rsidRPr="002D7F22" w:rsidRDefault="00BF60C0" w:rsidP="00BF60C0">
      <w:pPr>
        <w:keepNext/>
        <w:tabs>
          <w:tab w:val="left" w:pos="0"/>
        </w:tabs>
        <w:suppressAutoHyphens/>
        <w:spacing w:before="120"/>
        <w:rPr>
          <w:spacing w:val="-3"/>
        </w:rPr>
      </w:pPr>
      <w:r>
        <w:rPr>
          <w:spacing w:val="-3"/>
        </w:rPr>
        <w:t>Ljudje velikokrat pomišljamo, zakaj je potrebno plačevati za vodo. Ali so službe, ki skrbijo za vodovod</w:t>
      </w:r>
      <w:r w:rsidR="001E48D9">
        <w:rPr>
          <w:spacing w:val="-3"/>
        </w:rPr>
        <w:t>,</w:t>
      </w:r>
      <w:r>
        <w:rPr>
          <w:spacing w:val="-3"/>
        </w:rPr>
        <w:t xml:space="preserve"> sploh pod kakšno kontr</w:t>
      </w:r>
      <w:r w:rsidR="00C1326C">
        <w:rPr>
          <w:spacing w:val="-3"/>
        </w:rPr>
        <w:t>olo?</w:t>
      </w:r>
      <w:r>
        <w:rPr>
          <w:spacing w:val="-3"/>
        </w:rPr>
        <w:t xml:space="preserve"> Ko pa nam zmanjka vode, pa smo vsi nejevoljni in se nam zdi, da se to pa res ne sme zgoditi.</w:t>
      </w:r>
      <w:r w:rsidR="00372D5A">
        <w:rPr>
          <w:spacing w:val="-3"/>
        </w:rPr>
        <w:t xml:space="preserve"> </w:t>
      </w:r>
      <w:r w:rsidR="006E254C" w:rsidRPr="002D7F22">
        <w:rPr>
          <w:spacing w:val="-3"/>
        </w:rPr>
        <w:t>Tudi v skladu s smernicami S</w:t>
      </w:r>
      <w:r w:rsidR="00A90B19" w:rsidRPr="002D7F22">
        <w:rPr>
          <w:spacing w:val="-3"/>
        </w:rPr>
        <w:t>vetovne zdravstvene organizacije oskrba s pitno vodo ni danost, ampak predvsem storitev. Oskrba pa s tem ni samo prodaja živila, ampak predvsem zagotavljanje ustreznega stanja celotne potrebne infrastrukture za zagotavljanje vode.</w:t>
      </w:r>
    </w:p>
    <w:p w:rsidR="00BF60C0" w:rsidRDefault="00BF60C0" w:rsidP="00BF60C0">
      <w:pPr>
        <w:keepNext/>
        <w:tabs>
          <w:tab w:val="left" w:pos="0"/>
        </w:tabs>
        <w:suppressAutoHyphens/>
        <w:spacing w:before="120"/>
        <w:rPr>
          <w:spacing w:val="-3"/>
        </w:rPr>
      </w:pPr>
      <w:r>
        <w:rPr>
          <w:spacing w:val="-3"/>
        </w:rPr>
        <w:t xml:space="preserve">Vendar pa se predvsem v zadnjem času kontrola izvajanja nalog v okviru javnih služb izpopolnjuje in izvajalci v različnih delih </w:t>
      </w:r>
      <w:r w:rsidR="00C1326C">
        <w:rPr>
          <w:spacing w:val="-3"/>
        </w:rPr>
        <w:t xml:space="preserve">države, naše celine in primerljivih dežel v </w:t>
      </w:r>
      <w:r>
        <w:rPr>
          <w:spacing w:val="-3"/>
        </w:rPr>
        <w:t>svet</w:t>
      </w:r>
      <w:r w:rsidR="00C1326C">
        <w:rPr>
          <w:spacing w:val="-3"/>
        </w:rPr>
        <w:t>u</w:t>
      </w:r>
      <w:r>
        <w:rPr>
          <w:spacing w:val="-3"/>
        </w:rPr>
        <w:t xml:space="preserve"> se med seboj velikokrat primerjajo. Seveda podatki medsebojno </w:t>
      </w:r>
      <w:r w:rsidR="001E48D9">
        <w:rPr>
          <w:spacing w:val="-3"/>
        </w:rPr>
        <w:t>neposredno</w:t>
      </w:r>
      <w:r>
        <w:rPr>
          <w:spacing w:val="-3"/>
        </w:rPr>
        <w:t xml:space="preserve"> niso nikoli primerljivi, saj vsako podjetje izvaja svoje naloge v različnih okoliščinah, pa vendar so nekatere značilnosti i</w:t>
      </w:r>
      <w:r w:rsidR="00C1326C">
        <w:rPr>
          <w:spacing w:val="-3"/>
        </w:rPr>
        <w:t>zvajanja medsebojno primerljive, pokažejo celovit pregled</w:t>
      </w:r>
      <w:r w:rsidR="001E48D9">
        <w:rPr>
          <w:spacing w:val="-3"/>
        </w:rPr>
        <w:t xml:space="preserve"> in</w:t>
      </w:r>
      <w:r w:rsidR="00C1326C">
        <w:rPr>
          <w:spacing w:val="-3"/>
        </w:rPr>
        <w:t xml:space="preserve"> prikaže</w:t>
      </w:r>
      <w:r w:rsidR="001E48D9">
        <w:rPr>
          <w:spacing w:val="-3"/>
        </w:rPr>
        <w:t>jo</w:t>
      </w:r>
      <w:r w:rsidR="00C1326C">
        <w:rPr>
          <w:spacing w:val="-3"/>
        </w:rPr>
        <w:t xml:space="preserve"> prednosti in pomanjkljivosti posameznih izvajalcev proti drugim.</w:t>
      </w:r>
    </w:p>
    <w:p w:rsidR="00BF60C0" w:rsidRPr="004E2C78" w:rsidRDefault="008C76F0" w:rsidP="00BF60C0">
      <w:pPr>
        <w:keepNext/>
        <w:tabs>
          <w:tab w:val="left" w:pos="0"/>
        </w:tabs>
        <w:suppressAutoHyphens/>
        <w:spacing w:before="120"/>
        <w:rPr>
          <w:spacing w:val="-3"/>
        </w:rPr>
      </w:pPr>
      <w:r>
        <w:rPr>
          <w:spacing w:val="-3"/>
        </w:rPr>
        <w:t xml:space="preserve">Vodovodi imajo praviloma </w:t>
      </w:r>
      <w:r w:rsidR="00C1326C">
        <w:rPr>
          <w:spacing w:val="-3"/>
        </w:rPr>
        <w:t>dolgo</w:t>
      </w:r>
      <w:r>
        <w:rPr>
          <w:spacing w:val="-3"/>
        </w:rPr>
        <w:t xml:space="preserve"> življenjsko dobo</w:t>
      </w:r>
      <w:r w:rsidR="00C1326C">
        <w:rPr>
          <w:spacing w:val="-3"/>
        </w:rPr>
        <w:t>, 50 in več let, preden je potrebno nekatere dele obnoviti</w:t>
      </w:r>
      <w:r>
        <w:rPr>
          <w:spacing w:val="-3"/>
        </w:rPr>
        <w:t>. Ta za sodobnega človeka danes nujno potrebna infrastruktura je element infrastrukture, za katerega si v nekem prostoru razvita družba ne more dopustiti kakršnekoli konkurence. Zato ima vodovod kot infrastruktura že daleč v zgodovini poseben pomen, njegovo brezhibno delovanje pa je bilo vedno posebej občutljiva tema, prinašalo in odnašalo je vladarje, vodni mojstri pa so bili v razvitih družbah v zgodovini posebej ugledni ljudje.</w:t>
      </w:r>
    </w:p>
    <w:p w:rsidR="00A90B19" w:rsidRPr="002D7F22" w:rsidRDefault="00A90B19" w:rsidP="00A90B19">
      <w:pPr>
        <w:pStyle w:val="Naslov2"/>
        <w:jc w:val="left"/>
      </w:pPr>
      <w:bookmarkStart w:id="46" w:name="_Toc295700483"/>
      <w:r w:rsidRPr="002D7F22">
        <w:t>UPRAVLJANJE vodovodnega omrežja</w:t>
      </w:r>
      <w:bookmarkEnd w:id="46"/>
    </w:p>
    <w:p w:rsidR="00A90B19" w:rsidRPr="002D7F22" w:rsidRDefault="00A90B19" w:rsidP="00A90B19">
      <w:pPr>
        <w:tabs>
          <w:tab w:val="left" w:pos="7797"/>
        </w:tabs>
        <w:spacing w:before="120"/>
        <w:rPr>
          <w:spacing w:val="-3"/>
        </w:rPr>
      </w:pPr>
      <w:r w:rsidRPr="002D7F22">
        <w:rPr>
          <w:spacing w:val="-3"/>
        </w:rPr>
        <w:t>Z vodovodnimi sistemi je težko upravljati</w:t>
      </w:r>
      <w:r w:rsidR="006E254C" w:rsidRPr="002D7F22">
        <w:rPr>
          <w:spacing w:val="-3"/>
        </w:rPr>
        <w:t>,</w:t>
      </w:r>
      <w:r w:rsidRPr="002D7F22">
        <w:rPr>
          <w:spacing w:val="-3"/>
        </w:rPr>
        <w:t xml:space="preserve"> saj je treba pri</w:t>
      </w:r>
      <w:r w:rsidR="00F70C71" w:rsidRPr="002D7F22">
        <w:rPr>
          <w:spacing w:val="-3"/>
        </w:rPr>
        <w:t xml:space="preserve"> tem upoštevati številne pogoje</w:t>
      </w:r>
      <w:r w:rsidRPr="002D7F22">
        <w:rPr>
          <w:spacing w:val="-3"/>
        </w:rPr>
        <w:t>:</w:t>
      </w:r>
    </w:p>
    <w:p w:rsidR="00A90B19" w:rsidRDefault="00A90B19" w:rsidP="00CA71CE">
      <w:pPr>
        <w:pStyle w:val="Odstavekseznama"/>
        <w:numPr>
          <w:ilvl w:val="0"/>
          <w:numId w:val="100"/>
        </w:numPr>
        <w:tabs>
          <w:tab w:val="left" w:pos="0"/>
        </w:tabs>
        <w:spacing w:after="0"/>
        <w:rPr>
          <w:rFonts w:ascii="Times New Roman" w:hAnsi="Times New Roman"/>
          <w:spacing w:val="-3"/>
          <w:sz w:val="24"/>
          <w:szCs w:val="24"/>
        </w:rPr>
      </w:pPr>
      <w:r w:rsidRPr="002D7F22">
        <w:rPr>
          <w:rFonts w:ascii="Times New Roman" w:hAnsi="Times New Roman"/>
          <w:spacing w:val="-3"/>
          <w:sz w:val="24"/>
          <w:szCs w:val="24"/>
        </w:rPr>
        <w:t xml:space="preserve">naravne (količina in kvaliteta vodnih virov, vpliv okolja na vodne vire oz. ravnanje ljudi z vodnimi viri, geografske danosti, višinska razgibanost oskrbovanih območij, gostota poselitve), </w:t>
      </w:r>
    </w:p>
    <w:p w:rsidR="00A90B19" w:rsidRDefault="00F70C71" w:rsidP="00CA71CE">
      <w:pPr>
        <w:pStyle w:val="Odstavekseznama"/>
        <w:numPr>
          <w:ilvl w:val="0"/>
          <w:numId w:val="100"/>
        </w:numPr>
        <w:tabs>
          <w:tab w:val="left" w:pos="0"/>
        </w:tabs>
        <w:spacing w:after="0"/>
        <w:rPr>
          <w:rFonts w:ascii="Times New Roman" w:hAnsi="Times New Roman"/>
          <w:spacing w:val="-3"/>
          <w:sz w:val="24"/>
          <w:szCs w:val="24"/>
        </w:rPr>
      </w:pPr>
      <w:r w:rsidRPr="00CA71CE">
        <w:rPr>
          <w:rFonts w:ascii="Times New Roman" w:hAnsi="Times New Roman"/>
          <w:spacing w:val="-3"/>
          <w:sz w:val="24"/>
          <w:szCs w:val="24"/>
        </w:rPr>
        <w:t>tehnične (splošna</w:t>
      </w:r>
      <w:r w:rsidR="006E254C" w:rsidRPr="00CA71CE">
        <w:rPr>
          <w:rFonts w:ascii="Times New Roman" w:hAnsi="Times New Roman"/>
          <w:spacing w:val="-3"/>
          <w:sz w:val="24"/>
          <w:szCs w:val="24"/>
        </w:rPr>
        <w:t xml:space="preserve"> razvitost</w:t>
      </w:r>
      <w:r w:rsidR="00A90B19" w:rsidRPr="00CA71CE">
        <w:rPr>
          <w:rFonts w:ascii="Times New Roman" w:hAnsi="Times New Roman"/>
          <w:spacing w:val="-3"/>
          <w:sz w:val="24"/>
          <w:szCs w:val="24"/>
        </w:rPr>
        <w:t xml:space="preserve"> poselitvenih območij, spreminjanje porabe vode v določenem časovnem obdobju, zasnova in stanje vodovodnih sistemov), </w:t>
      </w:r>
    </w:p>
    <w:p w:rsidR="00CA71CE" w:rsidRDefault="00A90B19" w:rsidP="00CA71CE">
      <w:pPr>
        <w:pStyle w:val="Odstavekseznama"/>
        <w:numPr>
          <w:ilvl w:val="0"/>
          <w:numId w:val="100"/>
        </w:numPr>
        <w:tabs>
          <w:tab w:val="left" w:pos="0"/>
        </w:tabs>
        <w:spacing w:after="0"/>
        <w:rPr>
          <w:rFonts w:ascii="Times New Roman" w:hAnsi="Times New Roman"/>
          <w:spacing w:val="-3"/>
          <w:sz w:val="24"/>
          <w:szCs w:val="24"/>
        </w:rPr>
      </w:pPr>
      <w:r w:rsidRPr="00CA71CE">
        <w:rPr>
          <w:rFonts w:ascii="Times New Roman" w:hAnsi="Times New Roman"/>
          <w:spacing w:val="-3"/>
          <w:sz w:val="24"/>
          <w:szCs w:val="24"/>
        </w:rPr>
        <w:t>ekonomske (splošna ekonomska razvitost, ekonomska politika, cenovna politika, možnosti za pridobivanje sredstev i</w:t>
      </w:r>
      <w:r w:rsidR="006E254C" w:rsidRPr="00CA71CE">
        <w:rPr>
          <w:rFonts w:ascii="Times New Roman" w:hAnsi="Times New Roman"/>
          <w:spacing w:val="-3"/>
          <w:sz w:val="24"/>
          <w:szCs w:val="24"/>
        </w:rPr>
        <w:t>n načini gospodarjenja z njimi)</w:t>
      </w:r>
      <w:r w:rsidR="00CA71CE" w:rsidRPr="00CA71CE">
        <w:rPr>
          <w:rFonts w:ascii="Times New Roman" w:hAnsi="Times New Roman"/>
          <w:spacing w:val="-3"/>
          <w:sz w:val="24"/>
          <w:szCs w:val="24"/>
        </w:rPr>
        <w:t xml:space="preserve"> in </w:t>
      </w:r>
    </w:p>
    <w:p w:rsidR="00A90B19" w:rsidRPr="00CA71CE" w:rsidRDefault="00A90B19" w:rsidP="00CA71CE">
      <w:pPr>
        <w:pStyle w:val="Odstavekseznama"/>
        <w:numPr>
          <w:ilvl w:val="0"/>
          <w:numId w:val="100"/>
        </w:numPr>
        <w:tabs>
          <w:tab w:val="left" w:pos="0"/>
        </w:tabs>
        <w:spacing w:after="0"/>
        <w:rPr>
          <w:rFonts w:ascii="Times New Roman" w:hAnsi="Times New Roman"/>
          <w:spacing w:val="-3"/>
          <w:sz w:val="24"/>
          <w:szCs w:val="24"/>
        </w:rPr>
      </w:pPr>
      <w:r w:rsidRPr="00CA71CE">
        <w:rPr>
          <w:rFonts w:ascii="Times New Roman" w:hAnsi="Times New Roman"/>
          <w:spacing w:val="-3"/>
          <w:sz w:val="24"/>
          <w:szCs w:val="24"/>
        </w:rPr>
        <w:t>pravne</w:t>
      </w:r>
      <w:r w:rsidR="00F70C71" w:rsidRPr="00CA71CE">
        <w:rPr>
          <w:rFonts w:ascii="Times New Roman" w:hAnsi="Times New Roman"/>
          <w:spacing w:val="-3"/>
          <w:sz w:val="24"/>
          <w:szCs w:val="24"/>
        </w:rPr>
        <w:t xml:space="preserve"> pogoje</w:t>
      </w:r>
      <w:r w:rsidRPr="00CA71CE">
        <w:rPr>
          <w:rFonts w:ascii="Times New Roman" w:hAnsi="Times New Roman"/>
          <w:spacing w:val="-3"/>
          <w:sz w:val="24"/>
          <w:szCs w:val="24"/>
        </w:rPr>
        <w:t>(nacionalna in evropska zakonodaja).</w:t>
      </w:r>
    </w:p>
    <w:p w:rsidR="00F70C71" w:rsidRPr="002D7F22" w:rsidRDefault="00F70C71" w:rsidP="00A90B19">
      <w:pPr>
        <w:tabs>
          <w:tab w:val="left" w:pos="7797"/>
        </w:tabs>
        <w:spacing w:before="120"/>
        <w:rPr>
          <w:spacing w:val="-3"/>
        </w:rPr>
      </w:pPr>
      <w:r w:rsidRPr="002D7F22">
        <w:rPr>
          <w:spacing w:val="-3"/>
        </w:rPr>
        <w:t>V primeru, ko se nekateri od n</w:t>
      </w:r>
      <w:r w:rsidR="00A90B19" w:rsidRPr="002D7F22">
        <w:rPr>
          <w:spacing w:val="-3"/>
        </w:rPr>
        <w:t>ašteti</w:t>
      </w:r>
      <w:r w:rsidRPr="002D7F22">
        <w:rPr>
          <w:spacing w:val="-3"/>
        </w:rPr>
        <w:t>h</w:t>
      </w:r>
      <w:r w:rsidR="00A90B19" w:rsidRPr="002D7F22">
        <w:rPr>
          <w:spacing w:val="-3"/>
        </w:rPr>
        <w:t xml:space="preserve"> pogoj</w:t>
      </w:r>
      <w:r w:rsidRPr="002D7F22">
        <w:rPr>
          <w:spacing w:val="-3"/>
        </w:rPr>
        <w:t>ev</w:t>
      </w:r>
      <w:r w:rsidR="00A90B19" w:rsidRPr="002D7F22">
        <w:rPr>
          <w:spacing w:val="-3"/>
        </w:rPr>
        <w:t xml:space="preserve"> hitro spreminjajo</w:t>
      </w:r>
      <w:r w:rsidRPr="002D7F22">
        <w:rPr>
          <w:spacing w:val="-3"/>
        </w:rPr>
        <w:t>, v</w:t>
      </w:r>
      <w:r w:rsidR="00A90B19" w:rsidRPr="002D7F22">
        <w:rPr>
          <w:spacing w:val="-3"/>
        </w:rPr>
        <w:t>plivajo na</w:t>
      </w:r>
      <w:r w:rsidRPr="002D7F22">
        <w:rPr>
          <w:spacing w:val="-3"/>
        </w:rPr>
        <w:t xml:space="preserve"> povečane </w:t>
      </w:r>
      <w:r w:rsidR="00A90B19" w:rsidRPr="002D7F22">
        <w:rPr>
          <w:spacing w:val="-3"/>
        </w:rPr>
        <w:t xml:space="preserve">stroške oskrbe z vodo. Stroški črpanja, priprave in distribucije vode so zaradi omejenih naravnih virov, vse zahtevnejše zakonodaje na področju kvalitete vode, zahtev po kvalitetnejših in hitrejših storitvah, novih spoznanj, razvoja tehnologije in hitrega zastarevanja opreme in delovnih sredstev čedalje višji. </w:t>
      </w:r>
    </w:p>
    <w:p w:rsidR="00915667" w:rsidRPr="002D7F22" w:rsidRDefault="00915667" w:rsidP="00A90B19">
      <w:pPr>
        <w:tabs>
          <w:tab w:val="left" w:pos="7797"/>
        </w:tabs>
        <w:spacing w:before="120"/>
        <w:rPr>
          <w:spacing w:val="-3"/>
        </w:rPr>
      </w:pPr>
      <w:r w:rsidRPr="002D7F22">
        <w:rPr>
          <w:spacing w:val="-3"/>
        </w:rPr>
        <w:t>Danes velikokrat slišimo o vojnah v prihodnosti, o vojnah za naravne vire, o vojni za vodo. Vode ne bo zmanjkalo. Nastanek vojn je posledica pomanjkanja civilizacijske kulture, kot je to že pokazala zgodovina.</w:t>
      </w:r>
    </w:p>
    <w:p w:rsidR="00F70C71" w:rsidRPr="002D7F22" w:rsidRDefault="00F70C71" w:rsidP="00AD1879">
      <w:pPr>
        <w:tabs>
          <w:tab w:val="left" w:pos="7797"/>
        </w:tabs>
        <w:spacing w:before="120"/>
        <w:rPr>
          <w:spacing w:val="-3"/>
        </w:rPr>
      </w:pPr>
      <w:r w:rsidRPr="002D7F22">
        <w:rPr>
          <w:spacing w:val="-3"/>
        </w:rPr>
        <w:t xml:space="preserve">V Sloveniji uveljavljen cene vse večkrat ne pokrivajo lastne cene storitev, ki naj bi pokrivale vse stroške oskrbe z vodo, zaradi administrativnega omejevanja na podlagi </w:t>
      </w:r>
      <w:r w:rsidR="00AD1879" w:rsidRPr="002D7F22">
        <w:rPr>
          <w:spacing w:val="-3"/>
        </w:rPr>
        <w:t>Zakon</w:t>
      </w:r>
      <w:r w:rsidR="00C057F6" w:rsidRPr="002D7F22">
        <w:rPr>
          <w:spacing w:val="-3"/>
        </w:rPr>
        <w:t>a</w:t>
      </w:r>
      <w:r w:rsidR="00AD1879" w:rsidRPr="002D7F22">
        <w:rPr>
          <w:spacing w:val="-3"/>
        </w:rPr>
        <w:t xml:space="preserve"> o kontroli cen (ZKC) (Ur.</w:t>
      </w:r>
      <w:r w:rsidR="002D7F22">
        <w:rPr>
          <w:spacing w:val="-3"/>
        </w:rPr>
        <w:t xml:space="preserve"> </w:t>
      </w:r>
      <w:r w:rsidR="00AD1879" w:rsidRPr="002D7F22">
        <w:rPr>
          <w:spacing w:val="-3"/>
        </w:rPr>
        <w:t>l.</w:t>
      </w:r>
      <w:r w:rsidR="002D7F22">
        <w:rPr>
          <w:spacing w:val="-3"/>
        </w:rPr>
        <w:t xml:space="preserve"> </w:t>
      </w:r>
      <w:r w:rsidR="00AD1879" w:rsidRPr="002D7F22">
        <w:rPr>
          <w:spacing w:val="-3"/>
        </w:rPr>
        <w:t>RS, št. 63/1999 s spremembami</w:t>
      </w:r>
      <w:r w:rsidR="00C057F6" w:rsidRPr="002D7F22">
        <w:rPr>
          <w:spacing w:val="-3"/>
        </w:rPr>
        <w:t>,</w:t>
      </w:r>
      <w:r w:rsidR="00AD1879" w:rsidRPr="002D7F22">
        <w:rPr>
          <w:spacing w:val="-3"/>
        </w:rPr>
        <w:t xml:space="preserve"> objavljenimi v št. 32/2002 Odl.US: U-I-10/00-25, 20/2006, 51/2006-UPB1, besedilo je dostopno na </w:t>
      </w:r>
      <w:hyperlink r:id="rId259" w:history="1">
        <w:r w:rsidR="00AD1879" w:rsidRPr="00110863">
          <w:rPr>
            <w:rStyle w:val="Hiperpovezava"/>
            <w:spacing w:val="-3"/>
          </w:rPr>
          <w:t>http://zakonodaja.gov.si/rpsi/r06/predpis_ZAKO1406.html</w:t>
        </w:r>
      </w:hyperlink>
      <w:r w:rsidR="00AD1879">
        <w:rPr>
          <w:color w:val="FF0000"/>
          <w:spacing w:val="-3"/>
        </w:rPr>
        <w:t xml:space="preserve"> </w:t>
      </w:r>
      <w:r w:rsidR="00AD1879" w:rsidRPr="002D7F22">
        <w:rPr>
          <w:spacing w:val="-3"/>
        </w:rPr>
        <w:t>) (31. 5. 2011)</w:t>
      </w:r>
      <w:r w:rsidRPr="002D7F22">
        <w:rPr>
          <w:spacing w:val="-3"/>
        </w:rPr>
        <w:t xml:space="preserve"> zaostajajo za inflacijo - z izjemo povečevanja taks in prispevkov</w:t>
      </w:r>
      <w:r w:rsidR="00C057F6" w:rsidRPr="002D7F22">
        <w:rPr>
          <w:spacing w:val="-3"/>
        </w:rPr>
        <w:t>,</w:t>
      </w:r>
      <w:r w:rsidRPr="002D7F22">
        <w:rPr>
          <w:spacing w:val="-3"/>
        </w:rPr>
        <w:t xml:space="preserve"> vezanih na komunalne storitve. </w:t>
      </w:r>
    </w:p>
    <w:p w:rsidR="00F70C71" w:rsidRPr="002D7F22" w:rsidRDefault="00F70C71" w:rsidP="00F70C71">
      <w:pPr>
        <w:tabs>
          <w:tab w:val="left" w:pos="7797"/>
        </w:tabs>
        <w:spacing w:before="120"/>
        <w:rPr>
          <w:spacing w:val="-3"/>
        </w:rPr>
      </w:pPr>
      <w:r w:rsidRPr="002D7F22">
        <w:rPr>
          <w:spacing w:val="-3"/>
        </w:rPr>
        <w:t>Poleg tega se upravljavci vodovodnih sistemov v Sloveniji že dobro desetletje srečujejo z realnim zmanjševanjem prihodkov. Na to ne vpliva le cenovna politi</w:t>
      </w:r>
      <w:r w:rsidR="00C057F6" w:rsidRPr="002D7F22">
        <w:rPr>
          <w:spacing w:val="-3"/>
        </w:rPr>
        <w:t>ka,</w:t>
      </w:r>
      <w:r w:rsidRPr="002D7F22">
        <w:rPr>
          <w:spacing w:val="-3"/>
        </w:rPr>
        <w:t xml:space="preserve"> pač pa tudi zmanjševanje količin prodane vode zaradi manjše porabe vode v industriji (vpliv prestrukturiranja industrije, recikliranja vode) ter gospodinjstvih (demografske značilnosti in vpliv urbanizacije, selitev prebivalstva na obrobja mest, varčevanja z vodo).</w:t>
      </w:r>
      <w:r w:rsidR="00915667" w:rsidRPr="002D7F22">
        <w:rPr>
          <w:spacing w:val="-3"/>
        </w:rPr>
        <w:t xml:space="preserve"> Tako se danes srečujemo tudi s problemi staranja vode zaradi prevelikih dimenzij vodovodov</w:t>
      </w:r>
      <w:r w:rsidR="008A198F" w:rsidRPr="002D7F22">
        <w:rPr>
          <w:spacing w:val="-3"/>
        </w:rPr>
        <w:t xml:space="preserve"> ob zmanjšani porabi vode</w:t>
      </w:r>
      <w:r w:rsidR="00915667" w:rsidRPr="002D7F22">
        <w:rPr>
          <w:spacing w:val="-3"/>
        </w:rPr>
        <w:t>,</w:t>
      </w:r>
      <w:r w:rsidR="008A198F" w:rsidRPr="002D7F22">
        <w:rPr>
          <w:spacing w:val="-3"/>
        </w:rPr>
        <w:t xml:space="preserve"> zmanjševanja minimalnih hitros</w:t>
      </w:r>
      <w:r w:rsidR="00915667" w:rsidRPr="002D7F22">
        <w:rPr>
          <w:spacing w:val="-3"/>
        </w:rPr>
        <w:t>ti v vodovodih in s tem povečanja usedanja neraztopljenih delcev v ceveh</w:t>
      </w:r>
      <w:r w:rsidR="008A198F" w:rsidRPr="002D7F22">
        <w:rPr>
          <w:spacing w:val="-3"/>
        </w:rPr>
        <w:t>, večna je tudi dilema zagotavljanja požarne varnosti iz sistemov za oskrbo s pitno vodo, predvsem pri manjših sistemih z relativno dolgim omrežjem.</w:t>
      </w:r>
    </w:p>
    <w:p w:rsidR="00915667" w:rsidRPr="002D7F22" w:rsidRDefault="00C057F6" w:rsidP="00F70C71">
      <w:pPr>
        <w:tabs>
          <w:tab w:val="left" w:pos="7797"/>
        </w:tabs>
        <w:spacing w:before="120"/>
        <w:rPr>
          <w:spacing w:val="-3"/>
        </w:rPr>
      </w:pPr>
      <w:r w:rsidRPr="002D7F22">
        <w:rPr>
          <w:spacing w:val="-3"/>
        </w:rPr>
        <w:t>Sodobni vodovodn</w:t>
      </w:r>
      <w:r w:rsidR="00F70C71" w:rsidRPr="002D7F22">
        <w:rPr>
          <w:spacing w:val="-3"/>
        </w:rPr>
        <w:t>i sistemi postajaj</w:t>
      </w:r>
      <w:r w:rsidR="000D5081" w:rsidRPr="002D7F22">
        <w:rPr>
          <w:spacing w:val="-3"/>
        </w:rPr>
        <w:t xml:space="preserve">o vse večji in bolj kompleksni. </w:t>
      </w:r>
      <w:r w:rsidR="00F70C71" w:rsidRPr="002D7F22">
        <w:rPr>
          <w:spacing w:val="-3"/>
        </w:rPr>
        <w:t>Pri postopkih zajema čiščenja in transporta vode sodeluje mnogo specializiranih strokovnjakov</w:t>
      </w:r>
      <w:r w:rsidR="000D5081" w:rsidRPr="002D7F22">
        <w:rPr>
          <w:spacing w:val="-3"/>
        </w:rPr>
        <w:t xml:space="preserve">. Sodobno upravljanje </w:t>
      </w:r>
      <w:r w:rsidR="00F70C71" w:rsidRPr="002D7F22">
        <w:rPr>
          <w:spacing w:val="-3"/>
        </w:rPr>
        <w:t>zahteva interdisciplinaren pristop.</w:t>
      </w:r>
      <w:r w:rsidR="00372D5A" w:rsidRPr="002D7F22">
        <w:rPr>
          <w:spacing w:val="-3"/>
        </w:rPr>
        <w:t xml:space="preserve"> </w:t>
      </w:r>
      <w:r w:rsidR="00F70C71" w:rsidRPr="002D7F22">
        <w:rPr>
          <w:spacing w:val="-3"/>
        </w:rPr>
        <w:t>Vse našteto zahteva od upravljavcev vodovodnih sistemov hitro prilagajanje spremembam</w:t>
      </w:r>
      <w:r w:rsidR="00915667" w:rsidRPr="002D7F22">
        <w:rPr>
          <w:spacing w:val="-3"/>
        </w:rPr>
        <w:t xml:space="preserve"> in </w:t>
      </w:r>
      <w:r w:rsidRPr="002D7F22">
        <w:rPr>
          <w:spacing w:val="-3"/>
        </w:rPr>
        <w:t>čimbolj učinkovito uporabo razpoložljivih sredstev</w:t>
      </w:r>
      <w:r w:rsidR="00F70C71" w:rsidRPr="002D7F22">
        <w:rPr>
          <w:spacing w:val="-3"/>
        </w:rPr>
        <w:t xml:space="preserve">. </w:t>
      </w:r>
    </w:p>
    <w:p w:rsidR="0042473E" w:rsidRDefault="0042473E" w:rsidP="00A90B19">
      <w:pPr>
        <w:pStyle w:val="Naslov2"/>
        <w:jc w:val="left"/>
      </w:pPr>
      <w:bookmarkStart w:id="47" w:name="_Toc295700484"/>
      <w:r>
        <w:t>Načrt vzdrževanja vodovodnega omrežja</w:t>
      </w:r>
      <w:bookmarkEnd w:id="47"/>
    </w:p>
    <w:p w:rsidR="004130C7" w:rsidRDefault="004130C7" w:rsidP="00D360D7">
      <w:pPr>
        <w:tabs>
          <w:tab w:val="left" w:pos="7797"/>
        </w:tabs>
        <w:spacing w:before="120"/>
        <w:rPr>
          <w:spacing w:val="-3"/>
        </w:rPr>
      </w:pPr>
      <w:r>
        <w:rPr>
          <w:spacing w:val="-3"/>
        </w:rPr>
        <w:t>Osnovne zahteve nemotene oskrbe z vodo so:</w:t>
      </w:r>
    </w:p>
    <w:p w:rsidR="004130C7" w:rsidRDefault="004130C7" w:rsidP="0064311F">
      <w:pPr>
        <w:pStyle w:val="Odstavekseznama"/>
        <w:numPr>
          <w:ilvl w:val="0"/>
          <w:numId w:val="94"/>
        </w:numPr>
        <w:spacing w:after="0"/>
        <w:jc w:val="both"/>
        <w:rPr>
          <w:rFonts w:ascii="Times New Roman" w:hAnsi="Times New Roman"/>
          <w:spacing w:val="-3"/>
          <w:sz w:val="24"/>
          <w:szCs w:val="24"/>
        </w:rPr>
      </w:pPr>
      <w:r w:rsidRPr="00C94B87">
        <w:rPr>
          <w:rFonts w:ascii="Times New Roman" w:hAnsi="Times New Roman"/>
          <w:spacing w:val="-3"/>
          <w:sz w:val="24"/>
          <w:szCs w:val="24"/>
        </w:rPr>
        <w:t>zanesljivost oskrbe (dovolj vode na konični dan</w:t>
      </w:r>
      <w:r>
        <w:rPr>
          <w:rFonts w:ascii="Times New Roman" w:hAnsi="Times New Roman"/>
          <w:spacing w:val="-3"/>
          <w:sz w:val="24"/>
          <w:szCs w:val="24"/>
        </w:rPr>
        <w:t xml:space="preserve"> in število ter trajanje prekinitve dobave vode</w:t>
      </w:r>
      <w:r w:rsidRPr="00C94B87">
        <w:rPr>
          <w:rFonts w:ascii="Times New Roman" w:hAnsi="Times New Roman"/>
          <w:spacing w:val="-3"/>
          <w:sz w:val="24"/>
          <w:szCs w:val="24"/>
        </w:rPr>
        <w:t xml:space="preserve">), </w:t>
      </w:r>
    </w:p>
    <w:p w:rsidR="004130C7" w:rsidRDefault="004130C7" w:rsidP="0064311F">
      <w:pPr>
        <w:pStyle w:val="Odstavekseznama"/>
        <w:numPr>
          <w:ilvl w:val="0"/>
          <w:numId w:val="94"/>
        </w:numPr>
        <w:jc w:val="both"/>
        <w:rPr>
          <w:rFonts w:ascii="Times New Roman" w:hAnsi="Times New Roman"/>
          <w:spacing w:val="-3"/>
          <w:sz w:val="24"/>
          <w:szCs w:val="24"/>
        </w:rPr>
      </w:pPr>
      <w:r w:rsidRPr="00C94B87">
        <w:rPr>
          <w:rFonts w:ascii="Times New Roman" w:hAnsi="Times New Roman"/>
          <w:spacing w:val="-3"/>
          <w:sz w:val="24"/>
          <w:szCs w:val="24"/>
        </w:rPr>
        <w:t>trajnost oskrbe (zagotavljamo jo s finančno uspešnim poslovanjem</w:t>
      </w:r>
      <w:r w:rsidR="001E48D9">
        <w:rPr>
          <w:rFonts w:ascii="Times New Roman" w:hAnsi="Times New Roman"/>
          <w:spacing w:val="-3"/>
          <w:sz w:val="24"/>
          <w:szCs w:val="24"/>
        </w:rPr>
        <w:t>,</w:t>
      </w:r>
      <w:r w:rsidRPr="00C94B87">
        <w:rPr>
          <w:rFonts w:ascii="Times New Roman" w:hAnsi="Times New Roman"/>
          <w:spacing w:val="-3"/>
          <w:sz w:val="24"/>
          <w:szCs w:val="24"/>
        </w:rPr>
        <w:t xml:space="preserve"> s katerim poskrbimo za poplačilo stroškov</w:t>
      </w:r>
      <w:r w:rsidR="001E48D9">
        <w:rPr>
          <w:rFonts w:ascii="Times New Roman" w:hAnsi="Times New Roman"/>
          <w:spacing w:val="-3"/>
          <w:sz w:val="24"/>
          <w:szCs w:val="24"/>
        </w:rPr>
        <w:t xml:space="preserve"> poslovanja in primernim deležem</w:t>
      </w:r>
      <w:r w:rsidRPr="00C94B87">
        <w:rPr>
          <w:rFonts w:ascii="Times New Roman" w:hAnsi="Times New Roman"/>
          <w:spacing w:val="-3"/>
          <w:sz w:val="24"/>
          <w:szCs w:val="24"/>
        </w:rPr>
        <w:t xml:space="preserve"> za sanacije in obnove)</w:t>
      </w:r>
      <w:r>
        <w:rPr>
          <w:rFonts w:ascii="Times New Roman" w:hAnsi="Times New Roman"/>
          <w:spacing w:val="-3"/>
          <w:sz w:val="24"/>
          <w:szCs w:val="24"/>
        </w:rPr>
        <w:t>,</w:t>
      </w:r>
    </w:p>
    <w:p w:rsidR="004130C7" w:rsidRPr="00E95C5C" w:rsidRDefault="004130C7" w:rsidP="00E95C5C">
      <w:pPr>
        <w:pStyle w:val="Odstavekseznama"/>
        <w:numPr>
          <w:ilvl w:val="0"/>
          <w:numId w:val="94"/>
        </w:numPr>
        <w:spacing w:after="0"/>
        <w:jc w:val="both"/>
        <w:rPr>
          <w:rFonts w:ascii="Times New Roman" w:hAnsi="Times New Roman"/>
          <w:spacing w:val="-3"/>
          <w:sz w:val="24"/>
          <w:szCs w:val="24"/>
        </w:rPr>
      </w:pPr>
      <w:r w:rsidRPr="00C94B87">
        <w:rPr>
          <w:rFonts w:ascii="Times New Roman" w:hAnsi="Times New Roman"/>
          <w:spacing w:val="-3"/>
          <w:sz w:val="24"/>
          <w:szCs w:val="24"/>
        </w:rPr>
        <w:t>učinkovitost oskrbe z vodo (prikazujemo jo</w:t>
      </w:r>
      <w:r w:rsidR="00AA2845">
        <w:rPr>
          <w:rFonts w:ascii="Times New Roman" w:hAnsi="Times New Roman"/>
          <w:spacing w:val="-3"/>
          <w:sz w:val="24"/>
          <w:szCs w:val="24"/>
        </w:rPr>
        <w:t xml:space="preserve"> v </w:t>
      </w:r>
      <w:r w:rsidRPr="00C94B87">
        <w:rPr>
          <w:rFonts w:ascii="Times New Roman" w:hAnsi="Times New Roman"/>
          <w:spacing w:val="-3"/>
          <w:sz w:val="24"/>
          <w:szCs w:val="24"/>
        </w:rPr>
        <w:t>€/m</w:t>
      </w:r>
      <w:r w:rsidRPr="00C94B87">
        <w:rPr>
          <w:rFonts w:ascii="Times New Roman" w:hAnsi="Times New Roman"/>
          <w:spacing w:val="-3"/>
          <w:sz w:val="24"/>
          <w:szCs w:val="24"/>
          <w:vertAlign w:val="superscript"/>
        </w:rPr>
        <w:t>3</w:t>
      </w:r>
      <w:r w:rsidRPr="00C94B87">
        <w:rPr>
          <w:rFonts w:ascii="Times New Roman" w:hAnsi="Times New Roman"/>
          <w:spacing w:val="-3"/>
          <w:sz w:val="24"/>
          <w:szCs w:val="24"/>
        </w:rPr>
        <w:t xml:space="preserve"> porabljene vode)</w:t>
      </w:r>
      <w:r w:rsidR="00E95C5C">
        <w:rPr>
          <w:rFonts w:ascii="Times New Roman" w:hAnsi="Times New Roman"/>
          <w:spacing w:val="-3"/>
          <w:sz w:val="24"/>
          <w:szCs w:val="24"/>
        </w:rPr>
        <w:t xml:space="preserve"> </w:t>
      </w:r>
      <w:r w:rsidRPr="00E95C5C">
        <w:rPr>
          <w:spacing w:val="-3"/>
        </w:rPr>
        <w:t>in</w:t>
      </w:r>
    </w:p>
    <w:p w:rsidR="004130C7" w:rsidRDefault="004130C7" w:rsidP="0064311F">
      <w:pPr>
        <w:pStyle w:val="Odstavekseznama"/>
        <w:numPr>
          <w:ilvl w:val="0"/>
          <w:numId w:val="94"/>
        </w:numPr>
        <w:spacing w:after="0"/>
        <w:jc w:val="both"/>
        <w:rPr>
          <w:rFonts w:ascii="Times New Roman" w:hAnsi="Times New Roman"/>
          <w:sz w:val="24"/>
          <w:szCs w:val="24"/>
        </w:rPr>
      </w:pPr>
      <w:r w:rsidRPr="00FE40FD">
        <w:rPr>
          <w:rFonts w:ascii="Times New Roman" w:hAnsi="Times New Roman"/>
          <w:sz w:val="24"/>
          <w:szCs w:val="24"/>
        </w:rPr>
        <w:t>kakovost oskrbe, ki jo prikazujem</w:t>
      </w:r>
      <w:r w:rsidR="00CF1E8E">
        <w:rPr>
          <w:rFonts w:ascii="Times New Roman" w:hAnsi="Times New Roman"/>
          <w:sz w:val="24"/>
          <w:szCs w:val="24"/>
        </w:rPr>
        <w:t>o z deležem vodnih izgub (podan</w:t>
      </w:r>
      <w:r w:rsidRPr="00FE40FD">
        <w:rPr>
          <w:rFonts w:ascii="Times New Roman" w:hAnsi="Times New Roman"/>
          <w:sz w:val="24"/>
          <w:szCs w:val="24"/>
        </w:rPr>
        <w:t xml:space="preserve"> tudi v % glede na prodane količine vode), številom okvar na ceveh (število okvar na 100 km cevovoda), številom okvar na hišnih priključkih (število okvar na</w:t>
      </w:r>
      <w:r w:rsidR="00BB468A">
        <w:rPr>
          <w:rFonts w:ascii="Times New Roman" w:hAnsi="Times New Roman"/>
          <w:sz w:val="24"/>
          <w:szCs w:val="24"/>
        </w:rPr>
        <w:t xml:space="preserve"> </w:t>
      </w:r>
      <w:r w:rsidRPr="00FE40FD">
        <w:rPr>
          <w:rFonts w:ascii="Times New Roman" w:hAnsi="Times New Roman"/>
          <w:sz w:val="24"/>
          <w:szCs w:val="24"/>
        </w:rPr>
        <w:t>1</w:t>
      </w:r>
      <w:r w:rsidR="00753B3C">
        <w:rPr>
          <w:rFonts w:ascii="Times New Roman" w:hAnsi="Times New Roman"/>
          <w:sz w:val="24"/>
          <w:szCs w:val="24"/>
        </w:rPr>
        <w:t>.</w:t>
      </w:r>
      <w:r w:rsidRPr="00FE40FD">
        <w:rPr>
          <w:rFonts w:ascii="Times New Roman" w:hAnsi="Times New Roman"/>
          <w:sz w:val="24"/>
          <w:szCs w:val="24"/>
        </w:rPr>
        <w:t>000 hišnih priključkov), številom okvar na armaturah (število okvar na 1</w:t>
      </w:r>
      <w:r w:rsidR="00753B3C">
        <w:rPr>
          <w:rFonts w:ascii="Times New Roman" w:hAnsi="Times New Roman"/>
          <w:sz w:val="24"/>
          <w:szCs w:val="24"/>
        </w:rPr>
        <w:t>.</w:t>
      </w:r>
      <w:r w:rsidRPr="00FE40FD">
        <w:rPr>
          <w:rFonts w:ascii="Times New Roman" w:hAnsi="Times New Roman"/>
          <w:sz w:val="24"/>
          <w:szCs w:val="24"/>
        </w:rPr>
        <w:t>000 armatur).</w:t>
      </w:r>
    </w:p>
    <w:p w:rsidR="004130C7" w:rsidRDefault="004130C7" w:rsidP="004130C7"/>
    <w:p w:rsidR="004130C7" w:rsidRDefault="004130C7" w:rsidP="004130C7">
      <w:r>
        <w:t>Uspešno delovanje vodovodnih sistemov med drugim zagotavljamo s kakovostnim rednim vzdrževanjem, pravočasnim izrednim vzdrževanjem in hitrim odzivom pri intervencijskih popravilih. Z vizualnimi pregledi omrežja in stalnimi meritvami tlaka v omrežju pripomoremo k bolj zanesljivi oskrbi, zmanjšanju vodnih izgub, zmanjšanju števila okvar in stroškov poslovanja.</w:t>
      </w:r>
    </w:p>
    <w:p w:rsidR="004130C7" w:rsidRDefault="004130C7" w:rsidP="00D360D7">
      <w:pPr>
        <w:spacing w:before="120"/>
      </w:pPr>
      <w:r>
        <w:t xml:space="preserve">Podlaga za </w:t>
      </w:r>
      <w:r w:rsidRPr="00235B31">
        <w:rPr>
          <w:i/>
          <w:u w:val="single"/>
        </w:rPr>
        <w:t>redno vzdrževanje</w:t>
      </w:r>
      <w:r>
        <w:t xml:space="preserve"> so pravilniki in načrt rednih vzdrževalnih del, ki ga ima vsako podjetje, ki upravlja vodovod. V njem so navedena redna vzdrževalna dela in časovni razmik med posameznimi nadzori in ukrepi vzdrževanja. </w:t>
      </w:r>
      <w:r w:rsidR="00E46381">
        <w:t>Med redna vzdrževalna dela štejemo: letno vzdrževanje črpališč (suho za stene, mokro za tla), letno vzdrževanje vodohranov (tudi čiščenje vodnih celic vodohranov), letno vzdrževanj</w:t>
      </w:r>
      <w:r w:rsidR="00CF1E8E">
        <w:t>e prečrpališč (pregledi elektro</w:t>
      </w:r>
      <w:r w:rsidR="00BB468A">
        <w:t xml:space="preserve">inštalacije, </w:t>
      </w:r>
      <w:r w:rsidR="00E46381">
        <w:t xml:space="preserve">črpalk in po potrebi njihovo mazanje – v skladu z navodili proizvajalcev, vzdrževanje naprave za razkuževanje vode), letno vzdrževanje razbremenilnikov (predvsem delovanje ventilov s plovcem in reducirnih ventilov), pregledi delovanja izpustnih naprav (enkrat letno), pregledi delovanja vseh različnih armatur: zasunov, zračnikov (preizkus odzračevanja), redukcijskih ventilov </w:t>
      </w:r>
      <w:r w:rsidR="00CF1E8E">
        <w:t>(s pregledom reduciranja tlaka),</w:t>
      </w:r>
      <w:r w:rsidRPr="00483FE4">
        <w:t>pregled stanja hidrantov</w:t>
      </w:r>
      <w:r>
        <w:t xml:space="preserve"> in</w:t>
      </w:r>
      <w:r w:rsidRPr="00483FE4">
        <w:t xml:space="preserve"> pripadajoče opreme hidrantov</w:t>
      </w:r>
      <w:r w:rsidR="00CF1E8E">
        <w:t>,</w:t>
      </w:r>
      <w:r w:rsidRPr="00483FE4">
        <w:t>njihovih oznak in preizkus delovanja</w:t>
      </w:r>
      <w:r>
        <w:t xml:space="preserve"> (enkrat letno), vodomerov (zamenjava s kalibriranimi vsakih pet let). Pri mehanskih napravah je vzdrževanje pogostejše in v skladu z navodili proizvajalcev, prav tako je pogostejše pri regulacijskih in telemetrijskih napravah.</w:t>
      </w:r>
    </w:p>
    <w:p w:rsidR="004130C7" w:rsidRDefault="004130C7" w:rsidP="00D360D7">
      <w:pPr>
        <w:spacing w:before="120"/>
      </w:pPr>
      <w:r>
        <w:t xml:space="preserve">Upravljavci vodovodov, ki so dobri gospodarji, skrbno preverjajo delovanje posameznih naprav. Če zaznajo slabše delovanje neke naprave ali armature, ne čakajo do rednega vzdrževanja, temveč se takoj lotijo </w:t>
      </w:r>
      <w:r w:rsidRPr="00F27423">
        <w:rPr>
          <w:i/>
          <w:u w:val="single"/>
        </w:rPr>
        <w:t>izrednega vzdrževanja</w:t>
      </w:r>
      <w:r>
        <w:t xml:space="preserve">, saj škodljivo odlašanje s popravilom lahko povzroči hude posledice tudi na drugih sklopih vodovodnih sistemov. Znano je tudi, da kakovostno opravljeno redno vzdrževanje zmanjšuje število izrednih vzdrževanj in intervencijskih popravil. </w:t>
      </w:r>
    </w:p>
    <w:p w:rsidR="004130C7" w:rsidRDefault="004130C7" w:rsidP="00D360D7">
      <w:pPr>
        <w:spacing w:before="120"/>
      </w:pPr>
      <w:r w:rsidRPr="00F27423">
        <w:rPr>
          <w:i/>
          <w:u w:val="single"/>
        </w:rPr>
        <w:t>Intervencijska popravila</w:t>
      </w:r>
      <w:r>
        <w:t xml:space="preserve"> so tista, ki jih mora opraviti dežurna ekipa v kar najkrajšem času, saj je zaradi počene cevi, loma armature, okvare črpalke, izpada električnega toka pri črpanju</w:t>
      </w:r>
      <w:r w:rsidR="00CF1E8E">
        <w:t>, odpovedi telemetrijske opreme, …</w:t>
      </w:r>
      <w:r>
        <w:t xml:space="preserve"> motena oskrba z vodo (izgube vode in/ali tlaka v razdelilnem cevovodu, prekinitev dobave vode v vodohran, …). </w:t>
      </w:r>
    </w:p>
    <w:p w:rsidR="004130C7" w:rsidRDefault="004130C7" w:rsidP="00D360D7">
      <w:pPr>
        <w:spacing w:before="120"/>
      </w:pPr>
      <w:r w:rsidRPr="006203F1">
        <w:rPr>
          <w:i/>
          <w:u w:val="single"/>
        </w:rPr>
        <w:t>Pri motnjah oskrbe z vodo</w:t>
      </w:r>
      <w:r>
        <w:t xml:space="preserve"> v primeru poškodb cevi ob potresu, lomu cevi, hudem onesnaženju ali presahnitvi vodnega vira, </w:t>
      </w:r>
      <w:r w:rsidR="00CF1E8E">
        <w:t>odpovedi črpalk (tudi rezervne) mora imeti vsak upravljal</w:t>
      </w:r>
      <w:r>
        <w:t>ec vodovodnega sistema načrt oskrbe z vodo v izrednih razmerah. Ravnali naj bi se</w:t>
      </w:r>
      <w:r w:rsidRPr="00503C7A">
        <w:t xml:space="preserve"> skladu s </w:t>
      </w:r>
      <w:r>
        <w:t xml:space="preserve">sistemom </w:t>
      </w:r>
      <w:r w:rsidRPr="00503C7A">
        <w:t xml:space="preserve">HACCP </w:t>
      </w:r>
      <w:r>
        <w:t>– če je mogoč</w:t>
      </w:r>
      <w:r w:rsidR="00CF1E8E">
        <w:t>e, naj bi pri izpadu ene vrtine</w:t>
      </w:r>
      <w:r>
        <w:t xml:space="preserve"> zadostno količino zagotavljali iz drugih vrtin, </w:t>
      </w:r>
      <w:r w:rsidR="00CF1E8E">
        <w:t xml:space="preserve">s </w:t>
      </w:r>
      <w:r>
        <w:t>priključitvijo na sosednji vodovodni sistem ali celo na opuščeno (a vzdrževano) površinsko ali drenažno zajetje. Če pitne vode nikakor ne bi bilo več mogoče zagotoviti iz javnega vodovoda, je v izrednih razmerah</w:t>
      </w:r>
      <w:r w:rsidRPr="00503C7A">
        <w:t xml:space="preserve"> predvidena oskrba prebivalstva z dovozom pitne vode s pomočjo cistern iz drugih sistemov</w:t>
      </w:r>
      <w:r>
        <w:t xml:space="preserve"> (predvidena so mesta polnjenja cistern), pri čemer bodo sodelovali </w:t>
      </w:r>
      <w:r w:rsidR="00CF1E8E">
        <w:t>občinski</w:t>
      </w:r>
      <w:r w:rsidRPr="00503C7A">
        <w:t xml:space="preserve"> štabi Civilne zaščite in drug</w:t>
      </w:r>
      <w:r>
        <w:t>e</w:t>
      </w:r>
      <w:r w:rsidRPr="00503C7A">
        <w:t xml:space="preserve"> ustrezn</w:t>
      </w:r>
      <w:r>
        <w:t>e</w:t>
      </w:r>
      <w:r w:rsidRPr="00503C7A">
        <w:t xml:space="preserve"> organizacij</w:t>
      </w:r>
      <w:r>
        <w:t>e</w:t>
      </w:r>
      <w:r w:rsidRPr="00503C7A">
        <w:t xml:space="preserve"> in služb</w:t>
      </w:r>
      <w:r>
        <w:t>e</w:t>
      </w:r>
      <w:r w:rsidRPr="00503C7A">
        <w:t>.</w:t>
      </w:r>
      <w:r>
        <w:t xml:space="preserve"> V načrtih za izredne razmere so vrisana mesta razdeljevanja vode iz cistern (praviloma 3 l na osebo na dan!) in vode v plastenkah.</w:t>
      </w:r>
    </w:p>
    <w:p w:rsidR="0042473E" w:rsidRDefault="0042473E" w:rsidP="0042473E">
      <w:pPr>
        <w:pStyle w:val="Naslov2"/>
        <w:jc w:val="left"/>
      </w:pPr>
      <w:bookmarkStart w:id="48" w:name="_Toc295700485"/>
      <w:r>
        <w:t>Učinkovitost izvajanja SLUŽBE OSKRBE Z VODO</w:t>
      </w:r>
      <w:bookmarkEnd w:id="48"/>
    </w:p>
    <w:p w:rsidR="0042473E" w:rsidRDefault="0042473E" w:rsidP="003C0EE3">
      <w:pPr>
        <w:spacing w:before="120"/>
      </w:pPr>
      <w:r>
        <w:t>Ker je oskrba z vodo po naravi monopolna dejavnost, se v sodobnih demokratičnih družbah posveča izredno veliko pozornosti kontroli učinkovitosti izvajanja kot tudi drugih služb javnega in po naravi monopolnega značaja.</w:t>
      </w:r>
    </w:p>
    <w:p w:rsidR="0042473E" w:rsidRDefault="0042473E" w:rsidP="003C0EE3">
      <w:pPr>
        <w:spacing w:before="120"/>
      </w:pPr>
      <w:r>
        <w:t>S primerjavami po pravilih benchmarkinga, pri katerem s primerjavo različnih kazalnikov dobimo informacijo o lastni učinkovitosti in položaju v primerjavi z drugimi podjetji ali procesi, lahko dobimo realno sliko o učinkovitosti delovanja. V projekte benchmarkinga vstopajo podjetja z namenom podati svoje notranje informacije in dobiti sliko drugih podjetij, ki so v projektu, vendar so ti rezultati neidentificirani in se jih podaja v obliki statističnih vrednosti (najmanjša vre</w:t>
      </w:r>
      <w:r w:rsidR="00753B3C">
        <w:t>d</w:t>
      </w:r>
      <w:r>
        <w:t>nost, povprečje, največja</w:t>
      </w:r>
      <w:r w:rsidR="00753B3C">
        <w:t xml:space="preserve"> vrednost, 1. kvartil, mediana, </w:t>
      </w:r>
      <w:r>
        <w:t>3. kvartil).</w:t>
      </w:r>
    </w:p>
    <w:p w:rsidR="0042473E" w:rsidRDefault="0042473E" w:rsidP="003C0EE3">
      <w:pPr>
        <w:spacing w:before="120"/>
      </w:pPr>
      <w:r>
        <w:t>Primerjajo se podobne dejavnosti ali procesi, pri tem pa je potrebno pozornost posvetiti</w:t>
      </w:r>
      <w:r w:rsidR="00CF1E8E">
        <w:t xml:space="preserve"> dejstvu</w:t>
      </w:r>
      <w:r>
        <w:t xml:space="preserve">, da so merjene vrednosti merjene </w:t>
      </w:r>
      <w:r w:rsidR="00AA2845">
        <w:t>v</w:t>
      </w:r>
      <w:r>
        <w:t xml:space="preserve"> vseh podjetjih na enak način.</w:t>
      </w:r>
    </w:p>
    <w:p w:rsidR="0042473E" w:rsidRDefault="0042473E" w:rsidP="003C0EE3">
      <w:pPr>
        <w:spacing w:before="120"/>
      </w:pPr>
      <w:r>
        <w:t>Zato običajno take primerjave izvedejo od podjetij neodvisni strokovnjaki za to področje. Podobne metode so uporabili prvič Japonci v dejavnosti visoko</w:t>
      </w:r>
      <w:r w:rsidR="002E3A06">
        <w:t xml:space="preserve"> </w:t>
      </w:r>
      <w:r>
        <w:t xml:space="preserve">intenzivnih industrijskih panog v 60. letih, kjer so si podjetja strateško poskušala pomagati s primerjavo najvažnejših značilnosti uvedenih procesov v proizvodnji, s primerjavo kazalcev, ki so kazali del rezultata določenega procesa. </w:t>
      </w:r>
    </w:p>
    <w:p w:rsidR="0042473E" w:rsidRDefault="0042473E" w:rsidP="003C0EE3">
      <w:pPr>
        <w:spacing w:before="120"/>
      </w:pPr>
      <w:r>
        <w:t>Metodologija primerjave kazalnikov je primerna za določitev ustreznih cen vode v smislu Okvirne direktive o vodah, saj je z njeno pomočjo mogoče med seboj primerjati storitve in dati priporočila za morebitne izboljšave. Zato tudi Evropska komisija benchmarking opredeljuje kot primerno sredstvo za določitev cen storitev za rabo vode,</w:t>
      </w:r>
      <w:r w:rsidR="002E3A06">
        <w:t xml:space="preserve"> </w:t>
      </w:r>
      <w:r>
        <w:t>ki zagotavljajo povračilo stroškov.</w:t>
      </w:r>
    </w:p>
    <w:p w:rsidR="0042473E" w:rsidRDefault="0042473E" w:rsidP="003C0EE3">
      <w:pPr>
        <w:spacing w:before="120"/>
      </w:pPr>
      <w:r>
        <w:t>Kazalniki, ki opredeljujejo stanje omrežja (npr. vodne izgube, okvare na ceveh in prekinitve oskrbe), kažejo, da bi morala udeležena podjetja izboljšati tehnično stanje sistemov.</w:t>
      </w:r>
    </w:p>
    <w:p w:rsidR="0042473E" w:rsidRDefault="0042473E" w:rsidP="003C0EE3">
      <w:pPr>
        <w:spacing w:before="120"/>
      </w:pPr>
      <w:r>
        <w:t>V okviru zahtev Okvirne direktive o vodah za cene vode, ki zagotavljajo povračilo stroškov, je transparentnost osrednjega pomena. Zato je jasna dodelitev izvedenih storitev v občinah in</w:t>
      </w:r>
      <w:r w:rsidR="002E3A06">
        <w:t xml:space="preserve"> </w:t>
      </w:r>
      <w:r>
        <w:t>podjetjih, ki storitve izvajajo, enako pomembna kot potreba po prilagoditvi obstoječe tarife za vodo tako, da bo doseženo povračilo stroškov.</w:t>
      </w:r>
    </w:p>
    <w:p w:rsidR="0042473E" w:rsidRDefault="0042473E" w:rsidP="003C0EE3">
      <w:pPr>
        <w:spacing w:before="120"/>
      </w:pPr>
      <w:r>
        <w:t>Podjetje se za sodelovanje v pilotnem projektu benchmarkinga na področju oskrbe s pitno vodo odloča zaradi primerjave z</w:t>
      </w:r>
      <w:r w:rsidR="00CF1E8E">
        <w:t xml:space="preserve"> drugimi podjetji in opredelitve</w:t>
      </w:r>
      <w:r>
        <w:t xml:space="preserve"> lastnega položaja ter </w:t>
      </w:r>
      <w:r w:rsidR="00CF1E8E">
        <w:t>odgovora na vprašanje</w:t>
      </w:r>
      <w:r>
        <w:t xml:space="preserve">, katerim procesom ali delom procesov je potrebno posvetiti dodatno pozornost. </w:t>
      </w:r>
    </w:p>
    <w:p w:rsidR="0042473E" w:rsidRDefault="00753B3C" w:rsidP="003C0EE3">
      <w:pPr>
        <w:spacing w:before="120"/>
      </w:pPr>
      <w:r>
        <w:t>V Sloveniji se je</w:t>
      </w:r>
      <w:r w:rsidR="0042473E">
        <w:t xml:space="preserve"> v l. 2007 izvajal 1. projekt benchmarkinga, ki je bil financiran iz sredstev EU in izveden v okviru Twinning projekta z naslovom »Razvoj finančnih instrumentov za upravljanje voda na podlagi Okvirne direktive o vodah 200/60/ES« ob podpori zunanjih strokovnjakov iz nemškega podjetja Rödl&amp; Partner in Tehniške univerze Gradec (TÜG). </w:t>
      </w:r>
    </w:p>
    <w:p w:rsidR="0042473E" w:rsidRDefault="0042473E" w:rsidP="003C0EE3">
      <w:pPr>
        <w:spacing w:before="120"/>
      </w:pPr>
      <w:r>
        <w:t>Predstavljeni rezultati podjetja so bili primerjani z rezultati drugih udeleženih podjetij.</w:t>
      </w:r>
    </w:p>
    <w:p w:rsidR="0042473E" w:rsidRDefault="0042473E" w:rsidP="003C0EE3">
      <w:pPr>
        <w:spacing w:before="120"/>
      </w:pPr>
      <w:r>
        <w:t>Cilj pilotnega projekta je bil predstaviti instrument benchmarkinga kot metodo za določitev ustreznih cen vode in kot sredstvo, ki lahko pripomore k stalnemu izboljševanju izvajanja storitev oskrbe s pitno vodo, ter preizkusiti njegovo ustreznost na področju vodnega gospodarstva v Sloveniji. Benchmarking na področju oskrbe s pitno vodo je danes v mnogih državah članicah EU še v fazi razvoja ali se je šele uveljavil. Instrument benchmarkinga preko primerjave različnih podjetij enega sektorja spodbuja stalno izboljševanje in s tem zagotavlja</w:t>
      </w:r>
      <w:r w:rsidR="002E3A06">
        <w:t xml:space="preserve"> </w:t>
      </w:r>
      <w:r>
        <w:t>učinkovito izvajanje storitev. Ravno na področju oskrbe s pitno vodo, kjer sistemi in naprave s seboj prinesejo precej velike stroške in zato prava konkurenca na trgu ekonomsko gledano ni sprejemljiva, pravno gledano pa večinoma ni dovoljena (voda kot naravni monopol), lahko benchmarking nadomesti pravo konkurenco in tako prispeva k učinkoviti in kakovostni oskrbi s pitno vodo.</w:t>
      </w:r>
    </w:p>
    <w:p w:rsidR="0042473E" w:rsidRDefault="0042473E" w:rsidP="003C0EE3">
      <w:pPr>
        <w:spacing w:before="120"/>
      </w:pPr>
      <w:r>
        <w:t xml:space="preserve">Potek pilotnega projekta in strokovna vsebina </w:t>
      </w:r>
      <w:r w:rsidR="00CF1E8E">
        <w:t>sta</w:t>
      </w:r>
      <w:r>
        <w:t xml:space="preserve"> temeljila na izkušnjah s podobnimi projekti na Bavarskem in v drugih nemških zveznih deželah ter na izkušnjah obsežnega projekta benchmarkinga v Avstriji. S primerjalno metodologijo je ista skupina v Nemčiji od leta 2003 primerjala storitve več kot 500 podjetij.</w:t>
      </w:r>
    </w:p>
    <w:p w:rsidR="0042473E" w:rsidRDefault="0042473E" w:rsidP="003C0EE3">
      <w:pPr>
        <w:spacing w:before="120"/>
      </w:pPr>
      <w:r>
        <w:t xml:space="preserve">Kljub zelo kratkemu časovnemu obdobju, ki je bilo v okviru Twinning projekta namenjeno pridobitvi udeležencev, se je za sodelovanje pri projektu odločilo osem podjetij. Vzorec podjetij je bil reprezentativen za slovensko oskrbo s pitno vodo, saj so bila zastopana tako velika kot tudi srednja in majhna podjetja. Podjetjem smo že na samem začetku zagotovili, da bomo posredovane podatke obravnavali anonimno in zaupno, tako da ne bodo imenovana posamezna podjetja. </w:t>
      </w:r>
    </w:p>
    <w:p w:rsidR="0042473E" w:rsidRDefault="0042473E" w:rsidP="003C0EE3">
      <w:pPr>
        <w:spacing w:before="120"/>
      </w:pPr>
      <w:r>
        <w:t>Iz skupno 84 podatkov vsakega udeleženega podjetja je bilo oblikovanih 39 kazalnikov, ki omogočajo opredelitev in oceno izvajanja storitev oskrbe s pitno vodo.</w:t>
      </w:r>
    </w:p>
    <w:p w:rsidR="0042473E" w:rsidRDefault="0042473E" w:rsidP="003C0EE3">
      <w:pPr>
        <w:spacing w:before="120"/>
      </w:pPr>
      <w:r>
        <w:t>Primerjava kazalnikov temelji na mednarodnih standardih in obsega naslednje kategorije:</w:t>
      </w:r>
    </w:p>
    <w:p w:rsidR="0042473E" w:rsidRDefault="0042473E" w:rsidP="0042473E">
      <w:r>
        <w:t>• zanesljivost oskrbe</w:t>
      </w:r>
      <w:r w:rsidR="00CF1E8E">
        <w:t>,</w:t>
      </w:r>
    </w:p>
    <w:p w:rsidR="0042473E" w:rsidRDefault="0042473E" w:rsidP="0042473E">
      <w:r>
        <w:t>• kakovost oskrbe</w:t>
      </w:r>
      <w:r w:rsidR="00CF1E8E">
        <w:t>,</w:t>
      </w:r>
    </w:p>
    <w:p w:rsidR="0042473E" w:rsidRDefault="0042473E" w:rsidP="0042473E">
      <w:r>
        <w:t>• trajnost oskrbe</w:t>
      </w:r>
      <w:r w:rsidR="00CF1E8E">
        <w:t>,</w:t>
      </w:r>
    </w:p>
    <w:p w:rsidR="0042473E" w:rsidRDefault="0042473E" w:rsidP="0042473E">
      <w:r>
        <w:t>• učinkovitost oskrbe</w:t>
      </w:r>
      <w:r w:rsidR="00CF1E8E">
        <w:t>.</w:t>
      </w:r>
    </w:p>
    <w:p w:rsidR="0042473E" w:rsidRDefault="0042473E" w:rsidP="00D360D7">
      <w:pPr>
        <w:spacing w:before="240"/>
      </w:pPr>
      <w:r>
        <w:t>Izračunani pa so bili naslednji kazalniki</w:t>
      </w:r>
    </w:p>
    <w:p w:rsidR="0042473E" w:rsidRDefault="0042473E" w:rsidP="0064311F">
      <w:pPr>
        <w:numPr>
          <w:ilvl w:val="0"/>
          <w:numId w:val="72"/>
        </w:numPr>
        <w:spacing w:before="240"/>
        <w:rPr>
          <w:bCs/>
        </w:rPr>
        <w:sectPr w:rsidR="0042473E" w:rsidSect="000B6B56">
          <w:type w:val="continuous"/>
          <w:pgSz w:w="11906" w:h="16838"/>
          <w:pgMar w:top="1417" w:right="1841" w:bottom="1417" w:left="1417" w:header="708" w:footer="708" w:gutter="0"/>
          <w:cols w:space="708"/>
          <w:docGrid w:linePitch="360"/>
        </w:sectPr>
      </w:pPr>
    </w:p>
    <w:p w:rsidR="0042473E" w:rsidRPr="001F2BFF" w:rsidRDefault="0042473E" w:rsidP="0064311F">
      <w:pPr>
        <w:numPr>
          <w:ilvl w:val="0"/>
          <w:numId w:val="72"/>
        </w:numPr>
        <w:jc w:val="left"/>
      </w:pPr>
      <w:r w:rsidRPr="001F2BFF">
        <w:rPr>
          <w:bCs/>
        </w:rPr>
        <w:t>Skupni stroški</w:t>
      </w:r>
    </w:p>
    <w:p w:rsidR="0042473E" w:rsidRPr="001F2BFF" w:rsidRDefault="0042473E" w:rsidP="0064311F">
      <w:pPr>
        <w:numPr>
          <w:ilvl w:val="0"/>
          <w:numId w:val="72"/>
        </w:numPr>
        <w:jc w:val="left"/>
      </w:pPr>
      <w:r w:rsidRPr="001F2BFF">
        <w:rPr>
          <w:bCs/>
        </w:rPr>
        <w:t>Kapitalski stroški</w:t>
      </w:r>
    </w:p>
    <w:p w:rsidR="0042473E" w:rsidRPr="001F2BFF" w:rsidRDefault="0042473E" w:rsidP="0064311F">
      <w:pPr>
        <w:numPr>
          <w:ilvl w:val="0"/>
          <w:numId w:val="72"/>
        </w:numPr>
        <w:jc w:val="left"/>
      </w:pPr>
      <w:r w:rsidRPr="001F2BFF">
        <w:rPr>
          <w:bCs/>
        </w:rPr>
        <w:t>Obresti na kapitalske stroške</w:t>
      </w:r>
    </w:p>
    <w:p w:rsidR="0042473E" w:rsidRPr="001F2BFF" w:rsidRDefault="0042473E" w:rsidP="0064311F">
      <w:pPr>
        <w:numPr>
          <w:ilvl w:val="0"/>
          <w:numId w:val="72"/>
        </w:numPr>
        <w:jc w:val="left"/>
      </w:pPr>
      <w:r w:rsidRPr="001F2BFF">
        <w:rPr>
          <w:bCs/>
        </w:rPr>
        <w:t>Tekoči stroški</w:t>
      </w:r>
    </w:p>
    <w:p w:rsidR="0042473E" w:rsidRPr="001F2BFF" w:rsidRDefault="0042473E" w:rsidP="0064311F">
      <w:pPr>
        <w:numPr>
          <w:ilvl w:val="0"/>
          <w:numId w:val="72"/>
        </w:numPr>
        <w:jc w:val="left"/>
      </w:pPr>
      <w:r w:rsidRPr="001F2BFF">
        <w:rPr>
          <w:bCs/>
        </w:rPr>
        <w:t>Tekoči stroški uprave</w:t>
      </w:r>
    </w:p>
    <w:p w:rsidR="0042473E" w:rsidRPr="001F2BFF" w:rsidRDefault="0042473E" w:rsidP="0064311F">
      <w:pPr>
        <w:numPr>
          <w:ilvl w:val="0"/>
          <w:numId w:val="72"/>
        </w:numPr>
        <w:jc w:val="left"/>
      </w:pPr>
      <w:r w:rsidRPr="001F2BFF">
        <w:rPr>
          <w:bCs/>
        </w:rPr>
        <w:t>Tekoči tehnični stroški</w:t>
      </w:r>
    </w:p>
    <w:p w:rsidR="0042473E" w:rsidRPr="001F2BFF" w:rsidRDefault="0042473E" w:rsidP="0064311F">
      <w:pPr>
        <w:numPr>
          <w:ilvl w:val="0"/>
          <w:numId w:val="72"/>
        </w:numPr>
        <w:jc w:val="left"/>
      </w:pPr>
      <w:r w:rsidRPr="001F2BFF">
        <w:rPr>
          <w:bCs/>
        </w:rPr>
        <w:t>Tekoči stroški za ukrepe upravljanja voda</w:t>
      </w:r>
    </w:p>
    <w:p w:rsidR="0042473E" w:rsidRPr="001F2BFF" w:rsidRDefault="0042473E" w:rsidP="0064311F">
      <w:pPr>
        <w:numPr>
          <w:ilvl w:val="0"/>
          <w:numId w:val="72"/>
        </w:numPr>
        <w:jc w:val="left"/>
      </w:pPr>
      <w:r w:rsidRPr="001F2BFF">
        <w:rPr>
          <w:bCs/>
        </w:rPr>
        <w:t>Tekoči stroški pridobivanja in priprave</w:t>
      </w:r>
    </w:p>
    <w:p w:rsidR="0042473E" w:rsidRPr="001F2BFF" w:rsidRDefault="0042473E" w:rsidP="0064311F">
      <w:pPr>
        <w:numPr>
          <w:ilvl w:val="0"/>
          <w:numId w:val="72"/>
        </w:numPr>
        <w:jc w:val="left"/>
      </w:pPr>
      <w:r w:rsidRPr="001F2BFF">
        <w:rPr>
          <w:bCs/>
        </w:rPr>
        <w:t>Tekoči stroški omrežja</w:t>
      </w:r>
    </w:p>
    <w:p w:rsidR="0042473E" w:rsidRPr="001F2BFF" w:rsidRDefault="0042473E" w:rsidP="0064311F">
      <w:pPr>
        <w:numPr>
          <w:ilvl w:val="0"/>
          <w:numId w:val="72"/>
        </w:numPr>
        <w:jc w:val="left"/>
      </w:pPr>
      <w:r w:rsidRPr="001F2BFF">
        <w:rPr>
          <w:bCs/>
        </w:rPr>
        <w:t>Analiza deleža stroškov za upravo</w:t>
      </w:r>
    </w:p>
    <w:p w:rsidR="0042473E" w:rsidRPr="001F2BFF" w:rsidRDefault="0042473E" w:rsidP="0064311F">
      <w:pPr>
        <w:numPr>
          <w:ilvl w:val="0"/>
          <w:numId w:val="72"/>
        </w:numPr>
        <w:jc w:val="left"/>
      </w:pPr>
      <w:r w:rsidRPr="001F2BFF">
        <w:rPr>
          <w:bCs/>
        </w:rPr>
        <w:t>Analiza deleža stroškov za tehniko</w:t>
      </w:r>
    </w:p>
    <w:p w:rsidR="0042473E" w:rsidRPr="001F2BFF" w:rsidRDefault="0042473E" w:rsidP="0064311F">
      <w:pPr>
        <w:numPr>
          <w:ilvl w:val="0"/>
          <w:numId w:val="72"/>
        </w:numPr>
        <w:jc w:val="left"/>
      </w:pPr>
      <w:r w:rsidRPr="001F2BFF">
        <w:rPr>
          <w:bCs/>
        </w:rPr>
        <w:t>Stroški nakupa vode</w:t>
      </w:r>
    </w:p>
    <w:p w:rsidR="0042473E" w:rsidRPr="001F2BFF" w:rsidRDefault="0042473E" w:rsidP="0064311F">
      <w:pPr>
        <w:numPr>
          <w:ilvl w:val="0"/>
          <w:numId w:val="72"/>
        </w:numPr>
        <w:jc w:val="left"/>
      </w:pPr>
      <w:r w:rsidRPr="001F2BFF">
        <w:rPr>
          <w:bCs/>
        </w:rPr>
        <w:t>Koncesijska dajatev</w:t>
      </w:r>
    </w:p>
    <w:p w:rsidR="0042473E" w:rsidRPr="001F2BFF" w:rsidRDefault="0042473E" w:rsidP="0064311F">
      <w:pPr>
        <w:numPr>
          <w:ilvl w:val="0"/>
          <w:numId w:val="72"/>
        </w:numPr>
        <w:jc w:val="left"/>
      </w:pPr>
      <w:r w:rsidRPr="001F2BFF">
        <w:rPr>
          <w:bCs/>
        </w:rPr>
        <w:t>Zaposleni na mio m³</w:t>
      </w:r>
    </w:p>
    <w:p w:rsidR="0042473E" w:rsidRPr="001F2BFF" w:rsidRDefault="0042473E" w:rsidP="0064311F">
      <w:pPr>
        <w:numPr>
          <w:ilvl w:val="0"/>
          <w:numId w:val="72"/>
        </w:numPr>
        <w:jc w:val="left"/>
      </w:pPr>
      <w:r w:rsidRPr="001F2BFF">
        <w:rPr>
          <w:bCs/>
        </w:rPr>
        <w:t>Zaposleni na km</w:t>
      </w:r>
    </w:p>
    <w:p w:rsidR="0042473E" w:rsidRPr="001F2BFF" w:rsidRDefault="0042473E" w:rsidP="0064311F">
      <w:pPr>
        <w:numPr>
          <w:ilvl w:val="0"/>
          <w:numId w:val="72"/>
        </w:numPr>
        <w:jc w:val="left"/>
      </w:pPr>
      <w:r w:rsidRPr="001F2BFF">
        <w:rPr>
          <w:bCs/>
        </w:rPr>
        <w:t>Analiza deleža zaposlenih na področju uprave</w:t>
      </w:r>
    </w:p>
    <w:p w:rsidR="0042473E" w:rsidRPr="001F2BFF" w:rsidRDefault="0042473E" w:rsidP="0064311F">
      <w:pPr>
        <w:numPr>
          <w:ilvl w:val="0"/>
          <w:numId w:val="72"/>
        </w:numPr>
        <w:jc w:val="left"/>
      </w:pPr>
      <w:r w:rsidRPr="001F2BFF">
        <w:rPr>
          <w:bCs/>
        </w:rPr>
        <w:t>Analiza deleža zaposlenih na tehničnem področju</w:t>
      </w:r>
    </w:p>
    <w:p w:rsidR="0042473E" w:rsidRPr="001F2BFF" w:rsidRDefault="0042473E" w:rsidP="0064311F">
      <w:pPr>
        <w:numPr>
          <w:ilvl w:val="0"/>
          <w:numId w:val="72"/>
        </w:numPr>
        <w:jc w:val="left"/>
      </w:pPr>
      <w:r w:rsidRPr="001F2BFF">
        <w:rPr>
          <w:bCs/>
        </w:rPr>
        <w:t>Stroški zaposlenih</w:t>
      </w:r>
    </w:p>
    <w:p w:rsidR="0042473E" w:rsidRPr="001F2BFF" w:rsidRDefault="0042473E" w:rsidP="0064311F">
      <w:pPr>
        <w:numPr>
          <w:ilvl w:val="0"/>
          <w:numId w:val="72"/>
        </w:numPr>
        <w:jc w:val="left"/>
      </w:pPr>
      <w:r w:rsidRPr="001F2BFF">
        <w:rPr>
          <w:bCs/>
        </w:rPr>
        <w:t>Poraba energije za pridobivanje in pripravo</w:t>
      </w:r>
    </w:p>
    <w:p w:rsidR="0042473E" w:rsidRPr="001F2BFF" w:rsidRDefault="0042473E" w:rsidP="0064311F">
      <w:pPr>
        <w:numPr>
          <w:ilvl w:val="0"/>
          <w:numId w:val="72"/>
        </w:numPr>
        <w:jc w:val="left"/>
      </w:pPr>
      <w:r w:rsidRPr="001F2BFF">
        <w:rPr>
          <w:bCs/>
        </w:rPr>
        <w:t>Poraba energije za transport in distribucijo</w:t>
      </w:r>
    </w:p>
    <w:p w:rsidR="0042473E" w:rsidRPr="001F2BFF" w:rsidRDefault="0042473E" w:rsidP="0064311F">
      <w:pPr>
        <w:numPr>
          <w:ilvl w:val="0"/>
          <w:numId w:val="72"/>
        </w:numPr>
        <w:jc w:val="left"/>
      </w:pPr>
      <w:r w:rsidRPr="001F2BFF">
        <w:rPr>
          <w:bCs/>
        </w:rPr>
        <w:t>Stroški nakupa vode opredeljenega gospodinjstva</w:t>
      </w:r>
    </w:p>
    <w:p w:rsidR="0042473E" w:rsidRPr="001F2BFF" w:rsidRDefault="0042473E" w:rsidP="0064311F">
      <w:pPr>
        <w:numPr>
          <w:ilvl w:val="0"/>
          <w:numId w:val="72"/>
        </w:numPr>
        <w:jc w:val="left"/>
      </w:pPr>
      <w:r w:rsidRPr="001F2BFF">
        <w:rPr>
          <w:bCs/>
        </w:rPr>
        <w:t>Raba razpoložljivih virov na konični dan</w:t>
      </w:r>
    </w:p>
    <w:p w:rsidR="0042473E" w:rsidRPr="001F2BFF" w:rsidRDefault="0042473E" w:rsidP="0064311F">
      <w:pPr>
        <w:numPr>
          <w:ilvl w:val="0"/>
          <w:numId w:val="72"/>
        </w:numPr>
        <w:jc w:val="left"/>
      </w:pPr>
      <w:r w:rsidRPr="001F2BFF">
        <w:rPr>
          <w:bCs/>
        </w:rPr>
        <w:t>Prostornina vodnih celic</w:t>
      </w:r>
    </w:p>
    <w:p w:rsidR="0042473E" w:rsidRPr="001F2BFF" w:rsidRDefault="0042473E" w:rsidP="0064311F">
      <w:pPr>
        <w:numPr>
          <w:ilvl w:val="0"/>
          <w:numId w:val="72"/>
        </w:numPr>
        <w:jc w:val="left"/>
      </w:pPr>
      <w:r w:rsidRPr="001F2BFF">
        <w:rPr>
          <w:bCs/>
        </w:rPr>
        <w:t>Prekinitve oskrbe</w:t>
      </w:r>
    </w:p>
    <w:p w:rsidR="0042473E" w:rsidRPr="001F2BFF" w:rsidRDefault="0042473E" w:rsidP="0064311F">
      <w:pPr>
        <w:numPr>
          <w:ilvl w:val="0"/>
          <w:numId w:val="72"/>
        </w:numPr>
        <w:jc w:val="left"/>
      </w:pPr>
      <w:r w:rsidRPr="001F2BFF">
        <w:rPr>
          <w:bCs/>
        </w:rPr>
        <w:t>Preseganje mejnih vrednosti, skupaj</w:t>
      </w:r>
    </w:p>
    <w:p w:rsidR="0042473E" w:rsidRPr="001F2BFF" w:rsidRDefault="0042473E" w:rsidP="0064311F">
      <w:pPr>
        <w:numPr>
          <w:ilvl w:val="0"/>
          <w:numId w:val="72"/>
        </w:numPr>
        <w:jc w:val="left"/>
      </w:pPr>
      <w:r w:rsidRPr="001F2BFF">
        <w:rPr>
          <w:bCs/>
        </w:rPr>
        <w:t>Preseganje mejnih vrednosti, mikrobiologija</w:t>
      </w:r>
    </w:p>
    <w:p w:rsidR="0042473E" w:rsidRPr="001F2BFF" w:rsidRDefault="0042473E" w:rsidP="0064311F">
      <w:pPr>
        <w:numPr>
          <w:ilvl w:val="0"/>
          <w:numId w:val="72"/>
        </w:numPr>
        <w:jc w:val="left"/>
      </w:pPr>
      <w:r w:rsidRPr="001F2BFF">
        <w:rPr>
          <w:bCs/>
        </w:rPr>
        <w:t>Delež pitne vode, ki se dodatno pripravi</w:t>
      </w:r>
    </w:p>
    <w:p w:rsidR="0042473E" w:rsidRPr="001F2BFF" w:rsidRDefault="0042473E" w:rsidP="0064311F">
      <w:pPr>
        <w:numPr>
          <w:ilvl w:val="0"/>
          <w:numId w:val="72"/>
        </w:numPr>
        <w:jc w:val="left"/>
      </w:pPr>
      <w:r w:rsidRPr="001F2BFF">
        <w:rPr>
          <w:bCs/>
        </w:rPr>
        <w:t>Skupne vodne izgube</w:t>
      </w:r>
    </w:p>
    <w:p w:rsidR="0042473E" w:rsidRPr="001F2BFF" w:rsidRDefault="0042473E" w:rsidP="0064311F">
      <w:pPr>
        <w:numPr>
          <w:ilvl w:val="0"/>
          <w:numId w:val="72"/>
        </w:numPr>
        <w:jc w:val="left"/>
      </w:pPr>
      <w:r w:rsidRPr="001F2BFF">
        <w:rPr>
          <w:bCs/>
        </w:rPr>
        <w:t>Dejanske vodne izgube</w:t>
      </w:r>
    </w:p>
    <w:p w:rsidR="0042473E" w:rsidRPr="001F2BFF" w:rsidRDefault="0042473E" w:rsidP="0064311F">
      <w:pPr>
        <w:numPr>
          <w:ilvl w:val="0"/>
          <w:numId w:val="72"/>
        </w:numPr>
        <w:jc w:val="left"/>
      </w:pPr>
      <w:r w:rsidRPr="001F2BFF">
        <w:rPr>
          <w:bCs/>
        </w:rPr>
        <w:t>Okvare na ceveh</w:t>
      </w:r>
    </w:p>
    <w:p w:rsidR="0042473E" w:rsidRPr="001F2BFF" w:rsidRDefault="0042473E" w:rsidP="0064311F">
      <w:pPr>
        <w:numPr>
          <w:ilvl w:val="0"/>
          <w:numId w:val="72"/>
        </w:numPr>
        <w:jc w:val="left"/>
      </w:pPr>
      <w:r w:rsidRPr="001F2BFF">
        <w:rPr>
          <w:bCs/>
        </w:rPr>
        <w:t>Okvare na hišnih priključkih</w:t>
      </w:r>
    </w:p>
    <w:p w:rsidR="0042473E" w:rsidRPr="001F2BFF" w:rsidRDefault="0042473E" w:rsidP="0064311F">
      <w:pPr>
        <w:numPr>
          <w:ilvl w:val="0"/>
          <w:numId w:val="72"/>
        </w:numPr>
        <w:jc w:val="left"/>
      </w:pPr>
      <w:r w:rsidRPr="001F2BFF">
        <w:rPr>
          <w:bCs/>
        </w:rPr>
        <w:t>Okvare na armaturah</w:t>
      </w:r>
    </w:p>
    <w:p w:rsidR="0042473E" w:rsidRPr="001F2BFF" w:rsidRDefault="0042473E" w:rsidP="0064311F">
      <w:pPr>
        <w:numPr>
          <w:ilvl w:val="0"/>
          <w:numId w:val="72"/>
        </w:numPr>
        <w:jc w:val="left"/>
      </w:pPr>
      <w:r w:rsidRPr="001F2BFF">
        <w:rPr>
          <w:bCs/>
        </w:rPr>
        <w:t>Kvota lastnega kapitala</w:t>
      </w:r>
    </w:p>
    <w:p w:rsidR="0042473E" w:rsidRPr="001F2BFF" w:rsidRDefault="0042473E" w:rsidP="0064311F">
      <w:pPr>
        <w:numPr>
          <w:ilvl w:val="0"/>
          <w:numId w:val="72"/>
        </w:numPr>
        <w:jc w:val="left"/>
      </w:pPr>
      <w:r w:rsidRPr="001F2BFF">
        <w:rPr>
          <w:bCs/>
        </w:rPr>
        <w:t>Povračilo stroškov</w:t>
      </w:r>
    </w:p>
    <w:p w:rsidR="0042473E" w:rsidRPr="001F2BFF" w:rsidRDefault="0042473E" w:rsidP="0064311F">
      <w:pPr>
        <w:numPr>
          <w:ilvl w:val="0"/>
          <w:numId w:val="72"/>
        </w:numPr>
        <w:jc w:val="left"/>
      </w:pPr>
      <w:r w:rsidRPr="001F2BFF">
        <w:rPr>
          <w:bCs/>
        </w:rPr>
        <w:t>Stopnja investicij</w:t>
      </w:r>
    </w:p>
    <w:p w:rsidR="0042473E" w:rsidRPr="001F2BFF" w:rsidRDefault="0042473E" w:rsidP="0064311F">
      <w:pPr>
        <w:numPr>
          <w:ilvl w:val="0"/>
          <w:numId w:val="72"/>
        </w:numPr>
        <w:jc w:val="left"/>
      </w:pPr>
      <w:r w:rsidRPr="001F2BFF">
        <w:rPr>
          <w:bCs/>
        </w:rPr>
        <w:t>Delež za sanacijo in obnovo (omrežje in hišni priključki)</w:t>
      </w:r>
    </w:p>
    <w:p w:rsidR="0042473E" w:rsidRPr="001F2BFF" w:rsidRDefault="0042473E" w:rsidP="0064311F">
      <w:pPr>
        <w:numPr>
          <w:ilvl w:val="0"/>
          <w:numId w:val="72"/>
        </w:numPr>
        <w:jc w:val="left"/>
      </w:pPr>
      <w:r w:rsidRPr="001F2BFF">
        <w:rPr>
          <w:bCs/>
        </w:rPr>
        <w:t>Pripravniki/vajenci</w:t>
      </w:r>
    </w:p>
    <w:p w:rsidR="0042473E" w:rsidRPr="001F2BFF" w:rsidRDefault="0042473E" w:rsidP="0064311F">
      <w:pPr>
        <w:numPr>
          <w:ilvl w:val="0"/>
          <w:numId w:val="72"/>
        </w:numPr>
        <w:jc w:val="left"/>
      </w:pPr>
      <w:r w:rsidRPr="001F2BFF">
        <w:rPr>
          <w:bCs/>
        </w:rPr>
        <w:t>Dodatno izobraževanje zaposlenih</w:t>
      </w:r>
    </w:p>
    <w:p w:rsidR="0042473E" w:rsidRPr="001F2BFF" w:rsidRDefault="0042473E" w:rsidP="0064311F">
      <w:pPr>
        <w:numPr>
          <w:ilvl w:val="0"/>
          <w:numId w:val="72"/>
        </w:numPr>
        <w:jc w:val="left"/>
      </w:pPr>
      <w:r w:rsidRPr="001F2BFF">
        <w:rPr>
          <w:bCs/>
        </w:rPr>
        <w:t>Kvalifikacije zaposlenih (predpis W1000)</w:t>
      </w:r>
    </w:p>
    <w:p w:rsidR="0042473E" w:rsidRDefault="0042473E" w:rsidP="0064311F">
      <w:pPr>
        <w:numPr>
          <w:ilvl w:val="0"/>
          <w:numId w:val="72"/>
        </w:numPr>
        <w:jc w:val="left"/>
        <w:sectPr w:rsidR="0042473E" w:rsidSect="0042473E">
          <w:type w:val="continuous"/>
          <w:pgSz w:w="11906" w:h="16838"/>
          <w:pgMar w:top="1417" w:right="1417" w:bottom="1417" w:left="1417" w:header="708" w:footer="708" w:gutter="0"/>
          <w:cols w:num="2" w:space="708"/>
          <w:docGrid w:linePitch="360"/>
        </w:sectPr>
      </w:pPr>
    </w:p>
    <w:p w:rsidR="0042473E" w:rsidRDefault="0042473E" w:rsidP="0042473E"/>
    <w:p w:rsidR="0042473E" w:rsidRDefault="0042473E" w:rsidP="003C0EE3">
      <w:pPr>
        <w:spacing w:before="120"/>
      </w:pPr>
      <w:r>
        <w:t>Pri tem je pomembno dejstvo, da ocena podjetja in njegovih storitev ni omejena zgolj na makroekonomske elemente, saj se storitve obravnava celostno in se pri interpretaciji upošteva tudi kvalitativne elemente.</w:t>
      </w:r>
      <w:r w:rsidR="002E3A06">
        <w:t xml:space="preserve"> </w:t>
      </w:r>
      <w:r>
        <w:t>Osnova za vsebino in vrednotenje podatkov je mednarodno priznani sistem kazalnikov Mednarodnega združenja za vode (IWA), ki je bil spremenjen v skladu z nemškimi in avstrijskimi razmerami ter dodatno prilagojen za uporabo v slovenskem projektu.</w:t>
      </w:r>
      <w:r w:rsidR="002E3A06">
        <w:t xml:space="preserve"> </w:t>
      </w:r>
      <w:r>
        <w:t>Ko so podjetja izpolnila vprašalnik, so bili organizirani individualni obiski v podjetjih, ki jih je vodil strokovnjak s področja benchmarkinga.</w:t>
      </w:r>
    </w:p>
    <w:p w:rsidR="0042473E" w:rsidRDefault="0042473E" w:rsidP="003C0EE3">
      <w:pPr>
        <w:spacing w:before="120"/>
      </w:pPr>
      <w:r>
        <w:t>Podjetja so se seznanila s temeljnimi načeli zbiranja podatkov in imela možnost razpravljati o posredovanih podatkih. Individualni obiski v podjetjih so pri projektih benchmarkinga izjemno pomembni, saj je le tako mogoče zagotoviti, da so podatki vseh udeleženih podjetij enotni in tako ustrezni za primerjavo ter da jih vsa podjetja tudi enako razumejo.</w:t>
      </w:r>
    </w:p>
    <w:p w:rsidR="0042473E" w:rsidRDefault="0042473E" w:rsidP="003C0EE3">
      <w:pPr>
        <w:spacing w:before="120"/>
      </w:pPr>
      <w:r>
        <w:t>Ko so bili podatki podjetij popolni in usklajeni s predstavniki podjetij, so jih strokovnjaki preverili, vnesli v posebno zbirko podatkov, ki je bila razvita za projekte benchmarkinga, in jih ovrednotili.</w:t>
      </w:r>
      <w:r w:rsidR="002E3A06">
        <w:t xml:space="preserve"> </w:t>
      </w:r>
      <w:r>
        <w:t>Ko so bili podatki ovrednoteni, se je za vsako udeleženo podjetje izdelalo individualno poročilo. Individualno poročilo je namenjeno samo interni uporabi v podjetju in se ga praviloma ne sme objaviti. V poročilu so podatki posameznega podjetja primerjani s podatki drugih podjetij in tudi ovrednoteni. Pri vrednotenju rezultatov primerjave kazalnikov se vedno upošteva individualne pogoje, kot je velikost podjetja, struktura pridobivanja in distribucije, stopnja zunanjega izvajanja ali način in naloge oskrbe. Pri vrednotenju kazalnikov za storilnost podjetja je tako pomemben podatek, ali podjetje oskrbo s pitno vodo</w:t>
      </w:r>
      <w:r w:rsidR="002E3A06">
        <w:t xml:space="preserve"> </w:t>
      </w:r>
      <w:r>
        <w:t>izvaja na podeželskem območju ali v večjem mestu. Količina vode, ki jo podjetje odda na km cevovoda (</w:t>
      </w:r>
      <w:r w:rsidR="00CF1E8E">
        <w:t>specifična zmogljivost omrežja)</w:t>
      </w:r>
      <w:r>
        <w:t xml:space="preserve"> je zato pomemben kriterij za vrednotenje podatkov in za določitev ustreznih skupin podjetij v primerjavi storitev. Tudi stopnja zunanjega izvajanja je zelo pomembna za opredelitev, ali je v podjetju dovolj zaposlenih za izvedbo vseh storitev. Šele ko vemo, kolikšen delež storitev v podjetju izvajajo zunanji izvajalci, lahko ustrezno ovrednotimo ta kazalnik.</w:t>
      </w:r>
    </w:p>
    <w:p w:rsidR="0042473E" w:rsidRPr="0042473E" w:rsidRDefault="0042473E" w:rsidP="0042473E">
      <w:pPr>
        <w:pStyle w:val="Naslov3"/>
      </w:pPr>
      <w:bookmarkStart w:id="49" w:name="_Toc295700486"/>
      <w:r w:rsidRPr="0042473E">
        <w:t>Primeri kazalnikov s področja zanesljivosti oskrbe:</w:t>
      </w:r>
      <w:bookmarkEnd w:id="49"/>
    </w:p>
    <w:p w:rsidR="0042473E" w:rsidRDefault="0042473E" w:rsidP="0042473E">
      <w:pPr>
        <w:spacing w:before="120"/>
      </w:pPr>
      <w:r w:rsidRPr="00197770">
        <w:rPr>
          <w:b/>
        </w:rPr>
        <w:t>Kazalnik, ki kaže rabo razpoložljivih virov</w:t>
      </w:r>
      <w:r>
        <w:t xml:space="preserve"> na konični dan</w:t>
      </w:r>
      <w:r w:rsidR="00E6490B">
        <w:t xml:space="preserve"> (slika 85)</w:t>
      </w:r>
      <w:r>
        <w:t>, za vse udeležence poda zelo pozitivno sliko. Vsa podjetja morajo imeti tudi ob dnevih zelo visoke potrebe po vodi na voljo dovolj vodnih virov, da lahko zagotovijo zanesljivo oskrbo prebivalstva. Ta kazalnik pa je treba obravnavati tudi v kontekstu vodnih izgub. Če so te visoke, je lahko zanesljivost oskrbe ogrožena.</w:t>
      </w:r>
    </w:p>
    <w:p w:rsidR="0042473E" w:rsidRDefault="0042473E" w:rsidP="0042473E"/>
    <w:p w:rsidR="0042473E" w:rsidRDefault="00A01656" w:rsidP="0042473E">
      <w:pPr>
        <w:jc w:val="center"/>
      </w:pPr>
      <w:r>
        <w:rPr>
          <w:noProof/>
        </w:rPr>
        <w:drawing>
          <wp:inline distT="0" distB="0" distL="0" distR="0">
            <wp:extent cx="4467225" cy="2028825"/>
            <wp:effectExtent l="19050" t="0" r="9525" b="0"/>
            <wp:docPr id="140" name="Slika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23"/>
                    <pic:cNvPicPr>
                      <a:picLocks noChangeAspect="1" noChangeArrowheads="1"/>
                    </pic:cNvPicPr>
                  </pic:nvPicPr>
                  <pic:blipFill>
                    <a:blip r:embed="rId260"/>
                    <a:srcRect/>
                    <a:stretch>
                      <a:fillRect/>
                    </a:stretch>
                  </pic:blipFill>
                  <pic:spPr bwMode="auto">
                    <a:xfrm>
                      <a:off x="0" y="0"/>
                      <a:ext cx="4467225" cy="2028825"/>
                    </a:xfrm>
                    <a:prstGeom prst="rect">
                      <a:avLst/>
                    </a:prstGeom>
                    <a:noFill/>
                    <a:ln w="9525">
                      <a:noFill/>
                      <a:miter lim="800000"/>
                      <a:headEnd/>
                      <a:tailEnd/>
                    </a:ln>
                  </pic:spPr>
                </pic:pic>
              </a:graphicData>
            </a:graphic>
          </wp:inline>
        </w:drawing>
      </w:r>
    </w:p>
    <w:p w:rsidR="0042473E" w:rsidRDefault="0042473E" w:rsidP="0042473E">
      <w:pPr>
        <w:jc w:val="center"/>
      </w:pPr>
      <w:r w:rsidRPr="00EC6E98">
        <w:t>Slika</w:t>
      </w:r>
      <w:r w:rsidR="00EC6E98" w:rsidRPr="00EC6E98">
        <w:t xml:space="preserve"> </w:t>
      </w:r>
      <w:r w:rsidR="001947D8" w:rsidRPr="00EC6E98">
        <w:t>85</w:t>
      </w:r>
      <w:r w:rsidR="00EC6E98" w:rsidRPr="00EC6E98">
        <w:t>:</w:t>
      </w:r>
      <w:r w:rsidRPr="00EC6E98">
        <w:t xml:space="preserve"> Raba</w:t>
      </w:r>
      <w:r>
        <w:t xml:space="preserve"> razpoložljivih virov na konični dan</w:t>
      </w:r>
    </w:p>
    <w:p w:rsidR="0042473E" w:rsidRPr="002E3A06" w:rsidRDefault="0042473E" w:rsidP="0042473E">
      <w:pPr>
        <w:jc w:val="center"/>
      </w:pPr>
      <w:r w:rsidRPr="002E3A06">
        <w:t>Vir:</w:t>
      </w:r>
      <w:r w:rsidR="002E3A06">
        <w:t xml:space="preserve"> </w:t>
      </w:r>
      <w:r w:rsidR="00614887" w:rsidRPr="002E3A06">
        <w:t>Theuret</w:t>
      </w:r>
      <w:r w:rsidR="002E3A06">
        <w:t>zbacher-Fritz, H., Schielein J.</w:t>
      </w:r>
      <w:r w:rsidR="00614887" w:rsidRPr="002E3A06">
        <w:t xml:space="preserve"> Benchmarking na področju oskrbe s pitno vodo v Sloveniji </w:t>
      </w:r>
      <w:r w:rsidR="00753B3C" w:rsidRPr="002E3A06">
        <w:sym w:font="Symbol" w:char="F02D"/>
      </w:r>
      <w:r w:rsidR="002E3A06">
        <w:t xml:space="preserve"> pilotni projekt,</w:t>
      </w:r>
      <w:r w:rsidR="00614887" w:rsidRPr="002E3A06">
        <w:t xml:space="preserve"> 2007/2008</w:t>
      </w:r>
    </w:p>
    <w:p w:rsidR="0042473E" w:rsidRPr="001E424B" w:rsidRDefault="0042473E" w:rsidP="0042473E">
      <w:pPr>
        <w:rPr>
          <w:color w:val="76923C"/>
        </w:rPr>
      </w:pPr>
    </w:p>
    <w:p w:rsidR="0042473E" w:rsidRDefault="0042473E" w:rsidP="0042473E">
      <w:r w:rsidRPr="00197770">
        <w:rPr>
          <w:b/>
        </w:rPr>
        <w:t>Kazalnik za prostornino vodnih celic</w:t>
      </w:r>
      <w:r>
        <w:t xml:space="preserve"> poda informacijo o tem, kako dolgo se lahko p</w:t>
      </w:r>
      <w:r w:rsidR="00242434">
        <w:t>riključeno prebivalstvo oskrbuj</w:t>
      </w:r>
      <w:r>
        <w:t>e s pitno vodo ob prekinitvi pridobivanja vode</w:t>
      </w:r>
      <w:r w:rsidR="00E6490B">
        <w:t xml:space="preserve"> (slika 86)</w:t>
      </w:r>
      <w:r>
        <w:t>. To pomeni, da je treba s prekinitvami oskrbe računati takrat, ko je pridobivanje vode prekinjeno za dlje časa, kot je navedeno obdobje. Na Bavarskem in v Avstriji ta vrednost znaša od enega dneva do enega dneva in pol.</w:t>
      </w:r>
    </w:p>
    <w:p w:rsidR="0042473E" w:rsidRDefault="0042473E" w:rsidP="0042473E"/>
    <w:p w:rsidR="0042473E" w:rsidRDefault="00A01656" w:rsidP="0042473E">
      <w:pPr>
        <w:jc w:val="center"/>
      </w:pPr>
      <w:r>
        <w:rPr>
          <w:noProof/>
        </w:rPr>
        <w:drawing>
          <wp:inline distT="0" distB="0" distL="0" distR="0">
            <wp:extent cx="4191000" cy="1924050"/>
            <wp:effectExtent l="19050" t="0" r="0" b="0"/>
            <wp:docPr id="141" name="Slika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61"/>
                    <a:srcRect/>
                    <a:stretch>
                      <a:fillRect/>
                    </a:stretch>
                  </pic:blipFill>
                  <pic:spPr bwMode="auto">
                    <a:xfrm>
                      <a:off x="0" y="0"/>
                      <a:ext cx="4191000" cy="1924050"/>
                    </a:xfrm>
                    <a:prstGeom prst="rect">
                      <a:avLst/>
                    </a:prstGeom>
                    <a:noFill/>
                    <a:ln w="9525">
                      <a:noFill/>
                      <a:miter lim="800000"/>
                      <a:headEnd/>
                      <a:tailEnd/>
                    </a:ln>
                  </pic:spPr>
                </pic:pic>
              </a:graphicData>
            </a:graphic>
          </wp:inline>
        </w:drawing>
      </w:r>
    </w:p>
    <w:p w:rsidR="0042473E" w:rsidRDefault="0042473E" w:rsidP="0042473E">
      <w:pPr>
        <w:jc w:val="center"/>
      </w:pPr>
      <w:r>
        <w:t>Slika</w:t>
      </w:r>
      <w:r w:rsidR="00EC6E98">
        <w:t xml:space="preserve"> 86:</w:t>
      </w:r>
      <w:r>
        <w:t xml:space="preserve"> Prostornina vodnih celic</w:t>
      </w:r>
    </w:p>
    <w:p w:rsidR="0042473E" w:rsidRDefault="0042473E" w:rsidP="0042473E">
      <w:pPr>
        <w:jc w:val="center"/>
      </w:pPr>
      <w:r>
        <w:t xml:space="preserve">Vir: </w:t>
      </w:r>
      <w:r w:rsidR="00614887">
        <w:t>Theuret</w:t>
      </w:r>
      <w:r w:rsidR="002E3A06">
        <w:t>zbacher-Fritz, H., Schielein J.</w:t>
      </w:r>
      <w:r w:rsidR="00614887">
        <w:t xml:space="preserve"> Benchmarking na področju oskrbe s pitno vodo v Sloveniji </w:t>
      </w:r>
      <w:r w:rsidR="00753B3C">
        <w:sym w:font="Symbol" w:char="F02D"/>
      </w:r>
      <w:r w:rsidR="002E3A06">
        <w:t xml:space="preserve"> pilotni projekt,</w:t>
      </w:r>
      <w:r w:rsidR="00614887">
        <w:t xml:space="preserve"> 2007/2008</w:t>
      </w:r>
    </w:p>
    <w:p w:rsidR="0042473E" w:rsidRPr="001F2BFF" w:rsidRDefault="0042473E" w:rsidP="0042473E">
      <w:r w:rsidRPr="001F2BFF">
        <w:t>Aktualna referenčna vrednost DVGW (W 300) izvajalcem oskrbe z vodo glede na maksimalno dnevno potrebo (Q</w:t>
      </w:r>
      <w:r w:rsidRPr="001F2BFF">
        <w:rPr>
          <w:vertAlign w:val="subscript"/>
        </w:rPr>
        <w:t>dmax</w:t>
      </w:r>
      <w:r w:rsidRPr="001F2BFF">
        <w:t>) priporoča prostornine vodnih celic</w:t>
      </w:r>
      <w:r>
        <w:t xml:space="preserve"> podanih v </w:t>
      </w:r>
      <w:r w:rsidR="00822C87">
        <w:t>tabeli</w:t>
      </w:r>
      <w:r w:rsidR="00B42C72">
        <w:t xml:space="preserve"> 3.</w:t>
      </w:r>
    </w:p>
    <w:p w:rsidR="0042473E" w:rsidRDefault="0042473E" w:rsidP="0042473E"/>
    <w:p w:rsidR="00E6490B" w:rsidRPr="008C76F0" w:rsidRDefault="00822C87" w:rsidP="00A75FB8">
      <w:pPr>
        <w:keepNext/>
        <w:jc w:val="center"/>
      </w:pPr>
      <w:r>
        <w:t>Tabela</w:t>
      </w:r>
      <w:r w:rsidR="00E6490B" w:rsidRPr="008C76F0">
        <w:t xml:space="preserve"> 3. Priporočljiva prostornina vodnih celic glede na aktualno referenčna vrednost </w:t>
      </w:r>
    </w:p>
    <w:p w:rsidR="00A75FB8" w:rsidRDefault="00A75FB8" w:rsidP="00A75FB8">
      <w:pPr>
        <w:keepNext/>
        <w:jc w:val="center"/>
      </w:pPr>
    </w:p>
    <w:p w:rsidR="0042473E" w:rsidRDefault="00A01656" w:rsidP="00A75FB8">
      <w:pPr>
        <w:keepNext/>
        <w:jc w:val="center"/>
      </w:pPr>
      <w:r>
        <w:rPr>
          <w:noProof/>
        </w:rPr>
        <w:drawing>
          <wp:inline distT="0" distB="0" distL="0" distR="0">
            <wp:extent cx="4133850" cy="2057400"/>
            <wp:effectExtent l="19050" t="0" r="0" b="0"/>
            <wp:docPr id="142" name="Slika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62"/>
                    <a:srcRect/>
                    <a:stretch>
                      <a:fillRect/>
                    </a:stretch>
                  </pic:blipFill>
                  <pic:spPr bwMode="auto">
                    <a:xfrm>
                      <a:off x="0" y="0"/>
                      <a:ext cx="4133850" cy="2057400"/>
                    </a:xfrm>
                    <a:prstGeom prst="rect">
                      <a:avLst/>
                    </a:prstGeom>
                    <a:noFill/>
                    <a:ln w="9525">
                      <a:noFill/>
                      <a:miter lim="800000"/>
                      <a:headEnd/>
                      <a:tailEnd/>
                    </a:ln>
                  </pic:spPr>
                </pic:pic>
              </a:graphicData>
            </a:graphic>
          </wp:inline>
        </w:drawing>
      </w:r>
    </w:p>
    <w:p w:rsidR="009C0D28" w:rsidRDefault="009C0D28" w:rsidP="009C0D28">
      <w:pPr>
        <w:keepNext/>
        <w:jc w:val="center"/>
      </w:pPr>
      <w:r>
        <w:t>Vir: Lasten, prirejeno po podatkih nemškega združenja DVGW</w:t>
      </w:r>
    </w:p>
    <w:p w:rsidR="00E6490B" w:rsidRDefault="00E6490B" w:rsidP="0042473E">
      <w:pPr>
        <w:jc w:val="center"/>
      </w:pPr>
    </w:p>
    <w:p w:rsidR="0042473E" w:rsidRPr="001F2BFF" w:rsidRDefault="0042473E" w:rsidP="0042473E">
      <w:r w:rsidRPr="001F2BFF">
        <w:t>Ali gre pri tem za majhne, srednje ali velike vodne izgube, je v veliki meri odvisno od strukture oskrbe podjetja.</w:t>
      </w:r>
    </w:p>
    <w:p w:rsidR="0042473E" w:rsidRDefault="0042473E" w:rsidP="0042473E">
      <w:r w:rsidRPr="001F2BFF">
        <w:t>Združenje DVGW je za razvrstitev vodnih izgub določilo kriterije</w:t>
      </w:r>
      <w:r w:rsidR="00242434">
        <w:t>,</w:t>
      </w:r>
      <w:r>
        <w:t xml:space="preserve"> podane v </w:t>
      </w:r>
      <w:r w:rsidR="00822C87">
        <w:t>tabeli</w:t>
      </w:r>
      <w:r w:rsidR="00B42C72">
        <w:t xml:space="preserve"> 4.</w:t>
      </w:r>
    </w:p>
    <w:p w:rsidR="009C0D28" w:rsidRDefault="009C0D28" w:rsidP="0042473E"/>
    <w:p w:rsidR="009C0D28" w:rsidRPr="00BF60C0" w:rsidRDefault="009C0D28" w:rsidP="009C0D28">
      <w:pPr>
        <w:jc w:val="center"/>
      </w:pPr>
      <w:r>
        <w:t>Tabela</w:t>
      </w:r>
      <w:r w:rsidRPr="00BF60C0">
        <w:t xml:space="preserve"> 4. Razvrstitev vodnih izgub po kriterijih, ki jih je določilo združenje DVGW</w:t>
      </w:r>
    </w:p>
    <w:p w:rsidR="00B42C72" w:rsidRDefault="00B42C72" w:rsidP="0042473E"/>
    <w:p w:rsidR="0042473E" w:rsidRDefault="00A01656" w:rsidP="0042473E">
      <w:pPr>
        <w:jc w:val="center"/>
      </w:pPr>
      <w:r>
        <w:rPr>
          <w:noProof/>
        </w:rPr>
        <w:drawing>
          <wp:inline distT="0" distB="0" distL="0" distR="0">
            <wp:extent cx="3933825" cy="1485900"/>
            <wp:effectExtent l="19050" t="0" r="9525" b="0"/>
            <wp:docPr id="143" name="Slik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5"/>
                    <pic:cNvPicPr>
                      <a:picLocks noChangeAspect="1" noChangeArrowheads="1"/>
                    </pic:cNvPicPr>
                  </pic:nvPicPr>
                  <pic:blipFill>
                    <a:blip r:embed="rId263"/>
                    <a:srcRect/>
                    <a:stretch>
                      <a:fillRect/>
                    </a:stretch>
                  </pic:blipFill>
                  <pic:spPr bwMode="auto">
                    <a:xfrm>
                      <a:off x="0" y="0"/>
                      <a:ext cx="3933825" cy="1485900"/>
                    </a:xfrm>
                    <a:prstGeom prst="rect">
                      <a:avLst/>
                    </a:prstGeom>
                    <a:noFill/>
                    <a:ln w="9525">
                      <a:noFill/>
                      <a:miter lim="800000"/>
                      <a:headEnd/>
                      <a:tailEnd/>
                    </a:ln>
                  </pic:spPr>
                </pic:pic>
              </a:graphicData>
            </a:graphic>
          </wp:inline>
        </w:drawing>
      </w:r>
    </w:p>
    <w:p w:rsidR="009C0D28" w:rsidRDefault="009C0D28" w:rsidP="009C0D28">
      <w:pPr>
        <w:jc w:val="center"/>
      </w:pPr>
      <w:r>
        <w:t xml:space="preserve">Vir: </w:t>
      </w:r>
      <w:r w:rsidRPr="00822C87">
        <w:t>Lasten</w:t>
      </w:r>
      <w:r w:rsidRPr="002E3A06">
        <w:t>,</w:t>
      </w:r>
      <w:r>
        <w:t xml:space="preserve"> prirejeno po podatkih nemškega združenja DVGW</w:t>
      </w:r>
    </w:p>
    <w:p w:rsidR="0042473E" w:rsidRPr="00A6438C" w:rsidRDefault="0042473E" w:rsidP="0042473E">
      <w:pPr>
        <w:rPr>
          <w:color w:val="FF0000"/>
        </w:rPr>
      </w:pPr>
    </w:p>
    <w:p w:rsidR="0042473E" w:rsidRDefault="0042473E" w:rsidP="0042473E">
      <w:r>
        <w:t xml:space="preserve">Kazalnik, ki je povezan z zanesljivostjo oskrbe, je tudi število prekinitev oskrbe v obdobju enega leta. Po sistemu kazalnikov IWA do prekinitve oskrbe pride takrat, ko z vodo nenačrtovano ni mogoče oskrbeti več kot 1 % oskrbovanega prebivalstva ob trajanju prekinitve več kot 12 ur. </w:t>
      </w:r>
    </w:p>
    <w:p w:rsidR="0042473E" w:rsidRPr="0042473E" w:rsidRDefault="0042473E" w:rsidP="0042473E">
      <w:pPr>
        <w:pStyle w:val="Naslov3"/>
      </w:pPr>
      <w:bookmarkStart w:id="50" w:name="_Toc295700487"/>
      <w:bookmarkStart w:id="51" w:name="OLE_LINK2"/>
      <w:r w:rsidRPr="0042473E">
        <w:t>Primeri kazalnikov s področja kakovosti oskrbe</w:t>
      </w:r>
      <w:bookmarkEnd w:id="50"/>
    </w:p>
    <w:bookmarkEnd w:id="51"/>
    <w:p w:rsidR="0042473E" w:rsidRDefault="0042473E" w:rsidP="0042473E">
      <w:r>
        <w:t>Za opredelitev kakovosti oskrbe je v prvi vrsti pomembna kakovost dobavljene pitne vode. Ker je pitna voda eno najpomembnejših živil, se njena kakovost redno preverja. Evropska Direktiva o pitni vodi in drugi zakonski ali uradni predpisi določajo najvišjo mejno vrednost za sestavine in škodljive snovi.</w:t>
      </w:r>
    </w:p>
    <w:p w:rsidR="00A6438C" w:rsidRDefault="00A6438C" w:rsidP="0042473E"/>
    <w:p w:rsidR="0042473E" w:rsidRDefault="0042473E" w:rsidP="0042473E">
      <w:r>
        <w:t>Naslednji kazalnik, ki opredeljuje kakovost oskrbe, so vodn</w:t>
      </w:r>
      <w:r w:rsidR="00242434">
        <w:t>e</w:t>
      </w:r>
      <w:r>
        <w:t xml:space="preserve"> izgube. Pri udeleženih podjetjih te znašajo približno 25</w:t>
      </w:r>
      <w:r w:rsidR="00A6438C">
        <w:t> </w:t>
      </w:r>
      <w:r>
        <w:t>%</w:t>
      </w:r>
      <w:r w:rsidR="00E6490B">
        <w:t xml:space="preserve"> (slika 87)</w:t>
      </w:r>
      <w:r>
        <w:t>. To pomeni, da se v povprečju ena četrtina vode na poti do odjemalcev</w:t>
      </w:r>
      <w:r w:rsidR="002E3A06">
        <w:t xml:space="preserve"> </w:t>
      </w:r>
      <w:r w:rsidR="00242434">
        <w:t>izgubi</w:t>
      </w:r>
      <w:r>
        <w:t>. V primerjavi z vrednostjo vodnih izgub na Bavarskem in v Avstriji je ta vrednost visoka, saj vodne izgube tam znašajo v povprečju pod 10 %. Na splošno pa je med evropskimi država</w:t>
      </w:r>
      <w:r w:rsidR="00242434">
        <w:t>mi</w:t>
      </w:r>
      <w:r>
        <w:t xml:space="preserve"> še kar nekaj držav, ki imajo večje ali primerljive vodne izgube (npr. Francija ali Anglija). Razmeroma visoke vodne izgube so pokazatelj precej slabega stanja omrežja in potrebe po investicijah.</w:t>
      </w:r>
    </w:p>
    <w:p w:rsidR="0042473E" w:rsidRDefault="0042473E" w:rsidP="0042473E"/>
    <w:p w:rsidR="0042473E" w:rsidRDefault="00A01656" w:rsidP="0042473E">
      <w:pPr>
        <w:jc w:val="center"/>
      </w:pPr>
      <w:r>
        <w:rPr>
          <w:noProof/>
        </w:rPr>
        <w:drawing>
          <wp:inline distT="0" distB="0" distL="0" distR="0">
            <wp:extent cx="4448175" cy="2076450"/>
            <wp:effectExtent l="19050" t="0" r="9525" b="0"/>
            <wp:docPr id="144" name="Slika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64"/>
                    <a:srcRect/>
                    <a:stretch>
                      <a:fillRect/>
                    </a:stretch>
                  </pic:blipFill>
                  <pic:spPr bwMode="auto">
                    <a:xfrm>
                      <a:off x="0" y="0"/>
                      <a:ext cx="4448175" cy="2076450"/>
                    </a:xfrm>
                    <a:prstGeom prst="rect">
                      <a:avLst/>
                    </a:prstGeom>
                    <a:noFill/>
                    <a:ln w="9525">
                      <a:noFill/>
                      <a:miter lim="800000"/>
                      <a:headEnd/>
                      <a:tailEnd/>
                    </a:ln>
                  </pic:spPr>
                </pic:pic>
              </a:graphicData>
            </a:graphic>
          </wp:inline>
        </w:drawing>
      </w:r>
    </w:p>
    <w:p w:rsidR="0042473E" w:rsidRDefault="0042473E" w:rsidP="0042473E">
      <w:pPr>
        <w:jc w:val="center"/>
      </w:pPr>
      <w:r w:rsidRPr="00EC6E98">
        <w:t xml:space="preserve">Slika </w:t>
      </w:r>
      <w:r w:rsidR="00E6490B" w:rsidRPr="00EC6E98">
        <w:t>8</w:t>
      </w:r>
      <w:r w:rsidR="000E07E1" w:rsidRPr="00EC6E98">
        <w:t>7</w:t>
      </w:r>
      <w:r w:rsidR="00EC6E98" w:rsidRPr="00EC6E98">
        <w:t>:</w:t>
      </w:r>
      <w:r w:rsidRPr="00EC6E98">
        <w:t xml:space="preserve"> Skupne</w:t>
      </w:r>
      <w:r>
        <w:t xml:space="preserve"> vodne izgube</w:t>
      </w:r>
    </w:p>
    <w:p w:rsidR="0042473E" w:rsidRDefault="0042473E" w:rsidP="0042473E">
      <w:pPr>
        <w:jc w:val="center"/>
      </w:pPr>
      <w:r>
        <w:t>Vir:</w:t>
      </w:r>
      <w:r w:rsidR="002E3A06">
        <w:t xml:space="preserve"> </w:t>
      </w:r>
      <w:r w:rsidR="00614887">
        <w:t>Theuret</w:t>
      </w:r>
      <w:r w:rsidR="002E3A06">
        <w:t>zbacher-Fritz, H., Schielein J.</w:t>
      </w:r>
      <w:r w:rsidR="00614887">
        <w:t xml:space="preserve"> Benchmarking na področju oskrbe s pitno vodo v Sloveniji </w:t>
      </w:r>
      <w:r w:rsidR="00A6438C">
        <w:sym w:font="Symbol" w:char="F02D"/>
      </w:r>
      <w:r w:rsidR="00614887">
        <w:t xml:space="preserve"> pilotni proje</w:t>
      </w:r>
      <w:r w:rsidR="002E3A06">
        <w:t>kt,</w:t>
      </w:r>
      <w:r w:rsidR="00614887">
        <w:t xml:space="preserve"> 2007/2008</w:t>
      </w:r>
    </w:p>
    <w:p w:rsidR="0042473E" w:rsidRPr="0042473E" w:rsidRDefault="0042473E" w:rsidP="0042473E">
      <w:pPr>
        <w:pStyle w:val="Naslov3"/>
      </w:pPr>
      <w:bookmarkStart w:id="52" w:name="_Toc295700488"/>
      <w:r w:rsidRPr="0042473E">
        <w:t>Primeri kazalnikov s področja trajnosti oskrbe</w:t>
      </w:r>
      <w:bookmarkEnd w:id="52"/>
    </w:p>
    <w:p w:rsidR="0042473E" w:rsidRDefault="0042473E" w:rsidP="0042473E">
      <w:r>
        <w:t xml:space="preserve">Da se oskrba z vodo dolgoročno zagotovi tudi v okviru zahtev Okvirne direktive o vodah, je treba nastale stroške pokriti s prihodki. V srednjeročnem obdobju je zato zaželeno doseči 100 % povračilo stroškov. Tudi vrednosti nad 100 % so na Bavarskem in v Avstriji nekaj povsem običajnega. </w:t>
      </w:r>
    </w:p>
    <w:p w:rsidR="00A6438C" w:rsidRDefault="00A6438C" w:rsidP="0042473E"/>
    <w:p w:rsidR="0042473E" w:rsidRDefault="0042473E" w:rsidP="0042473E">
      <w:r>
        <w:t xml:space="preserve">Če pri povračilu stroškov govorimo o ohranitvi ekonomske vrednosti podjetja, pri </w:t>
      </w:r>
      <w:r w:rsidRPr="00F824C8">
        <w:rPr>
          <w:b/>
        </w:rPr>
        <w:t>kazalniku deleža za sanacijo in obnovo</w:t>
      </w:r>
      <w:r>
        <w:t xml:space="preserve"> govorimo o ohranjanju tehnične vrednosti. Kazalnik nam pove, kolikšen delež omrežja (vključno s hišnimi priključki) je podjetje v zadevnem letu saniralo ali obnovilo. Če na primer podjetje vsako leto sanira in obnovi 2 % omrežja, je zadevno omrežje v obdobju 50 let popolnoma sanirano ali obnovljeno. Zaradi praviloma daljše življenjske dobe vodovodnega omrežja je smiselno trajno obnavljanje omrežja v višini 1 % do 1,5 %. To pomeni, da se izhaja iz življenjske dobe omrežja od 75 do 100 let. Udeležena podjetja so v povprečju ravno v tem razponu, vendar je ta odstotek zaradi slabšega stanja omrežja (vodne izgube in okvare) vseeno prenizek.</w:t>
      </w:r>
    </w:p>
    <w:p w:rsidR="00A6438C" w:rsidRDefault="00A6438C" w:rsidP="0042473E"/>
    <w:p w:rsidR="0042473E" w:rsidRDefault="0042473E" w:rsidP="0042473E">
      <w:r>
        <w:t xml:space="preserve">V kategoriji </w:t>
      </w:r>
      <w:r w:rsidRPr="00F824C8">
        <w:rPr>
          <w:b/>
        </w:rPr>
        <w:t>kazalnikov »trajnost« se vrednoti tudi čas, ki je v podjetju namenjen dodatnemu izobraževanju zaposlenih</w:t>
      </w:r>
      <w:r>
        <w:t>. Oskrba s pitno v</w:t>
      </w:r>
      <w:r w:rsidR="00242434">
        <w:t>odo je zahtevna in zelo odgovor</w:t>
      </w:r>
      <w:r>
        <w:t xml:space="preserve">na naloga, ki zahteva dobro usposobljene zaposlene. Zaradi stalnega razvoja, novih tehnik in zahtev na področju oskrbe s pitno vodo je stalno izobraževanje izjemno pomembno za kakovostno oskrbo. Vrednosti na Bavarskem in v Avstriji </w:t>
      </w:r>
      <w:r w:rsidR="00F461DF">
        <w:t xml:space="preserve">so </w:t>
      </w:r>
      <w:r>
        <w:t>približno</w:t>
      </w:r>
      <w:r w:rsidR="00F461DF">
        <w:t xml:space="preserve"> 2 dneva na zaposlenega in leto</w:t>
      </w:r>
      <w:r>
        <w:t>.</w:t>
      </w:r>
    </w:p>
    <w:p w:rsidR="0042473E" w:rsidRPr="0042473E" w:rsidRDefault="0042473E" w:rsidP="0042473E">
      <w:pPr>
        <w:pStyle w:val="Naslov3"/>
      </w:pPr>
      <w:bookmarkStart w:id="53" w:name="_Toc295700489"/>
      <w:r w:rsidRPr="0042473E">
        <w:t>Primeri kazalnikov na področju učinkovitost oskrbe</w:t>
      </w:r>
      <w:bookmarkEnd w:id="53"/>
    </w:p>
    <w:p w:rsidR="0042473E" w:rsidRDefault="0042473E" w:rsidP="0042473E">
      <w:r>
        <w:t xml:space="preserve">Pri primerjavi storitev imajo osrednji pomen </w:t>
      </w:r>
      <w:r w:rsidRPr="00AE4ECB">
        <w:rPr>
          <w:b/>
        </w:rPr>
        <w:t>skupni stroški</w:t>
      </w:r>
      <w:r>
        <w:t xml:space="preserve">. Določitev skupnih stroškov je mogoča samo takrat, ko se ustrezno upošteva tudi rezultate kazalnikov za druga področja in s tem izvedene storitve. </w:t>
      </w:r>
      <w:r w:rsidR="00242434">
        <w:t>P</w:t>
      </w:r>
      <w:r>
        <w:t xml:space="preserve">odjetje, ki ne skrbi za ohranjanje tehnične vrednosti (ne namenja sredstev za investicije itn.) ali ima malo okvar, izkaže tudi nizke skupne stroške. V prvem primeru </w:t>
      </w:r>
      <w:r w:rsidR="00A6438C">
        <w:sym w:font="Symbol" w:char="F02D"/>
      </w:r>
      <w:r>
        <w:t xml:space="preserve"> ni ohranjanja tehnične vrednosti </w:t>
      </w:r>
      <w:r w:rsidR="00A6438C">
        <w:sym w:font="Symbol" w:char="F02D"/>
      </w:r>
      <w:r>
        <w:t xml:space="preserve"> nizki skupni stroški niso razlog za pozitivno oceno, v drugem primeru </w:t>
      </w:r>
      <w:r w:rsidR="00E45D01">
        <w:sym w:font="Symbol" w:char="F02D"/>
      </w:r>
      <w:r>
        <w:t xml:space="preserve"> malo okvar </w:t>
      </w:r>
      <w:r w:rsidR="00A6438C">
        <w:sym w:font="Symbol" w:char="F02D"/>
      </w:r>
      <w:r>
        <w:t xml:space="preserve"> pa </w:t>
      </w:r>
      <w:r w:rsidR="00242434">
        <w:t xml:space="preserve">so </w:t>
      </w:r>
      <w:r>
        <w:t>lahko. Pri oceni skupnih stroškov je poleg stroškov kapitala treba upoštevati tudi potrebo po pripravi vode ali topografijo oskrbovalnega območja, ki lahko neposredno vplivata na porabo energije.</w:t>
      </w:r>
    </w:p>
    <w:p w:rsidR="00A6438C" w:rsidRDefault="00A6438C" w:rsidP="0042473E"/>
    <w:p w:rsidR="0042473E" w:rsidRDefault="0042473E" w:rsidP="0042473E">
      <w:r>
        <w:t>Udeležena podjetja imajo z manj kot 1 EUR skupnih stroškov na m³</w:t>
      </w:r>
      <w:r w:rsidR="002E3A06">
        <w:t xml:space="preserve"> </w:t>
      </w:r>
      <w:r>
        <w:t>zelo nizko vrednost. V Nemčiji je ta vrednost trenutno približno 1,80 EUR.</w:t>
      </w:r>
    </w:p>
    <w:p w:rsidR="002E3A06" w:rsidRDefault="002E3A06" w:rsidP="0042473E"/>
    <w:p w:rsidR="0042473E" w:rsidRDefault="0042473E" w:rsidP="0042473E">
      <w:r>
        <w:t xml:space="preserve">Na naslednji sliki je primer prikaza rezultatov za posamezno podjetje. Na levi strani je rezultat </w:t>
      </w:r>
      <w:r w:rsidRPr="00F824C8">
        <w:rPr>
          <w:b/>
        </w:rPr>
        <w:t>kazalnika skupnih stroškov</w:t>
      </w:r>
      <w:r>
        <w:t xml:space="preserve"> za konkretno podjetje, na desni strani </w:t>
      </w:r>
      <w:r w:rsidR="00FB04CC">
        <w:t xml:space="preserve">posameznega diagrama </w:t>
      </w:r>
      <w:r>
        <w:t xml:space="preserve">pa so statistične vrednosti za celotno skupino primerjanih podjetij, iz katere se lahko ustvari slika o položaju posameznega podjetja znotraj primerjanih podjetij. </w:t>
      </w:r>
    </w:p>
    <w:p w:rsidR="00A6438C" w:rsidRDefault="00A6438C" w:rsidP="0042473E"/>
    <w:p w:rsidR="007421FE" w:rsidRDefault="00A01656" w:rsidP="007421FE">
      <w:pPr>
        <w:jc w:val="center"/>
      </w:pPr>
      <w:r>
        <w:rPr>
          <w:noProof/>
        </w:rPr>
        <w:drawing>
          <wp:inline distT="0" distB="0" distL="0" distR="0">
            <wp:extent cx="3352800" cy="2705100"/>
            <wp:effectExtent l="19050" t="0" r="0" b="0"/>
            <wp:docPr id="145" name="Slika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28"/>
                    <pic:cNvPicPr>
                      <a:picLocks noChangeAspect="1" noChangeArrowheads="1"/>
                    </pic:cNvPicPr>
                  </pic:nvPicPr>
                  <pic:blipFill>
                    <a:blip r:embed="rId265"/>
                    <a:srcRect/>
                    <a:stretch>
                      <a:fillRect/>
                    </a:stretch>
                  </pic:blipFill>
                  <pic:spPr bwMode="auto">
                    <a:xfrm>
                      <a:off x="0" y="0"/>
                      <a:ext cx="3352800" cy="2705100"/>
                    </a:xfrm>
                    <a:prstGeom prst="rect">
                      <a:avLst/>
                    </a:prstGeom>
                    <a:noFill/>
                    <a:ln w="9525">
                      <a:noFill/>
                      <a:miter lim="800000"/>
                      <a:headEnd/>
                      <a:tailEnd/>
                    </a:ln>
                  </pic:spPr>
                </pic:pic>
              </a:graphicData>
            </a:graphic>
          </wp:inline>
        </w:drawing>
      </w:r>
    </w:p>
    <w:p w:rsidR="00FB04CC" w:rsidRDefault="00FB04CC" w:rsidP="00FB04CC">
      <w:pPr>
        <w:jc w:val="center"/>
      </w:pPr>
      <w:r w:rsidRPr="00EC6E98">
        <w:t>Slika 88</w:t>
      </w:r>
      <w:r w:rsidR="00EC6E98" w:rsidRPr="00EC6E98">
        <w:t>:</w:t>
      </w:r>
      <w:r w:rsidRPr="00EC6E98">
        <w:t xml:space="preserve"> Primer</w:t>
      </w:r>
      <w:r>
        <w:t xml:space="preserve"> prikaza rezultatov za posamezno podjetje </w:t>
      </w:r>
    </w:p>
    <w:p w:rsidR="00FB04CC" w:rsidRDefault="00FB04CC" w:rsidP="00FB04CC">
      <w:pPr>
        <w:jc w:val="center"/>
      </w:pPr>
      <w:r>
        <w:t>(na shemi s stolpčnim diagramom so nad stolpci vpisane še primerljive vrednosti primerljive skupine podjetij s področja Avstrije in Bavarske)</w:t>
      </w:r>
    </w:p>
    <w:p w:rsidR="00FB04CC" w:rsidRDefault="00FB04CC" w:rsidP="00FB04CC">
      <w:pPr>
        <w:jc w:val="center"/>
      </w:pPr>
      <w:r>
        <w:t>Vir: Lasten, prirejeno po Theuret</w:t>
      </w:r>
      <w:r w:rsidR="002E3A06">
        <w:t>zbacher-Fritz, H., Schielein J.</w:t>
      </w:r>
      <w:r>
        <w:t xml:space="preserve"> Benchmarking na področju oskrbe s pitno vodo v Sloveniji </w:t>
      </w:r>
      <w:r>
        <w:sym w:font="Symbol" w:char="F02D"/>
      </w:r>
      <w:r w:rsidR="002E3A06">
        <w:t xml:space="preserve"> pilotni projekt,</w:t>
      </w:r>
      <w:r>
        <w:t xml:space="preserve"> 2007/2008</w:t>
      </w:r>
    </w:p>
    <w:p w:rsidR="007421FE" w:rsidRDefault="007421FE" w:rsidP="0042473E"/>
    <w:p w:rsidR="0042473E" w:rsidRPr="008C76F0" w:rsidRDefault="0042473E" w:rsidP="0042473E">
      <w:r>
        <w:t xml:space="preserve">Za predstavitev rezultatov kazalnikov je v prvi shemi uporabljen stolpčni diagram in v drugi </w:t>
      </w:r>
      <w:r w:rsidRPr="008C76F0">
        <w:t>pa diagram Boxplot. V diagramih so povzete bistvene</w:t>
      </w:r>
      <w:r w:rsidR="002D7F22">
        <w:t xml:space="preserve"> </w:t>
      </w:r>
      <w:r w:rsidRPr="008C76F0">
        <w:t>informacije, ki so:</w:t>
      </w:r>
    </w:p>
    <w:p w:rsidR="0042473E" w:rsidRPr="008C76F0" w:rsidRDefault="0042473E" w:rsidP="0064311F">
      <w:pPr>
        <w:numPr>
          <w:ilvl w:val="0"/>
          <w:numId w:val="77"/>
        </w:numPr>
        <w:jc w:val="left"/>
      </w:pPr>
      <w:r w:rsidRPr="008C76F0">
        <w:t xml:space="preserve">Vrednost </w:t>
      </w:r>
      <w:r w:rsidR="00984D74" w:rsidRPr="008C76F0">
        <w:t xml:space="preserve">primerjanega </w:t>
      </w:r>
      <w:r w:rsidRPr="008C76F0">
        <w:t>podjetja (Vredn.)</w:t>
      </w:r>
    </w:p>
    <w:p w:rsidR="0042473E" w:rsidRPr="008C76F0" w:rsidRDefault="0042473E" w:rsidP="0064311F">
      <w:pPr>
        <w:numPr>
          <w:ilvl w:val="0"/>
          <w:numId w:val="77"/>
        </w:numPr>
        <w:jc w:val="left"/>
      </w:pPr>
      <w:r w:rsidRPr="008C76F0">
        <w:t>Minimum (Min.)</w:t>
      </w:r>
    </w:p>
    <w:p w:rsidR="0042473E" w:rsidRPr="00C1326C" w:rsidRDefault="0042473E" w:rsidP="0064311F">
      <w:pPr>
        <w:numPr>
          <w:ilvl w:val="0"/>
          <w:numId w:val="77"/>
        </w:numPr>
        <w:jc w:val="left"/>
      </w:pPr>
      <w:r w:rsidRPr="00C1326C">
        <w:t>Spodnji kvartil (Q25)</w:t>
      </w:r>
    </w:p>
    <w:p w:rsidR="0042473E" w:rsidRPr="00C1326C" w:rsidRDefault="0042473E" w:rsidP="0064311F">
      <w:pPr>
        <w:numPr>
          <w:ilvl w:val="0"/>
          <w:numId w:val="77"/>
        </w:numPr>
        <w:jc w:val="left"/>
      </w:pPr>
      <w:r w:rsidRPr="00C1326C">
        <w:t>Mediana</w:t>
      </w:r>
    </w:p>
    <w:p w:rsidR="0042473E" w:rsidRPr="00C1326C" w:rsidRDefault="0042473E" w:rsidP="0064311F">
      <w:pPr>
        <w:numPr>
          <w:ilvl w:val="0"/>
          <w:numId w:val="77"/>
        </w:numPr>
        <w:jc w:val="left"/>
      </w:pPr>
      <w:r w:rsidRPr="00C1326C">
        <w:t>Aritmetična sredina oz. povprečje (Povp.)</w:t>
      </w:r>
    </w:p>
    <w:p w:rsidR="0042473E" w:rsidRPr="00C1326C" w:rsidRDefault="0042473E" w:rsidP="0064311F">
      <w:pPr>
        <w:numPr>
          <w:ilvl w:val="0"/>
          <w:numId w:val="77"/>
        </w:numPr>
        <w:jc w:val="left"/>
      </w:pPr>
      <w:r w:rsidRPr="00C1326C">
        <w:t>Zgornji kvartil (Q</w:t>
      </w:r>
      <w:r w:rsidR="003E5CE9">
        <w:rPr>
          <w:vertAlign w:val="subscript"/>
        </w:rPr>
        <w:t>P = 0,</w:t>
      </w:r>
      <w:r w:rsidR="003E5CE9" w:rsidRPr="003E5CE9">
        <w:rPr>
          <w:vertAlign w:val="subscript"/>
        </w:rPr>
        <w:t>75</w:t>
      </w:r>
      <w:r w:rsidRPr="00C1326C">
        <w:t>)</w:t>
      </w:r>
    </w:p>
    <w:p w:rsidR="0042473E" w:rsidRPr="00C1326C" w:rsidRDefault="0042473E" w:rsidP="0064311F">
      <w:pPr>
        <w:numPr>
          <w:ilvl w:val="0"/>
          <w:numId w:val="77"/>
        </w:numPr>
        <w:jc w:val="left"/>
      </w:pPr>
      <w:r w:rsidRPr="00C1326C">
        <w:t>Maksimum (Maks.)</w:t>
      </w:r>
    </w:p>
    <w:p w:rsidR="003E5CE9" w:rsidRPr="003E5CE9" w:rsidRDefault="00A6438C" w:rsidP="003E5CE9">
      <w:pPr>
        <w:ind w:left="720"/>
        <w:jc w:val="left"/>
        <w:rPr>
          <w:vertAlign w:val="subscript"/>
        </w:rPr>
      </w:pPr>
      <w:r w:rsidRPr="00C1326C">
        <w:t>V statistiki praviloma govorimo o prvem kvartilu Q</w:t>
      </w:r>
      <w:r w:rsidRPr="00C1326C">
        <w:rPr>
          <w:vertAlign w:val="subscript"/>
        </w:rPr>
        <w:t xml:space="preserve">1 </w:t>
      </w:r>
      <w:r w:rsidR="003E5CE9" w:rsidRPr="003E5CE9">
        <w:t>(</w:t>
      </w:r>
      <w:r w:rsidRPr="00C1326C">
        <w:t>Q</w:t>
      </w:r>
      <w:r w:rsidRPr="00C1326C">
        <w:rPr>
          <w:vertAlign w:val="subscript"/>
        </w:rPr>
        <w:t>P</w:t>
      </w:r>
      <w:r w:rsidR="003E5CE9">
        <w:rPr>
          <w:vertAlign w:val="subscript"/>
        </w:rPr>
        <w:t xml:space="preserve"> </w:t>
      </w:r>
      <w:r w:rsidRPr="00C1326C">
        <w:rPr>
          <w:vertAlign w:val="subscript"/>
        </w:rPr>
        <w:t>=</w:t>
      </w:r>
      <w:r w:rsidR="003E5CE9">
        <w:rPr>
          <w:vertAlign w:val="subscript"/>
        </w:rPr>
        <w:t xml:space="preserve"> </w:t>
      </w:r>
      <w:r w:rsidRPr="00C1326C">
        <w:rPr>
          <w:vertAlign w:val="subscript"/>
        </w:rPr>
        <w:t>0,25</w:t>
      </w:r>
      <w:r w:rsidR="003E5CE9" w:rsidRPr="003E5CE9">
        <w:t>)</w:t>
      </w:r>
      <w:r w:rsidR="003E5CE9">
        <w:t xml:space="preserve"> </w:t>
      </w:r>
      <w:r w:rsidRPr="00C1326C">
        <w:t>in tretjem</w:t>
      </w:r>
      <w:r w:rsidR="003E5CE9">
        <w:t xml:space="preserve"> </w:t>
      </w:r>
      <w:r w:rsidRPr="00C1326C">
        <w:t>kvartilu Q</w:t>
      </w:r>
      <w:r w:rsidRPr="00C1326C">
        <w:rPr>
          <w:vertAlign w:val="subscript"/>
        </w:rPr>
        <w:t xml:space="preserve">3. </w:t>
      </w:r>
      <w:r w:rsidR="003E5CE9" w:rsidRPr="00C1326C">
        <w:t>(Q</w:t>
      </w:r>
      <w:r w:rsidR="003E5CE9">
        <w:rPr>
          <w:vertAlign w:val="subscript"/>
        </w:rPr>
        <w:t>P = 0,</w:t>
      </w:r>
      <w:r w:rsidR="003E5CE9" w:rsidRPr="003E5CE9">
        <w:rPr>
          <w:vertAlign w:val="subscript"/>
        </w:rPr>
        <w:t>75</w:t>
      </w:r>
      <w:r w:rsidR="003E5CE9" w:rsidRPr="00C1326C">
        <w:t>)</w:t>
      </w:r>
    </w:p>
    <w:p w:rsidR="008C76F0" w:rsidRPr="00C1326C" w:rsidRDefault="008C76F0" w:rsidP="00614887">
      <w:pPr>
        <w:ind w:left="720"/>
        <w:jc w:val="left"/>
      </w:pPr>
    </w:p>
    <w:p w:rsidR="0042473E" w:rsidRPr="003F0704" w:rsidRDefault="0042473E" w:rsidP="00614887">
      <w:pPr>
        <w:keepNext/>
        <w:rPr>
          <w:b/>
        </w:rPr>
      </w:pPr>
      <w:r w:rsidRPr="008C76F0">
        <w:rPr>
          <w:b/>
        </w:rPr>
        <w:t>Mediana in aritmetična sredina:</w:t>
      </w:r>
    </w:p>
    <w:p w:rsidR="0042473E" w:rsidRDefault="0042473E" w:rsidP="0042473E">
      <w:r>
        <w:t>Mediana deli zaporedje vrednosti, ki je urejeno po velikosti, na dva enako velika dela. Pri tem je 50 % vrednosti pod mediano, 50 % pa nad mediano. Mediana je v statistiki bolj uporabna kot aritmetična sredina oz. povprečje (seštevek vseh vrednosti, deljeno s skupnim številom teh vrednosti). Ima to prednost, da podatki, ki ekstremno odstopajo (močno navzgor ali navzdol), manj vplivajo na njeno vrednost. Pri aritmetični sredini (povprečju) pa se ekstremne vrednosti vključi v izračun povprečja, kar pomeni, da lahko popačijo njeno vrednost.</w:t>
      </w:r>
    </w:p>
    <w:p w:rsidR="0042473E" w:rsidRPr="003F0704" w:rsidRDefault="0042473E" w:rsidP="0042473E">
      <w:pPr>
        <w:rPr>
          <w:b/>
        </w:rPr>
      </w:pPr>
      <w:r w:rsidRPr="003F0704">
        <w:rPr>
          <w:b/>
        </w:rPr>
        <w:t>Kvartili:</w:t>
      </w:r>
    </w:p>
    <w:p w:rsidR="0042473E" w:rsidRDefault="0042473E" w:rsidP="0042473E">
      <w:r>
        <w:t>Kvartili omogočajo podrobnejši opis porazdelitve, kot je to mogoče samo z določitvijo srednje vrednosti, npr. z mediano. Za določitev kvartilov se vse vrednosti rangira po velikosti in se določi tiste vrednos</w:t>
      </w:r>
      <w:r w:rsidR="003E5CE9">
        <w:t xml:space="preserve">ti, ki se uvrščajo za 25 % </w:t>
      </w:r>
      <w:r w:rsidR="003E5CE9" w:rsidRPr="003E5CE9">
        <w:t>(</w:t>
      </w:r>
      <w:r w:rsidR="003E5CE9">
        <w:t>Q</w:t>
      </w:r>
      <w:r w:rsidR="003E5CE9" w:rsidRPr="003E5CE9">
        <w:rPr>
          <w:vertAlign w:val="subscript"/>
        </w:rPr>
        <w:t>1</w:t>
      </w:r>
      <w:r w:rsidR="003E5CE9">
        <w:t xml:space="preserve"> ali </w:t>
      </w:r>
      <w:r w:rsidR="003E5CE9" w:rsidRPr="00C1326C">
        <w:t>Q</w:t>
      </w:r>
      <w:r w:rsidR="003E5CE9" w:rsidRPr="00C1326C">
        <w:rPr>
          <w:vertAlign w:val="subscript"/>
        </w:rPr>
        <w:t>P</w:t>
      </w:r>
      <w:r w:rsidR="003E5CE9">
        <w:rPr>
          <w:vertAlign w:val="subscript"/>
        </w:rPr>
        <w:t xml:space="preserve"> </w:t>
      </w:r>
      <w:r w:rsidR="003E5CE9" w:rsidRPr="00C1326C">
        <w:rPr>
          <w:vertAlign w:val="subscript"/>
        </w:rPr>
        <w:t>=</w:t>
      </w:r>
      <w:r w:rsidR="003E5CE9">
        <w:rPr>
          <w:vertAlign w:val="subscript"/>
        </w:rPr>
        <w:t xml:space="preserve"> </w:t>
      </w:r>
      <w:r w:rsidR="003E5CE9" w:rsidRPr="00C1326C">
        <w:rPr>
          <w:vertAlign w:val="subscript"/>
        </w:rPr>
        <w:t>0,25</w:t>
      </w:r>
      <w:r w:rsidR="003E5CE9" w:rsidRPr="003E5CE9">
        <w:t>)</w:t>
      </w:r>
      <w:r w:rsidR="003E5CE9">
        <w:t xml:space="preserve"> oz. za 75 % </w:t>
      </w:r>
      <w:r w:rsidR="003E5CE9" w:rsidRPr="00C1326C">
        <w:t>(</w:t>
      </w:r>
      <w:r w:rsidR="003E5CE9">
        <w:t>Q</w:t>
      </w:r>
      <w:r w:rsidR="003E5CE9" w:rsidRPr="003E5CE9">
        <w:rPr>
          <w:vertAlign w:val="subscript"/>
        </w:rPr>
        <w:t>3</w:t>
      </w:r>
      <w:r w:rsidR="003E5CE9">
        <w:rPr>
          <w:vertAlign w:val="subscript"/>
        </w:rPr>
        <w:t xml:space="preserve"> </w:t>
      </w:r>
      <w:r w:rsidR="003E5CE9">
        <w:t xml:space="preserve">ali </w:t>
      </w:r>
      <w:r w:rsidR="003E5CE9" w:rsidRPr="00C1326C">
        <w:t>Q</w:t>
      </w:r>
      <w:r w:rsidR="003E5CE9">
        <w:rPr>
          <w:vertAlign w:val="subscript"/>
        </w:rPr>
        <w:t>P = 0,</w:t>
      </w:r>
      <w:r w:rsidR="003E5CE9" w:rsidRPr="003E5CE9">
        <w:rPr>
          <w:vertAlign w:val="subscript"/>
        </w:rPr>
        <w:t>75</w:t>
      </w:r>
      <w:r w:rsidR="003E5CE9" w:rsidRPr="00C1326C">
        <w:t>)</w:t>
      </w:r>
      <w:r>
        <w:t xml:space="preserve"> vseh izmerjenih vrednosti. Tako je 25 % vseh vrednosti pod, 75 % vseh vredn</w:t>
      </w:r>
      <w:r w:rsidR="003E5CE9">
        <w:t>osti pa nad spodnjim kvartilom (Q</w:t>
      </w:r>
      <w:r w:rsidR="003E5CE9" w:rsidRPr="003E5CE9">
        <w:rPr>
          <w:vertAlign w:val="subscript"/>
        </w:rPr>
        <w:t>1</w:t>
      </w:r>
      <w:r w:rsidR="003E5CE9">
        <w:t>)</w:t>
      </w:r>
      <w:r>
        <w:t xml:space="preserve"> ter 75 % vseh vrednosti pod in 25 % vseh vrednosti nad zgornjim kvartilom </w:t>
      </w:r>
      <w:r w:rsidR="003E5CE9">
        <w:t>(Q</w:t>
      </w:r>
      <w:r w:rsidR="003E5CE9" w:rsidRPr="003E5CE9">
        <w:rPr>
          <w:vertAlign w:val="subscript"/>
        </w:rPr>
        <w:t>3</w:t>
      </w:r>
      <w:r w:rsidR="003E5CE9" w:rsidRPr="00C1326C">
        <w:t>)</w:t>
      </w:r>
      <w:r w:rsidR="003E5CE9">
        <w:t>.</w:t>
      </w:r>
    </w:p>
    <w:p w:rsidR="0042473E" w:rsidRPr="003F0704" w:rsidRDefault="0042473E" w:rsidP="0042473E">
      <w:pPr>
        <w:rPr>
          <w:b/>
        </w:rPr>
      </w:pPr>
      <w:r w:rsidRPr="003F0704">
        <w:rPr>
          <w:b/>
        </w:rPr>
        <w:t>Boxplot:</w:t>
      </w:r>
    </w:p>
    <w:p w:rsidR="0042473E" w:rsidRDefault="0042473E" w:rsidP="0042473E">
      <w:r>
        <w:t>Diagrami Boxplot omogočajo dober in hiter pregled porazdelitve vrednosti za posamezen kazalnik. Črni »T-ji«, s katerimi se zaključi grafikon Boxplot, označujejo maksimalno oz. minimalno vrednost, oranžni in modri predel pa prikazujeta, v katerem območju je srednja polovica vseh vrednosti. Tako je lažje razvidno, v kakšnem okviru se giblje sredina.</w:t>
      </w:r>
    </w:p>
    <w:p w:rsidR="0042473E" w:rsidRDefault="0042473E" w:rsidP="00F45043">
      <w:pPr>
        <w:spacing w:before="120"/>
      </w:pPr>
      <w:r>
        <w:t xml:space="preserve">Skupni stroški oskrbe s pitno vodo so sestavljeni iz </w:t>
      </w:r>
      <w:r w:rsidRPr="00AE4ECB">
        <w:rPr>
          <w:b/>
        </w:rPr>
        <w:t>stroškov kapitala in tekočih stroškov</w:t>
      </w:r>
      <w:r>
        <w:t>. Tekoči stroški so stroški, preko katerih se ocenjuje učinkovitost podjetja. Nanje se lažje vpliva kratkoročno, sestavljajo pa jih tekoči izdatki, kot so izdatki za zaposlene ali material.</w:t>
      </w:r>
    </w:p>
    <w:p w:rsidR="0042473E" w:rsidRDefault="0042473E" w:rsidP="00F45043">
      <w:pPr>
        <w:spacing w:before="120"/>
      </w:pPr>
      <w:r>
        <w:t xml:space="preserve">Vrednosti udeleženih podjetij v povprečju znašajo približno 50 centov in so tako </w:t>
      </w:r>
      <w:r w:rsidR="00095865">
        <w:sym w:font="Symbol" w:char="F02D"/>
      </w:r>
      <w:r>
        <w:t xml:space="preserve"> kot tudi pri skupnih stroških </w:t>
      </w:r>
      <w:r w:rsidR="00095865">
        <w:sym w:font="Symbol" w:char="F02D"/>
      </w:r>
      <w:r>
        <w:t xml:space="preserve"> precej pod vrednostmi na Bavarskem in v Avstriji. </w:t>
      </w:r>
    </w:p>
    <w:p w:rsidR="0042473E" w:rsidRDefault="0042473E" w:rsidP="00F45043">
      <w:pPr>
        <w:spacing w:before="120"/>
      </w:pPr>
      <w:r>
        <w:t xml:space="preserve">Naslednji pomemben vidik pri opredelitvi učinkovitosti podjetij je tudi </w:t>
      </w:r>
      <w:r w:rsidRPr="00AE4ECB">
        <w:rPr>
          <w:b/>
        </w:rPr>
        <w:t>število zaposlenih</w:t>
      </w:r>
      <w:r>
        <w:t>. Kot že omenjeno, je za ustrezno obravnavo števila zaposlenih pomembno upoštevati tudi delež zunanjega izvajanja. Pri kazalnikih za zaposlene so zelo pomembne tudi strukture in posebnosti podjetij za primerjavo.</w:t>
      </w:r>
    </w:p>
    <w:p w:rsidR="0042473E" w:rsidRDefault="0042473E" w:rsidP="00F45043">
      <w:pPr>
        <w:spacing w:before="120"/>
      </w:pPr>
      <w:r>
        <w:t>Zato je v enem krogu primerjave lahko smiselno, da se kazalnike za zaposlene opredeli v kontekstu količine oddane vode, v drugem pa je bolj ustrezno, da se število zaposlenih opredeli v kontekstu dolžine omrežja. V nekaterih primerih se lahko določi tudi kazalnik »število zaposlenih na 1000 hišnih priključkov«, ki se ga na mednarodni ravni še vedno pogosto uporablja.</w:t>
      </w:r>
    </w:p>
    <w:p w:rsidR="0042473E" w:rsidRDefault="0042473E" w:rsidP="00F45043">
      <w:pPr>
        <w:spacing w:before="120"/>
      </w:pPr>
      <w:r>
        <w:t>Te razlike so prisotne tudi pri udeleženih podjetjih. Posredovane številke o zaposlenih glede na količino oddane vode so na primer precej višje kot primerljive vrednosti v Avstriji (v povprečju 4 do 6 zaposlenih na mio m³). Pri opredelitvi števila zaposlenih glede na dolžino omrežja so posredovane vrednosti kazalnikov občutno višje kot pri avstrijskih podjetjih, vendar se razlika vidno zmanjšuje. Kazalnike za zaposlene je zato treba previdno ovrednotiti in jih natančno obravnavati v individualnem poročilu.</w:t>
      </w:r>
    </w:p>
    <w:p w:rsidR="0042473E" w:rsidRDefault="0042473E" w:rsidP="007745C5">
      <w:pPr>
        <w:suppressAutoHyphens/>
        <w:jc w:val="left"/>
        <w:rPr>
          <w:spacing w:val="-3"/>
        </w:rPr>
      </w:pPr>
    </w:p>
    <w:p w:rsidR="002D7F22" w:rsidRDefault="002D7F22" w:rsidP="007745C5">
      <w:pPr>
        <w:suppressAutoHyphens/>
        <w:jc w:val="left"/>
        <w:rPr>
          <w:spacing w:val="-3"/>
        </w:rPr>
      </w:pPr>
    </w:p>
    <w:p w:rsidR="00A646DB" w:rsidRPr="00095865" w:rsidRDefault="00A646DB" w:rsidP="007745C5">
      <w:pPr>
        <w:suppressAutoHyphens/>
        <w:jc w:val="left"/>
        <w:rPr>
          <w:spacing w:val="-3"/>
        </w:rPr>
      </w:pPr>
    </w:p>
    <w:p w:rsidR="00095865" w:rsidRPr="009C0D28" w:rsidRDefault="004D1802" w:rsidP="007745C5">
      <w:pPr>
        <w:suppressAutoHyphens/>
        <w:jc w:val="left"/>
        <w:rPr>
          <w:b/>
          <w:spacing w:val="-3"/>
        </w:rPr>
      </w:pPr>
      <w:r>
        <w:rPr>
          <w:b/>
          <w:noProof/>
          <w:spacing w:val="-3"/>
        </w:rPr>
        <w:pict>
          <v:shape id="_x0000_s5363" type="#_x0000_t136" style="position:absolute;margin-left:2.05pt;margin-top:1.1pt;width:10.05pt;height:45.2pt;z-index:251665920" fillcolor="#06c" strokecolor="#9cf" strokeweight="1.5pt">
            <v:shadow on="t" color="#900"/>
            <v:textpath style="font-family:&quot;Impact&quot;;v-text-kern:t" trim="t" fitpath="t" string="!"/>
            <w10:wrap type="square"/>
          </v:shape>
        </w:pict>
      </w:r>
      <w:r w:rsidR="00095865" w:rsidRPr="009C0D28">
        <w:rPr>
          <w:b/>
          <w:spacing w:val="-3"/>
        </w:rPr>
        <w:t>Povzetek</w:t>
      </w:r>
    </w:p>
    <w:p w:rsidR="00DD3FB2" w:rsidRDefault="00DD3FB2" w:rsidP="00DD3FB2">
      <w:pPr>
        <w:spacing w:before="120"/>
      </w:pPr>
      <w:r>
        <w:t>Ker je oskrba z vodo po naravi monopolna dejavnost, se v sodobnih demokratičnih družbah posveča izredno veliko pozornosti kontroli učinkovitosti izvajanja kot tudi drugih služb javnega in po naravi monopolnega značaja.</w:t>
      </w:r>
    </w:p>
    <w:p w:rsidR="00A646DB" w:rsidRDefault="00A646DB" w:rsidP="00DD3FB2">
      <w:pPr>
        <w:spacing w:before="120"/>
      </w:pPr>
    </w:p>
    <w:p w:rsidR="00DD3FB2" w:rsidRDefault="00DD3FB2" w:rsidP="00DD3FB2">
      <w:pPr>
        <w:suppressAutoHyphens/>
      </w:pPr>
      <w:r>
        <w:t>S primerjavami po pravilih benchmarkinga, pri katerem s primerjavo različnih kazalnikov dobimo informacijo o lastni učinkovitosti in položaju v primerjavi z drugimi podjetji ali procesi, lahko dobimo realno sliko o učinkovitosti delovanja. Seveda pa je ta ocena lahko realna ob ocenjevanju vseh relevantnih kazalnikov, da lahko o primerjavi dobimo celovito sliko.</w:t>
      </w:r>
    </w:p>
    <w:p w:rsidR="00A646DB" w:rsidRDefault="00A646DB" w:rsidP="00DD3FB2">
      <w:pPr>
        <w:suppressAutoHyphens/>
      </w:pPr>
    </w:p>
    <w:p w:rsidR="00C1326C" w:rsidRDefault="00DD3FB2" w:rsidP="00DD3FB2">
      <w:pPr>
        <w:suppressAutoHyphens/>
      </w:pPr>
      <w:r>
        <w:rPr>
          <w:spacing w:val="-3"/>
        </w:rPr>
        <w:t>O</w:t>
      </w:r>
      <w:r w:rsidR="00C1326C" w:rsidRPr="00DD3FB2">
        <w:rPr>
          <w:spacing w:val="-3"/>
        </w:rPr>
        <w:t>rganizirana oblika oskrbe z vodo</w:t>
      </w:r>
      <w:r>
        <w:rPr>
          <w:spacing w:val="-3"/>
        </w:rPr>
        <w:t xml:space="preserve"> ima</w:t>
      </w:r>
      <w:r w:rsidR="00C1326C" w:rsidRPr="00DD3FB2">
        <w:rPr>
          <w:spacing w:val="-3"/>
        </w:rPr>
        <w:t xml:space="preserve"> praktično </w:t>
      </w:r>
      <w:r w:rsidR="00462C44" w:rsidRPr="00DD3FB2">
        <w:rPr>
          <w:spacing w:val="-3"/>
        </w:rPr>
        <w:t xml:space="preserve">povsod v svetu </w:t>
      </w:r>
      <w:r w:rsidR="00C1326C" w:rsidRPr="00DD3FB2">
        <w:rPr>
          <w:spacing w:val="-3"/>
        </w:rPr>
        <w:t>poseben položaj v družbi.</w:t>
      </w:r>
      <w:r w:rsidR="00A646DB">
        <w:rPr>
          <w:spacing w:val="-3"/>
        </w:rPr>
        <w:t xml:space="preserve"> </w:t>
      </w:r>
      <w:r w:rsidR="00C1326C">
        <w:t>Uspešno delovanje vodovodnih sistemov zagot</w:t>
      </w:r>
      <w:r>
        <w:t xml:space="preserve">ovimo tudi </w:t>
      </w:r>
      <w:r w:rsidR="00C1326C">
        <w:t>s kakovostnim rednim vzdrževanjem, pravočasnim izrednim vzdrževanjem in hitrim odzivom pri intervencijskih popravilih. Z vizualnimi pregledi omrežja in stalnimi meritvami tlaka v omrežju pripomoremo k bolj zanesljivi oskrbi, zmanjšanju vodnih izgub, zmanjšanju števila okvar in stroškov poslovanja.</w:t>
      </w:r>
    </w:p>
    <w:p w:rsidR="00DD3FB2" w:rsidRPr="00F47299" w:rsidRDefault="004D1802" w:rsidP="00DD3FB2">
      <w:pPr>
        <w:suppressAutoHyphens/>
        <w:rPr>
          <w:spacing w:val="-3"/>
          <w:highlight w:val="green"/>
        </w:rPr>
      </w:pPr>
      <w:r w:rsidRPr="004D1802">
        <w:rPr>
          <w:b/>
          <w:noProof/>
          <w:u w:val="single"/>
        </w:rPr>
        <w:pict>
          <v:shape id="_x0000_s5362" type="#_x0000_t152" style="position:absolute;left:0;text-align:left;margin-left:6.3pt;margin-top:12.15pt;width:15.9pt;height:51.05pt;z-index:251683328" adj="8717" fillcolor="gray" strokeweight="1pt">
            <v:fill r:id="rId18" o:title="Tesne navpične črte" color2="yellow" type="pattern"/>
            <v:shadow on="t" opacity="52429f" offset="3pt"/>
            <v:textpath style="font-family:&quot;Arial Black&quot;;v-text-kern:t" trim="t" fitpath="t" xscale="f" string="?"/>
            <w10:wrap type="square"/>
          </v:shape>
        </w:pict>
      </w:r>
    </w:p>
    <w:p w:rsidR="00095865" w:rsidRPr="009C0D28" w:rsidRDefault="00095865" w:rsidP="00095865">
      <w:pPr>
        <w:rPr>
          <w:b/>
        </w:rPr>
      </w:pPr>
      <w:r w:rsidRPr="009C0D28">
        <w:rPr>
          <w:b/>
        </w:rPr>
        <w:t>Preverjanje razumevanja</w:t>
      </w:r>
    </w:p>
    <w:p w:rsidR="00095865" w:rsidRPr="00EB0EAA" w:rsidRDefault="00DD3FB2" w:rsidP="0064311F">
      <w:pPr>
        <w:pStyle w:val="Odstavekseznama"/>
        <w:numPr>
          <w:ilvl w:val="0"/>
          <w:numId w:val="83"/>
        </w:numPr>
        <w:suppressAutoHyphens/>
        <w:spacing w:after="0"/>
        <w:ind w:left="709" w:hanging="283"/>
        <w:rPr>
          <w:rFonts w:ascii="Times New Roman" w:hAnsi="Times New Roman"/>
          <w:spacing w:val="-3"/>
          <w:sz w:val="24"/>
          <w:szCs w:val="24"/>
        </w:rPr>
      </w:pPr>
      <w:r w:rsidRPr="00EB0EAA">
        <w:rPr>
          <w:rFonts w:ascii="Times New Roman" w:hAnsi="Times New Roman"/>
          <w:iCs/>
          <w:spacing w:val="-3"/>
          <w:sz w:val="24"/>
          <w:szCs w:val="24"/>
        </w:rPr>
        <w:t>Razložite</w:t>
      </w:r>
      <w:r w:rsidR="00242434">
        <w:rPr>
          <w:rFonts w:ascii="Times New Roman" w:hAnsi="Times New Roman"/>
          <w:iCs/>
          <w:spacing w:val="-3"/>
          <w:sz w:val="24"/>
          <w:szCs w:val="24"/>
        </w:rPr>
        <w:t>,</w:t>
      </w:r>
      <w:r w:rsidRPr="00EB0EAA">
        <w:rPr>
          <w:rFonts w:ascii="Times New Roman" w:hAnsi="Times New Roman"/>
          <w:iCs/>
          <w:spacing w:val="-3"/>
          <w:sz w:val="24"/>
          <w:szCs w:val="24"/>
        </w:rPr>
        <w:t xml:space="preserve"> zakaj je pomembno redno vzdrževanje vodovodnih sistemov.</w:t>
      </w:r>
    </w:p>
    <w:p w:rsidR="00DD3FB2" w:rsidRPr="00EB0EAA" w:rsidRDefault="00DD3FB2" w:rsidP="0064311F">
      <w:pPr>
        <w:pStyle w:val="Odstavekseznama"/>
        <w:numPr>
          <w:ilvl w:val="0"/>
          <w:numId w:val="83"/>
        </w:numPr>
        <w:suppressAutoHyphens/>
        <w:spacing w:after="0"/>
        <w:ind w:left="709" w:hanging="283"/>
        <w:rPr>
          <w:rFonts w:ascii="Times New Roman" w:hAnsi="Times New Roman"/>
          <w:spacing w:val="-3"/>
          <w:sz w:val="24"/>
          <w:szCs w:val="24"/>
        </w:rPr>
      </w:pPr>
      <w:r w:rsidRPr="00EB0EAA">
        <w:rPr>
          <w:rFonts w:ascii="Times New Roman" w:hAnsi="Times New Roman"/>
          <w:spacing w:val="-3"/>
          <w:sz w:val="24"/>
          <w:szCs w:val="24"/>
        </w:rPr>
        <w:t>Razmislite, kakšne so lahko posledice nepravilnega ravnanja v zvezi z vzdrževanjem vodovoda.</w:t>
      </w:r>
    </w:p>
    <w:p w:rsidR="00DD3FB2" w:rsidRPr="00EB0EAA" w:rsidRDefault="00DD3FB2" w:rsidP="0064311F">
      <w:pPr>
        <w:pStyle w:val="Odstavekseznama"/>
        <w:numPr>
          <w:ilvl w:val="0"/>
          <w:numId w:val="83"/>
        </w:numPr>
        <w:suppressAutoHyphens/>
        <w:spacing w:after="0"/>
        <w:ind w:left="709" w:hanging="283"/>
        <w:rPr>
          <w:rFonts w:ascii="Times New Roman" w:hAnsi="Times New Roman"/>
          <w:spacing w:val="-3"/>
          <w:sz w:val="24"/>
          <w:szCs w:val="24"/>
        </w:rPr>
      </w:pPr>
      <w:r w:rsidRPr="00EB0EAA">
        <w:rPr>
          <w:rFonts w:ascii="Times New Roman" w:hAnsi="Times New Roman"/>
          <w:spacing w:val="-3"/>
          <w:sz w:val="24"/>
          <w:szCs w:val="24"/>
        </w:rPr>
        <w:t>Kako lahko primerjamo učinkovitost dveh sorodnih podjetij?</w:t>
      </w:r>
    </w:p>
    <w:p w:rsidR="00DD3FB2" w:rsidRPr="00EB0EAA" w:rsidRDefault="00DD3FB2" w:rsidP="0064311F">
      <w:pPr>
        <w:pStyle w:val="Odstavekseznama"/>
        <w:numPr>
          <w:ilvl w:val="0"/>
          <w:numId w:val="83"/>
        </w:numPr>
        <w:suppressAutoHyphens/>
        <w:spacing w:after="0"/>
        <w:ind w:left="709" w:hanging="283"/>
        <w:rPr>
          <w:rFonts w:ascii="Times New Roman" w:hAnsi="Times New Roman"/>
          <w:spacing w:val="-3"/>
          <w:sz w:val="24"/>
          <w:szCs w:val="24"/>
        </w:rPr>
      </w:pPr>
      <w:r w:rsidRPr="00EB0EAA">
        <w:rPr>
          <w:rFonts w:ascii="Times New Roman" w:hAnsi="Times New Roman"/>
          <w:spacing w:val="-3"/>
          <w:sz w:val="24"/>
          <w:szCs w:val="24"/>
        </w:rPr>
        <w:t>Na kakšen način bi po vašem mnenju podjetja s področja vodo</w:t>
      </w:r>
      <w:r w:rsidR="00242434">
        <w:rPr>
          <w:rFonts w:ascii="Times New Roman" w:hAnsi="Times New Roman"/>
          <w:spacing w:val="-3"/>
          <w:sz w:val="24"/>
          <w:szCs w:val="24"/>
        </w:rPr>
        <w:t>oskrbe še učinkoviteje delovala?</w:t>
      </w:r>
    </w:p>
    <w:p w:rsidR="00DD3FB2" w:rsidRPr="00EB0EAA" w:rsidRDefault="00DD3FB2" w:rsidP="0064311F">
      <w:pPr>
        <w:pStyle w:val="Odstavekseznama"/>
        <w:numPr>
          <w:ilvl w:val="0"/>
          <w:numId w:val="83"/>
        </w:numPr>
        <w:suppressAutoHyphens/>
        <w:spacing w:after="0"/>
        <w:ind w:left="709" w:hanging="283"/>
        <w:rPr>
          <w:rFonts w:ascii="Times New Roman" w:hAnsi="Times New Roman"/>
          <w:spacing w:val="-3"/>
          <w:sz w:val="24"/>
          <w:szCs w:val="24"/>
        </w:rPr>
      </w:pPr>
      <w:r w:rsidRPr="00EB0EAA">
        <w:rPr>
          <w:rFonts w:ascii="Times New Roman" w:hAnsi="Times New Roman"/>
          <w:spacing w:val="-3"/>
          <w:sz w:val="24"/>
          <w:szCs w:val="24"/>
        </w:rPr>
        <w:t xml:space="preserve">Na katerih področjih bi metode </w:t>
      </w:r>
      <w:r w:rsidR="00EB0EAA" w:rsidRPr="00EB0EAA">
        <w:rPr>
          <w:rFonts w:ascii="Times New Roman" w:hAnsi="Times New Roman"/>
          <w:spacing w:val="-3"/>
          <w:sz w:val="24"/>
          <w:szCs w:val="24"/>
        </w:rPr>
        <w:t xml:space="preserve">bencmarkinga ali njim podobne primerjave </w:t>
      </w:r>
      <w:r w:rsidRPr="00EB0EAA">
        <w:rPr>
          <w:rFonts w:ascii="Times New Roman" w:hAnsi="Times New Roman"/>
          <w:spacing w:val="-3"/>
          <w:sz w:val="24"/>
          <w:szCs w:val="24"/>
        </w:rPr>
        <w:t>lahko upo</w:t>
      </w:r>
      <w:r w:rsidR="00EB0EAA" w:rsidRPr="00EB0EAA">
        <w:rPr>
          <w:rFonts w:ascii="Times New Roman" w:hAnsi="Times New Roman"/>
          <w:spacing w:val="-3"/>
          <w:sz w:val="24"/>
          <w:szCs w:val="24"/>
        </w:rPr>
        <w:t>rabil</w:t>
      </w:r>
      <w:r w:rsidR="00242434">
        <w:rPr>
          <w:rFonts w:ascii="Times New Roman" w:hAnsi="Times New Roman"/>
          <w:spacing w:val="-3"/>
          <w:sz w:val="24"/>
          <w:szCs w:val="24"/>
        </w:rPr>
        <w:t>i</w:t>
      </w:r>
      <w:r w:rsidR="00EB0EAA" w:rsidRPr="00EB0EAA">
        <w:rPr>
          <w:rFonts w:ascii="Times New Roman" w:hAnsi="Times New Roman"/>
          <w:spacing w:val="-3"/>
          <w:sz w:val="24"/>
          <w:szCs w:val="24"/>
        </w:rPr>
        <w:t xml:space="preserve"> v </w:t>
      </w:r>
      <w:r w:rsidR="00242434">
        <w:rPr>
          <w:rFonts w:ascii="Times New Roman" w:hAnsi="Times New Roman"/>
          <w:spacing w:val="-3"/>
          <w:sz w:val="24"/>
          <w:szCs w:val="24"/>
        </w:rPr>
        <w:t>svojem</w:t>
      </w:r>
      <w:r w:rsidR="00EB0EAA" w:rsidRPr="00EB0EAA">
        <w:rPr>
          <w:rFonts w:ascii="Times New Roman" w:hAnsi="Times New Roman"/>
          <w:spacing w:val="-3"/>
          <w:sz w:val="24"/>
          <w:szCs w:val="24"/>
        </w:rPr>
        <w:t xml:space="preserve"> vsakdanjem življenju, na katerih p</w:t>
      </w:r>
      <w:r w:rsidR="00242434">
        <w:rPr>
          <w:rFonts w:ascii="Times New Roman" w:hAnsi="Times New Roman"/>
          <w:spacing w:val="-3"/>
          <w:sz w:val="24"/>
          <w:szCs w:val="24"/>
        </w:rPr>
        <w:t>odročjih jih morda že uporabljate</w:t>
      </w:r>
      <w:r w:rsidR="00EB0EAA" w:rsidRPr="00EB0EAA">
        <w:rPr>
          <w:rFonts w:ascii="Times New Roman" w:hAnsi="Times New Roman"/>
          <w:spacing w:val="-3"/>
          <w:sz w:val="24"/>
          <w:szCs w:val="24"/>
        </w:rPr>
        <w:t>?</w:t>
      </w:r>
    </w:p>
    <w:p w:rsidR="00EB0EAA" w:rsidRPr="00EB0EAA" w:rsidRDefault="00242434" w:rsidP="0064311F">
      <w:pPr>
        <w:pStyle w:val="Odstavekseznama"/>
        <w:numPr>
          <w:ilvl w:val="0"/>
          <w:numId w:val="83"/>
        </w:numPr>
        <w:suppressAutoHyphens/>
        <w:spacing w:after="0"/>
        <w:ind w:left="709" w:hanging="283"/>
        <w:rPr>
          <w:rFonts w:ascii="Times New Roman" w:hAnsi="Times New Roman"/>
          <w:spacing w:val="-3"/>
          <w:sz w:val="24"/>
          <w:szCs w:val="24"/>
        </w:rPr>
      </w:pPr>
      <w:r>
        <w:rPr>
          <w:rFonts w:ascii="Times New Roman" w:hAnsi="Times New Roman"/>
          <w:spacing w:val="-3"/>
          <w:sz w:val="24"/>
          <w:szCs w:val="24"/>
        </w:rPr>
        <w:t>Naštejte</w:t>
      </w:r>
      <w:r w:rsidR="00EB0EAA" w:rsidRPr="00EB0EAA">
        <w:rPr>
          <w:rFonts w:ascii="Times New Roman" w:hAnsi="Times New Roman"/>
          <w:spacing w:val="-3"/>
          <w:sz w:val="24"/>
          <w:szCs w:val="24"/>
        </w:rPr>
        <w:t xml:space="preserve"> 5 kazalnikov</w:t>
      </w:r>
      <w:r>
        <w:rPr>
          <w:rFonts w:ascii="Times New Roman" w:hAnsi="Times New Roman"/>
          <w:spacing w:val="-3"/>
          <w:sz w:val="24"/>
          <w:szCs w:val="24"/>
        </w:rPr>
        <w:t>,</w:t>
      </w:r>
      <w:r w:rsidR="00EB0EAA" w:rsidRPr="00EB0EAA">
        <w:rPr>
          <w:rFonts w:ascii="Times New Roman" w:hAnsi="Times New Roman"/>
          <w:spacing w:val="-3"/>
          <w:sz w:val="24"/>
          <w:szCs w:val="24"/>
        </w:rPr>
        <w:t xml:space="preserve"> naštetih v poglavju, ki po </w:t>
      </w:r>
      <w:r>
        <w:rPr>
          <w:rFonts w:ascii="Times New Roman" w:hAnsi="Times New Roman"/>
          <w:spacing w:val="-3"/>
          <w:sz w:val="24"/>
          <w:szCs w:val="24"/>
        </w:rPr>
        <w:t>vašem</w:t>
      </w:r>
      <w:r w:rsidR="00EB0EAA" w:rsidRPr="00EB0EAA">
        <w:rPr>
          <w:rFonts w:ascii="Times New Roman" w:hAnsi="Times New Roman"/>
          <w:spacing w:val="-3"/>
          <w:sz w:val="24"/>
          <w:szCs w:val="24"/>
        </w:rPr>
        <w:t xml:space="preserve"> mnenju lahko dajo najboljši pregled o vodovodu in podjetju, ki ga upravlja. Kateri kazalniki od teh kažejo značilnosti vodovodnega sistema, kateri značilnosti podjetja in kateri značilnosti obeh?</w:t>
      </w:r>
    </w:p>
    <w:p w:rsidR="00F47299" w:rsidRPr="00EB0EAA" w:rsidRDefault="00F47299" w:rsidP="00F47299">
      <w:pPr>
        <w:suppressAutoHyphens/>
        <w:rPr>
          <w:spacing w:val="-3"/>
        </w:rPr>
      </w:pPr>
    </w:p>
    <w:p w:rsidR="007745C5" w:rsidRPr="004E2C78" w:rsidRDefault="007745C5" w:rsidP="0042473E">
      <w:pPr>
        <w:pStyle w:val="Naslov1"/>
        <w:pageBreakBefore/>
      </w:pPr>
      <w:bookmarkStart w:id="54" w:name="_Toc295700490"/>
      <w:r w:rsidRPr="004E2C78">
        <w:t>GRADNJA VODOVODOV</w:t>
      </w:r>
      <w:bookmarkEnd w:id="54"/>
    </w:p>
    <w:p w:rsidR="007745C5" w:rsidRPr="004E2C78" w:rsidRDefault="007745C5" w:rsidP="007745C5">
      <w:pPr>
        <w:suppressAutoHyphens/>
        <w:jc w:val="left"/>
        <w:rPr>
          <w:i/>
          <w:spacing w:val="-3"/>
          <w:sz w:val="20"/>
        </w:rPr>
      </w:pPr>
    </w:p>
    <w:p w:rsidR="00EC5F59" w:rsidRPr="009C0D28" w:rsidRDefault="00EC5F59" w:rsidP="00EC5F59">
      <w:pPr>
        <w:rPr>
          <w:b/>
        </w:rPr>
      </w:pPr>
      <w:r w:rsidRPr="009C0D28">
        <w:rPr>
          <w:b/>
        </w:rPr>
        <w:t>Uvod v poglavje</w:t>
      </w:r>
    </w:p>
    <w:p w:rsidR="005243ED" w:rsidRPr="004E2C78" w:rsidRDefault="008E3F1E" w:rsidP="00F45043">
      <w:pPr>
        <w:spacing w:before="120"/>
      </w:pPr>
      <w:r w:rsidRPr="004E2C78">
        <w:t>Cesta je zaprta. Ponovno jo razkopavajo. Obnavljajo vodovodno omrežje – zamenjali bodo cevovod. Je to strokovno zahtevno delo? Ali je nevarno? Ali bi bil jaz koristen</w:t>
      </w:r>
      <w:r w:rsidR="00AB7FE2">
        <w:t xml:space="preserve"> na tem gradbišču? Kaj bi delal oziroma</w:t>
      </w:r>
      <w:r w:rsidRPr="004E2C78">
        <w:t xml:space="preserve"> kaj bom tam delal, ko si bom </w:t>
      </w:r>
      <w:r w:rsidR="005243ED" w:rsidRPr="004E2C78">
        <w:t xml:space="preserve">tam </w:t>
      </w:r>
      <w:r w:rsidRPr="004E2C78">
        <w:t>služi</w:t>
      </w:r>
      <w:r w:rsidR="00AB7FE2">
        <w:t>l kruh?</w:t>
      </w:r>
    </w:p>
    <w:p w:rsidR="00EC5F59" w:rsidRPr="004E2C78" w:rsidRDefault="005243ED" w:rsidP="00F45043">
      <w:pPr>
        <w:spacing w:before="120"/>
      </w:pPr>
      <w:r w:rsidRPr="004E2C78">
        <w:t xml:space="preserve">Vprašanje bi se moralo glasiti: </w:t>
      </w:r>
      <w:r w:rsidRPr="004E2C78">
        <w:rPr>
          <w:u w:val="single"/>
        </w:rPr>
        <w:t>kako</w:t>
      </w:r>
      <w:r w:rsidRPr="004E2C78">
        <w:t xml:space="preserve"> bom delo organiziral, vodil, nadziral, da bo obnova cevovoda izvedena kakovostno v predvidenem roku (v skladu s terminskim planom), brez nesreče in finančno uspešno. </w:t>
      </w:r>
    </w:p>
    <w:p w:rsidR="00EC5F59" w:rsidRPr="00F448C5" w:rsidRDefault="00F448C5" w:rsidP="00F448C5">
      <w:pPr>
        <w:pStyle w:val="Naslov2"/>
        <w:jc w:val="left"/>
      </w:pPr>
      <w:bookmarkStart w:id="55" w:name="_Toc295700491"/>
      <w:r>
        <w:t>GRADNJA</w:t>
      </w:r>
      <w:bookmarkEnd w:id="55"/>
    </w:p>
    <w:p w:rsidR="00EC5F59" w:rsidRPr="004E2C78" w:rsidRDefault="005243ED" w:rsidP="00F45043">
      <w:pPr>
        <w:suppressAutoHyphens/>
        <w:spacing w:before="120"/>
        <w:rPr>
          <w:spacing w:val="-3"/>
        </w:rPr>
      </w:pPr>
      <w:r w:rsidRPr="004E2C78">
        <w:rPr>
          <w:spacing w:val="-3"/>
        </w:rPr>
        <w:t>Pri gradnji vodovodov moramo povedati, da večje objekte (vodohrane</w:t>
      </w:r>
      <w:r w:rsidR="00FB78E8" w:rsidRPr="004E2C78">
        <w:rPr>
          <w:spacing w:val="-3"/>
        </w:rPr>
        <w:t>, črpalnice,, razbremenilnike, prečrpalnice</w:t>
      </w:r>
      <w:r w:rsidRPr="004E2C78">
        <w:rPr>
          <w:spacing w:val="-3"/>
        </w:rPr>
        <w:t>) gradijo podjetja, ki se ukvarjajo z visokimi gradnjami</w:t>
      </w:r>
      <w:r w:rsidR="00AB7FE2">
        <w:rPr>
          <w:spacing w:val="-3"/>
        </w:rPr>
        <w:t>,</w:t>
      </w:r>
      <w:r w:rsidRPr="004E2C78">
        <w:rPr>
          <w:spacing w:val="-3"/>
        </w:rPr>
        <w:t xml:space="preserve"> ali specializirana podjetja (zajetja), gradnjo cevovodov in manjših, pod zemljo zgrajenih objektov (jaškov) pa uvrščamo v področje nizkih gradenj, ki ima svoje značilnosti.</w:t>
      </w:r>
    </w:p>
    <w:p w:rsidR="00B001D0" w:rsidRPr="004E2C78" w:rsidRDefault="00B001D0" w:rsidP="00A6438C">
      <w:pPr>
        <w:tabs>
          <w:tab w:val="left" w:pos="7797"/>
        </w:tabs>
        <w:spacing w:before="120"/>
      </w:pPr>
      <w:r w:rsidRPr="004E2C78">
        <w:t xml:space="preserve">Gradnja </w:t>
      </w:r>
      <w:r w:rsidR="005243ED" w:rsidRPr="004E2C78">
        <w:t>cev</w:t>
      </w:r>
      <w:r w:rsidRPr="004E2C78">
        <w:t>ovodov je podobna ostalim komunalnim gradnjam:</w:t>
      </w:r>
    </w:p>
    <w:p w:rsidR="00B001D0" w:rsidRDefault="00B001D0" w:rsidP="00C21ED9">
      <w:pPr>
        <w:numPr>
          <w:ilvl w:val="0"/>
          <w:numId w:val="62"/>
        </w:numPr>
        <w:tabs>
          <w:tab w:val="left" w:pos="709"/>
        </w:tabs>
        <w:ind w:left="709" w:hanging="283"/>
      </w:pPr>
      <w:r w:rsidRPr="004E2C78">
        <w:t>delo je v omejenem prostoru</w:t>
      </w:r>
      <w:r w:rsidR="00A75314" w:rsidRPr="004E2C78">
        <w:t>, zaradi česar ga moramo organizirati še bolj skrbno in poskrbeti za varnost</w:t>
      </w:r>
      <w:r w:rsidRPr="004E2C78">
        <w:t xml:space="preserve"> (slika </w:t>
      </w:r>
      <w:r w:rsidR="000855C7">
        <w:t>89</w:t>
      </w:r>
      <w:r w:rsidRPr="004E2C78">
        <w:t>),</w:t>
      </w:r>
    </w:p>
    <w:p w:rsidR="000855C7" w:rsidRPr="004E2C78" w:rsidRDefault="000855C7" w:rsidP="000855C7"/>
    <w:p w:rsidR="000855C7" w:rsidRPr="004E2C78" w:rsidRDefault="00A01656" w:rsidP="000855C7">
      <w:pPr>
        <w:jc w:val="center"/>
      </w:pPr>
      <w:r>
        <w:rPr>
          <w:noProof/>
        </w:rPr>
        <w:drawing>
          <wp:inline distT="0" distB="0" distL="0" distR="0">
            <wp:extent cx="2314575" cy="2752725"/>
            <wp:effectExtent l="19050" t="0" r="9525" b="0"/>
            <wp:docPr id="146" name="Slika 130" descr="Opis: VOgradnj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30" descr="Opis: VOgradnja2"/>
                    <pic:cNvPicPr>
                      <a:picLocks noChangeAspect="1" noChangeArrowheads="1"/>
                    </pic:cNvPicPr>
                  </pic:nvPicPr>
                  <pic:blipFill>
                    <a:blip r:embed="rId266"/>
                    <a:srcRect/>
                    <a:stretch>
                      <a:fillRect/>
                    </a:stretch>
                  </pic:blipFill>
                  <pic:spPr bwMode="auto">
                    <a:xfrm>
                      <a:off x="0" y="0"/>
                      <a:ext cx="2314575" cy="2752725"/>
                    </a:xfrm>
                    <a:prstGeom prst="rect">
                      <a:avLst/>
                    </a:prstGeom>
                    <a:noFill/>
                    <a:ln w="9525">
                      <a:noFill/>
                      <a:miter lim="800000"/>
                      <a:headEnd/>
                      <a:tailEnd/>
                    </a:ln>
                  </pic:spPr>
                </pic:pic>
              </a:graphicData>
            </a:graphic>
          </wp:inline>
        </w:drawing>
      </w:r>
    </w:p>
    <w:p w:rsidR="000855C7" w:rsidRPr="00EC6E98" w:rsidRDefault="000855C7" w:rsidP="000855C7">
      <w:pPr>
        <w:pStyle w:val="Napis"/>
      </w:pPr>
      <w:r w:rsidRPr="00EC6E98">
        <w:t>Slika 89</w:t>
      </w:r>
      <w:r w:rsidR="00EC6E98" w:rsidRPr="00EC6E98">
        <w:t>:</w:t>
      </w:r>
      <w:r w:rsidRPr="00EC6E98">
        <w:t xml:space="preserve"> Varno polaganje cevi v izkopanem jarku z razpiranjem</w:t>
      </w:r>
    </w:p>
    <w:p w:rsidR="0086011C" w:rsidRPr="00EC6E98" w:rsidRDefault="0086011C" w:rsidP="0086011C">
      <w:pPr>
        <w:jc w:val="center"/>
      </w:pPr>
      <w:r w:rsidRPr="00EC6E98">
        <w:t xml:space="preserve">Vir: </w:t>
      </w:r>
      <w:r w:rsidR="00EC6E98" w:rsidRPr="00EC6E98">
        <w:t>L</w:t>
      </w:r>
      <w:r w:rsidRPr="00EC6E98">
        <w:t>asten</w:t>
      </w:r>
    </w:p>
    <w:p w:rsidR="000855C7" w:rsidRPr="000855C7" w:rsidRDefault="000855C7" w:rsidP="000855C7"/>
    <w:p w:rsidR="00B001D0" w:rsidRPr="004E2C78" w:rsidRDefault="00B001D0" w:rsidP="00C21ED9">
      <w:pPr>
        <w:numPr>
          <w:ilvl w:val="0"/>
          <w:numId w:val="62"/>
        </w:numPr>
        <w:tabs>
          <w:tab w:val="left" w:pos="709"/>
        </w:tabs>
        <w:ind w:left="709" w:hanging="283"/>
      </w:pPr>
      <w:r w:rsidRPr="004E2C78">
        <w:t>delo je pod prometno obremenitvijo</w:t>
      </w:r>
      <w:r w:rsidR="00A75314" w:rsidRPr="004E2C78">
        <w:t xml:space="preserve"> (nevarnost prometne nesreče, hrup, izpušni plini, tresljaji, nevarnost zrušitve brežine)</w:t>
      </w:r>
      <w:r w:rsidRPr="004E2C78">
        <w:t>,</w:t>
      </w:r>
    </w:p>
    <w:p w:rsidR="00B001D0" w:rsidRPr="004E2C78" w:rsidRDefault="00B001D0" w:rsidP="00C21ED9">
      <w:pPr>
        <w:numPr>
          <w:ilvl w:val="0"/>
          <w:numId w:val="62"/>
        </w:numPr>
        <w:tabs>
          <w:tab w:val="left" w:pos="709"/>
        </w:tabs>
        <w:ind w:left="709" w:hanging="283"/>
      </w:pPr>
      <w:r w:rsidRPr="004E2C78">
        <w:t xml:space="preserve">delamo v jarku (upoštevanje predpisov o varstvu pri delu) </w:t>
      </w:r>
      <w:r w:rsidR="000855C7">
        <w:t xml:space="preserve">– </w:t>
      </w:r>
      <w:r w:rsidRPr="004E2C78">
        <w:t>slik</w:t>
      </w:r>
      <w:r w:rsidR="000855C7">
        <w:t>i</w:t>
      </w:r>
      <w:r w:rsidR="00A646DB">
        <w:t xml:space="preserve"> </w:t>
      </w:r>
      <w:r w:rsidR="000855C7">
        <w:t>89 in 91</w:t>
      </w:r>
      <w:r w:rsidRPr="004E2C78">
        <w:t>,</w:t>
      </w:r>
    </w:p>
    <w:p w:rsidR="00B001D0" w:rsidRPr="004E2C78" w:rsidRDefault="00B001D0" w:rsidP="00C21ED9">
      <w:pPr>
        <w:numPr>
          <w:ilvl w:val="0"/>
          <w:numId w:val="62"/>
        </w:numPr>
        <w:tabs>
          <w:tab w:val="left" w:pos="709"/>
        </w:tabs>
        <w:ind w:left="709" w:hanging="283"/>
      </w:pPr>
      <w:r w:rsidRPr="004E2C78">
        <w:t>izogibamo se drugim inštalacijam</w:t>
      </w:r>
      <w:r w:rsidR="00A75314" w:rsidRPr="004E2C78">
        <w:t>, ki nas pri delu ovirajo. Poleg tega moramo paziti, da drugih inštalacij (plin, elektrika, kabelska televizija, telekomunikacijski kabli, toplovod, kanalizacija) pri delu (izkopu, gradnji, zasipu) ne poškodujemo</w:t>
      </w:r>
      <w:r w:rsidRPr="004E2C78">
        <w:t>.</w:t>
      </w:r>
    </w:p>
    <w:p w:rsidR="001D4974" w:rsidRPr="004E2C78" w:rsidRDefault="00B001D0" w:rsidP="00F45043">
      <w:pPr>
        <w:spacing w:before="120"/>
      </w:pPr>
      <w:r w:rsidRPr="004E2C78">
        <w:t xml:space="preserve">Pri projektiranju in izvedbi moramo upoštevati </w:t>
      </w:r>
      <w:r w:rsidR="001D4974" w:rsidRPr="004E2C78">
        <w:t xml:space="preserve">pravilnike za projektiranje, izvedbo in uporabo javnega vodovodnega omrežja, pravila dobre gradbene prakse, pa tudi navodila proizvajalcev elementov cevovodov o navodilih za vgradnjo (če so strožja od pravil stroke). </w:t>
      </w:r>
    </w:p>
    <w:p w:rsidR="00D64B68" w:rsidRDefault="00D64B68" w:rsidP="00F45043">
      <w:pPr>
        <w:spacing w:before="120"/>
      </w:pPr>
    </w:p>
    <w:p w:rsidR="00B001D0" w:rsidRPr="004E2C78" w:rsidRDefault="001D4974" w:rsidP="00F45043">
      <w:pPr>
        <w:spacing w:before="120"/>
      </w:pPr>
      <w:r w:rsidRPr="004E2C78">
        <w:t>Nekaj o</w:t>
      </w:r>
      <w:r w:rsidR="00B001D0" w:rsidRPr="004E2C78">
        <w:t>snovn</w:t>
      </w:r>
      <w:r w:rsidRPr="004E2C78">
        <w:t>ih</w:t>
      </w:r>
      <w:r w:rsidR="00B001D0" w:rsidRPr="004E2C78">
        <w:t xml:space="preserve"> pravil in navodil</w:t>
      </w:r>
      <w:r w:rsidRPr="004E2C78">
        <w:t xml:space="preserve"> (nekatere že poznamo</w:t>
      </w:r>
      <w:r w:rsidR="00B00BED" w:rsidRPr="004E2C78">
        <w:t>)</w:t>
      </w:r>
      <w:r w:rsidR="00B001D0" w:rsidRPr="004E2C78">
        <w:t>:</w:t>
      </w:r>
    </w:p>
    <w:p w:rsidR="00B001D0" w:rsidRPr="004E2C78" w:rsidRDefault="00B001D0" w:rsidP="00C21ED9">
      <w:pPr>
        <w:numPr>
          <w:ilvl w:val="0"/>
          <w:numId w:val="62"/>
        </w:numPr>
        <w:tabs>
          <w:tab w:val="left" w:pos="709"/>
        </w:tabs>
        <w:ind w:left="709" w:hanging="283"/>
      </w:pPr>
      <w:r w:rsidRPr="004E2C78">
        <w:t xml:space="preserve">o legi vodovoda: </w:t>
      </w:r>
      <w:r w:rsidR="001D4974" w:rsidRPr="004E2C78">
        <w:t xml:space="preserve">gradimo ga </w:t>
      </w:r>
      <w:r w:rsidRPr="004E2C78">
        <w:t>po javnih površinah (primarne cevovode običajno ob vozišču, sekundarne pod pločniki), razen za odseke zajetje – vodohran – naselje, ki potekajo po najkrajši trasi, tudi po zasebnih zemljiščih</w:t>
      </w:r>
      <w:r w:rsidR="001D4974" w:rsidRPr="004E2C78">
        <w:t>;</w:t>
      </w:r>
    </w:p>
    <w:p w:rsidR="00B001D0" w:rsidRPr="004E2C78" w:rsidRDefault="00B001D0" w:rsidP="00C21ED9">
      <w:pPr>
        <w:numPr>
          <w:ilvl w:val="0"/>
          <w:numId w:val="62"/>
        </w:numPr>
        <w:tabs>
          <w:tab w:val="left" w:pos="709"/>
        </w:tabs>
        <w:ind w:left="709" w:hanging="283"/>
      </w:pPr>
      <w:r w:rsidRPr="004E2C78">
        <w:t>o najmanjši globini polaganja cevovoda (</w:t>
      </w:r>
      <w:r w:rsidR="001D4974" w:rsidRPr="004E2C78">
        <w:t xml:space="preserve">pod cono </w:t>
      </w:r>
      <w:r w:rsidRPr="004E2C78">
        <w:t>zmrzovanj</w:t>
      </w:r>
      <w:r w:rsidR="001D4974" w:rsidRPr="004E2C78">
        <w:t>a – praviloma mora biti teme cevi vsaj 1,2 m pod končno koto urejenega zemljišča</w:t>
      </w:r>
      <w:r w:rsidRPr="004E2C78">
        <w:t>)</w:t>
      </w:r>
      <w:r w:rsidR="001D4974" w:rsidRPr="004E2C78">
        <w:t>. Globino kritja določi projektant;</w:t>
      </w:r>
    </w:p>
    <w:p w:rsidR="00B001D0" w:rsidRPr="004E2C78" w:rsidRDefault="00B001D0" w:rsidP="00C21ED9">
      <w:pPr>
        <w:numPr>
          <w:ilvl w:val="0"/>
          <w:numId w:val="62"/>
        </w:numPr>
        <w:tabs>
          <w:tab w:val="left" w:pos="709"/>
        </w:tabs>
        <w:ind w:left="709" w:hanging="283"/>
      </w:pPr>
      <w:r w:rsidRPr="004E2C78">
        <w:t>o največji globini polaganja cevovoda (ekonomičnost – 3 do 4 m)</w:t>
      </w:r>
      <w:r w:rsidR="001D4974" w:rsidRPr="004E2C78">
        <w:t>;</w:t>
      </w:r>
    </w:p>
    <w:p w:rsidR="00B001D0" w:rsidRPr="004E2C78" w:rsidRDefault="00D10072" w:rsidP="00C21ED9">
      <w:pPr>
        <w:numPr>
          <w:ilvl w:val="0"/>
          <w:numId w:val="62"/>
        </w:numPr>
        <w:tabs>
          <w:tab w:val="left" w:pos="709"/>
        </w:tabs>
        <w:ind w:left="709" w:hanging="283"/>
      </w:pPr>
      <w:r>
        <w:t>o najmanjšem vzdolžnem nagibu (</w:t>
      </w:r>
      <w:r w:rsidR="00B001D0" w:rsidRPr="004E2C78">
        <w:t>vsaj 0,3 %)</w:t>
      </w:r>
      <w:r w:rsidR="001D4974" w:rsidRPr="004E2C78">
        <w:t>;</w:t>
      </w:r>
    </w:p>
    <w:p w:rsidR="00B001D0" w:rsidRPr="004E2C78" w:rsidRDefault="00B001D0" w:rsidP="00C21ED9">
      <w:pPr>
        <w:numPr>
          <w:ilvl w:val="0"/>
          <w:numId w:val="62"/>
        </w:numPr>
        <w:tabs>
          <w:tab w:val="left" w:pos="709"/>
        </w:tabs>
        <w:ind w:left="709" w:hanging="283"/>
      </w:pPr>
      <w:r w:rsidRPr="004E2C78">
        <w:t xml:space="preserve">o predpisanih </w:t>
      </w:r>
      <w:r w:rsidRPr="003C0EE3">
        <w:t>horizontalnih in vertikalnih odmikih</w:t>
      </w:r>
      <w:r w:rsidRPr="004E2C78">
        <w:t xml:space="preserve"> vodovoda od objektov in drugih vodov, ki jih določajo pravilniki (nekaj temeljnih pravil: osnovni odmik je vsaj 3 m od objektov, mešane in fekalne kanalizacije, 2 m od dreves, 1 m od drugih vodov, 5 m od greznic in deponij škodljivega materiala. V</w:t>
      </w:r>
      <w:r w:rsidR="00AB7FE2">
        <w:t xml:space="preserve">odovod mora biti speljan vsaj 1 </w:t>
      </w:r>
      <w:r w:rsidRPr="004E2C78">
        <w:t>m nad kanalizacijo). Če zaradi obstoječih inštalacij navedenih odmikov ne moremo upoštevati, so mogoče izjeme ob boljši izvedbi</w:t>
      </w:r>
      <w:r w:rsidR="001D4974" w:rsidRPr="004E2C78">
        <w:t>. Glejte občinski pravilnik;</w:t>
      </w:r>
    </w:p>
    <w:p w:rsidR="00B001D0" w:rsidRDefault="00B001D0" w:rsidP="00C21ED9">
      <w:pPr>
        <w:numPr>
          <w:ilvl w:val="0"/>
          <w:numId w:val="62"/>
        </w:numPr>
        <w:tabs>
          <w:tab w:val="left" w:pos="709"/>
        </w:tabs>
        <w:ind w:left="709" w:hanging="283"/>
      </w:pPr>
      <w:r w:rsidRPr="004E2C78">
        <w:t xml:space="preserve">o odmikih vodovoda </w:t>
      </w:r>
      <w:r w:rsidRPr="003C0EE3">
        <w:t>pri križanju</w:t>
      </w:r>
      <w:r w:rsidRPr="004E2C78">
        <w:t xml:space="preserve"> z drugimi komunalnimi vodi. Vodovod leži običajno nad drugimi komunalnimi vodi, predpisane razdalje pa so: vsaj 0,6 m nad kanalizacijo, plinom in toplovodom, vsaj 0,4 m nad elektriko in PTT-vodi. Kadar vodovod polagamo pod drugimi vodi, mora ležati vsaj 1 m pod kanalizacijo in vsaj 0,5 m pod drugimi vodi. Križanje izvedemo čim bolj pravokotno. Vodovodno cev zaščitimo pred posedanjem z zaščitno cevjo (slika </w:t>
      </w:r>
      <w:r w:rsidR="000855C7">
        <w:t>90</w:t>
      </w:r>
      <w:r w:rsidRPr="004E2C78">
        <w:t>), podbetoniranjem, z nosilci, z izvedbo v jeklu, kar je odvisno od terenskih razmer</w:t>
      </w:r>
      <w:r w:rsidR="003002A2" w:rsidRPr="004E2C78">
        <w:t xml:space="preserve">. Glejte občinski pravilnik; </w:t>
      </w:r>
    </w:p>
    <w:p w:rsidR="000855C7" w:rsidRDefault="000855C7" w:rsidP="000855C7">
      <w:pPr>
        <w:tabs>
          <w:tab w:val="left" w:pos="709"/>
        </w:tabs>
      </w:pPr>
    </w:p>
    <w:p w:rsidR="000855C7" w:rsidRDefault="00A01656" w:rsidP="000855C7">
      <w:pPr>
        <w:jc w:val="center"/>
      </w:pPr>
      <w:r>
        <w:rPr>
          <w:noProof/>
        </w:rPr>
        <w:drawing>
          <wp:inline distT="0" distB="0" distL="0" distR="0">
            <wp:extent cx="4191000" cy="1019175"/>
            <wp:effectExtent l="19050" t="0" r="0" b="0"/>
            <wp:docPr id="147" name="Slika 129" descr="Opis: VOpodCes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29" descr="Opis: VOpodCesto"/>
                    <pic:cNvPicPr>
                      <a:picLocks noChangeAspect="1" noChangeArrowheads="1"/>
                    </pic:cNvPicPr>
                  </pic:nvPicPr>
                  <pic:blipFill>
                    <a:blip r:embed="rId267"/>
                    <a:srcRect/>
                    <a:stretch>
                      <a:fillRect/>
                    </a:stretch>
                  </pic:blipFill>
                  <pic:spPr bwMode="auto">
                    <a:xfrm>
                      <a:off x="0" y="0"/>
                      <a:ext cx="4191000" cy="1019175"/>
                    </a:xfrm>
                    <a:prstGeom prst="rect">
                      <a:avLst/>
                    </a:prstGeom>
                    <a:noFill/>
                    <a:ln w="9525">
                      <a:noFill/>
                      <a:miter lim="800000"/>
                      <a:headEnd/>
                      <a:tailEnd/>
                    </a:ln>
                  </pic:spPr>
                </pic:pic>
              </a:graphicData>
            </a:graphic>
          </wp:inline>
        </w:drawing>
      </w:r>
    </w:p>
    <w:p w:rsidR="000855C7" w:rsidRPr="004E2C78" w:rsidRDefault="000855C7" w:rsidP="000855C7">
      <w:pPr>
        <w:jc w:val="center"/>
      </w:pPr>
    </w:p>
    <w:p w:rsidR="000855C7" w:rsidRPr="00EC6E98" w:rsidRDefault="000855C7" w:rsidP="000855C7">
      <w:pPr>
        <w:pStyle w:val="Napis"/>
      </w:pPr>
      <w:r w:rsidRPr="00EC6E98">
        <w:t>Slika 90</w:t>
      </w:r>
      <w:r w:rsidR="00EC6E98" w:rsidRPr="00EC6E98">
        <w:t>:</w:t>
      </w:r>
      <w:r w:rsidRPr="00EC6E98">
        <w:t xml:space="preserve"> Vodovod pod cesto, položen v zaščitni cevi</w:t>
      </w:r>
    </w:p>
    <w:p w:rsidR="0086011C" w:rsidRPr="00EC6E98" w:rsidRDefault="0086011C" w:rsidP="0086011C">
      <w:pPr>
        <w:jc w:val="center"/>
      </w:pPr>
      <w:r w:rsidRPr="00EC6E98">
        <w:t xml:space="preserve">Vir: </w:t>
      </w:r>
      <w:r w:rsidR="00EC6E98" w:rsidRPr="00EC6E98">
        <w:t>L</w:t>
      </w:r>
      <w:r w:rsidRPr="00EC6E98">
        <w:t>asten</w:t>
      </w:r>
    </w:p>
    <w:p w:rsidR="000855C7" w:rsidRPr="000855C7" w:rsidRDefault="000855C7" w:rsidP="000855C7"/>
    <w:p w:rsidR="00F47299" w:rsidRDefault="00B001D0" w:rsidP="00C21ED9">
      <w:pPr>
        <w:numPr>
          <w:ilvl w:val="0"/>
          <w:numId w:val="62"/>
        </w:numPr>
        <w:tabs>
          <w:tab w:val="left" w:pos="709"/>
        </w:tabs>
        <w:ind w:left="709" w:hanging="283"/>
      </w:pPr>
      <w:r w:rsidRPr="004E2C78">
        <w:t xml:space="preserve">predpise o varstvu pri delu (glede zaščite </w:t>
      </w:r>
      <w:r w:rsidR="003002A2" w:rsidRPr="004E2C78">
        <w:t xml:space="preserve">gradbene jame </w:t>
      </w:r>
      <w:r w:rsidRPr="004E2C78">
        <w:t xml:space="preserve">in </w:t>
      </w:r>
      <w:r w:rsidR="003002A2" w:rsidRPr="004E2C78">
        <w:t xml:space="preserve">zaščite pri </w:t>
      </w:r>
      <w:r w:rsidRPr="004E2C78">
        <w:t>del</w:t>
      </w:r>
      <w:r w:rsidR="003002A2" w:rsidRPr="004E2C78">
        <w:t>u</w:t>
      </w:r>
      <w:r w:rsidRPr="004E2C78">
        <w:t xml:space="preserve"> – </w:t>
      </w:r>
      <w:r w:rsidR="003002A2" w:rsidRPr="004E2C78">
        <w:t>slik</w:t>
      </w:r>
      <w:r w:rsidR="000855C7">
        <w:t>i 89 in91</w:t>
      </w:r>
      <w:r w:rsidRPr="004E2C78">
        <w:t>)</w:t>
      </w:r>
      <w:r w:rsidR="003002A2" w:rsidRPr="004E2C78">
        <w:t>;</w:t>
      </w:r>
    </w:p>
    <w:p w:rsidR="00B001D0" w:rsidRPr="004E2C78" w:rsidRDefault="00B001D0" w:rsidP="000855C7">
      <w:pPr>
        <w:jc w:val="center"/>
      </w:pPr>
    </w:p>
    <w:p w:rsidR="00B001D0" w:rsidRPr="004E2C78" w:rsidRDefault="00A01656" w:rsidP="000855C7">
      <w:pPr>
        <w:jc w:val="center"/>
      </w:pPr>
      <w:r>
        <w:rPr>
          <w:noProof/>
        </w:rPr>
        <w:drawing>
          <wp:inline distT="0" distB="0" distL="0" distR="0">
            <wp:extent cx="3038475" cy="1733550"/>
            <wp:effectExtent l="19050" t="0" r="9525" b="0"/>
            <wp:docPr id="148" name="Slika 131" descr="Opis: Vogradnj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31" descr="Opis: Vogradnja3"/>
                    <pic:cNvPicPr>
                      <a:picLocks noChangeAspect="1" noChangeArrowheads="1"/>
                    </pic:cNvPicPr>
                  </pic:nvPicPr>
                  <pic:blipFill>
                    <a:blip r:embed="rId268"/>
                    <a:srcRect/>
                    <a:stretch>
                      <a:fillRect/>
                    </a:stretch>
                  </pic:blipFill>
                  <pic:spPr bwMode="auto">
                    <a:xfrm>
                      <a:off x="0" y="0"/>
                      <a:ext cx="3038475" cy="1733550"/>
                    </a:xfrm>
                    <a:prstGeom prst="rect">
                      <a:avLst/>
                    </a:prstGeom>
                    <a:noFill/>
                    <a:ln w="9525">
                      <a:noFill/>
                      <a:miter lim="800000"/>
                      <a:headEnd/>
                      <a:tailEnd/>
                    </a:ln>
                  </pic:spPr>
                </pic:pic>
              </a:graphicData>
            </a:graphic>
          </wp:inline>
        </w:drawing>
      </w:r>
    </w:p>
    <w:p w:rsidR="00B001D0" w:rsidRPr="004E2C78" w:rsidRDefault="00B001D0" w:rsidP="000855C7">
      <w:pPr>
        <w:jc w:val="center"/>
      </w:pPr>
    </w:p>
    <w:p w:rsidR="00337872" w:rsidRPr="00EC6E98" w:rsidRDefault="00337872" w:rsidP="000855C7">
      <w:pPr>
        <w:pStyle w:val="Napis"/>
      </w:pPr>
      <w:r w:rsidRPr="00EC6E98">
        <w:t xml:space="preserve">Slika </w:t>
      </w:r>
      <w:r w:rsidR="000855C7" w:rsidRPr="00EC6E98">
        <w:t>91</w:t>
      </w:r>
      <w:r w:rsidR="00EC6E98" w:rsidRPr="00EC6E98">
        <w:t>:</w:t>
      </w:r>
      <w:r w:rsidRPr="00EC6E98">
        <w:t xml:space="preserve"> Polaganje vodovodnih cevi</w:t>
      </w:r>
    </w:p>
    <w:p w:rsidR="0086011C" w:rsidRPr="00EC6E98" w:rsidRDefault="0086011C" w:rsidP="0086011C">
      <w:pPr>
        <w:jc w:val="center"/>
      </w:pPr>
      <w:r w:rsidRPr="00EC6E98">
        <w:t>Vir:</w:t>
      </w:r>
      <w:r w:rsidR="00EC6E98" w:rsidRPr="00EC6E98">
        <w:t xml:space="preserve"> L</w:t>
      </w:r>
      <w:r w:rsidRPr="00EC6E98">
        <w:t>asten</w:t>
      </w:r>
    </w:p>
    <w:p w:rsidR="00B001D0" w:rsidRDefault="00B001D0" w:rsidP="000855C7">
      <w:pPr>
        <w:jc w:val="center"/>
        <w:rPr>
          <w:i/>
        </w:rPr>
      </w:pPr>
    </w:p>
    <w:p w:rsidR="000855C7" w:rsidRPr="004E2C78" w:rsidRDefault="000855C7" w:rsidP="00C21ED9">
      <w:pPr>
        <w:numPr>
          <w:ilvl w:val="0"/>
          <w:numId w:val="62"/>
        </w:numPr>
        <w:tabs>
          <w:tab w:val="left" w:pos="709"/>
        </w:tabs>
        <w:ind w:left="709" w:hanging="283"/>
      </w:pPr>
      <w:r w:rsidRPr="004E2C78">
        <w:t>o prevažanju in skladiščenju: cevi morajo biti enakomerno podprte, nekatere tudi vpete v nosilne okvire, naložene do dovoljene višine, z neobremenjenimi obojkami</w:t>
      </w:r>
      <w:r w:rsidR="00A646DB">
        <w:t xml:space="preserve"> </w:t>
      </w:r>
      <w:r w:rsidRPr="004E2C78">
        <w:t>(glejte tudi navodila proizvajalca). Z napačnim rokovanjem lahko cevi poškodujemo, pri nepravilnem transportu lahko povzročimo hudo nesrečo;</w:t>
      </w:r>
    </w:p>
    <w:p w:rsidR="000855C7" w:rsidRPr="004E2C78" w:rsidRDefault="000855C7" w:rsidP="00C21ED9">
      <w:pPr>
        <w:numPr>
          <w:ilvl w:val="0"/>
          <w:numId w:val="62"/>
        </w:numPr>
        <w:tabs>
          <w:tab w:val="left" w:pos="709"/>
        </w:tabs>
        <w:ind w:left="709" w:hanging="283"/>
      </w:pPr>
      <w:r w:rsidRPr="004E2C78">
        <w:t>o zaščiti gradbene jame z ustreznim razpiranjem in opažem;</w:t>
      </w:r>
    </w:p>
    <w:p w:rsidR="000855C7" w:rsidRDefault="000855C7" w:rsidP="00C21ED9">
      <w:pPr>
        <w:numPr>
          <w:ilvl w:val="0"/>
          <w:numId w:val="62"/>
        </w:numPr>
        <w:tabs>
          <w:tab w:val="left" w:pos="709"/>
        </w:tabs>
        <w:ind w:left="709" w:hanging="283"/>
      </w:pPr>
      <w:r w:rsidRPr="004E2C78">
        <w:t>o izkopu dovolj širokega jarka (pravilo stroke: na dn</w:t>
      </w:r>
      <w:r>
        <w:t>u vsaj premer cevi in še vsaj 2 × </w:t>
      </w:r>
      <w:r w:rsidRPr="004E2C78">
        <w:t xml:space="preserve">20 cm) – slika </w:t>
      </w:r>
      <w:r>
        <w:t>91</w:t>
      </w:r>
      <w:r w:rsidRPr="004E2C78">
        <w:t>,</w:t>
      </w:r>
    </w:p>
    <w:p w:rsidR="00B001D0" w:rsidRPr="004E2C78" w:rsidRDefault="00B001D0" w:rsidP="00C21ED9">
      <w:pPr>
        <w:numPr>
          <w:ilvl w:val="0"/>
          <w:numId w:val="62"/>
        </w:numPr>
        <w:tabs>
          <w:tab w:val="left" w:pos="709"/>
        </w:tabs>
        <w:ind w:left="709" w:hanging="283"/>
      </w:pPr>
      <w:r w:rsidRPr="004E2C78">
        <w:t>o izkopu dovolj globokega jarka (kota ležišča cevi in poglobljeno za peščeno blazino –vsaj 10 do 15 cm, granulacija 0/8. Toda za cevi iz nodularne litine zadošča že posteljica iz raščenega materiala, ki je brez kamnov, večjih od 20 mm)</w:t>
      </w:r>
      <w:r w:rsidR="00D269F9" w:rsidRPr="004E2C78">
        <w:t>. Globino izkopa gradbene jame in koto ležišča cevi odčitamo za vsak prečni profil posebej iz vzdolžnega profila risanega dela projekta PGD, PZI (glejte poglavje 8);</w:t>
      </w:r>
    </w:p>
    <w:p w:rsidR="00B001D0" w:rsidRPr="004E2C78" w:rsidRDefault="00B001D0" w:rsidP="00C21ED9">
      <w:pPr>
        <w:numPr>
          <w:ilvl w:val="0"/>
          <w:numId w:val="62"/>
        </w:numPr>
        <w:tabs>
          <w:tab w:val="left" w:pos="709"/>
        </w:tabs>
        <w:ind w:left="709" w:hanging="283"/>
      </w:pPr>
      <w:r w:rsidRPr="004E2C78">
        <w:t>o prekladanju cevi po navodilih proizvajalca (prepovedano jih je premetavati ali stresati, pri dvigovanju morajo biti cevi pravilno obešene na kljuke za pritrditev)</w:t>
      </w:r>
      <w:r w:rsidR="00C22375" w:rsidRPr="004E2C78">
        <w:t>;</w:t>
      </w:r>
    </w:p>
    <w:p w:rsidR="00B001D0" w:rsidRPr="004E2C78" w:rsidRDefault="00AB7FE2" w:rsidP="00C21ED9">
      <w:pPr>
        <w:numPr>
          <w:ilvl w:val="0"/>
          <w:numId w:val="62"/>
        </w:numPr>
        <w:tabs>
          <w:tab w:val="left" w:pos="709"/>
        </w:tabs>
        <w:ind w:left="709" w:hanging="283"/>
      </w:pPr>
      <w:r>
        <w:t>o poravnavi in zgostit</w:t>
      </w:r>
      <w:r w:rsidR="00B001D0" w:rsidRPr="004E2C78">
        <w:t>vi posteljice</w:t>
      </w:r>
      <w:r w:rsidR="00C22375" w:rsidRPr="004E2C78">
        <w:t>;</w:t>
      </w:r>
    </w:p>
    <w:p w:rsidR="00B001D0" w:rsidRDefault="00B001D0" w:rsidP="00C21ED9">
      <w:pPr>
        <w:numPr>
          <w:ilvl w:val="0"/>
          <w:numId w:val="62"/>
        </w:numPr>
        <w:tabs>
          <w:tab w:val="left" w:pos="709"/>
        </w:tabs>
        <w:ind w:left="709" w:hanging="283"/>
      </w:pPr>
      <w:r w:rsidRPr="004E2C78">
        <w:t xml:space="preserve">o naleganju cevi na posteljico (pod obojkami moramo posteljico odstraniti, da ostanejo obojke neobremenjene) – slika </w:t>
      </w:r>
      <w:r w:rsidR="000855C7">
        <w:t>92</w:t>
      </w:r>
      <w:r w:rsidR="00C22375" w:rsidRPr="004E2C78">
        <w:t>;</w:t>
      </w:r>
    </w:p>
    <w:p w:rsidR="000855C7" w:rsidRDefault="000855C7" w:rsidP="000855C7">
      <w:pPr>
        <w:tabs>
          <w:tab w:val="left" w:pos="709"/>
        </w:tabs>
        <w:jc w:val="center"/>
      </w:pPr>
    </w:p>
    <w:p w:rsidR="000855C7" w:rsidRDefault="00A01656" w:rsidP="000855C7">
      <w:pPr>
        <w:tabs>
          <w:tab w:val="left" w:pos="709"/>
        </w:tabs>
        <w:jc w:val="center"/>
      </w:pPr>
      <w:r>
        <w:rPr>
          <w:noProof/>
        </w:rPr>
        <w:drawing>
          <wp:inline distT="0" distB="0" distL="0" distR="0">
            <wp:extent cx="2781300" cy="1143000"/>
            <wp:effectExtent l="19050" t="0" r="0" b="0"/>
            <wp:docPr id="149" name="Slika 132" descr="Opis: VOpolagCev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32" descr="Opis: VOpolagCevi"/>
                    <pic:cNvPicPr>
                      <a:picLocks noChangeAspect="1" noChangeArrowheads="1"/>
                    </pic:cNvPicPr>
                  </pic:nvPicPr>
                  <pic:blipFill>
                    <a:blip r:embed="rId269"/>
                    <a:srcRect/>
                    <a:stretch>
                      <a:fillRect/>
                    </a:stretch>
                  </pic:blipFill>
                  <pic:spPr bwMode="auto">
                    <a:xfrm>
                      <a:off x="0" y="0"/>
                      <a:ext cx="2781300" cy="1143000"/>
                    </a:xfrm>
                    <a:prstGeom prst="rect">
                      <a:avLst/>
                    </a:prstGeom>
                    <a:noFill/>
                    <a:ln w="9525">
                      <a:noFill/>
                      <a:miter lim="800000"/>
                      <a:headEnd/>
                      <a:tailEnd/>
                    </a:ln>
                  </pic:spPr>
                </pic:pic>
              </a:graphicData>
            </a:graphic>
          </wp:inline>
        </w:drawing>
      </w:r>
    </w:p>
    <w:p w:rsidR="000855C7" w:rsidRPr="0086011C" w:rsidRDefault="000855C7" w:rsidP="000855C7">
      <w:pPr>
        <w:tabs>
          <w:tab w:val="left" w:pos="709"/>
        </w:tabs>
        <w:jc w:val="center"/>
        <w:rPr>
          <w:sz w:val="16"/>
          <w:szCs w:val="16"/>
        </w:rPr>
      </w:pPr>
    </w:p>
    <w:p w:rsidR="000855C7" w:rsidRPr="00EC6E98" w:rsidRDefault="000855C7" w:rsidP="000855C7">
      <w:pPr>
        <w:tabs>
          <w:tab w:val="left" w:pos="709"/>
        </w:tabs>
        <w:jc w:val="center"/>
      </w:pPr>
      <w:r w:rsidRPr="00EC6E98">
        <w:t>Slika 92</w:t>
      </w:r>
      <w:r w:rsidR="00EC6E98" w:rsidRPr="00EC6E98">
        <w:t>:</w:t>
      </w:r>
      <w:r w:rsidRPr="00EC6E98">
        <w:t xml:space="preserve"> Ob polaganju so obojke proste</w:t>
      </w:r>
      <w:r w:rsidR="00AB7FE2" w:rsidRPr="00EC6E98">
        <w:t>.</w:t>
      </w:r>
    </w:p>
    <w:p w:rsidR="0086011C" w:rsidRPr="00EC6E98" w:rsidRDefault="0086011C" w:rsidP="0086011C">
      <w:pPr>
        <w:jc w:val="center"/>
      </w:pPr>
      <w:r w:rsidRPr="00EC6E98">
        <w:t xml:space="preserve">Vir: </w:t>
      </w:r>
      <w:r w:rsidR="00EC6E98" w:rsidRPr="00EC6E98">
        <w:t>L</w:t>
      </w:r>
      <w:r w:rsidRPr="00EC6E98">
        <w:t>asten</w:t>
      </w:r>
    </w:p>
    <w:p w:rsidR="000855C7" w:rsidRDefault="000855C7" w:rsidP="000855C7">
      <w:pPr>
        <w:tabs>
          <w:tab w:val="left" w:pos="709"/>
        </w:tabs>
        <w:jc w:val="center"/>
      </w:pPr>
    </w:p>
    <w:p w:rsidR="00B001D0" w:rsidRPr="004E2C78" w:rsidRDefault="00B001D0" w:rsidP="00C21ED9">
      <w:pPr>
        <w:numPr>
          <w:ilvl w:val="0"/>
          <w:numId w:val="62"/>
        </w:numPr>
        <w:tabs>
          <w:tab w:val="left" w:pos="709"/>
        </w:tabs>
        <w:ind w:left="709" w:hanging="283"/>
      </w:pPr>
      <w:r w:rsidRPr="004E2C78">
        <w:t>o pripravi cevi za stikovanje (</w:t>
      </w:r>
      <w:r w:rsidR="00C22375" w:rsidRPr="004E2C78">
        <w:t xml:space="preserve">odstranitev zaščitnih pokrovčkov, </w:t>
      </w:r>
      <w:r w:rsidRPr="004E2C78">
        <w:t>čiščenje</w:t>
      </w:r>
      <w:r w:rsidR="00C22375" w:rsidRPr="004E2C78">
        <w:t xml:space="preserve"> cevi</w:t>
      </w:r>
      <w:r w:rsidRPr="004E2C78">
        <w:t xml:space="preserve"> in namastitev</w:t>
      </w:r>
      <w:r w:rsidR="00C22375" w:rsidRPr="004E2C78">
        <w:t xml:space="preserve"> ustja cevi</w:t>
      </w:r>
      <w:r w:rsidRPr="004E2C78">
        <w:t xml:space="preserve"> po navodilih proizvajalca cevi</w:t>
      </w:r>
      <w:r w:rsidR="00C22375" w:rsidRPr="004E2C78">
        <w:t>;</w:t>
      </w:r>
    </w:p>
    <w:p w:rsidR="00B001D0" w:rsidRDefault="00B001D0" w:rsidP="00C21ED9">
      <w:pPr>
        <w:numPr>
          <w:ilvl w:val="0"/>
          <w:numId w:val="62"/>
        </w:numPr>
        <w:tabs>
          <w:tab w:val="left" w:pos="709"/>
        </w:tabs>
        <w:ind w:left="709" w:hanging="283"/>
      </w:pPr>
      <w:r w:rsidRPr="004E2C78">
        <w:t xml:space="preserve">o stikovanju cevi z obojko (prosti konec potisnemo previdno v obojko do oznake, ki je narisana na cevi) – slika </w:t>
      </w:r>
      <w:r w:rsidR="000E07E1">
        <w:t>9</w:t>
      </w:r>
      <w:r w:rsidR="0086011C">
        <w:t>3</w:t>
      </w:r>
      <w:r w:rsidR="00C22375" w:rsidRPr="004E2C78">
        <w:t>;</w:t>
      </w:r>
    </w:p>
    <w:p w:rsidR="0086011C" w:rsidRDefault="0086011C" w:rsidP="0086011C">
      <w:pPr>
        <w:tabs>
          <w:tab w:val="left" w:pos="709"/>
        </w:tabs>
        <w:jc w:val="center"/>
      </w:pPr>
    </w:p>
    <w:p w:rsidR="0086011C" w:rsidRDefault="00A01656" w:rsidP="0086011C">
      <w:pPr>
        <w:tabs>
          <w:tab w:val="left" w:pos="709"/>
        </w:tabs>
        <w:jc w:val="center"/>
      </w:pPr>
      <w:r>
        <w:rPr>
          <w:noProof/>
        </w:rPr>
        <w:drawing>
          <wp:inline distT="0" distB="0" distL="0" distR="0">
            <wp:extent cx="4467225" cy="1295400"/>
            <wp:effectExtent l="19050" t="0" r="9525" b="0"/>
            <wp:docPr id="150" name="Slika 133" descr="Opis: VOpolagCev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33" descr="Opis: VOpolagCevi1"/>
                    <pic:cNvPicPr>
                      <a:picLocks noChangeAspect="1" noChangeArrowheads="1"/>
                    </pic:cNvPicPr>
                  </pic:nvPicPr>
                  <pic:blipFill>
                    <a:blip r:embed="rId270"/>
                    <a:srcRect/>
                    <a:stretch>
                      <a:fillRect/>
                    </a:stretch>
                  </pic:blipFill>
                  <pic:spPr bwMode="auto">
                    <a:xfrm>
                      <a:off x="0" y="0"/>
                      <a:ext cx="4467225" cy="1295400"/>
                    </a:xfrm>
                    <a:prstGeom prst="rect">
                      <a:avLst/>
                    </a:prstGeom>
                    <a:noFill/>
                    <a:ln w="9525">
                      <a:noFill/>
                      <a:miter lim="800000"/>
                      <a:headEnd/>
                      <a:tailEnd/>
                    </a:ln>
                  </pic:spPr>
                </pic:pic>
              </a:graphicData>
            </a:graphic>
          </wp:inline>
        </w:drawing>
      </w:r>
    </w:p>
    <w:p w:rsidR="0086011C" w:rsidRPr="0086011C" w:rsidRDefault="0086011C" w:rsidP="0086011C">
      <w:pPr>
        <w:tabs>
          <w:tab w:val="left" w:pos="709"/>
        </w:tabs>
        <w:jc w:val="center"/>
        <w:rPr>
          <w:sz w:val="16"/>
          <w:szCs w:val="16"/>
        </w:rPr>
      </w:pPr>
    </w:p>
    <w:p w:rsidR="0086011C" w:rsidRPr="00EC6E98" w:rsidRDefault="00EC6E98" w:rsidP="0086011C">
      <w:pPr>
        <w:tabs>
          <w:tab w:val="left" w:pos="709"/>
        </w:tabs>
        <w:jc w:val="center"/>
      </w:pPr>
      <w:r w:rsidRPr="00EC6E98">
        <w:t xml:space="preserve">Slika 93: </w:t>
      </w:r>
      <w:r w:rsidR="0086011C" w:rsidRPr="00EC6E98">
        <w:t>Stikovanje vodovodnih cevi</w:t>
      </w:r>
    </w:p>
    <w:p w:rsidR="0086011C" w:rsidRPr="00EC6E98" w:rsidRDefault="0086011C" w:rsidP="0086011C">
      <w:pPr>
        <w:jc w:val="center"/>
      </w:pPr>
      <w:r w:rsidRPr="00EC6E98">
        <w:t xml:space="preserve">Vir: </w:t>
      </w:r>
      <w:r w:rsidR="00EC6E98" w:rsidRPr="00EC6E98">
        <w:t>L</w:t>
      </w:r>
      <w:r w:rsidRPr="00EC6E98">
        <w:t>asten</w:t>
      </w:r>
    </w:p>
    <w:p w:rsidR="0086011C" w:rsidRPr="00EC6E98" w:rsidRDefault="0086011C" w:rsidP="0086011C">
      <w:pPr>
        <w:tabs>
          <w:tab w:val="left" w:pos="709"/>
        </w:tabs>
      </w:pPr>
    </w:p>
    <w:p w:rsidR="00B001D0" w:rsidRDefault="00B001D0" w:rsidP="00C21ED9">
      <w:pPr>
        <w:numPr>
          <w:ilvl w:val="0"/>
          <w:numId w:val="62"/>
        </w:numPr>
        <w:tabs>
          <w:tab w:val="left" w:pos="709"/>
        </w:tabs>
        <w:ind w:left="709" w:hanging="283"/>
      </w:pPr>
      <w:r w:rsidRPr="004E2C78">
        <w:t xml:space="preserve">o polaganju cevi v krivini (praviloma </w:t>
      </w:r>
      <w:r w:rsidR="00C22375" w:rsidRPr="004E2C78">
        <w:t xml:space="preserve">jih polagamo </w:t>
      </w:r>
      <w:r w:rsidRPr="004E2C78">
        <w:t>v premi</w:t>
      </w:r>
      <w:r w:rsidR="00C22375" w:rsidRPr="004E2C78">
        <w:t>. Kadar pa jih želimo položiti v krivini z večjim radijem, ne uporab</w:t>
      </w:r>
      <w:r w:rsidR="00AB7FE2">
        <w:t>imo vmesnega loka, temveč smemo</w:t>
      </w:r>
      <w:r w:rsidRPr="004E2C78">
        <w:t xml:space="preserve"> na spojih posamezne kose cevi odkloniti od preme za tolikšen kot, kot ga dovoljuje proizvajalec cevi</w:t>
      </w:r>
      <w:r w:rsidR="00C22375" w:rsidRPr="004E2C78">
        <w:t>.</w:t>
      </w:r>
      <w:r w:rsidR="00A646DB">
        <w:t xml:space="preserve"> </w:t>
      </w:r>
      <w:r w:rsidR="00C22375" w:rsidRPr="004E2C78">
        <w:t>O</w:t>
      </w:r>
      <w:r w:rsidRPr="004E2C78">
        <w:t>dvisno od vrste cevi in proizvajalca je ta kot od 1</w:t>
      </w:r>
      <w:r w:rsidRPr="004E2C78">
        <w:sym w:font="Symbol" w:char="00B0"/>
      </w:r>
      <w:r w:rsidRPr="004E2C78">
        <w:t xml:space="preserve"> za večje premere do 6</w:t>
      </w:r>
      <w:r w:rsidRPr="004E2C78">
        <w:sym w:font="Symbol" w:char="00B0"/>
      </w:r>
      <w:r w:rsidRPr="004E2C78">
        <w:t xml:space="preserve"> za manjše)</w:t>
      </w:r>
      <w:r w:rsidR="00C22375" w:rsidRPr="004E2C78">
        <w:t>;</w:t>
      </w:r>
    </w:p>
    <w:p w:rsidR="0086011C" w:rsidRPr="003C0EE3" w:rsidRDefault="0086011C" w:rsidP="00C21ED9">
      <w:pPr>
        <w:numPr>
          <w:ilvl w:val="0"/>
          <w:numId w:val="62"/>
        </w:numPr>
        <w:tabs>
          <w:tab w:val="left" w:pos="709"/>
        </w:tabs>
        <w:ind w:left="709" w:hanging="283"/>
      </w:pPr>
      <w:r w:rsidRPr="003C0EE3">
        <w:t>o predpisani točnosti polaganja cevi. Dovoljena so naslednja odstopanja: po višini ± 2 cm, po smeri v premah ± 5 cm in v krivinah ± 10 cm;</w:t>
      </w:r>
    </w:p>
    <w:p w:rsidR="0086011C" w:rsidRPr="004E2C78" w:rsidRDefault="0086011C" w:rsidP="00C21ED9">
      <w:pPr>
        <w:numPr>
          <w:ilvl w:val="0"/>
          <w:numId w:val="62"/>
        </w:numPr>
        <w:tabs>
          <w:tab w:val="left" w:pos="709"/>
        </w:tabs>
        <w:ind w:left="709" w:hanging="283"/>
      </w:pPr>
      <w:r w:rsidRPr="004E2C78">
        <w:t>o zasipu območja cevovoda –material zasipa mora biti</w:t>
      </w:r>
      <w:r w:rsidR="00A646DB">
        <w:t xml:space="preserve"> </w:t>
      </w:r>
      <w:r w:rsidRPr="004E2C78">
        <w:t>enak kakor posteljica;</w:t>
      </w:r>
    </w:p>
    <w:p w:rsidR="0086011C" w:rsidRPr="004E2C78" w:rsidRDefault="0086011C" w:rsidP="00C21ED9">
      <w:pPr>
        <w:numPr>
          <w:ilvl w:val="0"/>
          <w:numId w:val="62"/>
        </w:numPr>
        <w:tabs>
          <w:tab w:val="left" w:pos="709"/>
        </w:tabs>
        <w:ind w:left="709" w:hanging="283"/>
      </w:pPr>
      <w:r w:rsidRPr="004E2C78">
        <w:t xml:space="preserve">o vodenju cevi skozi zid z dodatno zaščitno cev (slika </w:t>
      </w:r>
      <w:r>
        <w:t>94</w:t>
      </w:r>
      <w:r w:rsidRPr="004E2C78">
        <w:t>) ali fazonskim kosom;</w:t>
      </w:r>
    </w:p>
    <w:p w:rsidR="0086011C" w:rsidRDefault="0086011C" w:rsidP="0086011C">
      <w:pPr>
        <w:tabs>
          <w:tab w:val="left" w:pos="709"/>
        </w:tabs>
      </w:pPr>
    </w:p>
    <w:p w:rsidR="00B001D0" w:rsidRPr="004E2C78" w:rsidRDefault="00A01656" w:rsidP="0086011C">
      <w:pPr>
        <w:jc w:val="center"/>
      </w:pPr>
      <w:r>
        <w:rPr>
          <w:noProof/>
        </w:rPr>
        <w:drawing>
          <wp:inline distT="0" distB="0" distL="0" distR="0">
            <wp:extent cx="1143000" cy="819150"/>
            <wp:effectExtent l="19050" t="0" r="0" b="0"/>
            <wp:docPr id="151" name="Slika 134" descr="Opis: VOskoziZ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34" descr="Opis: VOskoziZid"/>
                    <pic:cNvPicPr>
                      <a:picLocks noChangeAspect="1" noChangeArrowheads="1"/>
                    </pic:cNvPicPr>
                  </pic:nvPicPr>
                  <pic:blipFill>
                    <a:blip r:embed="rId271"/>
                    <a:srcRect/>
                    <a:stretch>
                      <a:fillRect/>
                    </a:stretch>
                  </pic:blipFill>
                  <pic:spPr bwMode="auto">
                    <a:xfrm>
                      <a:off x="0" y="0"/>
                      <a:ext cx="1143000" cy="819150"/>
                    </a:xfrm>
                    <a:prstGeom prst="rect">
                      <a:avLst/>
                    </a:prstGeom>
                    <a:noFill/>
                    <a:ln w="9525">
                      <a:noFill/>
                      <a:miter lim="800000"/>
                      <a:headEnd/>
                      <a:tailEnd/>
                    </a:ln>
                  </pic:spPr>
                </pic:pic>
              </a:graphicData>
            </a:graphic>
          </wp:inline>
        </w:drawing>
      </w:r>
    </w:p>
    <w:p w:rsidR="00B001D0" w:rsidRPr="007B6A6E" w:rsidRDefault="00B001D0" w:rsidP="0086011C">
      <w:pPr>
        <w:jc w:val="center"/>
        <w:rPr>
          <w:sz w:val="16"/>
          <w:szCs w:val="16"/>
          <w:vertAlign w:val="superscript"/>
        </w:rPr>
      </w:pPr>
    </w:p>
    <w:p w:rsidR="00337872" w:rsidRPr="004E2C78" w:rsidRDefault="00337872" w:rsidP="0086011C">
      <w:pPr>
        <w:pStyle w:val="Napis"/>
      </w:pPr>
      <w:r w:rsidRPr="004E2C78">
        <w:t xml:space="preserve">Slika </w:t>
      </w:r>
      <w:r w:rsidR="0086011C">
        <w:t>94</w:t>
      </w:r>
      <w:r w:rsidRPr="004E2C78">
        <w:t>: Detajl vodenja cevi skozi zid</w:t>
      </w:r>
    </w:p>
    <w:p w:rsidR="0086011C" w:rsidRPr="0086011C" w:rsidRDefault="0086011C" w:rsidP="0086011C">
      <w:pPr>
        <w:jc w:val="center"/>
      </w:pPr>
      <w:r>
        <w:t>Vir:</w:t>
      </w:r>
      <w:r w:rsidR="00EC6E98" w:rsidRPr="001E424B">
        <w:rPr>
          <w:color w:val="76923C"/>
        </w:rPr>
        <w:t xml:space="preserve"> </w:t>
      </w:r>
      <w:r w:rsidR="00EC6E98" w:rsidRPr="00EC6E98">
        <w:t>L</w:t>
      </w:r>
      <w:r w:rsidRPr="00EC6E98">
        <w:t>asten</w:t>
      </w:r>
    </w:p>
    <w:p w:rsidR="00337872" w:rsidRPr="004E2C78" w:rsidRDefault="00337872" w:rsidP="0086011C">
      <w:pPr>
        <w:jc w:val="center"/>
      </w:pPr>
    </w:p>
    <w:p w:rsidR="00B001D0" w:rsidRPr="004E2C78" w:rsidRDefault="00B00BED" w:rsidP="00C21ED9">
      <w:pPr>
        <w:numPr>
          <w:ilvl w:val="0"/>
          <w:numId w:val="62"/>
        </w:numPr>
        <w:tabs>
          <w:tab w:val="left" w:pos="709"/>
        </w:tabs>
        <w:ind w:left="709" w:hanging="283"/>
      </w:pPr>
      <w:r w:rsidRPr="004E2C78">
        <w:t xml:space="preserve">o </w:t>
      </w:r>
      <w:r w:rsidR="00B001D0" w:rsidRPr="004E2C78">
        <w:t xml:space="preserve">sidranju cevovoda (po potrebi): pri tlačnem cevovodu (poglavje </w:t>
      </w:r>
      <w:r w:rsidR="00DE4DD8" w:rsidRPr="004E2C78">
        <w:t>6</w:t>
      </w:r>
      <w:r w:rsidR="00B001D0" w:rsidRPr="004E2C78">
        <w:t>.</w:t>
      </w:r>
      <w:r w:rsidR="00DE4DD8" w:rsidRPr="004E2C78">
        <w:t>3</w:t>
      </w:r>
      <w:r w:rsidR="00B001D0" w:rsidRPr="004E2C78">
        <w:t>.</w:t>
      </w:r>
      <w:r w:rsidR="0086011C">
        <w:t>2</w:t>
      </w:r>
      <w:r w:rsidR="00B001D0" w:rsidRPr="004E2C78">
        <w:t>), posedanju terena, spremembah smeri ali premera cevi, cevnih priključkih, zasunih in hidrantih, pa tudi ob polaganju c</w:t>
      </w:r>
      <w:r w:rsidR="000E07E1">
        <w:t>evi na strmem terenu</w:t>
      </w:r>
      <w:r w:rsidR="00DE4DD8" w:rsidRPr="004E2C78">
        <w:t>. Detajle odčitate v projektu;</w:t>
      </w:r>
    </w:p>
    <w:p w:rsidR="00B001D0" w:rsidRPr="004E2C78" w:rsidRDefault="00B001D0" w:rsidP="00C21ED9">
      <w:pPr>
        <w:numPr>
          <w:ilvl w:val="0"/>
          <w:numId w:val="62"/>
        </w:numPr>
        <w:tabs>
          <w:tab w:val="left" w:pos="709"/>
        </w:tabs>
        <w:ind w:left="709" w:hanging="283"/>
      </w:pPr>
      <w:r w:rsidRPr="004E2C78">
        <w:t>o namestitvi opozorilnega traku 30 cm nad temenom cevi</w:t>
      </w:r>
      <w:r w:rsidR="00B00BED" w:rsidRPr="004E2C78">
        <w:t>;</w:t>
      </w:r>
    </w:p>
    <w:p w:rsidR="002C3DB7" w:rsidRPr="004E2C78" w:rsidRDefault="002C3DB7" w:rsidP="00C21ED9">
      <w:pPr>
        <w:numPr>
          <w:ilvl w:val="0"/>
          <w:numId w:val="62"/>
        </w:numPr>
        <w:tabs>
          <w:tab w:val="left" w:pos="709"/>
        </w:tabs>
        <w:ind w:left="709" w:hanging="283"/>
      </w:pPr>
      <w:r w:rsidRPr="004E2C78">
        <w:t>o tlačnem preizkusu, ki ga moramo opraviti na vsakem novozgrajenem ali obnovljenem vodovodu po določilih standarda PSIST prEN 805, poglavje 10. Po tem standardu izračunamo tlak (odvisen je od obratovalnega tlaka in pričakovanega vodnega udara)</w:t>
      </w:r>
      <w:r w:rsidR="009A1FBD" w:rsidRPr="004E2C78">
        <w:t>,</w:t>
      </w:r>
      <w:r w:rsidRPr="004E2C78">
        <w:t xml:space="preserve"> s katerim predpisani čas (1 ura, 2 uri</w:t>
      </w:r>
      <w:r w:rsidR="009A1FBD" w:rsidRPr="004E2C78">
        <w:t>, …</w:t>
      </w:r>
      <w:r w:rsidRPr="004E2C78">
        <w:t>) obremenimo vodovod in primerjamo upad tlaka z dovoljenim upadom;</w:t>
      </w:r>
    </w:p>
    <w:p w:rsidR="002C3DB7" w:rsidRPr="004E2C78" w:rsidRDefault="002C3DB7" w:rsidP="00C21ED9">
      <w:pPr>
        <w:numPr>
          <w:ilvl w:val="0"/>
          <w:numId w:val="62"/>
        </w:numPr>
        <w:tabs>
          <w:tab w:val="left" w:pos="709"/>
        </w:tabs>
        <w:ind w:left="709" w:hanging="283"/>
      </w:pPr>
      <w:r w:rsidRPr="004E2C78">
        <w:t>o dezinfekciji vodovoda in priključkov po zaključku gradnje. Izvaja</w:t>
      </w:r>
      <w:r w:rsidR="009A1FBD" w:rsidRPr="004E2C78">
        <w:t>j</w:t>
      </w:r>
      <w:r w:rsidRPr="004E2C78">
        <w:t xml:space="preserve">o jo </w:t>
      </w:r>
      <w:r w:rsidR="009A1FBD" w:rsidRPr="004E2C78">
        <w:t xml:space="preserve">pooblaščene organizacije </w:t>
      </w:r>
      <w:r w:rsidRPr="004E2C78">
        <w:t xml:space="preserve">po določilih </w:t>
      </w:r>
      <w:r w:rsidR="00F461DF" w:rsidRPr="004E2C78">
        <w:t xml:space="preserve">standarda </w:t>
      </w:r>
      <w:r w:rsidR="00F461DF">
        <w:t>P</w:t>
      </w:r>
      <w:r w:rsidR="00F461DF" w:rsidRPr="004E2C78">
        <w:t>SIST prEN 805</w:t>
      </w:r>
      <w:r w:rsidR="00F461DF">
        <w:t xml:space="preserve">, </w:t>
      </w:r>
      <w:r w:rsidRPr="004E2C78">
        <w:t>poglavj</w:t>
      </w:r>
      <w:r w:rsidR="00F461DF">
        <w:t>e</w:t>
      </w:r>
      <w:r w:rsidRPr="004E2C78">
        <w:t xml:space="preserve"> 11 (Dezinfekcija), </w:t>
      </w:r>
      <w:r w:rsidR="009A1FBD" w:rsidRPr="004E2C78">
        <w:t>navodilih DVGW W 291 in po navodilih, potrjenih od Inštituta za varovanje zdravja. Po opravljeni dezinfekciji se izvede dvakratno vzorčenje za mikrobiološko in fizikalno-kemično analizo v primernem časovnem razdobju;</w:t>
      </w:r>
    </w:p>
    <w:p w:rsidR="009A1FBD" w:rsidRPr="004E2C78" w:rsidRDefault="009A1FBD" w:rsidP="00C21ED9">
      <w:pPr>
        <w:numPr>
          <w:ilvl w:val="0"/>
          <w:numId w:val="62"/>
        </w:numPr>
        <w:tabs>
          <w:tab w:val="left" w:pos="709"/>
        </w:tabs>
        <w:ind w:left="709" w:hanging="283"/>
      </w:pPr>
      <w:r w:rsidRPr="004E2C78">
        <w:t xml:space="preserve">vodovod smemo vključiti v obratovanje šele ko prejmemo potrdilo, da je bila dezinfekcija uspešna. </w:t>
      </w:r>
    </w:p>
    <w:p w:rsidR="00B001D0" w:rsidRPr="00F448C5" w:rsidRDefault="00B001D0" w:rsidP="00F448C5">
      <w:pPr>
        <w:pStyle w:val="Naslov2"/>
        <w:jc w:val="left"/>
      </w:pPr>
      <w:bookmarkStart w:id="56" w:name="_Toc295700492"/>
      <w:r w:rsidRPr="00F448C5">
        <w:t>Popravila na vodovodnem omrežju</w:t>
      </w:r>
      <w:bookmarkEnd w:id="56"/>
    </w:p>
    <w:p w:rsidR="00B001D0" w:rsidRPr="004E2C78" w:rsidRDefault="00AB7FE2" w:rsidP="003C0EE3">
      <w:pPr>
        <w:tabs>
          <w:tab w:val="left" w:pos="7797"/>
        </w:tabs>
        <w:spacing w:before="120"/>
      </w:pPr>
      <w:r>
        <w:t>Večina</w:t>
      </w:r>
      <w:r w:rsidR="00B001D0" w:rsidRPr="004E2C78">
        <w:t xml:space="preserve"> slovenskih omrežij </w:t>
      </w:r>
      <w:r>
        <w:t xml:space="preserve">je stara nekaj desetletij </w:t>
      </w:r>
      <w:r w:rsidR="00B001D0" w:rsidRPr="004E2C78">
        <w:t>(v Ljubljani so vgrajene litoželezne cevi stare povprečno nad 50 let, salonitne nad 20 let, jeklene 25 let, alkaten15 let in PVC 20 let), kar kaže, da je pri nekaterih ceveh že presežena življenjska doba. Zaradi slabe kakovosti nekaterih cevi (predvsem alkatena in PVC cevi), je pri teh ceveh letno več kot 1 okvara na kilometer vgrajenega cevovoda v zadnjih petih letih. V skupnem številu okvar prav okvare na PVC in alkaten ceveh presegajo 65 % vseh okvar. Okvare na cevovodih močno povečajo porabo vode – pri starejših cevovodih znašajo izgube vode celo 30 % ali celo več. Zato je dolžnost upravljavca, da stalno nadzira pretoke in tlake v posameznih cevovodih (slik</w:t>
      </w:r>
      <w:r w:rsidR="0086011C">
        <w:t>i</w:t>
      </w:r>
      <w:r w:rsidR="00A646DB">
        <w:t xml:space="preserve"> </w:t>
      </w:r>
      <w:r>
        <w:t xml:space="preserve">95 </w:t>
      </w:r>
      <w:r w:rsidR="0086011C">
        <w:t>in 96</w:t>
      </w:r>
      <w:r w:rsidR="00B001D0" w:rsidRPr="004E2C78">
        <w:t xml:space="preserve">) in primerja količino načrpane (dobavljene) vode s plačano. </w:t>
      </w:r>
    </w:p>
    <w:p w:rsidR="00B001D0" w:rsidRPr="004E2C78" w:rsidRDefault="00A01656" w:rsidP="00B001D0">
      <w:pPr>
        <w:tabs>
          <w:tab w:val="left" w:pos="7797"/>
        </w:tabs>
      </w:pPr>
      <w:r>
        <w:rPr>
          <w:noProof/>
        </w:rPr>
        <w:drawing>
          <wp:anchor distT="0" distB="0" distL="114300" distR="114300" simplePos="0" relativeHeight="251656704" behindDoc="0" locked="0" layoutInCell="1" allowOverlap="1">
            <wp:simplePos x="0" y="0"/>
            <wp:positionH relativeFrom="column">
              <wp:posOffset>93980</wp:posOffset>
            </wp:positionH>
            <wp:positionV relativeFrom="paragraph">
              <wp:posOffset>178435</wp:posOffset>
            </wp:positionV>
            <wp:extent cx="2798445" cy="2051050"/>
            <wp:effectExtent l="19050" t="0" r="1905" b="0"/>
            <wp:wrapSquare wrapText="bothSides"/>
            <wp:docPr id="3650" name="Slika 83" descr="Opis: DSC00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83" descr="Opis: DSC00703"/>
                    <pic:cNvPicPr>
                      <a:picLocks noChangeAspect="1" noChangeArrowheads="1"/>
                    </pic:cNvPicPr>
                  </pic:nvPicPr>
                  <pic:blipFill>
                    <a:blip r:embed="rId272"/>
                    <a:srcRect/>
                    <a:stretch>
                      <a:fillRect/>
                    </a:stretch>
                  </pic:blipFill>
                  <pic:spPr bwMode="auto">
                    <a:xfrm>
                      <a:off x="0" y="0"/>
                      <a:ext cx="2798445" cy="2051050"/>
                    </a:xfrm>
                    <a:prstGeom prst="rect">
                      <a:avLst/>
                    </a:prstGeom>
                    <a:noFill/>
                  </pic:spPr>
                </pic:pic>
              </a:graphicData>
            </a:graphic>
          </wp:anchor>
        </w:drawing>
      </w:r>
      <w:r>
        <w:rPr>
          <w:noProof/>
        </w:rPr>
        <w:drawing>
          <wp:anchor distT="0" distB="0" distL="114300" distR="114300" simplePos="0" relativeHeight="251655680" behindDoc="0" locked="0" layoutInCell="1" allowOverlap="1">
            <wp:simplePos x="0" y="0"/>
            <wp:positionH relativeFrom="column">
              <wp:posOffset>3020060</wp:posOffset>
            </wp:positionH>
            <wp:positionV relativeFrom="paragraph">
              <wp:posOffset>177165</wp:posOffset>
            </wp:positionV>
            <wp:extent cx="2663825" cy="2043430"/>
            <wp:effectExtent l="19050" t="0" r="3175" b="0"/>
            <wp:wrapSquare wrapText="bothSides"/>
            <wp:docPr id="3649" name="Slika 82" descr="Opis: DSC00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82" descr="Opis: DSC00706"/>
                    <pic:cNvPicPr>
                      <a:picLocks noChangeAspect="1" noChangeArrowheads="1"/>
                    </pic:cNvPicPr>
                  </pic:nvPicPr>
                  <pic:blipFill>
                    <a:blip r:embed="rId273"/>
                    <a:srcRect/>
                    <a:stretch>
                      <a:fillRect/>
                    </a:stretch>
                  </pic:blipFill>
                  <pic:spPr bwMode="auto">
                    <a:xfrm>
                      <a:off x="0" y="0"/>
                      <a:ext cx="2663825" cy="2043430"/>
                    </a:xfrm>
                    <a:prstGeom prst="rect">
                      <a:avLst/>
                    </a:prstGeom>
                    <a:noFill/>
                  </pic:spPr>
                </pic:pic>
              </a:graphicData>
            </a:graphic>
          </wp:anchor>
        </w:drawing>
      </w:r>
    </w:p>
    <w:p w:rsidR="00B001D0" w:rsidRPr="004E2C78" w:rsidRDefault="00B001D0" w:rsidP="00B001D0">
      <w:pPr>
        <w:tabs>
          <w:tab w:val="left" w:pos="7797"/>
        </w:tabs>
      </w:pPr>
    </w:p>
    <w:p w:rsidR="00337872" w:rsidRPr="00EC6E98" w:rsidRDefault="00337872" w:rsidP="00337872">
      <w:pPr>
        <w:pStyle w:val="Napis"/>
        <w:tabs>
          <w:tab w:val="left" w:pos="4253"/>
          <w:tab w:val="left" w:pos="5245"/>
        </w:tabs>
        <w:ind w:left="993" w:hanging="993"/>
        <w:jc w:val="left"/>
      </w:pPr>
      <w:r w:rsidRPr="00EC6E98">
        <w:t xml:space="preserve">Slika </w:t>
      </w:r>
      <w:r w:rsidR="007B6A6E" w:rsidRPr="00EC6E98">
        <w:t>95</w:t>
      </w:r>
      <w:r w:rsidR="00EC6E98" w:rsidRPr="00EC6E98">
        <w:t>:</w:t>
      </w:r>
      <w:r w:rsidR="007B6A6E" w:rsidRPr="00EC6E98">
        <w:t xml:space="preserve"> Nadzor delovanja vodovodnega             </w:t>
      </w:r>
      <w:r w:rsidRPr="00EC6E98">
        <w:t xml:space="preserve">Slika </w:t>
      </w:r>
      <w:r w:rsidR="007B6A6E" w:rsidRPr="00EC6E98">
        <w:t>96</w:t>
      </w:r>
      <w:r w:rsidR="00EC6E98" w:rsidRPr="00EC6E98">
        <w:t>:</w:t>
      </w:r>
      <w:r w:rsidR="007B6A6E" w:rsidRPr="00EC6E98">
        <w:t xml:space="preserve"> </w:t>
      </w:r>
      <w:r w:rsidRPr="00EC6E98">
        <w:t xml:space="preserve">Naprava (geofon) za iskanje </w:t>
      </w:r>
    </w:p>
    <w:p w:rsidR="00337872" w:rsidRPr="00EC6E98" w:rsidRDefault="007B6A6E" w:rsidP="00337872">
      <w:pPr>
        <w:pStyle w:val="Napis"/>
        <w:tabs>
          <w:tab w:val="left" w:pos="4253"/>
          <w:tab w:val="left" w:pos="5245"/>
        </w:tabs>
        <w:ind w:left="993"/>
        <w:jc w:val="left"/>
      </w:pPr>
      <w:r w:rsidRPr="00EC6E98">
        <w:t xml:space="preserve">           sistema </w:t>
      </w:r>
      <w:r w:rsidRPr="00EC6E98">
        <w:tab/>
      </w:r>
      <w:r w:rsidR="00337872" w:rsidRPr="00EC6E98">
        <w:t>poškodovanega mesta, kjer izteka voda</w:t>
      </w:r>
    </w:p>
    <w:p w:rsidR="007B6A6E" w:rsidRPr="00EC6E98" w:rsidRDefault="007B6A6E" w:rsidP="007B6A6E">
      <w:pPr>
        <w:ind w:left="709" w:firstLine="709"/>
        <w:jc w:val="left"/>
      </w:pPr>
      <w:r w:rsidRPr="00EC6E98">
        <w:t xml:space="preserve">Vir: </w:t>
      </w:r>
      <w:r w:rsidR="00EC6E98" w:rsidRPr="00EC6E98">
        <w:t>L</w:t>
      </w:r>
      <w:r w:rsidRPr="00EC6E98">
        <w:t>asten</w:t>
      </w:r>
      <w:r w:rsidR="00EC6E98" w:rsidRPr="00EC6E98">
        <w:tab/>
      </w:r>
      <w:r w:rsidR="00EC6E98" w:rsidRPr="00EC6E98">
        <w:tab/>
      </w:r>
      <w:r w:rsidR="00EC6E98" w:rsidRPr="00EC6E98">
        <w:tab/>
      </w:r>
      <w:r w:rsidR="00EC6E98" w:rsidRPr="00EC6E98">
        <w:tab/>
      </w:r>
      <w:r w:rsidR="00EC6E98" w:rsidRPr="00EC6E98">
        <w:tab/>
      </w:r>
      <w:r w:rsidRPr="00EC6E98">
        <w:t xml:space="preserve">Vir: </w:t>
      </w:r>
      <w:r w:rsidR="00EC6E98" w:rsidRPr="00EC6E98">
        <w:t>L</w:t>
      </w:r>
      <w:r w:rsidRPr="00EC6E98">
        <w:t>asten</w:t>
      </w:r>
    </w:p>
    <w:p w:rsidR="00B001D0" w:rsidRPr="004E2C78" w:rsidRDefault="00B001D0" w:rsidP="00B001D0">
      <w:pPr>
        <w:tabs>
          <w:tab w:val="left" w:pos="7797"/>
        </w:tabs>
      </w:pPr>
      <w:r w:rsidRPr="004E2C78">
        <w:t xml:space="preserve">V primeru okvare (opazna luža ob kapi ventila), znižanja tlaka v cevovodu poiščemo mesto, kjer voda pušča; zapremo vodo, odkopljemo do cevi in počeni del cevi zamenjamo z novim kosom (slika </w:t>
      </w:r>
      <w:r w:rsidR="00636EF3">
        <w:t>97</w:t>
      </w:r>
      <w:r w:rsidRPr="004E2C78">
        <w:t xml:space="preserve">), pri čemer običajno stikujemo s posebnimi spojkami (slika </w:t>
      </w:r>
      <w:r w:rsidR="00636EF3">
        <w:t>98</w:t>
      </w:r>
      <w:r w:rsidRPr="004E2C78">
        <w:t>).</w:t>
      </w:r>
      <w:r w:rsidR="00D86830" w:rsidRPr="004E2C78">
        <w:t xml:space="preserve"> Prav tako zamenjujejo poškodovane ali dotrajane armature z novimi.</w:t>
      </w:r>
      <w:r w:rsidR="00C911A1" w:rsidRPr="004E2C78">
        <w:t xml:space="preserve"> Upravljavci enako skrbno upravljajo objekte vodovodnih sistemov</w:t>
      </w:r>
      <w:r w:rsidR="00AB2A67" w:rsidRPr="004E2C78">
        <w:t xml:space="preserve"> ter posodabljajo regulacijsko opremo, nameščajo nove telemetrijske naprave in postaje</w:t>
      </w:r>
      <w:r w:rsidR="00C911A1" w:rsidRPr="004E2C78">
        <w:t xml:space="preserve">. </w:t>
      </w:r>
    </w:p>
    <w:p w:rsidR="00B001D0" w:rsidRPr="001E424B" w:rsidRDefault="00B001D0" w:rsidP="00B001D0">
      <w:pPr>
        <w:tabs>
          <w:tab w:val="left" w:pos="7797"/>
        </w:tabs>
        <w:rPr>
          <w:color w:val="76923C"/>
          <w:sz w:val="20"/>
          <w:szCs w:val="20"/>
        </w:rPr>
      </w:pPr>
    </w:p>
    <w:p w:rsidR="00B001D0" w:rsidRPr="001E424B" w:rsidRDefault="00A01656" w:rsidP="00B001D0">
      <w:pPr>
        <w:tabs>
          <w:tab w:val="left" w:pos="7797"/>
        </w:tabs>
        <w:rPr>
          <w:color w:val="76923C"/>
        </w:rPr>
      </w:pPr>
      <w:r>
        <w:rPr>
          <w:noProof/>
        </w:rPr>
        <w:drawing>
          <wp:anchor distT="0" distB="0" distL="114300" distR="114300" simplePos="0" relativeHeight="251657728" behindDoc="0" locked="0" layoutInCell="1" allowOverlap="1">
            <wp:simplePos x="0" y="0"/>
            <wp:positionH relativeFrom="column">
              <wp:posOffset>-118110</wp:posOffset>
            </wp:positionH>
            <wp:positionV relativeFrom="paragraph">
              <wp:posOffset>15875</wp:posOffset>
            </wp:positionV>
            <wp:extent cx="1981200" cy="2612390"/>
            <wp:effectExtent l="19050" t="0" r="0" b="0"/>
            <wp:wrapSquare wrapText="bothSides"/>
            <wp:docPr id="3648" name="Slika 84" descr="Opis: Slika%20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84" descr="Opis: Slika%20169"/>
                    <pic:cNvPicPr>
                      <a:picLocks noChangeAspect="1" noChangeArrowheads="1"/>
                    </pic:cNvPicPr>
                  </pic:nvPicPr>
                  <pic:blipFill>
                    <a:blip r:embed="rId274"/>
                    <a:srcRect/>
                    <a:stretch>
                      <a:fillRect/>
                    </a:stretch>
                  </pic:blipFill>
                  <pic:spPr bwMode="auto">
                    <a:xfrm>
                      <a:off x="0" y="0"/>
                      <a:ext cx="1981200" cy="2612390"/>
                    </a:xfrm>
                    <a:prstGeom prst="rect">
                      <a:avLst/>
                    </a:prstGeom>
                    <a:noFill/>
                  </pic:spPr>
                </pic:pic>
              </a:graphicData>
            </a:graphic>
          </wp:anchor>
        </w:drawing>
      </w:r>
      <w:r>
        <w:rPr>
          <w:noProof/>
          <w:color w:val="76923C"/>
        </w:rPr>
        <w:drawing>
          <wp:inline distT="0" distB="0" distL="0" distR="0">
            <wp:extent cx="3524250" cy="2609850"/>
            <wp:effectExtent l="19050" t="0" r="0" b="0"/>
            <wp:docPr id="152" name="Slika 135" descr="Opis: DSC00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35" descr="Opis: DSC00694"/>
                    <pic:cNvPicPr>
                      <a:picLocks noChangeAspect="1" noChangeArrowheads="1"/>
                    </pic:cNvPicPr>
                  </pic:nvPicPr>
                  <pic:blipFill>
                    <a:blip r:embed="rId275"/>
                    <a:srcRect/>
                    <a:stretch>
                      <a:fillRect/>
                    </a:stretch>
                  </pic:blipFill>
                  <pic:spPr bwMode="auto">
                    <a:xfrm>
                      <a:off x="0" y="0"/>
                      <a:ext cx="3524250" cy="2609850"/>
                    </a:xfrm>
                    <a:prstGeom prst="rect">
                      <a:avLst/>
                    </a:prstGeom>
                    <a:noFill/>
                    <a:ln w="9525">
                      <a:noFill/>
                      <a:miter lim="800000"/>
                      <a:headEnd/>
                      <a:tailEnd/>
                    </a:ln>
                  </pic:spPr>
                </pic:pic>
              </a:graphicData>
            </a:graphic>
          </wp:inline>
        </w:drawing>
      </w:r>
    </w:p>
    <w:p w:rsidR="00B001D0" w:rsidRPr="001E424B" w:rsidRDefault="00B001D0" w:rsidP="00B001D0">
      <w:pPr>
        <w:tabs>
          <w:tab w:val="left" w:pos="7797"/>
        </w:tabs>
        <w:rPr>
          <w:i/>
          <w:color w:val="76923C"/>
          <w:spacing w:val="-3"/>
          <w:sz w:val="20"/>
          <w:szCs w:val="20"/>
        </w:rPr>
      </w:pPr>
    </w:p>
    <w:p w:rsidR="00337872" w:rsidRPr="00EC6E98" w:rsidRDefault="00337872" w:rsidP="00337872">
      <w:pPr>
        <w:pStyle w:val="Napis"/>
        <w:tabs>
          <w:tab w:val="left" w:pos="4253"/>
          <w:tab w:val="left" w:pos="5245"/>
        </w:tabs>
        <w:ind w:left="993" w:hanging="993"/>
        <w:jc w:val="left"/>
      </w:pPr>
      <w:r w:rsidRPr="00EC6E98">
        <w:t xml:space="preserve">Slika </w:t>
      </w:r>
      <w:r w:rsidR="00636EF3" w:rsidRPr="00EC6E98">
        <w:t>97</w:t>
      </w:r>
      <w:r w:rsidR="00EC6E98" w:rsidRPr="00EC6E98">
        <w:t>:</w:t>
      </w:r>
      <w:r w:rsidRPr="00EC6E98">
        <w:tab/>
        <w:t>Zamenjava počene cevi vodovoda</w:t>
      </w:r>
      <w:r w:rsidRPr="00EC6E98">
        <w:tab/>
        <w:t>Slika</w:t>
      </w:r>
      <w:r w:rsidR="00EC6E98" w:rsidRPr="00EC6E98">
        <w:t xml:space="preserve"> </w:t>
      </w:r>
      <w:r w:rsidR="00636EF3" w:rsidRPr="00EC6E98">
        <w:t>98</w:t>
      </w:r>
      <w:r w:rsidR="00EC6E98" w:rsidRPr="00EC6E98">
        <w:t>:</w:t>
      </w:r>
      <w:r w:rsidRPr="00EC6E98">
        <w:tab/>
        <w:t>Reparaturna spojka</w:t>
      </w:r>
    </w:p>
    <w:p w:rsidR="000E07E1" w:rsidRPr="000E07E1" w:rsidRDefault="00D10072" w:rsidP="000E07E1">
      <w:pPr>
        <w:ind w:left="284" w:firstLine="709"/>
      </w:pPr>
      <w:r>
        <w:t xml:space="preserve">Vir: </w:t>
      </w:r>
      <w:r w:rsidR="00BD3124">
        <w:t>Lasten</w:t>
      </w:r>
      <w:r>
        <w:tab/>
      </w:r>
      <w:r>
        <w:tab/>
      </w:r>
      <w:r>
        <w:tab/>
      </w:r>
      <w:r>
        <w:tab/>
      </w:r>
      <w:r>
        <w:tab/>
      </w:r>
      <w:r>
        <w:tab/>
      </w:r>
      <w:r>
        <w:tab/>
        <w:t xml:space="preserve">Vir: </w:t>
      </w:r>
      <w:r w:rsidR="00BD3124">
        <w:t>Lasten</w:t>
      </w:r>
    </w:p>
    <w:p w:rsidR="00A42793" w:rsidRDefault="00A42793" w:rsidP="00B001D0">
      <w:pPr>
        <w:tabs>
          <w:tab w:val="left" w:pos="7797"/>
        </w:tabs>
        <w:rPr>
          <w:i/>
          <w:spacing w:val="-3"/>
        </w:rPr>
      </w:pPr>
    </w:p>
    <w:p w:rsidR="00EC5F59" w:rsidRPr="009C0D28" w:rsidRDefault="004D1802" w:rsidP="00C911A1">
      <w:pPr>
        <w:jc w:val="left"/>
        <w:rPr>
          <w:b/>
        </w:rPr>
      </w:pPr>
      <w:r>
        <w:rPr>
          <w:b/>
          <w:noProof/>
        </w:rPr>
        <w:pict>
          <v:shape id="_x0000_s5361" type="#_x0000_t136" style="position:absolute;margin-left:2.65pt;margin-top:4.35pt;width:10.05pt;height:45.2pt;z-index:251666944" fillcolor="#06c" strokecolor="#9cf" strokeweight="1.5pt">
            <v:shadow on="t" color="#900"/>
            <v:textpath style="font-family:&quot;Impact&quot;;v-text-kern:t" trim="t" fitpath="t" string="!"/>
            <w10:wrap type="square"/>
          </v:shape>
        </w:pict>
      </w:r>
      <w:r w:rsidR="00EC5F59" w:rsidRPr="009C0D28">
        <w:rPr>
          <w:b/>
        </w:rPr>
        <w:t>Povzetek</w:t>
      </w:r>
    </w:p>
    <w:p w:rsidR="001A53AA" w:rsidRPr="004E2C78" w:rsidRDefault="002A1E86" w:rsidP="003C0EE3">
      <w:pPr>
        <w:spacing w:before="120"/>
      </w:pPr>
      <w:r w:rsidRPr="004E2C78">
        <w:t>Pri gradnji cevovodov moramo upoštevati posebnosti gradnje v tleh: omejen prostor,delo v jarku, izogibanje drugim inštalacijam, ki jih ne smemo poškodovati.</w:t>
      </w:r>
      <w:r w:rsidR="00BC3DB4" w:rsidRPr="004E2C78">
        <w:t xml:space="preserve"> Pri tem moramo upoštevati pravilnike, navodila proizvajalcev in pravila dobre gradbene prakse.</w:t>
      </w:r>
      <w:r w:rsidR="00212A92" w:rsidRPr="004E2C78">
        <w:t xml:space="preserve"> Vedeti moramo</w:t>
      </w:r>
      <w:r w:rsidR="00C911A1" w:rsidRPr="004E2C78">
        <w:t>,</w:t>
      </w:r>
      <w:r w:rsidR="00212A92" w:rsidRPr="004E2C78">
        <w:t xml:space="preserve"> kje polagamo vodovod (javne, redko zasebne površine), kako globoko polagamo cevi, s kakšnim padcem, kolikšni so najmanjši dovoljeni </w:t>
      </w:r>
      <w:r w:rsidR="00212A92" w:rsidRPr="004E2C78">
        <w:rPr>
          <w:bCs/>
        </w:rPr>
        <w:t>horizontalni in vertikalni (pri križanjih) odmiki</w:t>
      </w:r>
      <w:r w:rsidR="00212A92" w:rsidRPr="004E2C78">
        <w:t xml:space="preserve"> vodovoda od objektov in drugih vodov. Cevi moramo pravilno skladiščiti, prevažati in vgrajevati (ustrezna posteljica in zasip, pravilno stikovanje), pri čemer moramo upoštevati pravila o varstvu pri delu (dimenzije jarka, zaščita gradbene jame), izvedbi krivin</w:t>
      </w:r>
      <w:r w:rsidR="00A646DB">
        <w:t xml:space="preserve"> </w:t>
      </w:r>
      <w:r w:rsidR="001A53AA" w:rsidRPr="004E2C78">
        <w:t xml:space="preserve">dovoljenih tolerancah pri polaganju, osidranju cevovodov, o prečkanju rek, avtocest, železnic, o vodenju cevi skozi zid, o namestitvi opozorilnega traku, o dezinfekciji vodovoda in priključkov po zaključku gradnje. </w:t>
      </w:r>
    </w:p>
    <w:p w:rsidR="001A53AA" w:rsidRPr="004E2C78" w:rsidRDefault="001A53AA" w:rsidP="003C0EE3">
      <w:pPr>
        <w:spacing w:before="120"/>
        <w:rPr>
          <w:b/>
          <w:spacing w:val="-3"/>
        </w:rPr>
      </w:pPr>
      <w:r w:rsidRPr="004E2C78">
        <w:t>Upravljavci vodovodnih omrežij jih morajo upravljati skrbno: nadzira</w:t>
      </w:r>
      <w:r w:rsidR="00C911A1" w:rsidRPr="004E2C78">
        <w:t>ti</w:t>
      </w:r>
      <w:r w:rsidRPr="004E2C78">
        <w:t xml:space="preserve"> pretoke</w:t>
      </w:r>
      <w:r w:rsidR="00D86830" w:rsidRPr="004E2C78">
        <w:t xml:space="preserve">, </w:t>
      </w:r>
      <w:r w:rsidRPr="004E2C78">
        <w:t>tlake</w:t>
      </w:r>
      <w:r w:rsidR="00A646DB">
        <w:t>,</w:t>
      </w:r>
      <w:r w:rsidR="00D86830" w:rsidRPr="004E2C78">
        <w:t xml:space="preserve"> porabljeno vodo</w:t>
      </w:r>
      <w:r w:rsidR="00A646DB">
        <w:t xml:space="preserve"> </w:t>
      </w:r>
      <w:r w:rsidR="00D86830" w:rsidRPr="004E2C78">
        <w:t xml:space="preserve">in </w:t>
      </w:r>
      <w:r w:rsidRPr="004E2C78">
        <w:t xml:space="preserve">stanje vgrajenih </w:t>
      </w:r>
      <w:r w:rsidR="00C911A1" w:rsidRPr="004E2C78">
        <w:t>cevovodov in objektov</w:t>
      </w:r>
      <w:r w:rsidR="00D86830" w:rsidRPr="004E2C78">
        <w:t xml:space="preserve"> ter jih po potrebi tudi </w:t>
      </w:r>
      <w:r w:rsidR="00C911A1" w:rsidRPr="004E2C78">
        <w:t>popraviti in razkužiti ter po potrebi tudi posodobiti, nadomestiti z novimi</w:t>
      </w:r>
      <w:r w:rsidR="00CE080A" w:rsidRPr="004E2C78">
        <w:t>, opremiti s sodobn</w:t>
      </w:r>
      <w:r w:rsidR="00AB2A67" w:rsidRPr="004E2C78">
        <w:t>imi telemetrijskimi in regulacijskimi napravami</w:t>
      </w:r>
      <w:r w:rsidRPr="004E2C78">
        <w:t xml:space="preserve">. </w:t>
      </w:r>
    </w:p>
    <w:p w:rsidR="001A53AA" w:rsidRPr="004E2C78" w:rsidRDefault="001A53AA" w:rsidP="00C911A1">
      <w:pPr>
        <w:tabs>
          <w:tab w:val="left" w:pos="7797"/>
        </w:tabs>
        <w:jc w:val="left"/>
      </w:pPr>
    </w:p>
    <w:p w:rsidR="00A42793" w:rsidRPr="009C0D28" w:rsidRDefault="004D1802" w:rsidP="00A42793">
      <w:pPr>
        <w:rPr>
          <w:b/>
        </w:rPr>
      </w:pPr>
      <w:r>
        <w:rPr>
          <w:b/>
          <w:noProof/>
        </w:rPr>
        <w:pict>
          <v:shape id="_x0000_s5360" type="#_x0000_t152" style="position:absolute;left:0;text-align:left;margin-left:6.4pt;margin-top:.9pt;width:15.9pt;height:51.05pt;z-index:251684352" adj="8717" fillcolor="gray" strokeweight="1pt">
            <v:fill r:id="rId18" o:title="Tesne navpične črte" color2="yellow" type="pattern"/>
            <v:shadow on="t" opacity="52429f" offset="3pt"/>
            <v:textpath style="font-family:&quot;Arial Black&quot;;v-text-kern:t" trim="t" fitpath="t" xscale="f" string="?"/>
            <w10:wrap type="square"/>
          </v:shape>
        </w:pict>
      </w:r>
      <w:r w:rsidR="00A42793" w:rsidRPr="009C0D28">
        <w:rPr>
          <w:b/>
        </w:rPr>
        <w:t>Preverjanje razumevanja</w:t>
      </w:r>
    </w:p>
    <w:p w:rsidR="00C911A1" w:rsidRPr="004E2C78" w:rsidRDefault="00C911A1" w:rsidP="00680646">
      <w:pPr>
        <w:numPr>
          <w:ilvl w:val="0"/>
          <w:numId w:val="14"/>
        </w:numPr>
        <w:spacing w:before="120"/>
        <w:ind w:left="714" w:hanging="357"/>
        <w:rPr>
          <w:iCs/>
          <w:spacing w:val="-3"/>
        </w:rPr>
      </w:pPr>
      <w:r w:rsidRPr="004E2C78">
        <w:rPr>
          <w:iCs/>
          <w:spacing w:val="-3"/>
        </w:rPr>
        <w:t>Naštejte, katere so posebnosti gradnje cevovodov.</w:t>
      </w:r>
    </w:p>
    <w:p w:rsidR="00C911A1" w:rsidRPr="004E2C78" w:rsidRDefault="00C911A1" w:rsidP="00680646">
      <w:pPr>
        <w:numPr>
          <w:ilvl w:val="0"/>
          <w:numId w:val="14"/>
        </w:numPr>
        <w:rPr>
          <w:iCs/>
          <w:spacing w:val="-3"/>
        </w:rPr>
      </w:pPr>
      <w:r w:rsidRPr="004E2C78">
        <w:rPr>
          <w:iCs/>
          <w:spacing w:val="-3"/>
        </w:rPr>
        <w:t>Razložite</w:t>
      </w:r>
      <w:r w:rsidR="00AB2A67" w:rsidRPr="004E2C78">
        <w:rPr>
          <w:iCs/>
          <w:spacing w:val="-3"/>
        </w:rPr>
        <w:t>, zakaj je gradnja vodovodov zahtevna.</w:t>
      </w:r>
    </w:p>
    <w:p w:rsidR="00B001D0" w:rsidRPr="004E2C78" w:rsidRDefault="00B001D0" w:rsidP="00680646">
      <w:pPr>
        <w:numPr>
          <w:ilvl w:val="0"/>
          <w:numId w:val="14"/>
        </w:numPr>
        <w:rPr>
          <w:iCs/>
          <w:spacing w:val="-3"/>
        </w:rPr>
      </w:pPr>
      <w:r w:rsidRPr="004E2C78">
        <w:rPr>
          <w:iCs/>
          <w:spacing w:val="-3"/>
        </w:rPr>
        <w:t xml:space="preserve">Pojasnite, kako </w:t>
      </w:r>
      <w:r w:rsidR="00AB2A67" w:rsidRPr="004E2C78">
        <w:rPr>
          <w:iCs/>
          <w:spacing w:val="-3"/>
        </w:rPr>
        <w:t xml:space="preserve">skladiščimo, prekladamo in </w:t>
      </w:r>
      <w:r w:rsidRPr="004E2C78">
        <w:rPr>
          <w:iCs/>
          <w:spacing w:val="-3"/>
        </w:rPr>
        <w:t>transportiramo</w:t>
      </w:r>
      <w:r w:rsidR="00AB2A67" w:rsidRPr="004E2C78">
        <w:rPr>
          <w:iCs/>
          <w:spacing w:val="-3"/>
        </w:rPr>
        <w:t xml:space="preserve"> vodovodne </w:t>
      </w:r>
      <w:r w:rsidRPr="004E2C78">
        <w:rPr>
          <w:iCs/>
          <w:spacing w:val="-3"/>
        </w:rPr>
        <w:t>cevi.</w:t>
      </w:r>
    </w:p>
    <w:p w:rsidR="00AB2A67" w:rsidRPr="004E2C78" w:rsidRDefault="003104D7" w:rsidP="00680646">
      <w:pPr>
        <w:numPr>
          <w:ilvl w:val="0"/>
          <w:numId w:val="14"/>
        </w:numPr>
        <w:rPr>
          <w:iCs/>
          <w:spacing w:val="-3"/>
        </w:rPr>
      </w:pPr>
      <w:r w:rsidRPr="004E2C78">
        <w:rPr>
          <w:iCs/>
          <w:spacing w:val="-3"/>
        </w:rPr>
        <w:t>*</w:t>
      </w:r>
      <w:r w:rsidR="00AB2A67" w:rsidRPr="004E2C78">
        <w:rPr>
          <w:iCs/>
          <w:spacing w:val="-3"/>
        </w:rPr>
        <w:t>Opišite jarek (dimenzije, priprava, zaščita), v katerega polagamo cevovode.</w:t>
      </w:r>
      <w:r w:rsidRPr="004E2C78">
        <w:rPr>
          <w:iCs/>
          <w:spacing w:val="-3"/>
        </w:rPr>
        <w:t xml:space="preserve"> Cev, položeno v jarku, narišite v prerezu.</w:t>
      </w:r>
    </w:p>
    <w:p w:rsidR="00B001D0" w:rsidRPr="004E2C78" w:rsidRDefault="00AB2A67" w:rsidP="00680646">
      <w:pPr>
        <w:numPr>
          <w:ilvl w:val="0"/>
          <w:numId w:val="14"/>
        </w:numPr>
        <w:rPr>
          <w:iCs/>
          <w:spacing w:val="-3"/>
        </w:rPr>
      </w:pPr>
      <w:r w:rsidRPr="004E2C78">
        <w:rPr>
          <w:iCs/>
          <w:spacing w:val="-3"/>
        </w:rPr>
        <w:t>*Opišite postopek vgradnje vodovodnih cevi.</w:t>
      </w:r>
    </w:p>
    <w:p w:rsidR="00B001D0" w:rsidRPr="004E2C78" w:rsidRDefault="00AB2A67" w:rsidP="00680646">
      <w:pPr>
        <w:numPr>
          <w:ilvl w:val="0"/>
          <w:numId w:val="14"/>
        </w:numPr>
        <w:rPr>
          <w:iCs/>
          <w:spacing w:val="-3"/>
        </w:rPr>
      </w:pPr>
      <w:r w:rsidRPr="004E2C78">
        <w:rPr>
          <w:iCs/>
          <w:spacing w:val="-3"/>
        </w:rPr>
        <w:t xml:space="preserve">*Pojasnite, zakaj so predpisani minimalni odmiki (horizontalni in vertikalni) </w:t>
      </w:r>
      <w:r w:rsidR="00B001D0" w:rsidRPr="004E2C78">
        <w:rPr>
          <w:iCs/>
          <w:spacing w:val="-3"/>
        </w:rPr>
        <w:t>vodovodnih cevi od drugih napeljav.</w:t>
      </w:r>
      <w:r w:rsidRPr="004E2C78">
        <w:rPr>
          <w:iCs/>
          <w:spacing w:val="-3"/>
        </w:rPr>
        <w:t xml:space="preserve"> Koliko približno</w:t>
      </w:r>
      <w:r w:rsidR="00B22F92">
        <w:rPr>
          <w:iCs/>
          <w:spacing w:val="-3"/>
        </w:rPr>
        <w:t xml:space="preserve"> znašajo</w:t>
      </w:r>
      <w:r w:rsidRPr="004E2C78">
        <w:rPr>
          <w:iCs/>
          <w:spacing w:val="-3"/>
        </w:rPr>
        <w:t>?</w:t>
      </w:r>
    </w:p>
    <w:p w:rsidR="00AB2A67" w:rsidRPr="004E2C78" w:rsidRDefault="003104D7" w:rsidP="00680646">
      <w:pPr>
        <w:numPr>
          <w:ilvl w:val="0"/>
          <w:numId w:val="14"/>
        </w:numPr>
        <w:rPr>
          <w:iCs/>
          <w:spacing w:val="-3"/>
        </w:rPr>
      </w:pPr>
      <w:r w:rsidRPr="004E2C78">
        <w:rPr>
          <w:iCs/>
          <w:spacing w:val="-3"/>
        </w:rPr>
        <w:t>**</w:t>
      </w:r>
      <w:r w:rsidR="00AB2A67" w:rsidRPr="004E2C78">
        <w:rPr>
          <w:iCs/>
          <w:spacing w:val="-3"/>
        </w:rPr>
        <w:t>V st</w:t>
      </w:r>
      <w:r w:rsidRPr="004E2C78">
        <w:rPr>
          <w:iCs/>
          <w:spacing w:val="-3"/>
        </w:rPr>
        <w:t>a</w:t>
      </w:r>
      <w:r w:rsidR="00AB2A67" w:rsidRPr="004E2C78">
        <w:rPr>
          <w:iCs/>
          <w:spacing w:val="-3"/>
        </w:rPr>
        <w:t>rem mestnem jedru</w:t>
      </w:r>
      <w:r w:rsidRPr="004E2C78">
        <w:rPr>
          <w:iCs/>
          <w:spacing w:val="-3"/>
        </w:rPr>
        <w:t>, kjer je v tleh omejen prostor,polagajo nov</w:t>
      </w:r>
      <w:r w:rsidR="00AB2A67" w:rsidRPr="004E2C78">
        <w:rPr>
          <w:iCs/>
          <w:spacing w:val="-3"/>
        </w:rPr>
        <w:t xml:space="preserve"> vodovod. </w:t>
      </w:r>
      <w:r w:rsidRPr="004E2C78">
        <w:rPr>
          <w:iCs/>
          <w:spacing w:val="-3"/>
        </w:rPr>
        <w:t>Nekaterih pravil ne bodo mogli upoštevati. Katerih? Kaj bodo naredili?</w:t>
      </w:r>
    </w:p>
    <w:p w:rsidR="006408EC" w:rsidRPr="004E2C78" w:rsidRDefault="003D5A1E" w:rsidP="00680646">
      <w:pPr>
        <w:numPr>
          <w:ilvl w:val="0"/>
          <w:numId w:val="14"/>
        </w:numPr>
        <w:rPr>
          <w:iCs/>
          <w:spacing w:val="-3"/>
        </w:rPr>
      </w:pPr>
      <w:r w:rsidRPr="004E2C78">
        <w:rPr>
          <w:iCs/>
          <w:spacing w:val="-3"/>
        </w:rPr>
        <w:t>Razložite, s kolikšno točnostjo polagamo vodovodne cevi.</w:t>
      </w:r>
    </w:p>
    <w:p w:rsidR="003D5A1E" w:rsidRPr="004E2C78" w:rsidRDefault="006408EC" w:rsidP="00680646">
      <w:pPr>
        <w:numPr>
          <w:ilvl w:val="0"/>
          <w:numId w:val="14"/>
        </w:numPr>
        <w:rPr>
          <w:iCs/>
          <w:spacing w:val="-3"/>
        </w:rPr>
      </w:pPr>
      <w:r w:rsidRPr="004E2C78">
        <w:rPr>
          <w:iCs/>
          <w:spacing w:val="-3"/>
        </w:rPr>
        <w:t>*Pojasnite, zakaj moramo cevi polagati s predpisano točnostjo v horizontalni in vertikalni smeri.</w:t>
      </w:r>
    </w:p>
    <w:p w:rsidR="003104D7" w:rsidRPr="004E2C78" w:rsidRDefault="003104D7" w:rsidP="00680646">
      <w:pPr>
        <w:numPr>
          <w:ilvl w:val="0"/>
          <w:numId w:val="14"/>
        </w:numPr>
        <w:rPr>
          <w:iCs/>
          <w:spacing w:val="-3"/>
        </w:rPr>
      </w:pPr>
      <w:r w:rsidRPr="004E2C78">
        <w:rPr>
          <w:iCs/>
          <w:spacing w:val="-3"/>
        </w:rPr>
        <w:t>Nad cevovode namestimo opozorilni trak. Kje in zakaj ga položimo?</w:t>
      </w:r>
    </w:p>
    <w:p w:rsidR="00B001D0" w:rsidRPr="004E2C78" w:rsidRDefault="003104D7" w:rsidP="00680646">
      <w:pPr>
        <w:numPr>
          <w:ilvl w:val="0"/>
          <w:numId w:val="14"/>
        </w:numPr>
        <w:rPr>
          <w:iCs/>
          <w:spacing w:val="-3"/>
        </w:rPr>
      </w:pPr>
      <w:r w:rsidRPr="004E2C78">
        <w:rPr>
          <w:iCs/>
          <w:spacing w:val="-3"/>
        </w:rPr>
        <w:t>*Vodovodne cevi moramo včasih dodatno zaščititi ali vgraditi. Pojasnite kdaj, zakaj in kako. Narišite</w:t>
      </w:r>
      <w:r w:rsidR="00B001D0" w:rsidRPr="004E2C78">
        <w:rPr>
          <w:iCs/>
          <w:spacing w:val="-3"/>
        </w:rPr>
        <w:t xml:space="preserve"> skic</w:t>
      </w:r>
      <w:r w:rsidRPr="004E2C78">
        <w:rPr>
          <w:iCs/>
          <w:spacing w:val="-3"/>
        </w:rPr>
        <w:t>i</w:t>
      </w:r>
      <w:r w:rsidR="00B001D0" w:rsidRPr="004E2C78">
        <w:rPr>
          <w:iCs/>
          <w:spacing w:val="-3"/>
        </w:rPr>
        <w:t>.</w:t>
      </w:r>
    </w:p>
    <w:p w:rsidR="00B001D0" w:rsidRPr="004E2C78" w:rsidRDefault="003104D7" w:rsidP="00680646">
      <w:pPr>
        <w:numPr>
          <w:ilvl w:val="0"/>
          <w:numId w:val="14"/>
        </w:numPr>
        <w:rPr>
          <w:iCs/>
          <w:spacing w:val="-3"/>
        </w:rPr>
      </w:pPr>
      <w:r w:rsidRPr="004E2C78">
        <w:rPr>
          <w:iCs/>
          <w:spacing w:val="-3"/>
        </w:rPr>
        <w:t xml:space="preserve">Opišite </w:t>
      </w:r>
      <w:r w:rsidR="00B001D0" w:rsidRPr="004E2C78">
        <w:rPr>
          <w:iCs/>
          <w:spacing w:val="-3"/>
        </w:rPr>
        <w:t>tlačni preizkus cevovoda</w:t>
      </w:r>
      <w:r w:rsidRPr="004E2C78">
        <w:rPr>
          <w:iCs/>
          <w:spacing w:val="-3"/>
        </w:rPr>
        <w:t xml:space="preserve"> in njegov pomen.</w:t>
      </w:r>
    </w:p>
    <w:p w:rsidR="006408EC" w:rsidRPr="004E2C78" w:rsidRDefault="006408EC" w:rsidP="00680646">
      <w:pPr>
        <w:numPr>
          <w:ilvl w:val="0"/>
          <w:numId w:val="14"/>
        </w:numPr>
        <w:rPr>
          <w:iCs/>
          <w:spacing w:val="-3"/>
        </w:rPr>
      </w:pPr>
      <w:r w:rsidRPr="004E2C78">
        <w:rPr>
          <w:iCs/>
          <w:spacing w:val="-3"/>
        </w:rPr>
        <w:t>Predstavite nadzor vodovodnih sistemov.</w:t>
      </w:r>
    </w:p>
    <w:p w:rsidR="00B001D0" w:rsidRPr="004E2C78" w:rsidRDefault="006408EC" w:rsidP="00680646">
      <w:pPr>
        <w:numPr>
          <w:ilvl w:val="0"/>
          <w:numId w:val="14"/>
        </w:numPr>
        <w:rPr>
          <w:iCs/>
          <w:spacing w:val="-3"/>
        </w:rPr>
      </w:pPr>
      <w:r w:rsidRPr="004E2C78">
        <w:rPr>
          <w:iCs/>
          <w:spacing w:val="-3"/>
        </w:rPr>
        <w:t>**</w:t>
      </w:r>
      <w:r w:rsidR="00B22F92">
        <w:rPr>
          <w:iCs/>
          <w:spacing w:val="-3"/>
        </w:rPr>
        <w:t xml:space="preserve">Pojasnite, </w:t>
      </w:r>
      <w:r w:rsidRPr="004E2C78">
        <w:rPr>
          <w:iCs/>
          <w:spacing w:val="-3"/>
        </w:rPr>
        <w:t>na podlagi česa upravljavci vodovodov določajo makro</w:t>
      </w:r>
      <w:r w:rsidR="00B22F92">
        <w:rPr>
          <w:iCs/>
          <w:spacing w:val="-3"/>
        </w:rPr>
        <w:t>-</w:t>
      </w:r>
      <w:r w:rsidRPr="004E2C78">
        <w:rPr>
          <w:iCs/>
          <w:spacing w:val="-3"/>
        </w:rPr>
        <w:t xml:space="preserve"> in mikrolokacijo izgube vode v vodovodu in kaj </w:t>
      </w:r>
      <w:r w:rsidR="00661B97" w:rsidRPr="004E2C78">
        <w:rPr>
          <w:iCs/>
          <w:spacing w:val="-3"/>
        </w:rPr>
        <w:t xml:space="preserve">lahko </w:t>
      </w:r>
      <w:r w:rsidR="006942EB" w:rsidRPr="004E2C78">
        <w:rPr>
          <w:iCs/>
          <w:spacing w:val="-3"/>
        </w:rPr>
        <w:t xml:space="preserve">sklepajo </w:t>
      </w:r>
      <w:r w:rsidRPr="004E2C78">
        <w:rPr>
          <w:iCs/>
          <w:spacing w:val="-3"/>
        </w:rPr>
        <w:t>iz teh podatkov.</w:t>
      </w:r>
    </w:p>
    <w:p w:rsidR="00BB4B93" w:rsidRPr="004E2C78" w:rsidRDefault="00BB4B93" w:rsidP="00BB4B93">
      <w:pPr>
        <w:ind w:left="360"/>
        <w:jc w:val="left"/>
        <w:rPr>
          <w:iCs/>
          <w:spacing w:val="-3"/>
        </w:rPr>
      </w:pPr>
    </w:p>
    <w:p w:rsidR="007745C5" w:rsidRPr="004E2C78" w:rsidRDefault="007745C5" w:rsidP="0042473E">
      <w:pPr>
        <w:pStyle w:val="Naslov1"/>
        <w:pageBreakBefore/>
      </w:pPr>
      <w:bookmarkStart w:id="57" w:name="_Toc295700493"/>
      <w:r w:rsidRPr="004E2C78">
        <w:t>PROJEKT</w:t>
      </w:r>
      <w:r w:rsidR="00F448C5">
        <w:t>IRANJE</w:t>
      </w:r>
      <w:r w:rsidRPr="004E2C78">
        <w:t xml:space="preserve"> VODOVODA</w:t>
      </w:r>
      <w:bookmarkEnd w:id="57"/>
    </w:p>
    <w:p w:rsidR="007745C5" w:rsidRPr="004E2C78" w:rsidRDefault="007745C5" w:rsidP="00B001D0">
      <w:pPr>
        <w:rPr>
          <w:spacing w:val="-3"/>
        </w:rPr>
      </w:pPr>
    </w:p>
    <w:p w:rsidR="00EC5F59" w:rsidRPr="009C0D28" w:rsidRDefault="00EC5F59" w:rsidP="00EC5F59">
      <w:pPr>
        <w:rPr>
          <w:b/>
        </w:rPr>
      </w:pPr>
      <w:r w:rsidRPr="009C0D28">
        <w:rPr>
          <w:b/>
        </w:rPr>
        <w:t>Uvod v poglavje</w:t>
      </w:r>
    </w:p>
    <w:p w:rsidR="00EC5F59" w:rsidRPr="004E2C78" w:rsidRDefault="00210726" w:rsidP="00F45043">
      <w:pPr>
        <w:spacing w:before="120"/>
      </w:pPr>
      <w:r w:rsidRPr="004E2C78">
        <w:t>Kot inženir, zaposlen v komunalnem podjetju, javni upravi, inšpekcijskih službah, gradbenem ali drugem podjetju, ki se ukvarja z vodovodom, se boste posvetovali ali celo odločali o načrtovanem, začetem ali že izvedenem vodovodnem sistemu ali samo prenovi krajšega odseka. Pri tem se</w:t>
      </w:r>
      <w:r w:rsidR="001E4ABB" w:rsidRPr="004E2C78">
        <w:t xml:space="preserve"> s sogovorniki</w:t>
      </w:r>
      <w:r w:rsidRPr="004E2C78">
        <w:t xml:space="preserve"> ne boste samo pogovarjali, saj besede v takih primerih ne povedo dovolj – </w:t>
      </w:r>
      <w:r w:rsidR="001E4ABB" w:rsidRPr="004E2C78">
        <w:t>vsi se boste</w:t>
      </w:r>
      <w:r w:rsidRPr="004E2C78">
        <w:t xml:space="preserve"> poglobili v projekt. Pri tem boste morali razumeti, kar je projektant zapisal v pisnem delu, še več vam bodo (če jih boste znali brati in razumeti) povedali risani deli projekta</w:t>
      </w:r>
      <w:r w:rsidR="001E4ABB" w:rsidRPr="004E2C78">
        <w:t xml:space="preserve">. Zato je nujno, da poznate </w:t>
      </w:r>
      <w:r w:rsidR="00971D78" w:rsidRPr="004E2C78">
        <w:t xml:space="preserve">najpomembnejša </w:t>
      </w:r>
      <w:r w:rsidR="001E4ABB" w:rsidRPr="004E2C78">
        <w:t>projekt</w:t>
      </w:r>
      <w:r w:rsidR="00971D78" w:rsidRPr="004E2C78">
        <w:t>a</w:t>
      </w:r>
      <w:r w:rsidR="001E4ABB" w:rsidRPr="004E2C78">
        <w:t xml:space="preserve"> vodovoda, </w:t>
      </w:r>
      <w:r w:rsidR="00971D78" w:rsidRPr="004E2C78">
        <w:t>to sta</w:t>
      </w:r>
      <w:r w:rsidR="00A646DB">
        <w:t xml:space="preserve"> </w:t>
      </w:r>
      <w:r w:rsidR="001E4ABB" w:rsidRPr="004E2C78">
        <w:rPr>
          <w:b/>
        </w:rPr>
        <w:t>Projekt za pridobitev gradbenega dovoljenja (PGD)</w:t>
      </w:r>
      <w:r w:rsidR="001E4ABB" w:rsidRPr="004E2C78">
        <w:t xml:space="preserve"> in </w:t>
      </w:r>
      <w:r w:rsidR="001E4ABB" w:rsidRPr="004E2C78">
        <w:rPr>
          <w:b/>
        </w:rPr>
        <w:t>Projekt za izvedbo (PZI),</w:t>
      </w:r>
      <w:r w:rsidR="001E4ABB" w:rsidRPr="004E2C78">
        <w:t xml:space="preserve"> ki sta skoraj enaka, pogosto ju projektant po dogovoru z investitorjem pripravi v </w:t>
      </w:r>
      <w:r w:rsidR="00244A7F" w:rsidRPr="004E2C78">
        <w:t>enot</w:t>
      </w:r>
      <w:r w:rsidR="001E4ABB" w:rsidRPr="004E2C78">
        <w:t>nem projektu.</w:t>
      </w:r>
    </w:p>
    <w:p w:rsidR="00EC5F59" w:rsidRPr="00F448C5" w:rsidRDefault="00F448C5" w:rsidP="00F448C5">
      <w:pPr>
        <w:pStyle w:val="Naslov2"/>
      </w:pPr>
      <w:bookmarkStart w:id="58" w:name="_Toc295700494"/>
      <w:r>
        <w:t xml:space="preserve">projekti vodovoda </w:t>
      </w:r>
      <w:r w:rsidRPr="00F448C5">
        <w:t>(PGD, PZI)</w:t>
      </w:r>
      <w:bookmarkEnd w:id="58"/>
    </w:p>
    <w:p w:rsidR="00BD43F7" w:rsidRPr="004E2C78" w:rsidRDefault="00BD43F7" w:rsidP="00F45043">
      <w:pPr>
        <w:spacing w:before="120"/>
        <w:rPr>
          <w:spacing w:val="-3"/>
        </w:rPr>
      </w:pPr>
      <w:r w:rsidRPr="004E2C78">
        <w:rPr>
          <w:spacing w:val="-3"/>
        </w:rPr>
        <w:t>V Pravilniku o projektni in tehnični dokumentaciji (Uradni list RS št. 66 z dne 18. 6. 2004, stran 8247) je podrobno predstavljena potrebna projektna dokumentacija (vrste, minimalne obveznosti, sestava, sestavine projektov, …), ki jo potrebujemo v vseh fazah – od snovanja do izvedbe in do vpisa v uradne evidence.</w:t>
      </w:r>
    </w:p>
    <w:p w:rsidR="001C20D1" w:rsidRPr="004E2C78" w:rsidRDefault="00244A7F" w:rsidP="00D10072">
      <w:pPr>
        <w:spacing w:before="120"/>
        <w:rPr>
          <w:spacing w:val="-3"/>
        </w:rPr>
      </w:pPr>
      <w:r w:rsidRPr="004E2C78">
        <w:rPr>
          <w:spacing w:val="-3"/>
        </w:rPr>
        <w:t>Z</w:t>
      </w:r>
      <w:r w:rsidR="00BD43F7" w:rsidRPr="004E2C78">
        <w:rPr>
          <w:spacing w:val="-3"/>
        </w:rPr>
        <w:t xml:space="preserve">a začetek gradnje potrebujemo predvsem PGD, </w:t>
      </w:r>
      <w:r w:rsidRPr="004E2C78">
        <w:rPr>
          <w:spacing w:val="-3"/>
        </w:rPr>
        <w:t>PZI p</w:t>
      </w:r>
      <w:r w:rsidR="00971D78" w:rsidRPr="004E2C78">
        <w:rPr>
          <w:spacing w:val="-3"/>
        </w:rPr>
        <w:t>rojekt vodovoda</w:t>
      </w:r>
      <w:r w:rsidRPr="004E2C78">
        <w:rPr>
          <w:spacing w:val="-3"/>
        </w:rPr>
        <w:t xml:space="preserve">, ki je </w:t>
      </w:r>
      <w:r w:rsidR="00971D78" w:rsidRPr="004E2C78">
        <w:rPr>
          <w:spacing w:val="-3"/>
        </w:rPr>
        <w:t xml:space="preserve">podoben drugim projektom visokih in </w:t>
      </w:r>
      <w:r w:rsidRPr="004E2C78">
        <w:rPr>
          <w:spacing w:val="-3"/>
        </w:rPr>
        <w:t xml:space="preserve">zlasti </w:t>
      </w:r>
      <w:r w:rsidR="00971D78" w:rsidRPr="004E2C78">
        <w:rPr>
          <w:spacing w:val="-3"/>
        </w:rPr>
        <w:t>nizkih gradenj</w:t>
      </w:r>
      <w:r w:rsidRPr="004E2C78">
        <w:rPr>
          <w:spacing w:val="-3"/>
        </w:rPr>
        <w:t>. PGD, PZI projekt je vedno obsežen</w:t>
      </w:r>
      <w:r w:rsidR="00BB4B93" w:rsidRPr="004E2C78">
        <w:rPr>
          <w:spacing w:val="-3"/>
        </w:rPr>
        <w:t>.V</w:t>
      </w:r>
      <w:r w:rsidR="001C20D1" w:rsidRPr="004E2C78">
        <w:rPr>
          <w:spacing w:val="-3"/>
        </w:rPr>
        <w:t>sebuje:</w:t>
      </w:r>
    </w:p>
    <w:p w:rsidR="001C20D1" w:rsidRPr="004E2C78" w:rsidRDefault="001C20D1" w:rsidP="00C21ED9">
      <w:pPr>
        <w:numPr>
          <w:ilvl w:val="0"/>
          <w:numId w:val="63"/>
        </w:numPr>
        <w:rPr>
          <w:spacing w:val="-3"/>
        </w:rPr>
      </w:pPr>
      <w:r w:rsidRPr="009C0D28">
        <w:rPr>
          <w:b/>
          <w:spacing w:val="-3"/>
        </w:rPr>
        <w:t>vodilno mapo</w:t>
      </w:r>
      <w:r w:rsidRPr="004E2C78">
        <w:rPr>
          <w:spacing w:val="-3"/>
        </w:rPr>
        <w:t xml:space="preserve"> (podatki o objektu, investitorju in projektantu, kazalo, splošni podatki o nameravani gradnji, potrdila, izjave in odločbe projektanta, povzetek revizijskega poročila, podatki</w:t>
      </w:r>
      <w:r w:rsidR="00BD5336">
        <w:rPr>
          <w:spacing w:val="-3"/>
        </w:rPr>
        <w:t xml:space="preserve"> o</w:t>
      </w:r>
      <w:r w:rsidR="00A646DB">
        <w:rPr>
          <w:spacing w:val="-3"/>
        </w:rPr>
        <w:t xml:space="preserve"> </w:t>
      </w:r>
      <w:r w:rsidRPr="004E2C78">
        <w:rPr>
          <w:spacing w:val="-3"/>
        </w:rPr>
        <w:t>soglasodajalcih, soglasjih in usklajevanju soglasij,</w:t>
      </w:r>
      <w:r w:rsidR="009627A0" w:rsidRPr="004E2C78">
        <w:rPr>
          <w:spacing w:val="-3"/>
        </w:rPr>
        <w:t xml:space="preserve"> zbirno projektno poročilo, grafični prikaz skladnosti s prostorskimi akti, grafični prikaz vplivnega območja objekta, pričakovani vplivi objekta na okolico v zvezi z </w:t>
      </w:r>
      <w:r w:rsidR="00FB04CC">
        <w:rPr>
          <w:spacing w:val="-3"/>
        </w:rPr>
        <w:t xml:space="preserve">gradnjo, </w:t>
      </w:r>
      <w:r w:rsidR="009627A0" w:rsidRPr="004E2C78">
        <w:rPr>
          <w:spacing w:val="-3"/>
        </w:rPr>
        <w:t>lokacijski podatki, podatki o gradbeni parceli, različna dokazila, mnenja in soglasja</w:t>
      </w:r>
      <w:r w:rsidR="004F2486" w:rsidRPr="004E2C78">
        <w:rPr>
          <w:spacing w:val="-3"/>
        </w:rPr>
        <w:t>, …</w:t>
      </w:r>
      <w:r w:rsidR="009627A0" w:rsidRPr="004E2C78">
        <w:rPr>
          <w:spacing w:val="-3"/>
        </w:rPr>
        <w:t>)</w:t>
      </w:r>
      <w:r w:rsidR="004F2486" w:rsidRPr="004E2C78">
        <w:rPr>
          <w:spacing w:val="-3"/>
        </w:rPr>
        <w:t>;</w:t>
      </w:r>
    </w:p>
    <w:p w:rsidR="00A8029D" w:rsidRPr="004E2C78" w:rsidRDefault="004F2486" w:rsidP="00C21ED9">
      <w:pPr>
        <w:numPr>
          <w:ilvl w:val="0"/>
          <w:numId w:val="63"/>
        </w:numPr>
        <w:rPr>
          <w:spacing w:val="-3"/>
        </w:rPr>
      </w:pPr>
      <w:r w:rsidRPr="009C0D28">
        <w:rPr>
          <w:b/>
          <w:spacing w:val="-3"/>
        </w:rPr>
        <w:t>mape z načrti</w:t>
      </w:r>
      <w:r w:rsidRPr="009C0D28">
        <w:rPr>
          <w:spacing w:val="-3"/>
        </w:rPr>
        <w:t>.</w:t>
      </w:r>
      <w:r w:rsidRPr="004E2C78">
        <w:rPr>
          <w:spacing w:val="-3"/>
        </w:rPr>
        <w:t xml:space="preserve"> Vanje vlaga</w:t>
      </w:r>
      <w:r w:rsidR="00A10783" w:rsidRPr="004E2C78">
        <w:rPr>
          <w:spacing w:val="-3"/>
        </w:rPr>
        <w:t>m</w:t>
      </w:r>
      <w:r w:rsidRPr="004E2C78">
        <w:rPr>
          <w:spacing w:val="-3"/>
        </w:rPr>
        <w:t>o posamezn</w:t>
      </w:r>
      <w:r w:rsidR="00A10783" w:rsidRPr="004E2C78">
        <w:rPr>
          <w:spacing w:val="-3"/>
        </w:rPr>
        <w:t>e</w:t>
      </w:r>
      <w:r w:rsidRPr="004E2C78">
        <w:rPr>
          <w:spacing w:val="-3"/>
        </w:rPr>
        <w:t xml:space="preserve"> načrt</w:t>
      </w:r>
      <w:r w:rsidR="00A10783" w:rsidRPr="004E2C78">
        <w:rPr>
          <w:spacing w:val="-3"/>
        </w:rPr>
        <w:t>e</w:t>
      </w:r>
      <w:r w:rsidRPr="004E2C78">
        <w:rPr>
          <w:spacing w:val="-3"/>
        </w:rPr>
        <w:t>, elaborat</w:t>
      </w:r>
      <w:r w:rsidR="00A10783" w:rsidRPr="004E2C78">
        <w:rPr>
          <w:spacing w:val="-3"/>
        </w:rPr>
        <w:t>e</w:t>
      </w:r>
      <w:r w:rsidRPr="004E2C78">
        <w:rPr>
          <w:spacing w:val="-3"/>
        </w:rPr>
        <w:t xml:space="preserve"> in tehničn</w:t>
      </w:r>
      <w:r w:rsidR="00A10783" w:rsidRPr="004E2C78">
        <w:rPr>
          <w:spacing w:val="-3"/>
        </w:rPr>
        <w:t>e</w:t>
      </w:r>
      <w:r w:rsidRPr="004E2C78">
        <w:rPr>
          <w:spacing w:val="-3"/>
        </w:rPr>
        <w:t xml:space="preserve"> dokument</w:t>
      </w:r>
      <w:r w:rsidR="00A10783" w:rsidRPr="004E2C78">
        <w:rPr>
          <w:spacing w:val="-3"/>
        </w:rPr>
        <w:t>e</w:t>
      </w:r>
      <w:r w:rsidRPr="004E2C78">
        <w:rPr>
          <w:spacing w:val="-3"/>
        </w:rPr>
        <w:t>. Načrt</w:t>
      </w:r>
      <w:r w:rsidR="00A10783" w:rsidRPr="004E2C78">
        <w:rPr>
          <w:spacing w:val="-3"/>
        </w:rPr>
        <w:t>e</w:t>
      </w:r>
      <w:r w:rsidRPr="004E2C78">
        <w:rPr>
          <w:spacing w:val="-3"/>
        </w:rPr>
        <w:t xml:space="preserve"> gradbenih konstrukcij </w:t>
      </w:r>
      <w:r w:rsidR="00A10783" w:rsidRPr="004E2C78">
        <w:rPr>
          <w:spacing w:val="-3"/>
        </w:rPr>
        <w:t>označujemo</w:t>
      </w:r>
      <w:r w:rsidRPr="004E2C78">
        <w:rPr>
          <w:spacing w:val="-3"/>
        </w:rPr>
        <w:t xml:space="preserve"> s številko 3, (načrt</w:t>
      </w:r>
      <w:r w:rsidR="00A10783" w:rsidRPr="004E2C78">
        <w:rPr>
          <w:spacing w:val="-3"/>
        </w:rPr>
        <w:t>e</w:t>
      </w:r>
      <w:r w:rsidRPr="004E2C78">
        <w:rPr>
          <w:spacing w:val="-3"/>
        </w:rPr>
        <w:t xml:space="preserve"> arhitekture s številko 1, načrt</w:t>
      </w:r>
      <w:r w:rsidR="00A10783" w:rsidRPr="004E2C78">
        <w:rPr>
          <w:spacing w:val="-3"/>
        </w:rPr>
        <w:t>e</w:t>
      </w:r>
      <w:r w:rsidR="002D7F22">
        <w:rPr>
          <w:spacing w:val="-3"/>
        </w:rPr>
        <w:t xml:space="preserve"> </w:t>
      </w:r>
      <w:r w:rsidRPr="004E2C78">
        <w:rPr>
          <w:spacing w:val="-3"/>
        </w:rPr>
        <w:t>strojne opreme s številko 5, …).</w:t>
      </w:r>
      <w:r w:rsidR="00BB4B93" w:rsidRPr="004E2C78">
        <w:rPr>
          <w:spacing w:val="-3"/>
        </w:rPr>
        <w:t xml:space="preserve"> V načrtih so najbolj pomembne risbe – imenujemo jih </w:t>
      </w:r>
      <w:r w:rsidR="00BB4B93" w:rsidRPr="004E2C78">
        <w:rPr>
          <w:i/>
          <w:spacing w:val="-3"/>
        </w:rPr>
        <w:t>grafične priloge</w:t>
      </w:r>
      <w:r w:rsidR="00BB4B93" w:rsidRPr="004E2C78">
        <w:rPr>
          <w:spacing w:val="-3"/>
        </w:rPr>
        <w:t xml:space="preserve"> – </w:t>
      </w:r>
      <w:r w:rsidR="00A10783" w:rsidRPr="004E2C78">
        <w:rPr>
          <w:spacing w:val="-3"/>
        </w:rPr>
        <w:t>ki nam nazorno predstavijo vso bodočo gradnjo. Za samo gradnjo cevovodov (za objek</w:t>
      </w:r>
      <w:r w:rsidR="00DD5C4E">
        <w:rPr>
          <w:spacing w:val="-3"/>
        </w:rPr>
        <w:t>te vodovodnih sistemov – črpalne postaje</w:t>
      </w:r>
      <w:r w:rsidR="00A10783" w:rsidRPr="004E2C78">
        <w:rPr>
          <w:spacing w:val="-3"/>
        </w:rPr>
        <w:t>, vodohrane, večje jaške, prečrpalne</w:t>
      </w:r>
      <w:r w:rsidR="00DD5C4E">
        <w:rPr>
          <w:spacing w:val="-3"/>
        </w:rPr>
        <w:t xml:space="preserve"> postaje</w:t>
      </w:r>
      <w:r w:rsidR="00B22F92">
        <w:rPr>
          <w:spacing w:val="-3"/>
        </w:rPr>
        <w:t xml:space="preserve">, … </w:t>
      </w:r>
      <w:r w:rsidR="00A10783" w:rsidRPr="004E2C78">
        <w:rPr>
          <w:spacing w:val="-3"/>
        </w:rPr>
        <w:t xml:space="preserve"> moramo dodati še načrte arhitekture, električnih in strojnih inštalacij, …)</w:t>
      </w:r>
      <w:r w:rsidR="005D54AE" w:rsidRPr="004E2C78">
        <w:rPr>
          <w:spacing w:val="-3"/>
        </w:rPr>
        <w:t xml:space="preserve"> so potrebne naslednje grafične priloge:</w:t>
      </w:r>
    </w:p>
    <w:p w:rsidR="00B001D0" w:rsidRPr="004E2C78" w:rsidRDefault="00B001D0" w:rsidP="0064311F">
      <w:pPr>
        <w:numPr>
          <w:ilvl w:val="0"/>
          <w:numId w:val="74"/>
        </w:numPr>
        <w:rPr>
          <w:spacing w:val="-3"/>
        </w:rPr>
      </w:pPr>
      <w:r w:rsidRPr="004E2C78">
        <w:rPr>
          <w:i/>
          <w:spacing w:val="-3"/>
          <w:u w:val="single"/>
        </w:rPr>
        <w:t>pregledn</w:t>
      </w:r>
      <w:r w:rsidR="005D54AE" w:rsidRPr="004E2C78">
        <w:rPr>
          <w:i/>
          <w:spacing w:val="-3"/>
          <w:u w:val="single"/>
        </w:rPr>
        <w:t>a</w:t>
      </w:r>
      <w:r w:rsidRPr="004E2C78">
        <w:rPr>
          <w:i/>
          <w:spacing w:val="-3"/>
          <w:u w:val="single"/>
        </w:rPr>
        <w:t xml:space="preserve"> situacij</w:t>
      </w:r>
      <w:r w:rsidR="005D54AE" w:rsidRPr="004E2C78">
        <w:rPr>
          <w:i/>
          <w:spacing w:val="-3"/>
          <w:u w:val="single"/>
        </w:rPr>
        <w:t>a</w:t>
      </w:r>
      <w:r w:rsidR="005D54AE" w:rsidRPr="004E2C78">
        <w:rPr>
          <w:spacing w:val="-3"/>
        </w:rPr>
        <w:t>, ki nam prikazuje lokacijo gradnje v prostoru (kje v pokrajini bomo gradili), kar služi grobi orientaciji. Risana je v tlorisu (»ptičja perspektiva«) v merilu</w:t>
      </w:r>
      <w:r w:rsidRPr="004E2C78">
        <w:rPr>
          <w:spacing w:val="-3"/>
        </w:rPr>
        <w:t xml:space="preserve"> 1 : 50.000 do 1 : 1000);</w:t>
      </w:r>
    </w:p>
    <w:p w:rsidR="00B001D0" w:rsidRPr="004E2C78" w:rsidRDefault="00B001D0" w:rsidP="0064311F">
      <w:pPr>
        <w:numPr>
          <w:ilvl w:val="0"/>
          <w:numId w:val="74"/>
        </w:numPr>
      </w:pPr>
      <w:r w:rsidRPr="004E2C78">
        <w:rPr>
          <w:i/>
          <w:spacing w:val="-3"/>
          <w:u w:val="single"/>
        </w:rPr>
        <w:t>situacij</w:t>
      </w:r>
      <w:r w:rsidR="00A84F5A" w:rsidRPr="004E2C78">
        <w:rPr>
          <w:i/>
          <w:spacing w:val="-3"/>
          <w:u w:val="single"/>
        </w:rPr>
        <w:t>a,</w:t>
      </w:r>
      <w:r w:rsidR="00A84F5A" w:rsidRPr="004E2C78">
        <w:rPr>
          <w:spacing w:val="-3"/>
        </w:rPr>
        <w:t xml:space="preserve"> ki nam v tlorisu natančno podaja lego cevovoda</w:t>
      </w:r>
      <w:r w:rsidR="009118DF">
        <w:rPr>
          <w:spacing w:val="-3"/>
        </w:rPr>
        <w:t xml:space="preserve"> (slika 99)</w:t>
      </w:r>
      <w:r w:rsidR="00A84F5A" w:rsidRPr="004E2C78">
        <w:rPr>
          <w:spacing w:val="-3"/>
        </w:rPr>
        <w:t xml:space="preserve">. Zato je risana v merilu </w:t>
      </w:r>
      <w:r w:rsidRPr="004E2C78">
        <w:rPr>
          <w:spacing w:val="-3"/>
        </w:rPr>
        <w:t>1 : 5000 do 1 : 500</w:t>
      </w:r>
      <w:r w:rsidR="00D10072">
        <w:rPr>
          <w:spacing w:val="-3"/>
        </w:rPr>
        <w:t>, pogosto kar</w:t>
      </w:r>
      <w:r w:rsidR="00A84F5A" w:rsidRPr="004E2C78">
        <w:rPr>
          <w:spacing w:val="-3"/>
        </w:rPr>
        <w:t xml:space="preserve"> M = 1 : 1000, </w:t>
      </w:r>
      <w:r w:rsidR="009118DF">
        <w:rPr>
          <w:spacing w:val="-3"/>
        </w:rPr>
        <w:t xml:space="preserve">kar pomeni, da </w:t>
      </w:r>
      <w:r w:rsidR="00A84F5A" w:rsidRPr="004E2C78">
        <w:rPr>
          <w:spacing w:val="-3"/>
        </w:rPr>
        <w:t>je 1m v naravi na risbi 1 mm.</w:t>
      </w:r>
      <w:r w:rsidR="00A646DB">
        <w:rPr>
          <w:spacing w:val="-3"/>
        </w:rPr>
        <w:t xml:space="preserve"> </w:t>
      </w:r>
      <w:r w:rsidR="00A84F5A" w:rsidRPr="004E2C78">
        <w:rPr>
          <w:spacing w:val="-3"/>
        </w:rPr>
        <w:t xml:space="preserve">Vrisana je os cevovoda, s simboli so narisani objekti in armature, zato je </w:t>
      </w:r>
      <w:r w:rsidRPr="004E2C78">
        <w:rPr>
          <w:spacing w:val="-3"/>
        </w:rPr>
        <w:t xml:space="preserve">priložena legenda simbolov (slika </w:t>
      </w:r>
      <w:r w:rsidR="009118DF">
        <w:rPr>
          <w:spacing w:val="-3"/>
        </w:rPr>
        <w:t>100</w:t>
      </w:r>
      <w:r w:rsidRPr="004E2C78">
        <w:rPr>
          <w:spacing w:val="-3"/>
        </w:rPr>
        <w:t>).</w:t>
      </w:r>
    </w:p>
    <w:p w:rsidR="00B001D0" w:rsidRPr="004E2C78" w:rsidRDefault="00B001D0" w:rsidP="009118DF">
      <w:pPr>
        <w:ind w:left="720"/>
        <w:jc w:val="center"/>
      </w:pPr>
    </w:p>
    <w:p w:rsidR="00B878E9" w:rsidRDefault="00A01656" w:rsidP="009118DF">
      <w:pPr>
        <w:ind w:left="720"/>
        <w:jc w:val="center"/>
      </w:pPr>
      <w:r>
        <w:rPr>
          <w:noProof/>
        </w:rPr>
        <w:drawing>
          <wp:inline distT="0" distB="0" distL="0" distR="0">
            <wp:extent cx="5295900" cy="3276600"/>
            <wp:effectExtent l="19050" t="0" r="0" b="0"/>
            <wp:docPr id="153" name="Slika 153" descr="Opis: SituacijaVodovo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Opis: SituacijaVodovoda.jpg"/>
                    <pic:cNvPicPr>
                      <a:picLocks noChangeAspect="1" noChangeArrowheads="1"/>
                    </pic:cNvPicPr>
                  </pic:nvPicPr>
                  <pic:blipFill>
                    <a:blip r:embed="rId276"/>
                    <a:srcRect/>
                    <a:stretch>
                      <a:fillRect/>
                    </a:stretch>
                  </pic:blipFill>
                  <pic:spPr bwMode="auto">
                    <a:xfrm>
                      <a:off x="0" y="0"/>
                      <a:ext cx="5295900" cy="3276600"/>
                    </a:xfrm>
                    <a:prstGeom prst="rect">
                      <a:avLst/>
                    </a:prstGeom>
                    <a:noFill/>
                    <a:ln w="9525">
                      <a:noFill/>
                      <a:miter lim="800000"/>
                      <a:headEnd/>
                      <a:tailEnd/>
                    </a:ln>
                  </pic:spPr>
                </pic:pic>
              </a:graphicData>
            </a:graphic>
          </wp:inline>
        </w:drawing>
      </w:r>
    </w:p>
    <w:p w:rsidR="009118DF" w:rsidRDefault="009118DF" w:rsidP="009118DF">
      <w:pPr>
        <w:ind w:left="720"/>
        <w:jc w:val="center"/>
      </w:pPr>
    </w:p>
    <w:p w:rsidR="009118DF" w:rsidRPr="00EC6E98" w:rsidRDefault="009118DF" w:rsidP="009118DF">
      <w:pPr>
        <w:pStyle w:val="Napis"/>
        <w:tabs>
          <w:tab w:val="left" w:pos="4253"/>
          <w:tab w:val="left" w:pos="5245"/>
        </w:tabs>
        <w:ind w:left="993" w:hanging="993"/>
      </w:pPr>
      <w:r w:rsidRPr="00EC6E98">
        <w:t xml:space="preserve">Slika </w:t>
      </w:r>
      <w:r w:rsidR="00FB04CC" w:rsidRPr="00EC6E98">
        <w:t>99</w:t>
      </w:r>
      <w:r w:rsidR="00EC6E98" w:rsidRPr="00EC6E98">
        <w:t>:</w:t>
      </w:r>
      <w:r w:rsidRPr="00EC6E98">
        <w:t xml:space="preserve"> Situacija</w:t>
      </w:r>
    </w:p>
    <w:p w:rsidR="009118DF" w:rsidRPr="00EC6E98" w:rsidRDefault="009118DF" w:rsidP="009118DF">
      <w:pPr>
        <w:jc w:val="center"/>
      </w:pPr>
      <w:r w:rsidRPr="00EC6E98">
        <w:t xml:space="preserve">Vir: </w:t>
      </w:r>
      <w:r w:rsidR="00EC6E98" w:rsidRPr="00EC6E98">
        <w:t>L</w:t>
      </w:r>
      <w:r w:rsidRPr="00EC6E98">
        <w:t>asten</w:t>
      </w:r>
    </w:p>
    <w:p w:rsidR="009118DF" w:rsidRPr="004E2C78" w:rsidRDefault="009118DF" w:rsidP="009118DF">
      <w:pPr>
        <w:ind w:left="720"/>
        <w:jc w:val="center"/>
      </w:pPr>
    </w:p>
    <w:p w:rsidR="00B001D0" w:rsidRPr="004E2C78" w:rsidRDefault="00A01656" w:rsidP="009118DF">
      <w:pPr>
        <w:jc w:val="center"/>
      </w:pPr>
      <w:r>
        <w:rPr>
          <w:noProof/>
        </w:rPr>
        <w:drawing>
          <wp:inline distT="0" distB="0" distL="0" distR="0">
            <wp:extent cx="5391150" cy="1295400"/>
            <wp:effectExtent l="19050" t="0" r="0" b="0"/>
            <wp:docPr id="154" name="Slika 136" descr="Opis: VosimboliSitu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36" descr="Opis: VosimboliSituac"/>
                    <pic:cNvPicPr>
                      <a:picLocks noChangeAspect="1" noChangeArrowheads="1"/>
                    </pic:cNvPicPr>
                  </pic:nvPicPr>
                  <pic:blipFill>
                    <a:blip r:embed="rId277"/>
                    <a:srcRect/>
                    <a:stretch>
                      <a:fillRect/>
                    </a:stretch>
                  </pic:blipFill>
                  <pic:spPr bwMode="auto">
                    <a:xfrm>
                      <a:off x="0" y="0"/>
                      <a:ext cx="5391150" cy="1295400"/>
                    </a:xfrm>
                    <a:prstGeom prst="rect">
                      <a:avLst/>
                    </a:prstGeom>
                    <a:noFill/>
                    <a:ln w="9525">
                      <a:noFill/>
                      <a:miter lim="800000"/>
                      <a:headEnd/>
                      <a:tailEnd/>
                    </a:ln>
                  </pic:spPr>
                </pic:pic>
              </a:graphicData>
            </a:graphic>
          </wp:inline>
        </w:drawing>
      </w:r>
    </w:p>
    <w:p w:rsidR="00B878E9" w:rsidRPr="004E2C78" w:rsidRDefault="00B878E9" w:rsidP="009118DF">
      <w:pPr>
        <w:jc w:val="center"/>
        <w:rPr>
          <w:i/>
        </w:rPr>
      </w:pPr>
    </w:p>
    <w:p w:rsidR="00337872" w:rsidRPr="00EC6E98" w:rsidRDefault="00337872" w:rsidP="009118DF">
      <w:pPr>
        <w:pStyle w:val="Napis"/>
        <w:tabs>
          <w:tab w:val="left" w:pos="4253"/>
          <w:tab w:val="left" w:pos="5245"/>
        </w:tabs>
        <w:ind w:left="993" w:hanging="993"/>
      </w:pPr>
      <w:r w:rsidRPr="00EC6E98">
        <w:t xml:space="preserve">Slika </w:t>
      </w:r>
      <w:r w:rsidR="00BD5336" w:rsidRPr="00EC6E98">
        <w:t>100</w:t>
      </w:r>
      <w:r w:rsidR="00EC6E98" w:rsidRPr="00EC6E98">
        <w:t>:</w:t>
      </w:r>
      <w:r w:rsidR="00BD5336" w:rsidRPr="00EC6E98">
        <w:t xml:space="preserve"> </w:t>
      </w:r>
      <w:r w:rsidRPr="00EC6E98">
        <w:t>Simboli, uporabljeni v situaciji</w:t>
      </w:r>
    </w:p>
    <w:p w:rsidR="009118DF" w:rsidRPr="00EC6E98" w:rsidRDefault="009118DF" w:rsidP="009118DF">
      <w:pPr>
        <w:jc w:val="center"/>
      </w:pPr>
      <w:r w:rsidRPr="00EC6E98">
        <w:t xml:space="preserve">Vir: </w:t>
      </w:r>
      <w:r w:rsidR="00EC6E98" w:rsidRPr="00EC6E98">
        <w:t>L</w:t>
      </w:r>
      <w:r w:rsidRPr="00EC6E98">
        <w:t>asten</w:t>
      </w:r>
    </w:p>
    <w:p w:rsidR="00B001D0" w:rsidRPr="004E2C78" w:rsidRDefault="00B001D0" w:rsidP="009118DF">
      <w:pPr>
        <w:jc w:val="center"/>
      </w:pPr>
    </w:p>
    <w:p w:rsidR="00B001D0" w:rsidRPr="004E2C78" w:rsidRDefault="00B001D0" w:rsidP="0064311F">
      <w:pPr>
        <w:numPr>
          <w:ilvl w:val="0"/>
          <w:numId w:val="75"/>
        </w:numPr>
        <w:rPr>
          <w:spacing w:val="-3"/>
        </w:rPr>
      </w:pPr>
      <w:r w:rsidRPr="004E2C78">
        <w:rPr>
          <w:i/>
          <w:spacing w:val="-3"/>
          <w:u w:val="single"/>
        </w:rPr>
        <w:t>vzdolžni (podolžni) profil</w:t>
      </w:r>
      <w:r w:rsidR="00A84F5A" w:rsidRPr="004E2C78">
        <w:rPr>
          <w:spacing w:val="-3"/>
        </w:rPr>
        <w:t xml:space="preserve"> prikazuje cevovod v vzdolžnem prerezu (</w:t>
      </w:r>
      <w:r w:rsidRPr="004E2C78">
        <w:rPr>
          <w:spacing w:val="-3"/>
        </w:rPr>
        <w:t xml:space="preserve">slika </w:t>
      </w:r>
      <w:r w:rsidR="009118DF">
        <w:rPr>
          <w:spacing w:val="-3"/>
        </w:rPr>
        <w:t>101</w:t>
      </w:r>
      <w:r w:rsidRPr="004E2C78">
        <w:rPr>
          <w:spacing w:val="-3"/>
        </w:rPr>
        <w:t>)</w:t>
      </w:r>
      <w:r w:rsidR="00A84F5A" w:rsidRPr="004E2C78">
        <w:rPr>
          <w:spacing w:val="-3"/>
        </w:rPr>
        <w:t xml:space="preserve">, tako da vidimo terensko črto, cev, pa tudi objekte ter druge komunalne vode, ki sekajo ravnino vzdolžnega profila. Teren običajno ni zelo strm, zato zaradi preglednosti rišemo </w:t>
      </w:r>
      <w:r w:rsidR="00C23BFB" w:rsidRPr="004E2C78">
        <w:rPr>
          <w:spacing w:val="-3"/>
        </w:rPr>
        <w:t xml:space="preserve">vzdolžni profil v </w:t>
      </w:r>
      <w:r w:rsidRPr="004E2C78">
        <w:rPr>
          <w:spacing w:val="-3"/>
        </w:rPr>
        <w:t>spačenem merilu</w:t>
      </w:r>
      <w:r w:rsidR="00C23BFB" w:rsidRPr="004E2C78">
        <w:rPr>
          <w:spacing w:val="-3"/>
        </w:rPr>
        <w:t xml:space="preserve"> (merilo višin je desetkrat večje od merila dolžin, s čimer poudarimo nagib trase. Vzdolžni profil rišemo običajno v merilu </w:t>
      </w:r>
      <w:r w:rsidRPr="004E2C78">
        <w:rPr>
          <w:spacing w:val="-3"/>
        </w:rPr>
        <w:t xml:space="preserve">1 : 1000/100, </w:t>
      </w:r>
      <w:r w:rsidR="00C23BFB" w:rsidRPr="004E2C78">
        <w:rPr>
          <w:spacing w:val="-3"/>
        </w:rPr>
        <w:t xml:space="preserve">včasih pa tudi </w:t>
      </w:r>
      <w:r w:rsidRPr="004E2C78">
        <w:rPr>
          <w:spacing w:val="-3"/>
        </w:rPr>
        <w:t>1 : 500/50,</w:t>
      </w:r>
      <w:r w:rsidR="00C23BFB" w:rsidRPr="004E2C78">
        <w:rPr>
          <w:spacing w:val="-3"/>
        </w:rPr>
        <w:t xml:space="preserve"> pa</w:t>
      </w:r>
      <w:r w:rsidRPr="004E2C78">
        <w:rPr>
          <w:spacing w:val="-3"/>
        </w:rPr>
        <w:t xml:space="preserve"> tudi 1 : 1500/250</w:t>
      </w:r>
      <w:r w:rsidR="00C23BFB" w:rsidRPr="004E2C78">
        <w:rPr>
          <w:spacing w:val="-3"/>
        </w:rPr>
        <w:t>, pri čemer je merilo dolžin enako kot v situaciji.</w:t>
      </w:r>
      <w:r w:rsidR="00A646DB">
        <w:rPr>
          <w:spacing w:val="-3"/>
        </w:rPr>
        <w:t xml:space="preserve"> </w:t>
      </w:r>
      <w:r w:rsidR="00C23BFB" w:rsidRPr="004E2C78">
        <w:rPr>
          <w:spacing w:val="-3"/>
        </w:rPr>
        <w:t>Tudi tu je prilo</w:t>
      </w:r>
      <w:r w:rsidRPr="004E2C78">
        <w:rPr>
          <w:spacing w:val="-3"/>
        </w:rPr>
        <w:t>žen</w:t>
      </w:r>
      <w:r w:rsidR="00C23BFB" w:rsidRPr="004E2C78">
        <w:rPr>
          <w:spacing w:val="-3"/>
        </w:rPr>
        <w:t>a</w:t>
      </w:r>
      <w:r w:rsidRPr="004E2C78">
        <w:rPr>
          <w:spacing w:val="-3"/>
        </w:rPr>
        <w:t xml:space="preserve"> legend</w:t>
      </w:r>
      <w:r w:rsidR="00C23BFB" w:rsidRPr="004E2C78">
        <w:rPr>
          <w:spacing w:val="-3"/>
        </w:rPr>
        <w:t>a</w:t>
      </w:r>
      <w:r w:rsidRPr="004E2C78">
        <w:rPr>
          <w:spacing w:val="-3"/>
        </w:rPr>
        <w:t xml:space="preserve"> simbolov (slika </w:t>
      </w:r>
      <w:r w:rsidR="009118DF">
        <w:rPr>
          <w:spacing w:val="-3"/>
        </w:rPr>
        <w:t>102</w:t>
      </w:r>
      <w:r w:rsidRPr="004E2C78">
        <w:rPr>
          <w:spacing w:val="-3"/>
        </w:rPr>
        <w:t>), ki ni enaka kot v situaciji;</w:t>
      </w:r>
    </w:p>
    <w:p w:rsidR="00B001D0" w:rsidRPr="004E2C78" w:rsidRDefault="00B001D0" w:rsidP="0064311F">
      <w:pPr>
        <w:numPr>
          <w:ilvl w:val="0"/>
          <w:numId w:val="75"/>
        </w:numPr>
        <w:rPr>
          <w:b/>
          <w:bCs/>
          <w:i/>
          <w:iCs/>
          <w:spacing w:val="-3"/>
        </w:rPr>
      </w:pPr>
      <w:r w:rsidRPr="004E2C78">
        <w:rPr>
          <w:i/>
          <w:spacing w:val="-3"/>
          <w:u w:val="single"/>
        </w:rPr>
        <w:t>značilni prečni prerez</w:t>
      </w:r>
      <w:r w:rsidR="00A646DB">
        <w:rPr>
          <w:i/>
          <w:spacing w:val="-3"/>
          <w:u w:val="single"/>
        </w:rPr>
        <w:t xml:space="preserve"> </w:t>
      </w:r>
      <w:r w:rsidR="00C23BFB" w:rsidRPr="004E2C78">
        <w:rPr>
          <w:spacing w:val="-3"/>
        </w:rPr>
        <w:t>prikazuje vodovod v prečnem prerezu na izmišljenem mestu. V njem je narisana terensk</w:t>
      </w:r>
      <w:r w:rsidR="004F2A81" w:rsidRPr="004E2C78">
        <w:rPr>
          <w:spacing w:val="-3"/>
        </w:rPr>
        <w:t>a</w:t>
      </w:r>
      <w:r w:rsidR="00C23BFB" w:rsidRPr="004E2C78">
        <w:rPr>
          <w:spacing w:val="-3"/>
        </w:rPr>
        <w:t xml:space="preserve"> črt</w:t>
      </w:r>
      <w:r w:rsidR="004F2A81" w:rsidRPr="004E2C78">
        <w:rPr>
          <w:spacing w:val="-3"/>
        </w:rPr>
        <w:t>a</w:t>
      </w:r>
      <w:r w:rsidR="00C23BFB" w:rsidRPr="004E2C78">
        <w:rPr>
          <w:spacing w:val="-3"/>
        </w:rPr>
        <w:t xml:space="preserve"> (na izmišljeni višini), debelina posteljice, širina izkopa jarka, vodovodna cev. Značilni prečni prerez je narisan v </w:t>
      </w:r>
      <w:r w:rsidR="00A646DB">
        <w:rPr>
          <w:spacing w:val="-3"/>
        </w:rPr>
        <w:t>merilu 1 : 100 do 1 : </w:t>
      </w:r>
      <w:r w:rsidRPr="004E2C78">
        <w:rPr>
          <w:spacing w:val="-3"/>
        </w:rPr>
        <w:t>20</w:t>
      </w:r>
      <w:r w:rsidR="004F2A81" w:rsidRPr="004E2C78">
        <w:rPr>
          <w:spacing w:val="-3"/>
        </w:rPr>
        <w:t>, pogosto v istem merilu, kot je merilo višin v vzdolžnem profilu</w:t>
      </w:r>
      <w:r w:rsidRPr="004E2C78">
        <w:rPr>
          <w:spacing w:val="-3"/>
        </w:rPr>
        <w:t>;</w:t>
      </w:r>
    </w:p>
    <w:p w:rsidR="00B001D0" w:rsidRPr="004E2C78" w:rsidRDefault="00B001D0" w:rsidP="0064311F">
      <w:pPr>
        <w:numPr>
          <w:ilvl w:val="0"/>
          <w:numId w:val="75"/>
        </w:numPr>
        <w:rPr>
          <w:spacing w:val="-3"/>
        </w:rPr>
      </w:pPr>
      <w:r w:rsidRPr="004E2C78">
        <w:rPr>
          <w:i/>
          <w:spacing w:val="-3"/>
          <w:u w:val="single"/>
        </w:rPr>
        <w:t>objekti</w:t>
      </w:r>
      <w:r w:rsidRPr="004E2C78">
        <w:rPr>
          <w:spacing w:val="-3"/>
        </w:rPr>
        <w:t xml:space="preserve"> (zajetja, črpališča, vodohrani, razbremenilniki, čistilne naprave)</w:t>
      </w:r>
      <w:r w:rsidR="00C23BFB" w:rsidRPr="004E2C78">
        <w:rPr>
          <w:spacing w:val="-3"/>
        </w:rPr>
        <w:t>, kjer moramo vsak objekt praviloma narisati</w:t>
      </w:r>
      <w:r w:rsidRPr="004E2C78">
        <w:rPr>
          <w:spacing w:val="-3"/>
        </w:rPr>
        <w:t xml:space="preserve"> v</w:t>
      </w:r>
      <w:r w:rsidR="00C23BFB" w:rsidRPr="004E2C78">
        <w:rPr>
          <w:spacing w:val="-3"/>
        </w:rPr>
        <w:t xml:space="preserve"> tlorisu in obeh prerezih. Glede na velikost objektov in </w:t>
      </w:r>
      <w:r w:rsidR="003F7B25" w:rsidRPr="004E2C78">
        <w:rPr>
          <w:spacing w:val="-3"/>
        </w:rPr>
        <w:t>vrisane strojne elemente</w:t>
      </w:r>
      <w:r w:rsidR="00C23BFB" w:rsidRPr="004E2C78">
        <w:rPr>
          <w:spacing w:val="-3"/>
        </w:rPr>
        <w:t xml:space="preserve">, jih </w:t>
      </w:r>
      <w:r w:rsidR="003F7B25" w:rsidRPr="004E2C78">
        <w:rPr>
          <w:spacing w:val="-3"/>
        </w:rPr>
        <w:t>rišemo v</w:t>
      </w:r>
      <w:r w:rsidRPr="004E2C78">
        <w:rPr>
          <w:spacing w:val="-3"/>
        </w:rPr>
        <w:t xml:space="preserve"> merilu 1 : 200 do 1 : 25;</w:t>
      </w:r>
    </w:p>
    <w:p w:rsidR="00B001D0" w:rsidRPr="004E2C78" w:rsidRDefault="00B001D0" w:rsidP="0064311F">
      <w:pPr>
        <w:numPr>
          <w:ilvl w:val="0"/>
          <w:numId w:val="75"/>
        </w:numPr>
        <w:rPr>
          <w:spacing w:val="-3"/>
        </w:rPr>
      </w:pPr>
      <w:r w:rsidRPr="004E2C78">
        <w:rPr>
          <w:i/>
          <w:spacing w:val="-3"/>
          <w:u w:val="single"/>
        </w:rPr>
        <w:t>ukrepi in zavarovanja križanj</w:t>
      </w:r>
      <w:r w:rsidRPr="004E2C78">
        <w:rPr>
          <w:spacing w:val="-3"/>
        </w:rPr>
        <w:t>;</w:t>
      </w:r>
    </w:p>
    <w:p w:rsidR="00B001D0" w:rsidRPr="004E2C78" w:rsidRDefault="00B001D0" w:rsidP="0064311F">
      <w:pPr>
        <w:numPr>
          <w:ilvl w:val="0"/>
          <w:numId w:val="75"/>
        </w:numPr>
        <w:rPr>
          <w:spacing w:val="-3"/>
        </w:rPr>
      </w:pPr>
      <w:r w:rsidRPr="004E2C78">
        <w:rPr>
          <w:i/>
          <w:spacing w:val="-3"/>
          <w:u w:val="single"/>
        </w:rPr>
        <w:t>montažni načrti</w:t>
      </w:r>
      <w:r w:rsidRPr="004E2C78">
        <w:rPr>
          <w:spacing w:val="-3"/>
        </w:rPr>
        <w:t>;</w:t>
      </w:r>
    </w:p>
    <w:p w:rsidR="00F87874" w:rsidRPr="004E2C78" w:rsidRDefault="00B001D0" w:rsidP="0064311F">
      <w:pPr>
        <w:numPr>
          <w:ilvl w:val="0"/>
          <w:numId w:val="75"/>
        </w:numPr>
        <w:rPr>
          <w:spacing w:val="-3"/>
        </w:rPr>
      </w:pPr>
      <w:r w:rsidRPr="004E2C78">
        <w:rPr>
          <w:i/>
          <w:spacing w:val="-3"/>
          <w:u w:val="single"/>
        </w:rPr>
        <w:t>detajli za izvedbo</w:t>
      </w:r>
      <w:r w:rsidR="003F7B25" w:rsidRPr="004E2C78">
        <w:rPr>
          <w:spacing w:val="-3"/>
        </w:rPr>
        <w:t>. Česar ne moremo dovolj pregledno narisati v situaciji in vzdolžnem profilu, narišemo večje –zrišemo detajle</w:t>
      </w:r>
      <w:r w:rsidR="004F2A81" w:rsidRPr="004E2C78">
        <w:rPr>
          <w:spacing w:val="-3"/>
        </w:rPr>
        <w:t>.</w:t>
      </w:r>
      <w:r w:rsidR="00FB52B2">
        <w:rPr>
          <w:spacing w:val="-3"/>
        </w:rPr>
        <w:t xml:space="preserve"> </w:t>
      </w:r>
      <w:r w:rsidR="004F2A81" w:rsidRPr="009118DF">
        <w:rPr>
          <w:spacing w:val="-3"/>
          <w:u w:val="single"/>
        </w:rPr>
        <w:t>Z</w:t>
      </w:r>
      <w:r w:rsidRPr="004E2C78">
        <w:rPr>
          <w:spacing w:val="-3"/>
          <w:u w:val="single"/>
        </w:rPr>
        <w:t>a cevovod</w:t>
      </w:r>
      <w:r w:rsidR="004F2A81" w:rsidRPr="004E2C78">
        <w:rPr>
          <w:spacing w:val="-3"/>
          <w:u w:val="single"/>
        </w:rPr>
        <w:t>e</w:t>
      </w:r>
      <w:r w:rsidR="004F2A81" w:rsidRPr="004E2C78">
        <w:rPr>
          <w:spacing w:val="-3"/>
        </w:rPr>
        <w:t xml:space="preserve"> zrišemo</w:t>
      </w:r>
      <w:r w:rsidR="00FB52B2">
        <w:rPr>
          <w:spacing w:val="-3"/>
        </w:rPr>
        <w:t xml:space="preserve"> </w:t>
      </w:r>
      <w:r w:rsidR="003F7B25" w:rsidRPr="004E2C78">
        <w:rPr>
          <w:spacing w:val="-3"/>
        </w:rPr>
        <w:t>armiranobetonsk</w:t>
      </w:r>
      <w:r w:rsidR="004F2A81" w:rsidRPr="004E2C78">
        <w:rPr>
          <w:spacing w:val="-3"/>
        </w:rPr>
        <w:t>e</w:t>
      </w:r>
      <w:r w:rsidR="00FB52B2">
        <w:rPr>
          <w:spacing w:val="-3"/>
        </w:rPr>
        <w:t xml:space="preserve"> </w:t>
      </w:r>
      <w:r w:rsidRPr="004E2C78">
        <w:rPr>
          <w:spacing w:val="-3"/>
        </w:rPr>
        <w:t>jašk</w:t>
      </w:r>
      <w:r w:rsidR="004F2A81" w:rsidRPr="004E2C78">
        <w:rPr>
          <w:spacing w:val="-3"/>
        </w:rPr>
        <w:t>e</w:t>
      </w:r>
      <w:r w:rsidRPr="004E2C78">
        <w:rPr>
          <w:spacing w:val="-3"/>
        </w:rPr>
        <w:t>, detajl</w:t>
      </w:r>
      <w:r w:rsidR="004F2A81" w:rsidRPr="004E2C78">
        <w:rPr>
          <w:spacing w:val="-3"/>
        </w:rPr>
        <w:t>e</w:t>
      </w:r>
      <w:r w:rsidR="00FB52B2">
        <w:rPr>
          <w:spacing w:val="-3"/>
        </w:rPr>
        <w:t xml:space="preserve"> </w:t>
      </w:r>
      <w:r w:rsidRPr="004E2C78">
        <w:rPr>
          <w:spacing w:val="-3"/>
        </w:rPr>
        <w:t>podbetoniranja cestne kape, tablice z označbo vodovoda, detajl</w:t>
      </w:r>
      <w:r w:rsidR="004F2A81" w:rsidRPr="004E2C78">
        <w:rPr>
          <w:spacing w:val="-3"/>
        </w:rPr>
        <w:t>e</w:t>
      </w:r>
      <w:r w:rsidRPr="004E2C78">
        <w:rPr>
          <w:spacing w:val="-3"/>
        </w:rPr>
        <w:t xml:space="preserve"> nadzemnega hidranta, detajl</w:t>
      </w:r>
      <w:r w:rsidR="004F2A81" w:rsidRPr="004E2C78">
        <w:rPr>
          <w:spacing w:val="-3"/>
        </w:rPr>
        <w:t>e</w:t>
      </w:r>
      <w:r w:rsidRPr="004E2C78">
        <w:rPr>
          <w:spacing w:val="-3"/>
        </w:rPr>
        <w:t xml:space="preserve"> izpustne glave,</w:t>
      </w:r>
      <w:r w:rsidR="004F2A81" w:rsidRPr="004E2C78">
        <w:rPr>
          <w:spacing w:val="-3"/>
        </w:rPr>
        <w:t xml:space="preserve"> izvedbe </w:t>
      </w:r>
      <w:r w:rsidR="00F87874" w:rsidRPr="004E2C78">
        <w:rPr>
          <w:spacing w:val="-3"/>
        </w:rPr>
        <w:t>vodovodne cevi v zaščitni cevi, prehod</w:t>
      </w:r>
      <w:r w:rsidR="004F2A81" w:rsidRPr="004E2C78">
        <w:rPr>
          <w:spacing w:val="-3"/>
        </w:rPr>
        <w:t>e cevi</w:t>
      </w:r>
      <w:r w:rsidR="00F87874" w:rsidRPr="004E2C78">
        <w:rPr>
          <w:spacing w:val="-3"/>
        </w:rPr>
        <w:t xml:space="preserve"> skozi zid, </w:t>
      </w:r>
      <w:r w:rsidR="004F2A81" w:rsidRPr="004E2C78">
        <w:rPr>
          <w:spacing w:val="-3"/>
        </w:rPr>
        <w:t xml:space="preserve">detajle </w:t>
      </w:r>
      <w:r w:rsidR="00F87874" w:rsidRPr="004E2C78">
        <w:rPr>
          <w:spacing w:val="-3"/>
        </w:rPr>
        <w:t>armatur (zračnikov, talnih izpustov</w:t>
      </w:r>
      <w:r w:rsidR="004F2A81" w:rsidRPr="004E2C78">
        <w:rPr>
          <w:spacing w:val="-3"/>
        </w:rPr>
        <w:t>, zasunov, …</w:t>
      </w:r>
      <w:r w:rsidR="00F87874" w:rsidRPr="004E2C78">
        <w:rPr>
          <w:spacing w:val="-3"/>
        </w:rPr>
        <w:t>), križanj</w:t>
      </w:r>
      <w:r w:rsidR="004F2A81" w:rsidRPr="004E2C78">
        <w:rPr>
          <w:spacing w:val="-3"/>
        </w:rPr>
        <w:t xml:space="preserve"> vodovoda</w:t>
      </w:r>
      <w:r w:rsidR="00F87874" w:rsidRPr="004E2C78">
        <w:rPr>
          <w:spacing w:val="-3"/>
        </w:rPr>
        <w:t xml:space="preserve"> cest in rek</w:t>
      </w:r>
      <w:r w:rsidR="004F2A81" w:rsidRPr="004E2C78">
        <w:rPr>
          <w:spacing w:val="-3"/>
        </w:rPr>
        <w:t>.</w:t>
      </w:r>
      <w:r w:rsidR="004F2A81" w:rsidRPr="004E2C78">
        <w:rPr>
          <w:spacing w:val="-3"/>
          <w:u w:val="single"/>
        </w:rPr>
        <w:t>Z</w:t>
      </w:r>
      <w:r w:rsidR="00F87874" w:rsidRPr="004E2C78">
        <w:rPr>
          <w:spacing w:val="-3"/>
          <w:u w:val="single"/>
        </w:rPr>
        <w:t>a objekte</w:t>
      </w:r>
      <w:r w:rsidR="004F2A81" w:rsidRPr="004E2C78">
        <w:rPr>
          <w:spacing w:val="-3"/>
        </w:rPr>
        <w:t xml:space="preserve"> zrišemo naslednje detajle:</w:t>
      </w:r>
      <w:r w:rsidR="00F87874" w:rsidRPr="004E2C78">
        <w:rPr>
          <w:spacing w:val="-3"/>
        </w:rPr>
        <w:t xml:space="preserve"> izvedb</w:t>
      </w:r>
      <w:r w:rsidR="004F2A81" w:rsidRPr="004E2C78">
        <w:rPr>
          <w:spacing w:val="-3"/>
        </w:rPr>
        <w:t>e</w:t>
      </w:r>
      <w:r w:rsidR="00F87874" w:rsidRPr="004E2C78">
        <w:rPr>
          <w:spacing w:val="-3"/>
        </w:rPr>
        <w:t xml:space="preserve"> hidroizolacije, vzidav</w:t>
      </w:r>
      <w:r w:rsidR="009B7E60" w:rsidRPr="004E2C78">
        <w:rPr>
          <w:spacing w:val="-3"/>
        </w:rPr>
        <w:t>e</w:t>
      </w:r>
      <w:r w:rsidR="00FB52B2">
        <w:rPr>
          <w:spacing w:val="-3"/>
        </w:rPr>
        <w:t xml:space="preserve"> </w:t>
      </w:r>
      <w:r w:rsidR="00F87874" w:rsidRPr="004E2C78">
        <w:rPr>
          <w:spacing w:val="-3"/>
        </w:rPr>
        <w:t>v betonsko konstrukcijo, ventilacije, vstopn</w:t>
      </w:r>
      <w:r w:rsidR="009B7E60" w:rsidRPr="004E2C78">
        <w:rPr>
          <w:spacing w:val="-3"/>
        </w:rPr>
        <w:t>e</w:t>
      </w:r>
      <w:r w:rsidR="00F87874" w:rsidRPr="004E2C78">
        <w:rPr>
          <w:spacing w:val="-3"/>
        </w:rPr>
        <w:t xml:space="preserve"> lestv</w:t>
      </w:r>
      <w:r w:rsidR="009B7E60" w:rsidRPr="004E2C78">
        <w:rPr>
          <w:spacing w:val="-3"/>
        </w:rPr>
        <w:t>e</w:t>
      </w:r>
      <w:r w:rsidR="00F87874" w:rsidRPr="004E2C78">
        <w:rPr>
          <w:spacing w:val="-3"/>
        </w:rPr>
        <w:t>, pokrov</w:t>
      </w:r>
      <w:r w:rsidR="009B7E60" w:rsidRPr="004E2C78">
        <w:rPr>
          <w:spacing w:val="-3"/>
        </w:rPr>
        <w:t>e</w:t>
      </w:r>
      <w:r w:rsidR="00F87874" w:rsidRPr="004E2C78">
        <w:rPr>
          <w:spacing w:val="-3"/>
        </w:rPr>
        <w:t>, dilatacijsk</w:t>
      </w:r>
      <w:r w:rsidR="009B7E60" w:rsidRPr="004E2C78">
        <w:rPr>
          <w:spacing w:val="-3"/>
        </w:rPr>
        <w:t>e</w:t>
      </w:r>
      <w:r w:rsidR="00F87874" w:rsidRPr="004E2C78">
        <w:rPr>
          <w:spacing w:val="-3"/>
        </w:rPr>
        <w:t xml:space="preserve"> stik</w:t>
      </w:r>
      <w:r w:rsidR="009B7E60" w:rsidRPr="004E2C78">
        <w:rPr>
          <w:spacing w:val="-3"/>
        </w:rPr>
        <w:t>e</w:t>
      </w:r>
      <w:r w:rsidR="00F87874" w:rsidRPr="004E2C78">
        <w:rPr>
          <w:spacing w:val="-3"/>
        </w:rPr>
        <w:t>, delovn</w:t>
      </w:r>
      <w:r w:rsidR="009B7E60" w:rsidRPr="004E2C78">
        <w:rPr>
          <w:spacing w:val="-3"/>
        </w:rPr>
        <w:t>e</w:t>
      </w:r>
      <w:r w:rsidR="00F87874" w:rsidRPr="004E2C78">
        <w:rPr>
          <w:spacing w:val="-3"/>
        </w:rPr>
        <w:t xml:space="preserve"> stik</w:t>
      </w:r>
      <w:r w:rsidR="009B7E60" w:rsidRPr="004E2C78">
        <w:rPr>
          <w:spacing w:val="-3"/>
        </w:rPr>
        <w:t>e</w:t>
      </w:r>
      <w:r w:rsidR="00F87874" w:rsidRPr="004E2C78">
        <w:rPr>
          <w:spacing w:val="-3"/>
        </w:rPr>
        <w:t xml:space="preserve">, betonske obrobe, zaščite </w:t>
      </w:r>
      <w:r w:rsidR="009B7E60" w:rsidRPr="004E2C78">
        <w:rPr>
          <w:spacing w:val="-3"/>
        </w:rPr>
        <w:t xml:space="preserve">armiranobetonskih </w:t>
      </w:r>
      <w:r w:rsidR="00F87874" w:rsidRPr="004E2C78">
        <w:rPr>
          <w:spacing w:val="-3"/>
        </w:rPr>
        <w:t>venc</w:t>
      </w:r>
      <w:r w:rsidR="009B7E60" w:rsidRPr="004E2C78">
        <w:rPr>
          <w:spacing w:val="-3"/>
        </w:rPr>
        <w:t>ev, zračnike</w:t>
      </w:r>
      <w:r w:rsidR="00F87874" w:rsidRPr="004E2C78">
        <w:rPr>
          <w:spacing w:val="-3"/>
        </w:rPr>
        <w:t>, ograj</w:t>
      </w:r>
      <w:r w:rsidR="009B7E60" w:rsidRPr="004E2C78">
        <w:rPr>
          <w:spacing w:val="-3"/>
        </w:rPr>
        <w:t>e</w:t>
      </w:r>
      <w:r w:rsidR="00F87874" w:rsidRPr="004E2C78">
        <w:rPr>
          <w:spacing w:val="-3"/>
        </w:rPr>
        <w:t xml:space="preserve"> okoli objekt</w:t>
      </w:r>
      <w:r w:rsidR="009B7E60" w:rsidRPr="004E2C78">
        <w:rPr>
          <w:spacing w:val="-3"/>
        </w:rPr>
        <w:t>ov, …</w:t>
      </w:r>
      <w:r w:rsidR="00F87874" w:rsidRPr="004E2C78">
        <w:rPr>
          <w:spacing w:val="-3"/>
        </w:rPr>
        <w:t xml:space="preserve">). </w:t>
      </w:r>
      <w:r w:rsidR="009B7E60" w:rsidRPr="004E2C78">
        <w:rPr>
          <w:spacing w:val="-3"/>
        </w:rPr>
        <w:t>P</w:t>
      </w:r>
      <w:r w:rsidR="00F87874" w:rsidRPr="004E2C78">
        <w:rPr>
          <w:spacing w:val="-3"/>
        </w:rPr>
        <w:t>rojektantske organizacije</w:t>
      </w:r>
      <w:r w:rsidR="009B7E60" w:rsidRPr="004E2C78">
        <w:rPr>
          <w:spacing w:val="-3"/>
        </w:rPr>
        <w:t xml:space="preserve"> ne rišejo detajlov za vsak projekt posebej, temveč </w:t>
      </w:r>
      <w:r w:rsidR="00F87874" w:rsidRPr="004E2C78">
        <w:rPr>
          <w:spacing w:val="-3"/>
        </w:rPr>
        <w:t>imajo že zbirke lastnih detajlov, ki jih priredijo za projekt, ki ga obdelujejo;</w:t>
      </w:r>
    </w:p>
    <w:p w:rsidR="00F87874" w:rsidRPr="004E2C78" w:rsidRDefault="00F87874" w:rsidP="0064311F">
      <w:pPr>
        <w:numPr>
          <w:ilvl w:val="0"/>
          <w:numId w:val="75"/>
        </w:numPr>
        <w:rPr>
          <w:spacing w:val="-3"/>
        </w:rPr>
      </w:pPr>
      <w:r w:rsidRPr="004E2C78">
        <w:rPr>
          <w:i/>
          <w:spacing w:val="-3"/>
          <w:u w:val="single"/>
        </w:rPr>
        <w:t>trasirni načrt</w:t>
      </w:r>
      <w:r w:rsidRPr="004E2C78">
        <w:rPr>
          <w:spacing w:val="-3"/>
        </w:rPr>
        <w:t xml:space="preserve"> na katastrski situaciji</w:t>
      </w:r>
      <w:r w:rsidR="009B7E60" w:rsidRPr="004E2C78">
        <w:rPr>
          <w:spacing w:val="-3"/>
        </w:rPr>
        <w:t xml:space="preserve">. To je geodetska karta, v katero so vnešeni podatki  </w:t>
      </w:r>
      <w:r w:rsidR="009118DF">
        <w:rPr>
          <w:spacing w:val="-3"/>
        </w:rPr>
        <w:t>za</w:t>
      </w:r>
      <w:r w:rsidR="00FB52B2">
        <w:rPr>
          <w:spacing w:val="-3"/>
        </w:rPr>
        <w:t xml:space="preserve"> </w:t>
      </w:r>
      <w:r w:rsidR="009B7E60" w:rsidRPr="004E2C78">
        <w:rPr>
          <w:spacing w:val="-3"/>
        </w:rPr>
        <w:t>zakoličbo trase</w:t>
      </w:r>
      <w:r w:rsidRPr="004E2C78">
        <w:rPr>
          <w:spacing w:val="-3"/>
        </w:rPr>
        <w:t>;</w:t>
      </w:r>
    </w:p>
    <w:p w:rsidR="00F87874" w:rsidRPr="004E2C78" w:rsidRDefault="00F87874" w:rsidP="0064311F">
      <w:pPr>
        <w:numPr>
          <w:ilvl w:val="0"/>
          <w:numId w:val="75"/>
        </w:numPr>
        <w:rPr>
          <w:spacing w:val="-3"/>
        </w:rPr>
      </w:pPr>
      <w:r w:rsidRPr="004E2C78">
        <w:rPr>
          <w:i/>
          <w:spacing w:val="-3"/>
          <w:u w:val="single"/>
        </w:rPr>
        <w:t>tabela prizadetih parcel in seznam lastnikov</w:t>
      </w:r>
      <w:r w:rsidRPr="004E2C78">
        <w:rPr>
          <w:spacing w:val="-3"/>
        </w:rPr>
        <w:t>.</w:t>
      </w:r>
    </w:p>
    <w:p w:rsidR="00F87874" w:rsidRPr="004E2C78" w:rsidRDefault="00F87874" w:rsidP="009118DF">
      <w:pPr>
        <w:ind w:left="720"/>
        <w:jc w:val="center"/>
        <w:rPr>
          <w:spacing w:val="-3"/>
        </w:rPr>
      </w:pPr>
    </w:p>
    <w:p w:rsidR="00B001D0" w:rsidRPr="001E424B" w:rsidRDefault="00A01656" w:rsidP="009118DF">
      <w:pPr>
        <w:ind w:left="7200"/>
        <w:jc w:val="center"/>
        <w:rPr>
          <w:color w:val="76923C"/>
          <w:spacing w:val="-3"/>
        </w:rPr>
      </w:pPr>
      <w:r>
        <w:rPr>
          <w:noProof/>
        </w:rPr>
        <w:drawing>
          <wp:anchor distT="0" distB="0" distL="114300" distR="114300" simplePos="0" relativeHeight="251652608" behindDoc="0" locked="0" layoutInCell="1" allowOverlap="0">
            <wp:simplePos x="0" y="0"/>
            <wp:positionH relativeFrom="column">
              <wp:posOffset>-27940</wp:posOffset>
            </wp:positionH>
            <wp:positionV relativeFrom="paragraph">
              <wp:posOffset>76200</wp:posOffset>
            </wp:positionV>
            <wp:extent cx="5803900" cy="4945380"/>
            <wp:effectExtent l="57150" t="57150" r="44450" b="45720"/>
            <wp:wrapTight wrapText="bothSides">
              <wp:wrapPolygon edited="0">
                <wp:start x="19943" y="-64"/>
                <wp:lineTo x="-49" y="-307"/>
                <wp:lineTo x="-162" y="21577"/>
                <wp:lineTo x="901" y="21599"/>
                <wp:lineTo x="11322" y="21812"/>
                <wp:lineTo x="21605" y="21690"/>
                <wp:lineTo x="21730" y="13287"/>
                <wp:lineTo x="21678" y="12038"/>
                <wp:lineTo x="21719" y="9293"/>
                <wp:lineTo x="21666" y="8043"/>
                <wp:lineTo x="21727" y="3967"/>
                <wp:lineTo x="21675" y="2718"/>
                <wp:lineTo x="21715" y="-28"/>
                <wp:lineTo x="19943" y="-64"/>
              </wp:wrapPolygon>
            </wp:wrapTight>
            <wp:docPr id="3647" name="Slika 79" descr="Opis: VOvzdProf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79" descr="Opis: VOvzdProfil"/>
                    <pic:cNvPicPr>
                      <a:picLocks noChangeAspect="1" noChangeArrowheads="1"/>
                    </pic:cNvPicPr>
                  </pic:nvPicPr>
                  <pic:blipFill>
                    <a:blip r:embed="rId278"/>
                    <a:srcRect/>
                    <a:stretch>
                      <a:fillRect/>
                    </a:stretch>
                  </pic:blipFill>
                  <pic:spPr bwMode="auto">
                    <a:xfrm rot="-60000">
                      <a:off x="0" y="0"/>
                      <a:ext cx="5803900" cy="4945380"/>
                    </a:xfrm>
                    <a:prstGeom prst="rect">
                      <a:avLst/>
                    </a:prstGeom>
                    <a:noFill/>
                  </pic:spPr>
                </pic:pic>
              </a:graphicData>
            </a:graphic>
          </wp:anchor>
        </w:drawing>
      </w:r>
    </w:p>
    <w:p w:rsidR="00337872" w:rsidRPr="00EC6E98" w:rsidRDefault="00337872" w:rsidP="009118DF">
      <w:pPr>
        <w:pStyle w:val="Napis"/>
        <w:tabs>
          <w:tab w:val="left" w:pos="4253"/>
          <w:tab w:val="left" w:pos="5245"/>
        </w:tabs>
        <w:ind w:left="993" w:hanging="993"/>
      </w:pPr>
      <w:r w:rsidRPr="00EC6E98">
        <w:t xml:space="preserve">Slika </w:t>
      </w:r>
      <w:r w:rsidR="009118DF" w:rsidRPr="00EC6E98">
        <w:t>101</w:t>
      </w:r>
      <w:r w:rsidR="00EC6E98" w:rsidRPr="00EC6E98">
        <w:t>:</w:t>
      </w:r>
      <w:r w:rsidR="009118DF" w:rsidRPr="00EC6E98">
        <w:t xml:space="preserve"> </w:t>
      </w:r>
      <w:r w:rsidRPr="00EC6E98">
        <w:t>Projekt vodovoda – vzdolžni profil</w:t>
      </w:r>
    </w:p>
    <w:p w:rsidR="009118DF" w:rsidRPr="00EC6E98" w:rsidRDefault="009118DF" w:rsidP="009118DF">
      <w:pPr>
        <w:jc w:val="center"/>
      </w:pPr>
      <w:r w:rsidRPr="00EC6E98">
        <w:t xml:space="preserve">Vir: </w:t>
      </w:r>
      <w:r w:rsidR="00EC6E98" w:rsidRPr="00EC6E98">
        <w:t>L</w:t>
      </w:r>
      <w:r w:rsidRPr="00EC6E98">
        <w:t>asten</w:t>
      </w:r>
    </w:p>
    <w:p w:rsidR="009118DF" w:rsidRPr="009118DF" w:rsidRDefault="009118DF" w:rsidP="009118DF">
      <w:pPr>
        <w:jc w:val="center"/>
      </w:pPr>
    </w:p>
    <w:p w:rsidR="00B001D0" w:rsidRPr="004E2C78" w:rsidRDefault="00A01656" w:rsidP="009118DF">
      <w:pPr>
        <w:jc w:val="center"/>
        <w:rPr>
          <w:spacing w:val="-3"/>
        </w:rPr>
      </w:pPr>
      <w:r>
        <w:rPr>
          <w:noProof/>
          <w:spacing w:val="-3"/>
        </w:rPr>
        <w:drawing>
          <wp:inline distT="0" distB="0" distL="0" distR="0">
            <wp:extent cx="2457450" cy="4391025"/>
            <wp:effectExtent l="19050" t="0" r="0" b="0"/>
            <wp:docPr id="155" name="Slika 137" descr="Opis: VOsimboliVzdPro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37" descr="Opis: VOsimboliVzdProf"/>
                    <pic:cNvPicPr>
                      <a:picLocks noChangeAspect="1" noChangeArrowheads="1"/>
                    </pic:cNvPicPr>
                  </pic:nvPicPr>
                  <pic:blipFill>
                    <a:blip r:embed="rId279"/>
                    <a:srcRect/>
                    <a:stretch>
                      <a:fillRect/>
                    </a:stretch>
                  </pic:blipFill>
                  <pic:spPr bwMode="auto">
                    <a:xfrm>
                      <a:off x="0" y="0"/>
                      <a:ext cx="2457450" cy="4391025"/>
                    </a:xfrm>
                    <a:prstGeom prst="rect">
                      <a:avLst/>
                    </a:prstGeom>
                    <a:noFill/>
                    <a:ln w="9525">
                      <a:noFill/>
                      <a:miter lim="800000"/>
                      <a:headEnd/>
                      <a:tailEnd/>
                    </a:ln>
                  </pic:spPr>
                </pic:pic>
              </a:graphicData>
            </a:graphic>
          </wp:inline>
        </w:drawing>
      </w:r>
    </w:p>
    <w:p w:rsidR="00B001D0" w:rsidRPr="004E2C78" w:rsidRDefault="00B001D0" w:rsidP="009118DF">
      <w:pPr>
        <w:jc w:val="center"/>
        <w:rPr>
          <w:spacing w:val="-3"/>
        </w:rPr>
      </w:pPr>
    </w:p>
    <w:p w:rsidR="00337872" w:rsidRPr="00EC6E98" w:rsidRDefault="00337872" w:rsidP="009118DF">
      <w:pPr>
        <w:pStyle w:val="Napis"/>
        <w:tabs>
          <w:tab w:val="left" w:pos="4253"/>
          <w:tab w:val="left" w:pos="5245"/>
        </w:tabs>
        <w:ind w:left="993" w:hanging="993"/>
      </w:pPr>
      <w:r w:rsidRPr="00EC6E98">
        <w:t xml:space="preserve">Slika </w:t>
      </w:r>
      <w:r w:rsidR="009118DF" w:rsidRPr="00EC6E98">
        <w:t>102</w:t>
      </w:r>
      <w:r w:rsidR="00EC6E98" w:rsidRPr="00EC6E98">
        <w:t>:</w:t>
      </w:r>
      <w:r w:rsidR="009118DF" w:rsidRPr="00EC6E98">
        <w:t xml:space="preserve"> </w:t>
      </w:r>
      <w:r w:rsidRPr="00EC6E98">
        <w:t>Simboli, uporabljeni v vzdolžnem profilu</w:t>
      </w:r>
    </w:p>
    <w:p w:rsidR="009118DF" w:rsidRPr="00EC6E98" w:rsidRDefault="009118DF" w:rsidP="009118DF">
      <w:pPr>
        <w:jc w:val="center"/>
      </w:pPr>
      <w:r w:rsidRPr="00EC6E98">
        <w:t xml:space="preserve">Vir: </w:t>
      </w:r>
      <w:r w:rsidR="00EC6E98" w:rsidRPr="00EC6E98">
        <w:t>L</w:t>
      </w:r>
      <w:r w:rsidRPr="00EC6E98">
        <w:t>asten</w:t>
      </w:r>
    </w:p>
    <w:p w:rsidR="00BB4B93" w:rsidRPr="004E2C78" w:rsidRDefault="00BB4B93" w:rsidP="009118DF">
      <w:pPr>
        <w:ind w:left="709"/>
        <w:jc w:val="center"/>
        <w:rPr>
          <w:spacing w:val="-3"/>
        </w:rPr>
      </w:pPr>
    </w:p>
    <w:p w:rsidR="00BB4B93" w:rsidRPr="004E2C78" w:rsidRDefault="00BB4B93" w:rsidP="00D10072">
      <w:pPr>
        <w:rPr>
          <w:spacing w:val="-3"/>
        </w:rPr>
      </w:pPr>
      <w:r w:rsidRPr="00637D65">
        <w:rPr>
          <w:b/>
          <w:spacing w:val="-3"/>
        </w:rPr>
        <w:t>Tehnično poročilo</w:t>
      </w:r>
      <w:r w:rsidRPr="004E2C78">
        <w:rPr>
          <w:spacing w:val="-3"/>
        </w:rPr>
        <w:t xml:space="preserve"> v načrtih projektov zajema:</w:t>
      </w:r>
    </w:p>
    <w:p w:rsidR="00BB4B93" w:rsidRPr="004E2C78" w:rsidRDefault="00BB4B93" w:rsidP="0064311F">
      <w:pPr>
        <w:numPr>
          <w:ilvl w:val="0"/>
          <w:numId w:val="84"/>
        </w:numPr>
        <w:rPr>
          <w:spacing w:val="-3"/>
        </w:rPr>
      </w:pPr>
      <w:r w:rsidRPr="004E2C78">
        <w:rPr>
          <w:spacing w:val="-3"/>
        </w:rPr>
        <w:t>tehnični opis (lokacija, opis stanja, zasnova projekta, prikaz potreb po vodi, vodni viri z izdatnostjo in kakovostjo, čiščenje vode, zajem, opis poteka cevovodov in lege objektov, opis izvedbe in križanj, zaščitni pasovi, …);</w:t>
      </w:r>
    </w:p>
    <w:p w:rsidR="00BB4B93" w:rsidRPr="004E2C78" w:rsidRDefault="00BB4B93" w:rsidP="0064311F">
      <w:pPr>
        <w:numPr>
          <w:ilvl w:val="0"/>
          <w:numId w:val="84"/>
        </w:numPr>
        <w:rPr>
          <w:spacing w:val="-3"/>
        </w:rPr>
      </w:pPr>
      <w:r w:rsidRPr="004E2C78">
        <w:rPr>
          <w:spacing w:val="-3"/>
        </w:rPr>
        <w:t>izračuni (hidravlični izračun in dimenzioniranje), statika;</w:t>
      </w:r>
    </w:p>
    <w:p w:rsidR="00BB4B93" w:rsidRPr="004E2C78" w:rsidRDefault="00BB4B93" w:rsidP="0064311F">
      <w:pPr>
        <w:numPr>
          <w:ilvl w:val="0"/>
          <w:numId w:val="84"/>
        </w:numPr>
        <w:rPr>
          <w:spacing w:val="-3"/>
        </w:rPr>
      </w:pPr>
      <w:r w:rsidRPr="004E2C78">
        <w:rPr>
          <w:spacing w:val="-3"/>
        </w:rPr>
        <w:t>različne analize in njihove rezultate;</w:t>
      </w:r>
    </w:p>
    <w:p w:rsidR="00BB4B93" w:rsidRPr="004E2C78" w:rsidRDefault="00BB4B93" w:rsidP="0064311F">
      <w:pPr>
        <w:numPr>
          <w:ilvl w:val="0"/>
          <w:numId w:val="84"/>
        </w:numPr>
        <w:rPr>
          <w:spacing w:val="-3"/>
        </w:rPr>
      </w:pPr>
      <w:r w:rsidRPr="004E2C78">
        <w:rPr>
          <w:spacing w:val="-3"/>
        </w:rPr>
        <w:t>ocene vrednosti materiala in del – predračunski elaborat;</w:t>
      </w:r>
    </w:p>
    <w:p w:rsidR="00BB4B93" w:rsidRPr="004E2C78" w:rsidRDefault="00BB4B93" w:rsidP="0064311F">
      <w:pPr>
        <w:numPr>
          <w:ilvl w:val="0"/>
          <w:numId w:val="84"/>
        </w:numPr>
        <w:rPr>
          <w:spacing w:val="-3"/>
        </w:rPr>
      </w:pPr>
      <w:r w:rsidRPr="004E2C78">
        <w:rPr>
          <w:spacing w:val="-3"/>
        </w:rPr>
        <w:t>sanacija varstvenih pasov (po potrebi);</w:t>
      </w:r>
    </w:p>
    <w:p w:rsidR="00BB4B93" w:rsidRPr="004E2C78" w:rsidRDefault="00BB4B93" w:rsidP="0064311F">
      <w:pPr>
        <w:numPr>
          <w:ilvl w:val="0"/>
          <w:numId w:val="84"/>
        </w:numPr>
        <w:rPr>
          <w:spacing w:val="-3"/>
        </w:rPr>
      </w:pPr>
      <w:r w:rsidRPr="004E2C78">
        <w:rPr>
          <w:spacing w:val="-3"/>
        </w:rPr>
        <w:t>specifikacija vodovodnega materiala;</w:t>
      </w:r>
    </w:p>
    <w:p w:rsidR="00BB4B93" w:rsidRPr="004E2C78" w:rsidRDefault="00BB4B93" w:rsidP="0064311F">
      <w:pPr>
        <w:numPr>
          <w:ilvl w:val="0"/>
          <w:numId w:val="84"/>
        </w:numPr>
        <w:rPr>
          <w:spacing w:val="-3"/>
        </w:rPr>
      </w:pPr>
      <w:r w:rsidRPr="004E2C78">
        <w:rPr>
          <w:spacing w:val="-3"/>
        </w:rPr>
        <w:t>izsledki predhodnih raziskav (po potrebi);</w:t>
      </w:r>
    </w:p>
    <w:p w:rsidR="00BB4B93" w:rsidRPr="004E2C78" w:rsidRDefault="00BB4B93" w:rsidP="0064311F">
      <w:pPr>
        <w:numPr>
          <w:ilvl w:val="0"/>
          <w:numId w:val="84"/>
        </w:numPr>
        <w:rPr>
          <w:spacing w:val="-3"/>
        </w:rPr>
      </w:pPr>
      <w:r w:rsidRPr="004E2C78">
        <w:rPr>
          <w:spacing w:val="-3"/>
        </w:rPr>
        <w:t>opis morebitnega poskusnega obratovanja (po potrebi).</w:t>
      </w:r>
    </w:p>
    <w:p w:rsidR="00BB4B93" w:rsidRPr="004E2C78" w:rsidRDefault="00BB4B93" w:rsidP="00B001D0">
      <w:pPr>
        <w:rPr>
          <w:spacing w:val="-3"/>
        </w:rPr>
      </w:pPr>
    </w:p>
    <w:p w:rsidR="00B001D0" w:rsidRPr="004E2C78" w:rsidRDefault="00BB4B93" w:rsidP="00FB337D">
      <w:pPr>
        <w:pStyle w:val="Naslov2"/>
      </w:pPr>
      <w:bookmarkStart w:id="59" w:name="_Toc295700495"/>
      <w:r w:rsidRPr="004E2C78">
        <w:t xml:space="preserve">KRATKA </w:t>
      </w:r>
      <w:r w:rsidR="00B001D0" w:rsidRPr="004E2C78">
        <w:t>NAVODILA ZA IZDELAVO PROJEKTA VODOVODA</w:t>
      </w:r>
      <w:bookmarkEnd w:id="59"/>
    </w:p>
    <w:p w:rsidR="009B7E60" w:rsidRPr="004E2C78" w:rsidRDefault="009B7E60" w:rsidP="009B2202">
      <w:pPr>
        <w:spacing w:before="120"/>
        <w:rPr>
          <w:spacing w:val="-3"/>
        </w:rPr>
      </w:pPr>
      <w:r w:rsidRPr="004E2C78">
        <w:rPr>
          <w:spacing w:val="-3"/>
        </w:rPr>
        <w:t xml:space="preserve">Projekt bomo lažje razumeli, če bomo poznali in razumeli ves potek nastajanja projekta </w:t>
      </w:r>
      <w:r w:rsidR="00F72232" w:rsidRPr="004E2C78">
        <w:rPr>
          <w:spacing w:val="-3"/>
        </w:rPr>
        <w:t>PGD, PZI, ki je logičen in se odvija v posameznih korakih</w:t>
      </w:r>
      <w:r w:rsidR="009F1E8A" w:rsidRPr="004E2C78">
        <w:rPr>
          <w:spacing w:val="-3"/>
        </w:rPr>
        <w:t>.</w:t>
      </w:r>
    </w:p>
    <w:p w:rsidR="00B001D0" w:rsidRPr="004E2C78" w:rsidRDefault="00F72232" w:rsidP="009B2202">
      <w:pPr>
        <w:spacing w:before="120"/>
        <w:rPr>
          <w:spacing w:val="-3"/>
        </w:rPr>
      </w:pPr>
      <w:r w:rsidRPr="004E2C78">
        <w:rPr>
          <w:spacing w:val="-3"/>
        </w:rPr>
        <w:t>I</w:t>
      </w:r>
      <w:r w:rsidR="00B001D0" w:rsidRPr="004E2C78">
        <w:rPr>
          <w:spacing w:val="-3"/>
        </w:rPr>
        <w:t>nvestitor</w:t>
      </w:r>
      <w:r w:rsidRPr="004E2C78">
        <w:rPr>
          <w:spacing w:val="-3"/>
        </w:rPr>
        <w:t xml:space="preserve"> izbere</w:t>
      </w:r>
      <w:r w:rsidR="00B001D0" w:rsidRPr="004E2C78">
        <w:rPr>
          <w:spacing w:val="-3"/>
        </w:rPr>
        <w:t xml:space="preserve"> projektant</w:t>
      </w:r>
      <w:r w:rsidRPr="004E2C78">
        <w:rPr>
          <w:spacing w:val="-3"/>
        </w:rPr>
        <w:t xml:space="preserve">a in se z njim </w:t>
      </w:r>
      <w:r w:rsidR="00B001D0" w:rsidRPr="004E2C78">
        <w:rPr>
          <w:spacing w:val="-3"/>
        </w:rPr>
        <w:t xml:space="preserve">dogovori o izhodiščih za izdelavo projekta: </w:t>
      </w:r>
      <w:r w:rsidR="00B22F92">
        <w:rPr>
          <w:spacing w:val="-3"/>
        </w:rPr>
        <w:t>vrsto projekta (PGD ali PZI</w:t>
      </w:r>
      <w:r w:rsidR="00377EC9" w:rsidRPr="004E2C78">
        <w:rPr>
          <w:spacing w:val="-3"/>
        </w:rPr>
        <w:t xml:space="preserve"> ali PZI skupaj s PGD; </w:t>
      </w:r>
      <w:r w:rsidR="007D3495" w:rsidRPr="004E2C78">
        <w:rPr>
          <w:spacing w:val="-3"/>
        </w:rPr>
        <w:t xml:space="preserve">med projektno dokumentacijo spadajo </w:t>
      </w:r>
      <w:r w:rsidR="00377EC9" w:rsidRPr="004E2C78">
        <w:rPr>
          <w:spacing w:val="-3"/>
        </w:rPr>
        <w:t>še drug</w:t>
      </w:r>
      <w:r w:rsidR="007D3495" w:rsidRPr="004E2C78">
        <w:rPr>
          <w:spacing w:val="-3"/>
        </w:rPr>
        <w:t>e</w:t>
      </w:r>
      <w:r w:rsidR="00377EC9" w:rsidRPr="004E2C78">
        <w:rPr>
          <w:spacing w:val="-3"/>
        </w:rPr>
        <w:t xml:space="preserve"> vrst</w:t>
      </w:r>
      <w:r w:rsidR="007D3495" w:rsidRPr="004E2C78">
        <w:rPr>
          <w:spacing w:val="-3"/>
        </w:rPr>
        <w:t>e</w:t>
      </w:r>
      <w:r w:rsidR="00377EC9" w:rsidRPr="004E2C78">
        <w:rPr>
          <w:spacing w:val="-3"/>
        </w:rPr>
        <w:t xml:space="preserve"> projektov),</w:t>
      </w:r>
      <w:r w:rsidRPr="004E2C78">
        <w:rPr>
          <w:spacing w:val="-3"/>
        </w:rPr>
        <w:t xml:space="preserve"> predmet projekta (</w:t>
      </w:r>
      <w:r w:rsidR="00B001D0" w:rsidRPr="004E2C78">
        <w:rPr>
          <w:spacing w:val="-3"/>
        </w:rPr>
        <w:t>na kateri odsek se nanaša projekt</w:t>
      </w:r>
      <w:r w:rsidRPr="004E2C78">
        <w:rPr>
          <w:spacing w:val="-3"/>
        </w:rPr>
        <w:t>)</w:t>
      </w:r>
      <w:r w:rsidR="009F1E8A" w:rsidRPr="004E2C78">
        <w:rPr>
          <w:spacing w:val="-3"/>
        </w:rPr>
        <w:t>. Investitor izroči projektantu tudi druge podatke</w:t>
      </w:r>
      <w:r w:rsidRPr="004E2C78">
        <w:rPr>
          <w:spacing w:val="-3"/>
        </w:rPr>
        <w:t>:</w:t>
      </w:r>
      <w:r w:rsidR="009F1E8A" w:rsidRPr="004E2C78">
        <w:rPr>
          <w:spacing w:val="-3"/>
        </w:rPr>
        <w:t xml:space="preserve"> katerim in koliko porabnikom je namenjen novi odsek, kako se bo večalo število porabnikov, kako reš</w:t>
      </w:r>
      <w:r w:rsidR="00B22F92">
        <w:rPr>
          <w:spacing w:val="-3"/>
        </w:rPr>
        <w:t>iti problem požarne vode, od kod</w:t>
      </w:r>
      <w:r w:rsidR="009F1E8A" w:rsidRPr="004E2C78">
        <w:rPr>
          <w:spacing w:val="-3"/>
        </w:rPr>
        <w:t xml:space="preserve"> se bo napajal novi vodovod (novo</w:t>
      </w:r>
      <w:r w:rsidR="00B22F92">
        <w:rPr>
          <w:spacing w:val="-3"/>
        </w:rPr>
        <w:t xml:space="preserve"> vodno zajetje</w:t>
      </w:r>
      <w:r w:rsidR="00B001D0" w:rsidRPr="004E2C78">
        <w:rPr>
          <w:spacing w:val="-3"/>
        </w:rPr>
        <w:t xml:space="preserve"> ali priključ</w:t>
      </w:r>
      <w:r w:rsidR="009F1E8A" w:rsidRPr="004E2C78">
        <w:rPr>
          <w:spacing w:val="-3"/>
        </w:rPr>
        <w:t>ek</w:t>
      </w:r>
      <w:r w:rsidR="00B001D0" w:rsidRPr="004E2C78">
        <w:rPr>
          <w:spacing w:val="-3"/>
        </w:rPr>
        <w:t xml:space="preserve"> na obstoječe omrežje</w:t>
      </w:r>
      <w:r w:rsidR="009F1E8A" w:rsidRPr="004E2C78">
        <w:rPr>
          <w:spacing w:val="-3"/>
        </w:rPr>
        <w:t>)</w:t>
      </w:r>
      <w:r w:rsidR="00B22F92">
        <w:rPr>
          <w:spacing w:val="-3"/>
        </w:rPr>
        <w:t>.</w:t>
      </w:r>
      <w:r w:rsidR="00B001D0" w:rsidRPr="004E2C78">
        <w:rPr>
          <w:spacing w:val="-3"/>
        </w:rPr>
        <w:t xml:space="preserve"> Projektant predlaga </w:t>
      </w:r>
      <w:r w:rsidR="009F1E8A" w:rsidRPr="004E2C78">
        <w:rPr>
          <w:spacing w:val="-3"/>
        </w:rPr>
        <w:t xml:space="preserve">najbolj ugodno traso cevovodov in </w:t>
      </w:r>
      <w:r w:rsidR="00B001D0" w:rsidRPr="004E2C78">
        <w:rPr>
          <w:spacing w:val="-3"/>
        </w:rPr>
        <w:t>lego objektov</w:t>
      </w:r>
      <w:r w:rsidR="009F1E8A" w:rsidRPr="004E2C78">
        <w:rPr>
          <w:spacing w:val="-3"/>
        </w:rPr>
        <w:t>.</w:t>
      </w:r>
    </w:p>
    <w:p w:rsidR="00B001D0" w:rsidRPr="004E2C78" w:rsidRDefault="00B001D0" w:rsidP="009B2202">
      <w:pPr>
        <w:spacing w:before="120"/>
        <w:rPr>
          <w:spacing w:val="-3"/>
        </w:rPr>
      </w:pPr>
      <w:r w:rsidRPr="004E2C78">
        <w:rPr>
          <w:spacing w:val="-3"/>
        </w:rPr>
        <w:t>Projektant hidrotehničnega dela skupaj z obdelovalci projekta</w:t>
      </w:r>
      <w:r w:rsidR="00F35ED6" w:rsidRPr="004E2C78">
        <w:rPr>
          <w:spacing w:val="-3"/>
        </w:rPr>
        <w:t xml:space="preserve"> pripravi:</w:t>
      </w:r>
    </w:p>
    <w:p w:rsidR="00B001D0" w:rsidRPr="004E2C78" w:rsidRDefault="00B22F92" w:rsidP="00C21ED9">
      <w:pPr>
        <w:numPr>
          <w:ilvl w:val="0"/>
          <w:numId w:val="56"/>
        </w:numPr>
        <w:rPr>
          <w:spacing w:val="-3"/>
        </w:rPr>
      </w:pPr>
      <w:r>
        <w:rPr>
          <w:spacing w:val="-3"/>
        </w:rPr>
        <w:t>izračun</w:t>
      </w:r>
      <w:r w:rsidR="00B001D0" w:rsidRPr="004E2C78">
        <w:rPr>
          <w:spacing w:val="-3"/>
        </w:rPr>
        <w:t xml:space="preserve"> potrebe po vodi;</w:t>
      </w:r>
    </w:p>
    <w:p w:rsidR="00B001D0" w:rsidRPr="004E2C78" w:rsidRDefault="00B001D0" w:rsidP="00C21ED9">
      <w:pPr>
        <w:numPr>
          <w:ilvl w:val="0"/>
          <w:numId w:val="56"/>
        </w:numPr>
        <w:rPr>
          <w:spacing w:val="-3"/>
        </w:rPr>
      </w:pPr>
      <w:r w:rsidRPr="004E2C78">
        <w:rPr>
          <w:spacing w:val="-3"/>
        </w:rPr>
        <w:t>izbere primeren sistem vodovoda (koliko in kje bodo zajeti vodni viri, črpalnice in vodohrani, po potrebi predvidi prečrpalnice, razbremenilnike);</w:t>
      </w:r>
    </w:p>
    <w:p w:rsidR="00B001D0" w:rsidRPr="004E2C78" w:rsidRDefault="00B001D0" w:rsidP="00C21ED9">
      <w:pPr>
        <w:numPr>
          <w:ilvl w:val="0"/>
          <w:numId w:val="56"/>
        </w:numPr>
        <w:rPr>
          <w:spacing w:val="-3"/>
        </w:rPr>
      </w:pPr>
      <w:r w:rsidRPr="004E2C78">
        <w:rPr>
          <w:spacing w:val="-3"/>
        </w:rPr>
        <w:t>izmed več variant izbere traso; od vodnega vira do vodohrana izbira čim krajšo pot, razdelilni cevovod predvidi po javnih površinah (cestah, pločnikih);</w:t>
      </w:r>
    </w:p>
    <w:p w:rsidR="00B001D0" w:rsidRPr="004E2C78" w:rsidRDefault="00B001D0" w:rsidP="00C21ED9">
      <w:pPr>
        <w:numPr>
          <w:ilvl w:val="0"/>
          <w:numId w:val="56"/>
        </w:numPr>
        <w:rPr>
          <w:spacing w:val="-3"/>
        </w:rPr>
      </w:pPr>
      <w:r w:rsidRPr="004E2C78">
        <w:rPr>
          <w:spacing w:val="-3"/>
        </w:rPr>
        <w:t>opravi hidravlični izračun in dimenzionira cevi;</w:t>
      </w:r>
    </w:p>
    <w:p w:rsidR="00B001D0" w:rsidRPr="004E2C78" w:rsidRDefault="00B001D0" w:rsidP="00C21ED9">
      <w:pPr>
        <w:numPr>
          <w:ilvl w:val="0"/>
          <w:numId w:val="56"/>
        </w:numPr>
        <w:rPr>
          <w:spacing w:val="-3"/>
        </w:rPr>
      </w:pPr>
      <w:r w:rsidRPr="004E2C78">
        <w:rPr>
          <w:spacing w:val="-3"/>
        </w:rPr>
        <w:t>v situacijo za vsak odsek vriše os cevovoda</w:t>
      </w:r>
      <w:r w:rsidR="00F35ED6" w:rsidRPr="004E2C78">
        <w:rPr>
          <w:spacing w:val="-3"/>
        </w:rPr>
        <w:t>,</w:t>
      </w:r>
      <w:r w:rsidRPr="004E2C78">
        <w:rPr>
          <w:spacing w:val="-3"/>
        </w:rPr>
        <w:t xml:space="preserve"> s simboli </w:t>
      </w:r>
      <w:r w:rsidR="00F35ED6" w:rsidRPr="004E2C78">
        <w:rPr>
          <w:spacing w:val="-3"/>
        </w:rPr>
        <w:t xml:space="preserve">označi </w:t>
      </w:r>
      <w:r w:rsidRPr="004E2C78">
        <w:rPr>
          <w:spacing w:val="-3"/>
        </w:rPr>
        <w:t xml:space="preserve">objekte </w:t>
      </w:r>
      <w:r w:rsidR="00F35ED6" w:rsidRPr="004E2C78">
        <w:rPr>
          <w:spacing w:val="-3"/>
        </w:rPr>
        <w:t>in</w:t>
      </w:r>
      <w:r w:rsidRPr="004E2C78">
        <w:rPr>
          <w:spacing w:val="-3"/>
        </w:rPr>
        <w:t xml:space="preserve"> armature;</w:t>
      </w:r>
    </w:p>
    <w:p w:rsidR="00B001D0" w:rsidRPr="004E2C78" w:rsidRDefault="00B001D0" w:rsidP="00C21ED9">
      <w:pPr>
        <w:numPr>
          <w:ilvl w:val="0"/>
          <w:numId w:val="56"/>
        </w:numPr>
        <w:rPr>
          <w:spacing w:val="-3"/>
        </w:rPr>
      </w:pPr>
      <w:r w:rsidRPr="004E2C78">
        <w:rPr>
          <w:spacing w:val="-3"/>
        </w:rPr>
        <w:t>nariše značilni prečni prerez cevovoda;</w:t>
      </w:r>
    </w:p>
    <w:p w:rsidR="00B001D0" w:rsidRPr="004E2C78" w:rsidRDefault="005D54E0" w:rsidP="00C21ED9">
      <w:pPr>
        <w:numPr>
          <w:ilvl w:val="0"/>
          <w:numId w:val="56"/>
        </w:numPr>
        <w:rPr>
          <w:spacing w:val="-3"/>
        </w:rPr>
      </w:pPr>
      <w:r w:rsidRPr="004E2C78">
        <w:rPr>
          <w:spacing w:val="-3"/>
        </w:rPr>
        <w:t xml:space="preserve">izdela vzdolžne prereze posameznih cevovodov (za vsak odsek posebej), ki so sestavljeni iz risanega dela in </w:t>
      </w:r>
      <w:r w:rsidR="00B22F92">
        <w:rPr>
          <w:spacing w:val="-3"/>
        </w:rPr>
        <w:t>pod njim ležečega pisnega dela</w:t>
      </w:r>
      <w:r w:rsidRPr="004E2C78">
        <w:rPr>
          <w:spacing w:val="-3"/>
        </w:rPr>
        <w:t xml:space="preserve">. V risanem delu </w:t>
      </w:r>
      <w:r w:rsidR="00B001D0" w:rsidRPr="004E2C78">
        <w:rPr>
          <w:spacing w:val="-3"/>
        </w:rPr>
        <w:t>vzdolžne</w:t>
      </w:r>
      <w:r w:rsidRPr="004E2C78">
        <w:rPr>
          <w:spacing w:val="-3"/>
        </w:rPr>
        <w:t>ga</w:t>
      </w:r>
      <w:r w:rsidR="00B001D0" w:rsidRPr="004E2C78">
        <w:rPr>
          <w:spacing w:val="-3"/>
        </w:rPr>
        <w:t xml:space="preserve"> profil</w:t>
      </w:r>
      <w:r w:rsidRPr="004E2C78">
        <w:rPr>
          <w:spacing w:val="-3"/>
        </w:rPr>
        <w:t>a</w:t>
      </w:r>
      <w:r w:rsidR="00B001D0" w:rsidRPr="004E2C78">
        <w:rPr>
          <w:spacing w:val="-3"/>
        </w:rPr>
        <w:t xml:space="preserve"> v skladu z izbranim horizontom (osnovno</w:t>
      </w:r>
      <w:r w:rsidRPr="004E2C78">
        <w:rPr>
          <w:spacing w:val="-3"/>
        </w:rPr>
        <w:t>, izbrano</w:t>
      </w:r>
      <w:r w:rsidR="00B001D0" w:rsidRPr="004E2C78">
        <w:rPr>
          <w:spacing w:val="-3"/>
        </w:rPr>
        <w:t xml:space="preserve"> višino) vriše v spačenem merilu terensko črto s tanko črto, z debelejšo pa cev; </w:t>
      </w:r>
      <w:r w:rsidRPr="004E2C78">
        <w:rPr>
          <w:spacing w:val="-3"/>
        </w:rPr>
        <w:t xml:space="preserve"> potek </w:t>
      </w:r>
      <w:r w:rsidR="00B001D0" w:rsidRPr="004E2C78">
        <w:rPr>
          <w:spacing w:val="-3"/>
        </w:rPr>
        <w:t>terensk</w:t>
      </w:r>
      <w:r w:rsidRPr="004E2C78">
        <w:rPr>
          <w:spacing w:val="-3"/>
        </w:rPr>
        <w:t>e</w:t>
      </w:r>
      <w:r w:rsidR="00B001D0" w:rsidRPr="004E2C78">
        <w:rPr>
          <w:spacing w:val="-3"/>
        </w:rPr>
        <w:t xml:space="preserve"> črt</w:t>
      </w:r>
      <w:r w:rsidRPr="004E2C78">
        <w:rPr>
          <w:spacing w:val="-3"/>
        </w:rPr>
        <w:t>e</w:t>
      </w:r>
      <w:r w:rsidR="00B001D0" w:rsidRPr="004E2C78">
        <w:rPr>
          <w:spacing w:val="-3"/>
        </w:rPr>
        <w:t xml:space="preserve"> vrisuje s pomočjo situacije, </w:t>
      </w:r>
      <w:r w:rsidRPr="004E2C78">
        <w:rPr>
          <w:spacing w:val="-3"/>
        </w:rPr>
        <w:t xml:space="preserve">iz katere vidi, kje </w:t>
      </w:r>
      <w:r w:rsidR="00B001D0" w:rsidRPr="004E2C78">
        <w:rPr>
          <w:spacing w:val="-3"/>
        </w:rPr>
        <w:t>os</w:t>
      </w:r>
      <w:r w:rsidRPr="004E2C78">
        <w:rPr>
          <w:spacing w:val="-3"/>
        </w:rPr>
        <w:t xml:space="preserve"> trase vodovoda </w:t>
      </w:r>
      <w:r w:rsidR="00B001D0" w:rsidRPr="004E2C78">
        <w:rPr>
          <w:spacing w:val="-3"/>
        </w:rPr>
        <w:t>seka plastnic</w:t>
      </w:r>
      <w:r w:rsidRPr="004E2C78">
        <w:rPr>
          <w:spacing w:val="-3"/>
        </w:rPr>
        <w:t>e.</w:t>
      </w:r>
      <w:r w:rsidR="00FB52B2">
        <w:rPr>
          <w:spacing w:val="-3"/>
        </w:rPr>
        <w:t xml:space="preserve"> </w:t>
      </w:r>
      <w:r w:rsidRPr="004E2C78">
        <w:rPr>
          <w:spacing w:val="-3"/>
        </w:rPr>
        <w:t>C</w:t>
      </w:r>
      <w:r w:rsidR="00B001D0" w:rsidRPr="004E2C78">
        <w:rPr>
          <w:spacing w:val="-3"/>
        </w:rPr>
        <w:t xml:space="preserve">ev vriše v ustrezno globino (vsaj 1,2 m kritja) in z ustreznim </w:t>
      </w:r>
      <w:r w:rsidR="00F35ED6" w:rsidRPr="004E2C78">
        <w:rPr>
          <w:spacing w:val="-3"/>
        </w:rPr>
        <w:t xml:space="preserve">vzdolžnim </w:t>
      </w:r>
      <w:r w:rsidR="00B001D0" w:rsidRPr="004E2C78">
        <w:rPr>
          <w:spacing w:val="-3"/>
        </w:rPr>
        <w:t>nagibom, ki bo omogočal odzračevanje in iztok blata v blatnikih (vsaj 0,3</w:t>
      </w:r>
      <w:r w:rsidR="00F35ED6" w:rsidRPr="004E2C78">
        <w:rPr>
          <w:spacing w:val="-3"/>
        </w:rPr>
        <w:t xml:space="preserve"> %). P</w:t>
      </w:r>
      <w:r w:rsidR="00B001D0" w:rsidRPr="004E2C78">
        <w:rPr>
          <w:spacing w:val="-3"/>
        </w:rPr>
        <w:t xml:space="preserve">ri projektiranju in risanju vodovoda </w:t>
      </w:r>
      <w:r w:rsidR="00F35ED6" w:rsidRPr="004E2C78">
        <w:rPr>
          <w:spacing w:val="-3"/>
        </w:rPr>
        <w:t xml:space="preserve">(in nato pri gradnji) </w:t>
      </w:r>
      <w:r w:rsidR="00B001D0" w:rsidRPr="004E2C78">
        <w:rPr>
          <w:spacing w:val="-3"/>
        </w:rPr>
        <w:t>je osnovna</w:t>
      </w:r>
      <w:r w:rsidR="00F35ED6" w:rsidRPr="004E2C78">
        <w:rPr>
          <w:spacing w:val="-3"/>
        </w:rPr>
        <w:t xml:space="preserve"> višina</w:t>
      </w:r>
      <w:r w:rsidRPr="004E2C78">
        <w:rPr>
          <w:spacing w:val="-3"/>
        </w:rPr>
        <w:t xml:space="preserve"> cevi</w:t>
      </w:r>
      <w:r w:rsidR="00F35ED6" w:rsidRPr="004E2C78">
        <w:rPr>
          <w:spacing w:val="-3"/>
        </w:rPr>
        <w:t>, zapisan</w:t>
      </w:r>
      <w:r w:rsidRPr="004E2C78">
        <w:rPr>
          <w:spacing w:val="-3"/>
        </w:rPr>
        <w:t>a</w:t>
      </w:r>
      <w:r w:rsidR="00F35ED6" w:rsidRPr="004E2C78">
        <w:rPr>
          <w:spacing w:val="-3"/>
        </w:rPr>
        <w:t xml:space="preserve"> v projektu</w:t>
      </w:r>
      <w:r w:rsidR="00005B28">
        <w:rPr>
          <w:spacing w:val="-3"/>
        </w:rPr>
        <w:t>,</w:t>
      </w:r>
      <w:r w:rsidR="00FB52B2">
        <w:rPr>
          <w:spacing w:val="-3"/>
        </w:rPr>
        <w:t xml:space="preserve"> </w:t>
      </w:r>
      <w:r w:rsidR="00B001D0" w:rsidRPr="004E2C78">
        <w:rPr>
          <w:spacing w:val="-3"/>
          <w:u w:val="single"/>
        </w:rPr>
        <w:t>kota ležišča cevi</w:t>
      </w:r>
      <w:r w:rsidR="00F35ED6" w:rsidRPr="004E2C78">
        <w:rPr>
          <w:spacing w:val="-3"/>
        </w:rPr>
        <w:t xml:space="preserve">. Na </w:t>
      </w:r>
      <w:r w:rsidR="00B001D0" w:rsidRPr="004E2C78">
        <w:rPr>
          <w:spacing w:val="-3"/>
        </w:rPr>
        <w:t>sliki</w:t>
      </w:r>
      <w:r w:rsidR="00FB52B2">
        <w:rPr>
          <w:spacing w:val="-3"/>
        </w:rPr>
        <w:t xml:space="preserve"> </w:t>
      </w:r>
      <w:r w:rsidRPr="004E2C78">
        <w:rPr>
          <w:spacing w:val="-3"/>
        </w:rPr>
        <w:t xml:space="preserve">vzdolžnega profila </w:t>
      </w:r>
      <w:r w:rsidR="00F35ED6" w:rsidRPr="004E2C78">
        <w:rPr>
          <w:spacing w:val="-3"/>
        </w:rPr>
        <w:t>s številkami</w:t>
      </w:r>
      <w:r w:rsidR="00B001D0" w:rsidRPr="004E2C78">
        <w:rPr>
          <w:spacing w:val="-3"/>
        </w:rPr>
        <w:t xml:space="preserve"> označi vse odseke, kjer se spremeni</w:t>
      </w:r>
      <w:r w:rsidR="00F35ED6" w:rsidRPr="004E2C78">
        <w:rPr>
          <w:spacing w:val="-3"/>
        </w:rPr>
        <w:t xml:space="preserve"> nagib cevi</w:t>
      </w:r>
      <w:r w:rsidRPr="004E2C78">
        <w:rPr>
          <w:spacing w:val="-3"/>
        </w:rPr>
        <w:t>.</w:t>
      </w:r>
      <w:r w:rsidR="00FB52B2">
        <w:rPr>
          <w:spacing w:val="-3"/>
        </w:rPr>
        <w:t xml:space="preserve"> </w:t>
      </w:r>
      <w:r w:rsidRPr="004E2C78">
        <w:rPr>
          <w:spacing w:val="-3"/>
        </w:rPr>
        <w:t xml:space="preserve">Projektant vriše tudi objekte na vodovodnem omrežju, </w:t>
      </w:r>
      <w:r w:rsidR="00417243" w:rsidRPr="004E2C78">
        <w:rPr>
          <w:spacing w:val="-3"/>
        </w:rPr>
        <w:t>s</w:t>
      </w:r>
      <w:r w:rsidRPr="004E2C78">
        <w:rPr>
          <w:spacing w:val="-3"/>
        </w:rPr>
        <w:t xml:space="preserve"> simboli </w:t>
      </w:r>
      <w:r w:rsidR="00417243" w:rsidRPr="004E2C78">
        <w:rPr>
          <w:spacing w:val="-3"/>
        </w:rPr>
        <w:t>pa tudi armature.</w:t>
      </w:r>
      <w:r w:rsidRPr="004E2C78">
        <w:rPr>
          <w:spacing w:val="-3"/>
        </w:rPr>
        <w:t xml:space="preserve"> O</w:t>
      </w:r>
      <w:r w:rsidR="00B001D0" w:rsidRPr="004E2C78">
        <w:rPr>
          <w:spacing w:val="-3"/>
        </w:rPr>
        <w:t>znači tudi zaščitne objekte (</w:t>
      </w:r>
      <w:r w:rsidRPr="004E2C78">
        <w:rPr>
          <w:spacing w:val="-3"/>
        </w:rPr>
        <w:t xml:space="preserve">kjer je </w:t>
      </w:r>
      <w:r w:rsidR="00B001D0" w:rsidRPr="004E2C78">
        <w:rPr>
          <w:spacing w:val="-3"/>
        </w:rPr>
        <w:t xml:space="preserve">vodovodna cev </w:t>
      </w:r>
      <w:r w:rsidRPr="004E2C78">
        <w:rPr>
          <w:spacing w:val="-3"/>
        </w:rPr>
        <w:t xml:space="preserve">položena </w:t>
      </w:r>
      <w:r w:rsidR="00B001D0" w:rsidRPr="004E2C78">
        <w:rPr>
          <w:spacing w:val="-3"/>
        </w:rPr>
        <w:t>v zaščitni cevi</w:t>
      </w:r>
      <w:r w:rsidRPr="004E2C78">
        <w:rPr>
          <w:spacing w:val="-3"/>
        </w:rPr>
        <w:t xml:space="preserve"> ali kineti</w:t>
      </w:r>
      <w:r w:rsidR="00B001D0" w:rsidRPr="004E2C78">
        <w:rPr>
          <w:spacing w:val="-3"/>
        </w:rPr>
        <w:t>)</w:t>
      </w:r>
      <w:r w:rsidRPr="004E2C78">
        <w:rPr>
          <w:spacing w:val="-3"/>
        </w:rPr>
        <w:t xml:space="preserve">. </w:t>
      </w:r>
      <w:r w:rsidR="00417243" w:rsidRPr="004E2C78">
        <w:rPr>
          <w:spacing w:val="-3"/>
        </w:rPr>
        <w:t>P</w:t>
      </w:r>
      <w:r w:rsidR="00B001D0" w:rsidRPr="004E2C78">
        <w:rPr>
          <w:spacing w:val="-3"/>
        </w:rPr>
        <w:t>od risanim delom vzdolžnega profila je pisani del, kjer vpisuje kote terena in ležišča cevi, stacionažo</w:t>
      </w:r>
      <w:r w:rsidR="00417243" w:rsidRPr="004E2C78">
        <w:rPr>
          <w:spacing w:val="-3"/>
        </w:rPr>
        <w:t xml:space="preserve"> (razdaljo po osi, kilometražo)</w:t>
      </w:r>
      <w:r w:rsidR="00B001D0" w:rsidRPr="004E2C78">
        <w:rPr>
          <w:spacing w:val="-3"/>
        </w:rPr>
        <w:t>, globino izkopa, vmesne razdalje med pomembnimi točkami</w:t>
      </w:r>
      <w:r w:rsidR="00FB52B2">
        <w:rPr>
          <w:spacing w:val="-3"/>
        </w:rPr>
        <w:t xml:space="preserve">  </w:t>
      </w:r>
      <w:r w:rsidR="00B001D0" w:rsidRPr="004E2C78">
        <w:rPr>
          <w:spacing w:val="-3"/>
        </w:rPr>
        <w:t>na osi</w:t>
      </w:r>
      <w:r w:rsidR="00417243" w:rsidRPr="004E2C78">
        <w:rPr>
          <w:spacing w:val="-3"/>
        </w:rPr>
        <w:t xml:space="preserve">, v spodnji vrstici pa </w:t>
      </w:r>
      <w:r w:rsidR="00B001D0" w:rsidRPr="004E2C78">
        <w:rPr>
          <w:spacing w:val="-3"/>
        </w:rPr>
        <w:t>vrsto</w:t>
      </w:r>
      <w:r w:rsidR="00417243" w:rsidRPr="004E2C78">
        <w:rPr>
          <w:spacing w:val="-3"/>
        </w:rPr>
        <w:t xml:space="preserve"> cevi</w:t>
      </w:r>
      <w:r w:rsidR="00B001D0" w:rsidRPr="004E2C78">
        <w:rPr>
          <w:spacing w:val="-3"/>
        </w:rPr>
        <w:t xml:space="preserve">, </w:t>
      </w:r>
      <w:r w:rsidR="00417243" w:rsidRPr="004E2C78">
        <w:rPr>
          <w:spacing w:val="-3"/>
        </w:rPr>
        <w:t xml:space="preserve">njen </w:t>
      </w:r>
      <w:r w:rsidR="00B001D0" w:rsidRPr="004E2C78">
        <w:rPr>
          <w:spacing w:val="-3"/>
        </w:rPr>
        <w:t>premer</w:t>
      </w:r>
      <w:r w:rsidR="00417243" w:rsidRPr="004E2C78">
        <w:rPr>
          <w:spacing w:val="-3"/>
        </w:rPr>
        <w:t xml:space="preserve">,njeno </w:t>
      </w:r>
      <w:r w:rsidR="00B001D0" w:rsidRPr="004E2C78">
        <w:rPr>
          <w:spacing w:val="-3"/>
        </w:rPr>
        <w:t>dolžino</w:t>
      </w:r>
      <w:r w:rsidR="00417243" w:rsidRPr="004E2C78">
        <w:rPr>
          <w:spacing w:val="-3"/>
        </w:rPr>
        <w:t xml:space="preserve"> in vzdo</w:t>
      </w:r>
      <w:r w:rsidR="00637D65">
        <w:rPr>
          <w:spacing w:val="-3"/>
        </w:rPr>
        <w:t>l</w:t>
      </w:r>
      <w:r w:rsidR="00417243" w:rsidRPr="004E2C78">
        <w:rPr>
          <w:spacing w:val="-3"/>
        </w:rPr>
        <w:t>žni nagib</w:t>
      </w:r>
      <w:r w:rsidR="00B001D0" w:rsidRPr="004E2C78">
        <w:rPr>
          <w:spacing w:val="-3"/>
        </w:rPr>
        <w:t>;</w:t>
      </w:r>
    </w:p>
    <w:p w:rsidR="00B001D0" w:rsidRPr="004E2C78" w:rsidRDefault="00B001D0" w:rsidP="00C21ED9">
      <w:pPr>
        <w:numPr>
          <w:ilvl w:val="0"/>
          <w:numId w:val="56"/>
        </w:numPr>
        <w:rPr>
          <w:spacing w:val="-3"/>
        </w:rPr>
      </w:pPr>
      <w:r w:rsidRPr="004E2C78">
        <w:rPr>
          <w:spacing w:val="-3"/>
        </w:rPr>
        <w:t>zriše tudi pregledno situacijo, ki omogoča grobo orientacijo v prostoru;</w:t>
      </w:r>
    </w:p>
    <w:p w:rsidR="00B001D0" w:rsidRPr="004E2C78" w:rsidRDefault="00B001D0" w:rsidP="00C21ED9">
      <w:pPr>
        <w:numPr>
          <w:ilvl w:val="0"/>
          <w:numId w:val="56"/>
        </w:numPr>
        <w:rPr>
          <w:spacing w:val="-3"/>
        </w:rPr>
      </w:pPr>
      <w:r w:rsidRPr="004E2C78">
        <w:rPr>
          <w:spacing w:val="-3"/>
        </w:rPr>
        <w:t>zriše detajle;</w:t>
      </w:r>
    </w:p>
    <w:p w:rsidR="00B001D0" w:rsidRPr="004E2C78" w:rsidRDefault="00B001D0" w:rsidP="00C21ED9">
      <w:pPr>
        <w:numPr>
          <w:ilvl w:val="0"/>
          <w:numId w:val="56"/>
        </w:numPr>
        <w:rPr>
          <w:spacing w:val="-3"/>
        </w:rPr>
      </w:pPr>
      <w:r w:rsidRPr="004E2C78">
        <w:rPr>
          <w:spacing w:val="-3"/>
        </w:rPr>
        <w:t>zasnuje in nariše objekte (črpalne</w:t>
      </w:r>
      <w:r w:rsidR="00DD5C4E">
        <w:rPr>
          <w:spacing w:val="-3"/>
        </w:rPr>
        <w:t xml:space="preserve"> postaje</w:t>
      </w:r>
      <w:r w:rsidRPr="004E2C78">
        <w:rPr>
          <w:spacing w:val="-3"/>
        </w:rPr>
        <w:t>, vodohrane ...), izdela statični izračun</w:t>
      </w:r>
      <w:r w:rsidR="00417243" w:rsidRPr="004E2C78">
        <w:rPr>
          <w:spacing w:val="-3"/>
        </w:rPr>
        <w:t xml:space="preserve"> objektov</w:t>
      </w:r>
      <w:r w:rsidRPr="004E2C78">
        <w:rPr>
          <w:spacing w:val="-3"/>
        </w:rPr>
        <w:t>, pripravi armaturne in opažne načrte;</w:t>
      </w:r>
    </w:p>
    <w:p w:rsidR="00B001D0" w:rsidRPr="004E2C78" w:rsidRDefault="00B001D0" w:rsidP="00C21ED9">
      <w:pPr>
        <w:numPr>
          <w:ilvl w:val="0"/>
          <w:numId w:val="56"/>
        </w:numPr>
        <w:rPr>
          <w:spacing w:val="-3"/>
        </w:rPr>
      </w:pPr>
      <w:r w:rsidRPr="004E2C78">
        <w:rPr>
          <w:spacing w:val="-3"/>
        </w:rPr>
        <w:t>sestavi specifikacijo vodovodnega materiala;</w:t>
      </w:r>
    </w:p>
    <w:p w:rsidR="00B001D0" w:rsidRPr="004E2C78" w:rsidRDefault="00B001D0" w:rsidP="00C21ED9">
      <w:pPr>
        <w:numPr>
          <w:ilvl w:val="0"/>
          <w:numId w:val="56"/>
        </w:numPr>
        <w:rPr>
          <w:spacing w:val="-3"/>
        </w:rPr>
      </w:pPr>
      <w:r w:rsidRPr="004E2C78">
        <w:rPr>
          <w:spacing w:val="-3"/>
        </w:rPr>
        <w:t>izdela predračunski elaborat;</w:t>
      </w:r>
    </w:p>
    <w:p w:rsidR="00B001D0" w:rsidRPr="004E2C78" w:rsidRDefault="00B001D0" w:rsidP="00C21ED9">
      <w:pPr>
        <w:numPr>
          <w:ilvl w:val="0"/>
          <w:numId w:val="56"/>
        </w:numPr>
        <w:rPr>
          <w:spacing w:val="-3"/>
        </w:rPr>
      </w:pPr>
      <w:r w:rsidRPr="004E2C78">
        <w:rPr>
          <w:spacing w:val="-3"/>
        </w:rPr>
        <w:t>sestavi tehnično poročilo;</w:t>
      </w:r>
    </w:p>
    <w:p w:rsidR="00B001D0" w:rsidRPr="004E2C78" w:rsidRDefault="00B001D0" w:rsidP="00C21ED9">
      <w:pPr>
        <w:numPr>
          <w:ilvl w:val="0"/>
          <w:numId w:val="56"/>
        </w:numPr>
        <w:rPr>
          <w:spacing w:val="-3"/>
        </w:rPr>
      </w:pPr>
      <w:r w:rsidRPr="004E2C78">
        <w:rPr>
          <w:spacing w:val="-3"/>
        </w:rPr>
        <w:t>napiše vsebino projekta;</w:t>
      </w:r>
    </w:p>
    <w:p w:rsidR="00B001D0" w:rsidRPr="004E2C78" w:rsidRDefault="00B001D0" w:rsidP="00C21ED9">
      <w:pPr>
        <w:numPr>
          <w:ilvl w:val="0"/>
          <w:numId w:val="56"/>
        </w:numPr>
        <w:rPr>
          <w:spacing w:val="-3"/>
        </w:rPr>
      </w:pPr>
      <w:r w:rsidRPr="004E2C78">
        <w:rPr>
          <w:spacing w:val="-3"/>
        </w:rPr>
        <w:t>sestavi in priloži druge elemente pisnega dela;</w:t>
      </w:r>
    </w:p>
    <w:p w:rsidR="00B001D0" w:rsidRPr="004E2C78" w:rsidRDefault="00B001D0" w:rsidP="00C21ED9">
      <w:pPr>
        <w:numPr>
          <w:ilvl w:val="0"/>
          <w:numId w:val="56"/>
        </w:numPr>
        <w:rPr>
          <w:spacing w:val="-3"/>
        </w:rPr>
      </w:pPr>
      <w:r w:rsidRPr="004E2C78">
        <w:rPr>
          <w:spacing w:val="-3"/>
        </w:rPr>
        <w:t>pripravi vodilno mapo;</w:t>
      </w:r>
    </w:p>
    <w:p w:rsidR="00B001D0" w:rsidRPr="004E2C78" w:rsidRDefault="00B001D0" w:rsidP="00C21ED9">
      <w:pPr>
        <w:numPr>
          <w:ilvl w:val="0"/>
          <w:numId w:val="56"/>
        </w:numPr>
        <w:rPr>
          <w:spacing w:val="-3"/>
        </w:rPr>
      </w:pPr>
      <w:r w:rsidRPr="004E2C78">
        <w:rPr>
          <w:spacing w:val="-3"/>
        </w:rPr>
        <w:t>projekt skopira, formatira liste, zloži v mape.</w:t>
      </w:r>
    </w:p>
    <w:p w:rsidR="00A42793" w:rsidRPr="004E2C78" w:rsidRDefault="00A42793" w:rsidP="00A42793">
      <w:pPr>
        <w:jc w:val="left"/>
        <w:rPr>
          <w:spacing w:val="-3"/>
        </w:rPr>
      </w:pPr>
    </w:p>
    <w:p w:rsidR="00417243" w:rsidRPr="009C0D28" w:rsidRDefault="004D1802" w:rsidP="00A42793">
      <w:pPr>
        <w:jc w:val="left"/>
        <w:rPr>
          <w:b/>
          <w:spacing w:val="-3"/>
        </w:rPr>
      </w:pPr>
      <w:r>
        <w:rPr>
          <w:b/>
          <w:noProof/>
          <w:spacing w:val="-3"/>
        </w:rPr>
        <w:pict>
          <v:shape id="_x0000_s5359" type="#_x0000_t136" style="position:absolute;margin-left:2.15pt;margin-top:2.85pt;width:10.05pt;height:45.2pt;z-index:251667968" fillcolor="#06c" strokecolor="#9cf" strokeweight="1.5pt">
            <v:shadow on="t" color="#900"/>
            <v:textpath style="font-family:&quot;Impact&quot;;v-text-kern:t" trim="t" fitpath="t" string="!"/>
            <w10:wrap type="square"/>
          </v:shape>
        </w:pict>
      </w:r>
      <w:r w:rsidR="00417243" w:rsidRPr="009C0D28">
        <w:rPr>
          <w:b/>
          <w:spacing w:val="-3"/>
        </w:rPr>
        <w:t>Povzetek</w:t>
      </w:r>
    </w:p>
    <w:p w:rsidR="00417243" w:rsidRPr="004E2C78" w:rsidRDefault="00417243" w:rsidP="009B2202">
      <w:pPr>
        <w:spacing w:before="120"/>
        <w:rPr>
          <w:spacing w:val="-3"/>
        </w:rPr>
      </w:pPr>
      <w:r w:rsidRPr="004E2C78">
        <w:rPr>
          <w:spacing w:val="-3"/>
        </w:rPr>
        <w:t>Projekt vodovoda vsebuje</w:t>
      </w:r>
      <w:r w:rsidR="00FB52B2">
        <w:rPr>
          <w:spacing w:val="-3"/>
        </w:rPr>
        <w:t xml:space="preserve"> </w:t>
      </w:r>
      <w:r w:rsidR="00D5541C" w:rsidRPr="004E2C78">
        <w:rPr>
          <w:i/>
          <w:spacing w:val="-3"/>
          <w:u w:val="single"/>
        </w:rPr>
        <w:t>vodilno mapo in mape z načrti</w:t>
      </w:r>
      <w:r w:rsidR="00D5541C" w:rsidRPr="004E2C78">
        <w:rPr>
          <w:spacing w:val="-3"/>
        </w:rPr>
        <w:t>. V</w:t>
      </w:r>
      <w:r w:rsidR="00FB52B2">
        <w:rPr>
          <w:spacing w:val="-3"/>
        </w:rPr>
        <w:t xml:space="preserve"> </w:t>
      </w:r>
      <w:r w:rsidR="003B12FC" w:rsidRPr="004E2C78">
        <w:rPr>
          <w:i/>
          <w:spacing w:val="-3"/>
        </w:rPr>
        <w:t>v</w:t>
      </w:r>
      <w:r w:rsidR="00D5541C" w:rsidRPr="004E2C78">
        <w:rPr>
          <w:i/>
          <w:spacing w:val="-3"/>
        </w:rPr>
        <w:t>odiln</w:t>
      </w:r>
      <w:r w:rsidR="003B12FC" w:rsidRPr="004E2C78">
        <w:rPr>
          <w:i/>
          <w:spacing w:val="-3"/>
        </w:rPr>
        <w:t>i</w:t>
      </w:r>
      <w:r w:rsidR="00D5541C" w:rsidRPr="004E2C78">
        <w:rPr>
          <w:i/>
          <w:spacing w:val="-3"/>
        </w:rPr>
        <w:t xml:space="preserve"> map</w:t>
      </w:r>
      <w:r w:rsidR="003B12FC" w:rsidRPr="004E2C78">
        <w:rPr>
          <w:i/>
          <w:spacing w:val="-3"/>
        </w:rPr>
        <w:t>i</w:t>
      </w:r>
      <w:r w:rsidR="00FB52B2">
        <w:rPr>
          <w:i/>
          <w:spacing w:val="-3"/>
        </w:rPr>
        <w:t xml:space="preserve"> </w:t>
      </w:r>
      <w:r w:rsidR="00D10072">
        <w:rPr>
          <w:spacing w:val="-3"/>
        </w:rPr>
        <w:t xml:space="preserve">Projekta </w:t>
      </w:r>
      <w:r w:rsidR="00B75E90" w:rsidRPr="004E2C78">
        <w:rPr>
          <w:spacing w:val="-3"/>
        </w:rPr>
        <w:t xml:space="preserve">za pridobitev gradbenega dovoljenja (PGD) in Projekta za izvedbo (PZI), ki sta skoraj identična, </w:t>
      </w:r>
      <w:r w:rsidR="003B12FC" w:rsidRPr="004E2C78">
        <w:rPr>
          <w:spacing w:val="-3"/>
        </w:rPr>
        <w:t>so</w:t>
      </w:r>
      <w:r w:rsidR="00D5541C" w:rsidRPr="004E2C78">
        <w:rPr>
          <w:spacing w:val="-3"/>
        </w:rPr>
        <w:t xml:space="preserve"> med drugim podatki o objektu, investitorju in projektantu, o nameravani gradnji, </w:t>
      </w:r>
      <w:r w:rsidR="00B75E90" w:rsidRPr="004E2C78">
        <w:rPr>
          <w:spacing w:val="-3"/>
        </w:rPr>
        <w:t xml:space="preserve">pa tudi razna </w:t>
      </w:r>
      <w:r w:rsidR="00D5541C" w:rsidRPr="004E2C78">
        <w:rPr>
          <w:spacing w:val="-3"/>
        </w:rPr>
        <w:t>potrdila, izjave in odločbe projektanta, …</w:t>
      </w:r>
      <w:r w:rsidR="00B75E90" w:rsidRPr="004E2C78">
        <w:rPr>
          <w:i/>
          <w:spacing w:val="-3"/>
        </w:rPr>
        <w:t>M</w:t>
      </w:r>
      <w:r w:rsidR="00D5541C" w:rsidRPr="004E2C78">
        <w:rPr>
          <w:i/>
          <w:spacing w:val="-3"/>
        </w:rPr>
        <w:t>ap</w:t>
      </w:r>
      <w:r w:rsidR="00B75E90" w:rsidRPr="004E2C78">
        <w:rPr>
          <w:i/>
          <w:spacing w:val="-3"/>
        </w:rPr>
        <w:t>e</w:t>
      </w:r>
      <w:r w:rsidR="00D5541C" w:rsidRPr="004E2C78">
        <w:rPr>
          <w:i/>
          <w:spacing w:val="-3"/>
        </w:rPr>
        <w:t xml:space="preserve"> z načrti</w:t>
      </w:r>
      <w:r w:rsidR="00FB52B2">
        <w:rPr>
          <w:i/>
          <w:spacing w:val="-3"/>
        </w:rPr>
        <w:t xml:space="preserve"> </w:t>
      </w:r>
      <w:r w:rsidR="00B75E90" w:rsidRPr="004E2C78">
        <w:rPr>
          <w:spacing w:val="-3"/>
        </w:rPr>
        <w:t xml:space="preserve">vsebujejo </w:t>
      </w:r>
      <w:r w:rsidR="00D5541C" w:rsidRPr="004E2C78">
        <w:rPr>
          <w:spacing w:val="-3"/>
          <w:u w:val="single"/>
        </w:rPr>
        <w:t>risbe (grafične priloge)</w:t>
      </w:r>
      <w:r w:rsidR="00D5541C" w:rsidRPr="004E2C78">
        <w:rPr>
          <w:spacing w:val="-3"/>
        </w:rPr>
        <w:t>: pregledn</w:t>
      </w:r>
      <w:r w:rsidR="00B75E90" w:rsidRPr="004E2C78">
        <w:rPr>
          <w:spacing w:val="-3"/>
        </w:rPr>
        <w:t>o</w:t>
      </w:r>
      <w:r w:rsidR="00D5541C" w:rsidRPr="004E2C78">
        <w:rPr>
          <w:spacing w:val="-3"/>
        </w:rPr>
        <w:t xml:space="preserve"> situacij</w:t>
      </w:r>
      <w:r w:rsidR="00B75E90" w:rsidRPr="004E2C78">
        <w:rPr>
          <w:spacing w:val="-3"/>
        </w:rPr>
        <w:t>o</w:t>
      </w:r>
      <w:r w:rsidR="00D5541C" w:rsidRPr="004E2C78">
        <w:rPr>
          <w:spacing w:val="-3"/>
        </w:rPr>
        <w:t xml:space="preserve"> (</w:t>
      </w:r>
      <w:r w:rsidR="0047193F" w:rsidRPr="004E2C78">
        <w:rPr>
          <w:spacing w:val="-3"/>
        </w:rPr>
        <w:t xml:space="preserve">približen potek </w:t>
      </w:r>
      <w:r w:rsidR="00D5541C" w:rsidRPr="004E2C78">
        <w:rPr>
          <w:spacing w:val="-3"/>
        </w:rPr>
        <w:t xml:space="preserve">vodovoda </w:t>
      </w:r>
      <w:r w:rsidR="0047193F" w:rsidRPr="004E2C78">
        <w:rPr>
          <w:spacing w:val="-3"/>
        </w:rPr>
        <w:t xml:space="preserve">v tlorisu), </w:t>
      </w:r>
      <w:r w:rsidR="00D5541C" w:rsidRPr="004E2C78">
        <w:rPr>
          <w:spacing w:val="-3"/>
        </w:rPr>
        <w:t>situacij</w:t>
      </w:r>
      <w:r w:rsidR="00B75E90" w:rsidRPr="004E2C78">
        <w:rPr>
          <w:spacing w:val="-3"/>
        </w:rPr>
        <w:t>o</w:t>
      </w:r>
      <w:r w:rsidR="0047193F" w:rsidRPr="004E2C78">
        <w:rPr>
          <w:spacing w:val="-3"/>
        </w:rPr>
        <w:t xml:space="preserve"> (tloris</w:t>
      </w:r>
      <w:r w:rsidR="00B75E90" w:rsidRPr="004E2C78">
        <w:rPr>
          <w:spacing w:val="-3"/>
        </w:rPr>
        <w:t xml:space="preserve"> vodovoda </w:t>
      </w:r>
      <w:r w:rsidR="0047193F" w:rsidRPr="004E2C78">
        <w:rPr>
          <w:spacing w:val="-3"/>
        </w:rPr>
        <w:t xml:space="preserve">– običajno 1 : 1000), </w:t>
      </w:r>
      <w:r w:rsidR="00D5541C" w:rsidRPr="004E2C78">
        <w:rPr>
          <w:spacing w:val="-3"/>
        </w:rPr>
        <w:t xml:space="preserve">vzdolžni (podolžni) profil </w:t>
      </w:r>
      <w:r w:rsidR="0047193F" w:rsidRPr="004E2C78">
        <w:rPr>
          <w:spacing w:val="-3"/>
        </w:rPr>
        <w:t xml:space="preserve">(to je </w:t>
      </w:r>
      <w:r w:rsidR="00D5541C" w:rsidRPr="004E2C78">
        <w:rPr>
          <w:spacing w:val="-3"/>
        </w:rPr>
        <w:t>vzdolžn</w:t>
      </w:r>
      <w:r w:rsidR="0047193F" w:rsidRPr="004E2C78">
        <w:rPr>
          <w:spacing w:val="-3"/>
        </w:rPr>
        <w:t>i</w:t>
      </w:r>
      <w:r w:rsidR="00D5541C" w:rsidRPr="004E2C78">
        <w:rPr>
          <w:spacing w:val="-3"/>
        </w:rPr>
        <w:t xml:space="preserve"> prerez</w:t>
      </w:r>
      <w:r w:rsidR="0047193F" w:rsidRPr="004E2C78">
        <w:rPr>
          <w:spacing w:val="-3"/>
        </w:rPr>
        <w:t xml:space="preserve"> v spačenem merilu, običajno 1 : 1000/100)</w:t>
      </w:r>
      <w:r w:rsidR="00D5541C" w:rsidRPr="004E2C78">
        <w:rPr>
          <w:spacing w:val="-3"/>
        </w:rPr>
        <w:t xml:space="preserve">, </w:t>
      </w:r>
      <w:r w:rsidR="00C222BF" w:rsidRPr="004E2C78">
        <w:rPr>
          <w:spacing w:val="-3"/>
        </w:rPr>
        <w:t xml:space="preserve">značilni prečni prerez (1 : 100 do 1 : 20), </w:t>
      </w:r>
      <w:r w:rsidR="003B12FC" w:rsidRPr="004E2C78">
        <w:rPr>
          <w:spacing w:val="-3"/>
        </w:rPr>
        <w:t>detajl</w:t>
      </w:r>
      <w:r w:rsidR="00B75E90" w:rsidRPr="004E2C78">
        <w:rPr>
          <w:spacing w:val="-3"/>
        </w:rPr>
        <w:t>e</w:t>
      </w:r>
      <w:r w:rsidR="003B12FC" w:rsidRPr="004E2C78">
        <w:rPr>
          <w:spacing w:val="-3"/>
        </w:rPr>
        <w:t xml:space="preserve"> za izvedbo, </w:t>
      </w:r>
      <w:r w:rsidR="00C222BF" w:rsidRPr="004E2C78">
        <w:rPr>
          <w:spacing w:val="-3"/>
        </w:rPr>
        <w:t>ukrep</w:t>
      </w:r>
      <w:r w:rsidR="00B75E90" w:rsidRPr="004E2C78">
        <w:rPr>
          <w:spacing w:val="-3"/>
        </w:rPr>
        <w:t>e</w:t>
      </w:r>
      <w:r w:rsidR="00C222BF" w:rsidRPr="004E2C78">
        <w:rPr>
          <w:spacing w:val="-3"/>
        </w:rPr>
        <w:t xml:space="preserve"> in zavarovanja križanj</w:t>
      </w:r>
      <w:r w:rsidR="00B75E90" w:rsidRPr="004E2C78">
        <w:rPr>
          <w:spacing w:val="-3"/>
        </w:rPr>
        <w:t>,</w:t>
      </w:r>
      <w:r w:rsidR="00C222BF" w:rsidRPr="004E2C78">
        <w:rPr>
          <w:spacing w:val="-3"/>
        </w:rPr>
        <w:t xml:space="preserve"> montažn</w:t>
      </w:r>
      <w:r w:rsidR="00B75E90" w:rsidRPr="004E2C78">
        <w:rPr>
          <w:spacing w:val="-3"/>
        </w:rPr>
        <w:t>e</w:t>
      </w:r>
      <w:r w:rsidR="00C222BF" w:rsidRPr="004E2C78">
        <w:rPr>
          <w:spacing w:val="-3"/>
        </w:rPr>
        <w:t xml:space="preserve"> načrt</w:t>
      </w:r>
      <w:r w:rsidR="00B75E90" w:rsidRPr="004E2C78">
        <w:rPr>
          <w:spacing w:val="-3"/>
        </w:rPr>
        <w:t>e,</w:t>
      </w:r>
      <w:r w:rsidR="003B12FC" w:rsidRPr="004E2C78">
        <w:rPr>
          <w:spacing w:val="-3"/>
        </w:rPr>
        <w:t xml:space="preserve"> načrt</w:t>
      </w:r>
      <w:r w:rsidR="00B75E90" w:rsidRPr="004E2C78">
        <w:rPr>
          <w:spacing w:val="-3"/>
        </w:rPr>
        <w:t>e</w:t>
      </w:r>
      <w:r w:rsidR="003B12FC" w:rsidRPr="004E2C78">
        <w:rPr>
          <w:spacing w:val="-3"/>
        </w:rPr>
        <w:t xml:space="preserve"> objektov (zajetij, črpališč, vodohranov, razbremenilnikov, čistilnih naprav), trasirni načrt na katastrski situaciji, tabel</w:t>
      </w:r>
      <w:r w:rsidR="00B75E90" w:rsidRPr="004E2C78">
        <w:rPr>
          <w:spacing w:val="-3"/>
        </w:rPr>
        <w:t>e</w:t>
      </w:r>
      <w:r w:rsidR="003B12FC" w:rsidRPr="004E2C78">
        <w:rPr>
          <w:spacing w:val="-3"/>
        </w:rPr>
        <w:t xml:space="preserve"> prizadetih parcel in seznam lastnikov</w:t>
      </w:r>
      <w:r w:rsidR="00FB52B2">
        <w:rPr>
          <w:spacing w:val="-3"/>
        </w:rPr>
        <w:t xml:space="preserve"> </w:t>
      </w:r>
      <w:r w:rsidR="00005B28">
        <w:rPr>
          <w:spacing w:val="-3"/>
        </w:rPr>
        <w:t>ter</w:t>
      </w:r>
      <w:r w:rsidR="00FB52B2">
        <w:rPr>
          <w:spacing w:val="-3"/>
        </w:rPr>
        <w:t xml:space="preserve"> </w:t>
      </w:r>
      <w:r w:rsidR="00B75E90" w:rsidRPr="004E2C78">
        <w:rPr>
          <w:spacing w:val="-3"/>
          <w:u w:val="single"/>
        </w:rPr>
        <w:t>tehnično poročilo</w:t>
      </w:r>
      <w:r w:rsidR="00B75E90" w:rsidRPr="004E2C78">
        <w:rPr>
          <w:spacing w:val="-3"/>
        </w:rPr>
        <w:t>: tehnični opis (opis stanja, lokacije, izvedbe, …), hidravlični in statični izračuni, različne analize, predračunski elaborat, specifikacijo vodovodnega materiala, po potrebi pa še sanacijo varstvenih pasov, izsledke predhodnih raziskav, opis morebitnega poskusnega obratovanja</w:t>
      </w:r>
      <w:r w:rsidR="00D5541C" w:rsidRPr="004E2C78">
        <w:rPr>
          <w:spacing w:val="-3"/>
        </w:rPr>
        <w:t>.</w:t>
      </w:r>
    </w:p>
    <w:p w:rsidR="00417243" w:rsidRPr="004E2C78" w:rsidRDefault="00417243" w:rsidP="0047193F">
      <w:pPr>
        <w:jc w:val="left"/>
        <w:rPr>
          <w:spacing w:val="-3"/>
        </w:rPr>
      </w:pPr>
    </w:p>
    <w:p w:rsidR="00417243" w:rsidRPr="004E2C78" w:rsidRDefault="00A92647" w:rsidP="00D10072">
      <w:pPr>
        <w:rPr>
          <w:spacing w:val="-3"/>
        </w:rPr>
      </w:pPr>
      <w:r w:rsidRPr="004E2C78">
        <w:rPr>
          <w:spacing w:val="-3"/>
        </w:rPr>
        <w:t>Projektant izdela projekt s pomočjo podatkov investitorja po smiselnem vrstnem redu: izračuna porabo vode, izbere vodovodni sistem in traso vodovoda ter lokacijo objektov, dimenzionira vodovodni sistem, zriše načrte (situacijo, vzdolžni in značilni prečni profil, detajle, …), sestavi tehnični opis in predračun, spiše vodilno mapo, …</w:t>
      </w:r>
    </w:p>
    <w:p w:rsidR="00417243" w:rsidRPr="004E2C78" w:rsidRDefault="00417243" w:rsidP="00A42793">
      <w:pPr>
        <w:jc w:val="left"/>
        <w:rPr>
          <w:spacing w:val="-3"/>
        </w:rPr>
      </w:pPr>
    </w:p>
    <w:p w:rsidR="00A42793" w:rsidRPr="009C0D28" w:rsidRDefault="004D1802" w:rsidP="00A42793">
      <w:pPr>
        <w:rPr>
          <w:b/>
        </w:rPr>
      </w:pPr>
      <w:r>
        <w:rPr>
          <w:b/>
          <w:noProof/>
        </w:rPr>
        <w:pict>
          <v:shape id="_x0000_s5358" type="#_x0000_t152" style="position:absolute;left:0;text-align:left;margin-left:.4pt;margin-top:4.35pt;width:15.9pt;height:51.05pt;z-index:251685376" adj="8717" fillcolor="gray" strokeweight="1pt">
            <v:fill r:id="rId18" o:title="Tesne navpične črte" color2="yellow" type="pattern"/>
            <v:shadow on="t" opacity="52429f" offset="3pt"/>
            <v:textpath style="font-family:&quot;Arial Black&quot;;v-text-kern:t" trim="t" fitpath="t" xscale="f" string="?"/>
            <w10:wrap type="square"/>
          </v:shape>
        </w:pict>
      </w:r>
      <w:r w:rsidR="00A42793" w:rsidRPr="009C0D28">
        <w:rPr>
          <w:b/>
        </w:rPr>
        <w:t>Preverjanje razumevanja</w:t>
      </w:r>
    </w:p>
    <w:p w:rsidR="000A7C59" w:rsidRPr="004E2C78" w:rsidRDefault="000A7C59" w:rsidP="00680646">
      <w:pPr>
        <w:numPr>
          <w:ilvl w:val="0"/>
          <w:numId w:val="15"/>
        </w:numPr>
        <w:spacing w:before="120"/>
        <w:ind w:left="714" w:hanging="357"/>
        <w:rPr>
          <w:iCs/>
          <w:spacing w:val="-3"/>
        </w:rPr>
      </w:pPr>
      <w:r w:rsidRPr="004E2C78">
        <w:rPr>
          <w:iCs/>
          <w:spacing w:val="-3"/>
        </w:rPr>
        <w:t>Razložite, kaj vsebuje vodilna mapa.</w:t>
      </w:r>
    </w:p>
    <w:p w:rsidR="00B70800" w:rsidRPr="004E2C78" w:rsidRDefault="000A7C59" w:rsidP="00680646">
      <w:pPr>
        <w:numPr>
          <w:ilvl w:val="0"/>
          <w:numId w:val="15"/>
        </w:numPr>
        <w:rPr>
          <w:iCs/>
          <w:spacing w:val="-3"/>
        </w:rPr>
      </w:pPr>
      <w:r w:rsidRPr="004E2C78">
        <w:rPr>
          <w:iCs/>
          <w:spacing w:val="-3"/>
        </w:rPr>
        <w:t>*</w:t>
      </w:r>
      <w:r w:rsidR="00B70800" w:rsidRPr="004E2C78">
        <w:rPr>
          <w:iCs/>
          <w:spacing w:val="-3"/>
        </w:rPr>
        <w:t>Pojasnite, kaj sta PGD in PZI. Zakaj obravnavamo prav ta dva</w:t>
      </w:r>
      <w:r w:rsidRPr="004E2C78">
        <w:rPr>
          <w:iCs/>
          <w:spacing w:val="-3"/>
        </w:rPr>
        <w:t xml:space="preserve"> projekta?</w:t>
      </w:r>
    </w:p>
    <w:p w:rsidR="00B001D0" w:rsidRPr="004E2C78" w:rsidRDefault="000A7C59" w:rsidP="00680646">
      <w:pPr>
        <w:numPr>
          <w:ilvl w:val="0"/>
          <w:numId w:val="15"/>
        </w:numPr>
        <w:rPr>
          <w:iCs/>
          <w:spacing w:val="-3"/>
        </w:rPr>
      </w:pPr>
      <w:r w:rsidRPr="004E2C78">
        <w:rPr>
          <w:iCs/>
          <w:spacing w:val="-3"/>
        </w:rPr>
        <w:t>P</w:t>
      </w:r>
      <w:r w:rsidR="00B001D0" w:rsidRPr="004E2C78">
        <w:rPr>
          <w:iCs/>
          <w:spacing w:val="-3"/>
        </w:rPr>
        <w:t>redstavite grafične priloge projekta vodovoda</w:t>
      </w:r>
      <w:r w:rsidRPr="004E2C78">
        <w:rPr>
          <w:iCs/>
          <w:spacing w:val="-3"/>
        </w:rPr>
        <w:t>. Zapišite običajna</w:t>
      </w:r>
      <w:r w:rsidR="00B001D0" w:rsidRPr="004E2C78">
        <w:rPr>
          <w:iCs/>
          <w:spacing w:val="-3"/>
        </w:rPr>
        <w:t xml:space="preserve"> merila.</w:t>
      </w:r>
    </w:p>
    <w:p w:rsidR="00B001D0" w:rsidRPr="004E2C78" w:rsidRDefault="000A7C59" w:rsidP="00680646">
      <w:pPr>
        <w:numPr>
          <w:ilvl w:val="0"/>
          <w:numId w:val="15"/>
        </w:numPr>
        <w:rPr>
          <w:iCs/>
          <w:spacing w:val="-3"/>
        </w:rPr>
      </w:pPr>
      <w:r w:rsidRPr="004E2C78">
        <w:rPr>
          <w:iCs/>
          <w:spacing w:val="-3"/>
        </w:rPr>
        <w:t>V mapah z načrti je poleg grafičnih prilog tudi tehnično poročilo. Razložite, kaj vsebuje.</w:t>
      </w:r>
    </w:p>
    <w:p w:rsidR="000A7C59" w:rsidRPr="004E2C78" w:rsidRDefault="00174793" w:rsidP="00680646">
      <w:pPr>
        <w:numPr>
          <w:ilvl w:val="0"/>
          <w:numId w:val="15"/>
        </w:numPr>
        <w:rPr>
          <w:iCs/>
          <w:spacing w:val="-3"/>
        </w:rPr>
      </w:pPr>
      <w:r w:rsidRPr="004E2C78">
        <w:rPr>
          <w:iCs/>
          <w:spacing w:val="-3"/>
        </w:rPr>
        <w:t>**</w:t>
      </w:r>
      <w:r w:rsidR="000A7C59" w:rsidRPr="004E2C78">
        <w:rPr>
          <w:iCs/>
          <w:spacing w:val="-3"/>
        </w:rPr>
        <w:t>Pojasnite, kaj vse opišemo v tehničnem opisu.</w:t>
      </w:r>
      <w:r w:rsidRPr="004E2C78">
        <w:rPr>
          <w:iCs/>
          <w:spacing w:val="-3"/>
        </w:rPr>
        <w:t xml:space="preserve"> Poskusite sestaviti opis na podlagi vzdolžnega profila na sliki </w:t>
      </w:r>
      <w:r w:rsidR="00637D65">
        <w:rPr>
          <w:iCs/>
          <w:spacing w:val="-3"/>
        </w:rPr>
        <w:t>101</w:t>
      </w:r>
      <w:r w:rsidRPr="004E2C78">
        <w:rPr>
          <w:iCs/>
          <w:spacing w:val="-3"/>
        </w:rPr>
        <w:t xml:space="preserve">. </w:t>
      </w:r>
    </w:p>
    <w:p w:rsidR="00174793" w:rsidRPr="004E2C78" w:rsidRDefault="00174793" w:rsidP="00680646">
      <w:pPr>
        <w:numPr>
          <w:ilvl w:val="0"/>
          <w:numId w:val="15"/>
        </w:numPr>
        <w:rPr>
          <w:iCs/>
          <w:spacing w:val="-3"/>
        </w:rPr>
      </w:pPr>
      <w:r w:rsidRPr="004E2C78">
        <w:rPr>
          <w:iCs/>
          <w:spacing w:val="-3"/>
        </w:rPr>
        <w:t>**</w:t>
      </w:r>
      <w:r w:rsidR="000A7C59" w:rsidRPr="004E2C78">
        <w:rPr>
          <w:iCs/>
          <w:spacing w:val="-3"/>
        </w:rPr>
        <w:t>Razmislite, katere dele projekta vodovoda pripravi odgovorni projektant, kaj pripravijo sodelavci (tehniki) in kaj pripravijo drugi sodelavci.</w:t>
      </w:r>
    </w:p>
    <w:p w:rsidR="00B001D0" w:rsidRPr="004E2C78" w:rsidRDefault="00B001D0" w:rsidP="00B001D0">
      <w:pPr>
        <w:rPr>
          <w:spacing w:val="-3"/>
        </w:rPr>
      </w:pPr>
    </w:p>
    <w:p w:rsidR="009B5767" w:rsidRDefault="00184ACC" w:rsidP="009B5767">
      <w:pPr>
        <w:pStyle w:val="Naslov1"/>
        <w:numPr>
          <w:ilvl w:val="0"/>
          <w:numId w:val="71"/>
        </w:numPr>
      </w:pPr>
      <w:r w:rsidRPr="004E2C78">
        <w:br w:type="page"/>
      </w:r>
      <w:bookmarkStart w:id="60" w:name="_Toc295700496"/>
      <w:r w:rsidR="009B5767">
        <w:t>VIRI in LITERATURA</w:t>
      </w:r>
      <w:bookmarkEnd w:id="60"/>
    </w:p>
    <w:p w:rsidR="009B5767" w:rsidRDefault="009B5767" w:rsidP="009B5767">
      <w:pPr>
        <w:pStyle w:val="Odstavekseznama"/>
        <w:ind w:left="360"/>
        <w:jc w:val="both"/>
        <w:rPr>
          <w:rFonts w:ascii="Times New Roman" w:hAnsi="Times New Roman"/>
          <w:spacing w:val="-3"/>
          <w:sz w:val="24"/>
          <w:szCs w:val="24"/>
        </w:rPr>
      </w:pPr>
      <w:r>
        <w:rPr>
          <w:rFonts w:ascii="Times New Roman" w:hAnsi="Times New Roman"/>
          <w:spacing w:val="-3"/>
          <w:sz w:val="24"/>
          <w:szCs w:val="24"/>
        </w:rPr>
        <w:t>DIREKTIVA SVETA 98/83/ES z dne 3. novembra 1998 o kakovosti vode, namenjene za prehrano ljudi. Uradni list št. 15/Zv. 4 z dne 5. 12. 1998 (citirano 29. 5. 2011). Dostopno na naslovu </w:t>
      </w:r>
      <w:hyperlink r:id="rId280" w:history="1">
        <w:r>
          <w:rPr>
            <w:rStyle w:val="Hiperpovezava"/>
            <w:rFonts w:ascii="Times New Roman" w:hAnsi="Times New Roman"/>
            <w:szCs w:val="24"/>
          </w:rPr>
          <w:t>http://eur-lex.europa.eu/LexUriServ/LexUriServ.do?uri=DD:15:04:31998L0083:SL:PDF</w:t>
        </w:r>
      </w:hyperlink>
      <w:r>
        <w:rPr>
          <w:rFonts w:ascii="Times New Roman" w:hAnsi="Times New Roman"/>
          <w:spacing w:val="-3"/>
          <w:sz w:val="24"/>
          <w:szCs w:val="24"/>
        </w:rPr>
        <w:t xml:space="preserve">. </w:t>
      </w:r>
    </w:p>
    <w:p w:rsidR="009B5767" w:rsidRDefault="009B5767" w:rsidP="009B5767">
      <w:pPr>
        <w:pStyle w:val="Odstavekseznama"/>
        <w:ind w:left="360"/>
        <w:jc w:val="both"/>
        <w:rPr>
          <w:rFonts w:ascii="Times New Roman" w:hAnsi="Times New Roman"/>
          <w:spacing w:val="-3"/>
          <w:sz w:val="24"/>
          <w:szCs w:val="24"/>
        </w:rPr>
      </w:pPr>
      <w:r>
        <w:rPr>
          <w:rFonts w:ascii="Times New Roman" w:hAnsi="Times New Roman"/>
          <w:sz w:val="24"/>
          <w:szCs w:val="24"/>
        </w:rPr>
        <w:t xml:space="preserve">DIREKTIVA 2007/2/ES o vzpostavitvi infrastrukture za prostorske informacije v Evropski skupnosti (INSPIRE). Uradni list EU št. L 108, z dne 25. 4. 2007 </w:t>
      </w:r>
      <w:r>
        <w:rPr>
          <w:rFonts w:ascii="Times New Roman" w:hAnsi="Times New Roman"/>
          <w:spacing w:val="-3"/>
          <w:sz w:val="24"/>
          <w:szCs w:val="24"/>
        </w:rPr>
        <w:t xml:space="preserve">(citirano 29. 5. 2011). </w:t>
      </w:r>
      <w:r>
        <w:rPr>
          <w:rFonts w:ascii="Times New Roman" w:hAnsi="Times New Roman"/>
          <w:sz w:val="24"/>
          <w:szCs w:val="24"/>
        </w:rPr>
        <w:t xml:space="preserve">Dostopno na naslovu </w:t>
      </w:r>
      <w:hyperlink r:id="rId281" w:history="1">
        <w:r>
          <w:rPr>
            <w:rStyle w:val="Hiperpovezava"/>
            <w:rFonts w:ascii="Times New Roman" w:hAnsi="Times New Roman"/>
            <w:szCs w:val="24"/>
          </w:rPr>
          <w:t>http://eur-lex.europa.eu/LexUriServ/LexUriServ.do?uri=OJ:L:2007:108:0001:0014:sl:PDF</w:t>
        </w:r>
      </w:hyperlink>
      <w:r>
        <w:rPr>
          <w:rFonts w:ascii="Times New Roman" w:hAnsi="Times New Roman"/>
          <w:sz w:val="24"/>
          <w:szCs w:val="24"/>
        </w:rPr>
        <w:t xml:space="preserve">). </w:t>
      </w:r>
    </w:p>
    <w:p w:rsidR="009B5767" w:rsidRDefault="009B5767" w:rsidP="009B5767">
      <w:pPr>
        <w:pStyle w:val="Odstavekseznama"/>
        <w:ind w:left="360"/>
        <w:jc w:val="both"/>
        <w:rPr>
          <w:rFonts w:ascii="Times New Roman" w:hAnsi="Times New Roman"/>
          <w:sz w:val="24"/>
          <w:szCs w:val="24"/>
        </w:rPr>
      </w:pPr>
      <w:r>
        <w:rPr>
          <w:rFonts w:ascii="Times New Roman" w:hAnsi="Times New Roman"/>
          <w:sz w:val="24"/>
          <w:szCs w:val="24"/>
        </w:rPr>
        <w:t>http://www.p-ng.si/~arcon/fizikawww/gradivo/zanimivosti/hidravlicni_oven.pdf  (citirano 22. 5. 2011).</w:t>
      </w:r>
    </w:p>
    <w:p w:rsidR="009B5767" w:rsidRDefault="009B5767" w:rsidP="009B5767">
      <w:pPr>
        <w:pStyle w:val="Odstavekseznama"/>
        <w:ind w:left="360"/>
        <w:jc w:val="both"/>
        <w:rPr>
          <w:rFonts w:ascii="Times New Roman" w:hAnsi="Times New Roman"/>
          <w:sz w:val="24"/>
          <w:szCs w:val="24"/>
        </w:rPr>
      </w:pPr>
      <w:r>
        <w:rPr>
          <w:rFonts w:ascii="Times New Roman" w:hAnsi="Times New Roman"/>
          <w:sz w:val="24"/>
          <w:szCs w:val="24"/>
        </w:rPr>
        <w:t>Mutschmann, Stimmelmayr</w:t>
      </w:r>
      <w:r>
        <w:rPr>
          <w:rFonts w:ascii="Times New Roman" w:hAnsi="Times New Roman"/>
          <w:i/>
          <w:sz w:val="24"/>
          <w:szCs w:val="24"/>
        </w:rPr>
        <w:t xml:space="preserve">. </w:t>
      </w:r>
      <w:r>
        <w:rPr>
          <w:rFonts w:ascii="Times New Roman" w:hAnsi="Times New Roman"/>
          <w:sz w:val="24"/>
          <w:szCs w:val="24"/>
        </w:rPr>
        <w:t>Snabdevanje vodom, priručnik. Građevinska knjiga, Beograd, 1988.</w:t>
      </w:r>
    </w:p>
    <w:p w:rsidR="009B5767" w:rsidRDefault="009B5767" w:rsidP="009B5767">
      <w:pPr>
        <w:pStyle w:val="Odstavekseznama"/>
        <w:ind w:left="360"/>
        <w:jc w:val="both"/>
        <w:rPr>
          <w:rFonts w:ascii="Times New Roman" w:hAnsi="Times New Roman"/>
          <w:spacing w:val="-3"/>
          <w:sz w:val="24"/>
          <w:szCs w:val="24"/>
        </w:rPr>
      </w:pPr>
      <w:r>
        <w:rPr>
          <w:rFonts w:ascii="Times New Roman" w:hAnsi="Times New Roman"/>
          <w:spacing w:val="-3"/>
          <w:sz w:val="24"/>
          <w:szCs w:val="24"/>
        </w:rPr>
        <w:t>Navodila o vsebini investicijske in tehnične dokumentacije. IGM GZS Slovenije, januar 1979.</w:t>
      </w:r>
    </w:p>
    <w:p w:rsidR="009B5767" w:rsidRDefault="009B5767" w:rsidP="009B5767">
      <w:pPr>
        <w:pStyle w:val="Odstavekseznama"/>
        <w:ind w:left="360"/>
        <w:jc w:val="both"/>
        <w:rPr>
          <w:rFonts w:ascii="Times New Roman" w:hAnsi="Times New Roman"/>
          <w:spacing w:val="-3"/>
          <w:sz w:val="24"/>
          <w:szCs w:val="24"/>
        </w:rPr>
      </w:pPr>
      <w:r>
        <w:rPr>
          <w:rFonts w:ascii="Times New Roman" w:hAnsi="Times New Roman"/>
          <w:spacing w:val="-3"/>
          <w:sz w:val="24"/>
          <w:szCs w:val="24"/>
        </w:rPr>
        <w:t>Navodila za izdelavo projekta vodovoda. Uradni list SR Slovenije, številka 40/1989.</w:t>
      </w:r>
    </w:p>
    <w:p w:rsidR="009B5767" w:rsidRDefault="009B5767" w:rsidP="009B5767">
      <w:pPr>
        <w:pStyle w:val="Odstavekseznama"/>
        <w:ind w:left="360"/>
        <w:jc w:val="both"/>
        <w:rPr>
          <w:rFonts w:ascii="Times New Roman" w:hAnsi="Times New Roman"/>
          <w:spacing w:val="-3"/>
          <w:sz w:val="24"/>
          <w:szCs w:val="24"/>
        </w:rPr>
      </w:pPr>
      <w:r>
        <w:rPr>
          <w:rFonts w:ascii="Times New Roman" w:hAnsi="Times New Roman"/>
          <w:spacing w:val="-3"/>
          <w:sz w:val="24"/>
          <w:szCs w:val="24"/>
        </w:rPr>
        <w:t>Navodilo o podrobnejši določitvi, kaj se šteje za sekundarno, primarno in magistralno omrežje komunalnih objektov in naprav. Uradni list SR Slovenije, številka 16/1978.</w:t>
      </w:r>
    </w:p>
    <w:p w:rsidR="009B5767" w:rsidRDefault="009B5767" w:rsidP="009B5767">
      <w:pPr>
        <w:pStyle w:val="Odstavekseznama"/>
        <w:ind w:left="360"/>
        <w:jc w:val="both"/>
        <w:rPr>
          <w:rFonts w:ascii="Times New Roman" w:hAnsi="Times New Roman"/>
          <w:sz w:val="24"/>
          <w:szCs w:val="24"/>
        </w:rPr>
      </w:pPr>
      <w:r>
        <w:rPr>
          <w:rFonts w:ascii="Times New Roman" w:hAnsi="Times New Roman"/>
          <w:sz w:val="24"/>
          <w:szCs w:val="24"/>
        </w:rPr>
        <w:t>Panjan, J. Osnove zdravstveno hidrotehnične infrastrukture. Ljubljana: Univerza v Ljubljani, Fakulteta za gradbeništvo in geodezijo, 2002.</w:t>
      </w:r>
    </w:p>
    <w:p w:rsidR="009B5767" w:rsidRDefault="009B5767" w:rsidP="009B5767">
      <w:pPr>
        <w:pStyle w:val="Odstavekseznama"/>
        <w:ind w:left="360"/>
        <w:jc w:val="both"/>
        <w:rPr>
          <w:rFonts w:ascii="Times New Roman" w:hAnsi="Times New Roman"/>
          <w:sz w:val="24"/>
          <w:szCs w:val="24"/>
        </w:rPr>
      </w:pPr>
      <w:r>
        <w:rPr>
          <w:rFonts w:ascii="Times New Roman" w:hAnsi="Times New Roman"/>
          <w:sz w:val="24"/>
          <w:szCs w:val="24"/>
        </w:rPr>
        <w:t xml:space="preserve">Potrjeni zapisnik o Sporazumu o medsebojnem priznavanju načel OECD za dobro laboratorijsko prakso (DLP) in o programih nadzora skladnosti med Evropsko skupnostjo in Državo Izrael. Uradni list Evropskih skupnosti št. 11 zv. 32 z dne 9. 10 1999 (citirano 31. 5. 2011). Dostopno na naslovu </w:t>
      </w:r>
      <w:hyperlink r:id="rId282" w:history="1">
        <w:r>
          <w:rPr>
            <w:rStyle w:val="Hiperpovezava"/>
            <w:rFonts w:ascii="Times New Roman" w:hAnsi="Times New Roman"/>
            <w:color w:val="0070C0"/>
            <w:sz w:val="24"/>
            <w:szCs w:val="24"/>
          </w:rPr>
          <w:t>http://eur-lex.europa.eu/LexUriServ/LexUriServ.do?uri=DD:11:32:21999A1009(01):SL:PDF</w:t>
        </w:r>
      </w:hyperlink>
      <w:r>
        <w:rPr>
          <w:rStyle w:val="Hiperpovezava"/>
          <w:rFonts w:ascii="Times New Roman" w:hAnsi="Times New Roman"/>
          <w:spacing w:val="-3"/>
          <w:szCs w:val="24"/>
        </w:rPr>
        <w:t xml:space="preserve"> </w:t>
      </w:r>
    </w:p>
    <w:p w:rsidR="009B5767" w:rsidRDefault="009B5767" w:rsidP="009B5767">
      <w:pPr>
        <w:pStyle w:val="Odstavekseznama"/>
        <w:ind w:left="360"/>
        <w:jc w:val="both"/>
        <w:rPr>
          <w:rFonts w:ascii="Times New Roman" w:hAnsi="Times New Roman"/>
          <w:spacing w:val="-3"/>
          <w:sz w:val="24"/>
          <w:szCs w:val="24"/>
        </w:rPr>
      </w:pPr>
      <w:r>
        <w:rPr>
          <w:rFonts w:ascii="Times New Roman" w:hAnsi="Times New Roman"/>
          <w:spacing w:val="-3"/>
          <w:sz w:val="24"/>
          <w:szCs w:val="24"/>
        </w:rPr>
        <w:t>Pravilnik o oskrbi s pitno vodo. Uradni list RS, št. 35/2006 z dne 4. 4. 2006.</w:t>
      </w:r>
    </w:p>
    <w:p w:rsidR="009B5767" w:rsidRDefault="009B5767" w:rsidP="009B5767">
      <w:pPr>
        <w:pStyle w:val="Odstavekseznama"/>
        <w:ind w:left="360"/>
        <w:jc w:val="both"/>
        <w:rPr>
          <w:rFonts w:ascii="Times New Roman" w:hAnsi="Times New Roman"/>
          <w:spacing w:val="-3"/>
          <w:sz w:val="24"/>
          <w:szCs w:val="24"/>
        </w:rPr>
      </w:pPr>
      <w:r>
        <w:rPr>
          <w:rFonts w:ascii="Times New Roman" w:hAnsi="Times New Roman"/>
          <w:spacing w:val="-3"/>
          <w:sz w:val="24"/>
          <w:szCs w:val="24"/>
        </w:rPr>
        <w:t xml:space="preserve">Pravilnik o pitni vodi. Uradni list RS, št. 19/2004 s spremembami v 35/2004, 26/2006, 92/2006, 25/2009 (citirano 29. 5. 2011). Dostopno na naslovu </w:t>
      </w:r>
      <w:hyperlink r:id="rId283" w:history="1">
        <w:r>
          <w:rPr>
            <w:rStyle w:val="Hiperpovezava"/>
            <w:rFonts w:ascii="Times New Roman" w:hAnsi="Times New Roman"/>
            <w:spacing w:val="-3"/>
            <w:szCs w:val="24"/>
          </w:rPr>
          <w:t>http://zakonodaja.gov.si/rpsi/r03/predpis_PRAV3713.html</w:t>
        </w:r>
      </w:hyperlink>
      <w:r>
        <w:rPr>
          <w:rFonts w:ascii="Times New Roman" w:hAnsi="Times New Roman"/>
          <w:spacing w:val="-3"/>
          <w:sz w:val="24"/>
          <w:szCs w:val="24"/>
        </w:rPr>
        <w:t>.</w:t>
      </w:r>
    </w:p>
    <w:p w:rsidR="009B5767" w:rsidRDefault="009B5767" w:rsidP="009B5767">
      <w:pPr>
        <w:pStyle w:val="Odstavekseznama"/>
        <w:ind w:left="360"/>
        <w:jc w:val="both"/>
        <w:rPr>
          <w:rFonts w:ascii="Times New Roman" w:hAnsi="Times New Roman"/>
          <w:spacing w:val="-3"/>
          <w:sz w:val="24"/>
          <w:szCs w:val="24"/>
        </w:rPr>
      </w:pPr>
      <w:r>
        <w:rPr>
          <w:rFonts w:ascii="Times New Roman" w:hAnsi="Times New Roman"/>
          <w:sz w:val="24"/>
          <w:szCs w:val="24"/>
        </w:rPr>
        <w:t>Pravilnik za projektiranje, tehnično izvedbo in uporabo javnega vodovodnega sistema. Javno podjetje Vodovod-Kanalizacija. Uradni list RS št. 52, 30. 6. 1999, stran 6575 do 6587.</w:t>
      </w:r>
    </w:p>
    <w:p w:rsidR="009B5767" w:rsidRDefault="009B5767" w:rsidP="009B5767">
      <w:pPr>
        <w:pStyle w:val="Odstavekseznama"/>
        <w:ind w:left="360"/>
        <w:jc w:val="both"/>
        <w:rPr>
          <w:rStyle w:val="Hiperpovezava"/>
        </w:rPr>
      </w:pPr>
      <w:r>
        <w:rPr>
          <w:rFonts w:ascii="Times New Roman" w:hAnsi="Times New Roman"/>
          <w:sz w:val="24"/>
          <w:szCs w:val="24"/>
        </w:rPr>
        <w:t xml:space="preserve">Pravilnika o higieni živil. Uradni list RS št. 60/02, 104/03 in 11/04, 51/2004, 54/2007 (citirano 31. 5. 2011). Dostopno na naslovu </w:t>
      </w:r>
      <w:hyperlink r:id="rId284" w:history="1">
        <w:r>
          <w:rPr>
            <w:rStyle w:val="Hiperpovezava"/>
            <w:rFonts w:ascii="Times New Roman" w:hAnsi="Times New Roman"/>
            <w:spacing w:val="-3"/>
            <w:szCs w:val="24"/>
          </w:rPr>
          <w:t>http://zakonodaja.gov.si/rpsi/r07/predpis_NEZN127.html</w:t>
        </w:r>
      </w:hyperlink>
      <w:r>
        <w:rPr>
          <w:rStyle w:val="Hiperpovezava"/>
          <w:spacing w:val="-3"/>
        </w:rPr>
        <w:t>.</w:t>
      </w:r>
    </w:p>
    <w:p w:rsidR="009B5767" w:rsidRDefault="009B5767" w:rsidP="009B5767">
      <w:pPr>
        <w:pStyle w:val="Odstavekseznama"/>
        <w:ind w:left="360"/>
        <w:jc w:val="both"/>
        <w:rPr>
          <w:sz w:val="24"/>
        </w:rPr>
      </w:pPr>
      <w:r>
        <w:rPr>
          <w:rFonts w:ascii="Times New Roman" w:hAnsi="Times New Roman"/>
          <w:spacing w:val="-3"/>
          <w:sz w:val="24"/>
          <w:szCs w:val="24"/>
        </w:rPr>
        <w:t xml:space="preserve">Pravilnik o kriterijih za določitev vodovarstvenega območja. Uradni list RS št. 64/2004 s spremembami v Uradnem listu RS št. 5/2006 (citirano 31. 5. 2011). Dostopno na naslovu </w:t>
      </w:r>
      <w:r>
        <w:rPr>
          <w:rStyle w:val="Hiperpovezava"/>
          <w:rFonts w:ascii="Times New Roman" w:hAnsi="Times New Roman"/>
          <w:szCs w:val="24"/>
        </w:rPr>
        <w:t>http://zakonodaja.gov.si/rpsi/r04/predpis_PRAV1024.html</w:t>
      </w:r>
      <w:r>
        <w:rPr>
          <w:rFonts w:ascii="Times New Roman" w:hAnsi="Times New Roman"/>
          <w:spacing w:val="-3"/>
          <w:sz w:val="24"/>
          <w:szCs w:val="24"/>
        </w:rPr>
        <w:t xml:space="preserve">. </w:t>
      </w:r>
    </w:p>
    <w:p w:rsidR="009B5767" w:rsidRDefault="009B5767" w:rsidP="009B5767">
      <w:pPr>
        <w:pStyle w:val="Odstavekseznama"/>
        <w:ind w:left="360"/>
        <w:jc w:val="both"/>
        <w:rPr>
          <w:rFonts w:ascii="Times New Roman" w:hAnsi="Times New Roman"/>
          <w:sz w:val="24"/>
          <w:szCs w:val="24"/>
        </w:rPr>
      </w:pPr>
      <w:r>
        <w:rPr>
          <w:rFonts w:ascii="Times New Roman" w:hAnsi="Times New Roman"/>
          <w:sz w:val="24"/>
          <w:szCs w:val="24"/>
        </w:rPr>
        <w:t xml:space="preserve">Pravilnik o metodologiji za določanje vodnih teles površinskih voda. Uradni list RS št. 65/2003 (citirano 31. 5. 2011). Dostopno na naslovu </w:t>
      </w:r>
      <w:r>
        <w:rPr>
          <w:rStyle w:val="Hiperpovezava"/>
          <w:rFonts w:ascii="Times New Roman" w:hAnsi="Times New Roman"/>
          <w:spacing w:val="-3"/>
          <w:szCs w:val="24"/>
        </w:rPr>
        <w:t>http://www.uradni-list.si/1/objava.jsp?urlid=200365&amp;stevilka=3149</w:t>
      </w:r>
      <w:r>
        <w:rPr>
          <w:rStyle w:val="Hiperpovezava"/>
          <w:spacing w:val="-3"/>
        </w:rPr>
        <w:t>.</w:t>
      </w:r>
    </w:p>
    <w:p w:rsidR="009B5767" w:rsidRDefault="009B5767" w:rsidP="009B5767">
      <w:pPr>
        <w:pStyle w:val="Odstavekseznama"/>
        <w:ind w:left="360"/>
        <w:jc w:val="both"/>
        <w:rPr>
          <w:rFonts w:ascii="Times New Roman" w:hAnsi="Times New Roman"/>
          <w:sz w:val="24"/>
          <w:szCs w:val="24"/>
        </w:rPr>
      </w:pPr>
      <w:r>
        <w:rPr>
          <w:rFonts w:ascii="Times New Roman" w:hAnsi="Times New Roman"/>
          <w:sz w:val="24"/>
          <w:szCs w:val="24"/>
        </w:rPr>
        <w:t xml:space="preserve">Pravilnik o metodologiji za določanje vodnih teles podzemnih voda. Uradni list RS št. 65/2003 (citirano 31. 5. 2011). Dostopno na naslovu </w:t>
      </w:r>
      <w:hyperlink r:id="rId285" w:history="1">
        <w:r>
          <w:rPr>
            <w:rStyle w:val="Hiperpovezava"/>
            <w:rFonts w:ascii="Times New Roman" w:hAnsi="Times New Roman"/>
            <w:spacing w:val="-3"/>
            <w:szCs w:val="24"/>
          </w:rPr>
          <w:t>http://www.uradni-list.si/1/objava.jsp?urlid=200365&amp;stevilka=3148</w:t>
        </w:r>
      </w:hyperlink>
      <w:r>
        <w:rPr>
          <w:rStyle w:val="Hiperpovezava"/>
          <w:spacing w:val="-3"/>
        </w:rPr>
        <w:t>.</w:t>
      </w:r>
    </w:p>
    <w:p w:rsidR="009B5767" w:rsidRDefault="009B5767" w:rsidP="009B5767">
      <w:pPr>
        <w:pStyle w:val="Odstavekseznama"/>
        <w:ind w:left="360"/>
        <w:jc w:val="both"/>
        <w:rPr>
          <w:rFonts w:ascii="Times New Roman" w:hAnsi="Times New Roman"/>
          <w:sz w:val="24"/>
          <w:szCs w:val="24"/>
        </w:rPr>
      </w:pPr>
      <w:r>
        <w:rPr>
          <w:rFonts w:ascii="Times New Roman" w:hAnsi="Times New Roman"/>
          <w:sz w:val="24"/>
          <w:szCs w:val="24"/>
        </w:rPr>
        <w:t xml:space="preserve">Pravilnik o zdravstvenih zahtevah za osebe, ki pri delu v proizvodnji prihajajo v stik z živili. Uradni list RS št 82/2003, 25/2009 (citirano 31. 5. 2011). Dostopno na naslovu </w:t>
      </w:r>
      <w:hyperlink r:id="rId286" w:history="1">
        <w:r>
          <w:rPr>
            <w:rStyle w:val="Hiperpovezava"/>
            <w:rFonts w:ascii="Times New Roman" w:hAnsi="Times New Roman"/>
            <w:spacing w:val="-3"/>
            <w:szCs w:val="24"/>
          </w:rPr>
          <w:t>http://zakonodaja.gov.si/rpsi/r04/predpis_PRAV3144.html</w:t>
        </w:r>
      </w:hyperlink>
      <w:r>
        <w:rPr>
          <w:rStyle w:val="Hiperpovezava"/>
          <w:spacing w:val="-3"/>
        </w:rPr>
        <w:t>.</w:t>
      </w:r>
    </w:p>
    <w:p w:rsidR="009B5767" w:rsidRDefault="009B5767" w:rsidP="009B5767">
      <w:pPr>
        <w:pStyle w:val="Odstavekseznama"/>
        <w:ind w:left="360"/>
        <w:jc w:val="both"/>
        <w:rPr>
          <w:rFonts w:ascii="Times New Roman" w:hAnsi="Times New Roman"/>
          <w:sz w:val="24"/>
          <w:szCs w:val="24"/>
        </w:rPr>
      </w:pPr>
      <w:r>
        <w:rPr>
          <w:rFonts w:ascii="Times New Roman" w:hAnsi="Times New Roman"/>
          <w:sz w:val="24"/>
          <w:szCs w:val="24"/>
        </w:rPr>
        <w:t xml:space="preserve">Rismal, M. Zapiski za predmet Vodovod na Višji šoli IZRAZ, program Varstvo okolja in komunala. Ljubljana, 2007. </w:t>
      </w:r>
    </w:p>
    <w:p w:rsidR="009B5767" w:rsidRDefault="009B5767" w:rsidP="009B5767">
      <w:pPr>
        <w:pStyle w:val="Odstavekseznama"/>
        <w:ind w:left="360"/>
        <w:jc w:val="both"/>
        <w:rPr>
          <w:rFonts w:ascii="Times New Roman" w:hAnsi="Times New Roman"/>
          <w:sz w:val="24"/>
          <w:szCs w:val="24"/>
        </w:rPr>
      </w:pPr>
      <w:r>
        <w:rPr>
          <w:rFonts w:ascii="Times New Roman" w:hAnsi="Times New Roman"/>
          <w:sz w:val="24"/>
          <w:szCs w:val="24"/>
        </w:rPr>
        <w:t>Slokan, I. Nizke zgradbe (temeljenje, vodovod, kanalizacija). Ljubljana: TZS, 2003.</w:t>
      </w:r>
    </w:p>
    <w:p w:rsidR="009B5767" w:rsidRDefault="009B5767" w:rsidP="009B5767">
      <w:pPr>
        <w:pStyle w:val="Odstavekseznama"/>
        <w:ind w:left="360"/>
        <w:jc w:val="both"/>
        <w:rPr>
          <w:rFonts w:ascii="Times New Roman" w:hAnsi="Times New Roman"/>
          <w:sz w:val="24"/>
          <w:szCs w:val="24"/>
        </w:rPr>
      </w:pPr>
      <w:r>
        <w:rPr>
          <w:rFonts w:ascii="Times New Roman" w:hAnsi="Times New Roman"/>
          <w:sz w:val="24"/>
          <w:szCs w:val="24"/>
        </w:rPr>
        <w:t>Theuretzbacher-Fritz, H., Schielein, J. Benchmarking na področju oskrbe s pitno vodo v Sloveniji – pilotni projekt. Ljubljana, 2007/2008.</w:t>
      </w:r>
    </w:p>
    <w:p w:rsidR="009B5767" w:rsidRDefault="009B5767" w:rsidP="009B5767">
      <w:pPr>
        <w:pStyle w:val="Odstavekseznama"/>
        <w:ind w:left="360"/>
        <w:jc w:val="both"/>
        <w:rPr>
          <w:rFonts w:ascii="Times New Roman" w:hAnsi="Times New Roman"/>
          <w:sz w:val="24"/>
          <w:szCs w:val="24"/>
        </w:rPr>
      </w:pPr>
      <w:r>
        <w:rPr>
          <w:rFonts w:ascii="Times New Roman" w:hAnsi="Times New Roman"/>
          <w:sz w:val="24"/>
          <w:szCs w:val="24"/>
        </w:rPr>
        <w:t xml:space="preserve">Uredba o vodovarstvenem območju za vodno telo vodonosnika Ljubljanskega polja. Uradni list RS št. 120/2004 s spremembo v Uradnem listu RS št. 7/2006. (citirano 31. 5. 2011). Dostopno na naslovu </w:t>
      </w:r>
      <w:r>
        <w:rPr>
          <w:rStyle w:val="Hiperpovezava"/>
          <w:rFonts w:ascii="Times New Roman" w:hAnsi="Times New Roman"/>
          <w:spacing w:val="-3"/>
          <w:szCs w:val="24"/>
        </w:rPr>
        <w:t>http://www.uradni-list.si/1/objava.jsp?urlid=2004120&amp;stevilka=5005</w:t>
      </w:r>
      <w:r>
        <w:rPr>
          <w:rFonts w:ascii="Times New Roman" w:hAnsi="Times New Roman"/>
          <w:sz w:val="24"/>
          <w:szCs w:val="24"/>
        </w:rPr>
        <w:t>.</w:t>
      </w:r>
    </w:p>
    <w:p w:rsidR="009B5767" w:rsidRDefault="009B5767" w:rsidP="009B5767">
      <w:pPr>
        <w:pStyle w:val="Odstavekseznama"/>
        <w:ind w:left="360"/>
        <w:jc w:val="both"/>
        <w:rPr>
          <w:rFonts w:ascii="Times New Roman" w:hAnsi="Times New Roman"/>
          <w:sz w:val="24"/>
          <w:szCs w:val="24"/>
        </w:rPr>
      </w:pPr>
      <w:r>
        <w:rPr>
          <w:rFonts w:ascii="Times New Roman" w:hAnsi="Times New Roman"/>
          <w:spacing w:val="-3"/>
          <w:sz w:val="24"/>
          <w:szCs w:val="24"/>
        </w:rPr>
        <w:t xml:space="preserve">Zakon o kontroli cen (ZKC). </w:t>
      </w:r>
      <w:r>
        <w:rPr>
          <w:rFonts w:ascii="Times New Roman" w:hAnsi="Times New Roman"/>
          <w:sz w:val="24"/>
          <w:szCs w:val="24"/>
        </w:rPr>
        <w:t>Uradni list RS št</w:t>
      </w:r>
      <w:r>
        <w:rPr>
          <w:rFonts w:ascii="Times New Roman" w:hAnsi="Times New Roman"/>
          <w:spacing w:val="-3"/>
          <w:sz w:val="24"/>
          <w:szCs w:val="24"/>
        </w:rPr>
        <w:t>. 63/1999 s spremembami, objavljenimi v Uradnem listu št. 32/2002 Odl.US: U-I-10/00-25, 20/2006, 51/2006-UPB1 (citirano 31. 5. 2011). Dostopno na naslovu.</w:t>
      </w:r>
    </w:p>
    <w:p w:rsidR="009B5767" w:rsidRDefault="009B5767" w:rsidP="009B5767">
      <w:pPr>
        <w:pStyle w:val="Odstavekseznama"/>
        <w:ind w:left="360"/>
        <w:jc w:val="both"/>
        <w:rPr>
          <w:rFonts w:ascii="Times New Roman" w:hAnsi="Times New Roman"/>
          <w:sz w:val="24"/>
          <w:szCs w:val="24"/>
        </w:rPr>
      </w:pPr>
      <w:r>
        <w:rPr>
          <w:rFonts w:ascii="Times New Roman" w:hAnsi="Times New Roman"/>
          <w:sz w:val="24"/>
          <w:szCs w:val="24"/>
        </w:rPr>
        <w:t xml:space="preserve">Zakon o vodah (ZV-1). Uradni list RS št. 67/2002, s spremembami v Uradnem listu RS št. 110/2002-ZGO-1, 2/2004-ZZdrI-A, 41/2004-ZVO-1, 57/2008 (citirano 31. 5. 2011). Dostopno na naslovu </w:t>
      </w:r>
      <w:hyperlink r:id="rId287" w:history="1">
        <w:r>
          <w:rPr>
            <w:rStyle w:val="Hiperpovezava"/>
            <w:rFonts w:ascii="Times New Roman" w:hAnsi="Times New Roman"/>
            <w:spacing w:val="-3"/>
            <w:szCs w:val="24"/>
          </w:rPr>
          <w:t>http://zakonodaja.gov.si/rpsi/r04/predpis_ZAKO1244.html</w:t>
        </w:r>
      </w:hyperlink>
      <w:r>
        <w:rPr>
          <w:rFonts w:ascii="Times New Roman" w:hAnsi="Times New Roman"/>
          <w:sz w:val="24"/>
          <w:szCs w:val="24"/>
        </w:rPr>
        <w:t xml:space="preserve">. </w:t>
      </w:r>
    </w:p>
    <w:p w:rsidR="009B5767" w:rsidRDefault="009B5767" w:rsidP="009B5767">
      <w:pPr>
        <w:pStyle w:val="Odstavekseznama"/>
        <w:ind w:left="360"/>
        <w:jc w:val="both"/>
        <w:rPr>
          <w:rFonts w:ascii="Times New Roman" w:hAnsi="Times New Roman"/>
          <w:sz w:val="24"/>
          <w:szCs w:val="24"/>
        </w:rPr>
      </w:pPr>
      <w:r>
        <w:rPr>
          <w:rFonts w:ascii="Times New Roman" w:hAnsi="Times New Roman"/>
          <w:sz w:val="24"/>
          <w:szCs w:val="24"/>
        </w:rPr>
        <w:t>Zakon o zdravstveni ustreznosti živil in izdelkov ter snovi, ki prihajajo v stik z živili (ZZUZIS). Uradni list RS št. 52/2000, 2/2002, 47/2004 (citirano 31. 5. 2011). Dostopno na naslovu</w:t>
      </w:r>
      <w:r>
        <w:rPr>
          <w:rFonts w:ascii="Times New Roman" w:hAnsi="Times New Roman"/>
          <w:spacing w:val="-3"/>
          <w:sz w:val="24"/>
          <w:szCs w:val="24"/>
        </w:rPr>
        <w:t xml:space="preserve"> </w:t>
      </w:r>
      <w:hyperlink r:id="rId288" w:history="1">
        <w:r>
          <w:rPr>
            <w:rStyle w:val="Hiperpovezava"/>
            <w:rFonts w:ascii="Times New Roman" w:hAnsi="Times New Roman"/>
            <w:spacing w:val="-3"/>
            <w:szCs w:val="24"/>
          </w:rPr>
          <w:t>http://zakonodaja.gov.si/rpsi/r01/predpis_ZAKO1381.html</w:t>
        </w:r>
      </w:hyperlink>
      <w:r>
        <w:rPr>
          <w:rStyle w:val="Hiperpovezava"/>
          <w:spacing w:val="-3"/>
        </w:rPr>
        <w:t>.</w:t>
      </w:r>
    </w:p>
    <w:p w:rsidR="009B5767" w:rsidRDefault="009B5767" w:rsidP="009B5767">
      <w:pPr>
        <w:rPr>
          <w:szCs w:val="32"/>
        </w:rPr>
      </w:pPr>
    </w:p>
    <w:p w:rsidR="005859EE" w:rsidRPr="00E67462" w:rsidRDefault="005859EE" w:rsidP="0024362F">
      <w:pPr>
        <w:tabs>
          <w:tab w:val="left" w:pos="964"/>
        </w:tabs>
        <w:jc w:val="left"/>
        <w:sectPr w:rsidR="005859EE" w:rsidRPr="00E67462" w:rsidSect="00DB435A">
          <w:type w:val="continuous"/>
          <w:pgSz w:w="11906" w:h="16838" w:code="9"/>
          <w:pgMar w:top="1134" w:right="1134" w:bottom="1134" w:left="1134" w:header="680" w:footer="680" w:gutter="567"/>
          <w:cols w:space="708"/>
          <w:docGrid w:linePitch="360"/>
        </w:sect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p w:rsidR="005859EE" w:rsidRDefault="005859EE" w:rsidP="0024362F">
      <w:pPr>
        <w:pStyle w:val="Noga"/>
        <w:rPr>
          <w:sz w:val="20"/>
          <w:szCs w:val="20"/>
        </w:rPr>
      </w:pPr>
    </w:p>
    <w:sectPr w:rsidR="005859EE" w:rsidSect="00006F7E">
      <w:headerReference w:type="default" r:id="rId289"/>
      <w:footerReference w:type="default" r:id="rId290"/>
      <w:pgSz w:w="11906" w:h="16838" w:code="9"/>
      <w:pgMar w:top="1134" w:right="1134" w:bottom="1134" w:left="1134" w:header="680" w:footer="680" w:gutter="567"/>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350E" w:rsidRDefault="0022350E">
      <w:r>
        <w:separator/>
      </w:r>
    </w:p>
  </w:endnote>
  <w:endnote w:type="continuationSeparator" w:id="1">
    <w:p w:rsidR="0022350E" w:rsidRDefault="0022350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20002A87" w:usb1="80000000" w:usb2="00000008" w:usb3="00000000" w:csb0="000001FF" w:csb1="00000000"/>
  </w:font>
  <w:font w:name="Courier New">
    <w:panose1 w:val="02070309020205020404"/>
    <w:charset w:val="EE"/>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EE"/>
    <w:family w:val="swiss"/>
    <w:pitch w:val="variable"/>
    <w:sig w:usb0="20000287" w:usb1="00000000" w:usb2="00000000" w:usb3="00000000" w:csb0="0000019F" w:csb1="00000000"/>
  </w:font>
  <w:font w:name="Calibri">
    <w:panose1 w:val="020F0502020204030204"/>
    <w:charset w:val="EE"/>
    <w:family w:val="swiss"/>
    <w:pitch w:val="variable"/>
    <w:sig w:usb0="A00002EF" w:usb1="4000207B" w:usb2="00000000" w:usb3="00000000" w:csb0="0000009F" w:csb1="00000000"/>
  </w:font>
  <w:font w:name="Arial Narrow">
    <w:panose1 w:val="020B0606020202030204"/>
    <w:charset w:val="EE"/>
    <w:family w:val="swiss"/>
    <w:pitch w:val="variable"/>
    <w:sig w:usb0="00000287" w:usb1="00000800" w:usb2="00000000" w:usb3="00000000" w:csb0="0000009F" w:csb1="00000000"/>
  </w:font>
  <w:font w:name="Arial">
    <w:panose1 w:val="020B0604020202020204"/>
    <w:charset w:val="EE"/>
    <w:family w:val="swiss"/>
    <w:pitch w:val="variable"/>
    <w:sig w:usb0="20002A87" w:usb1="80000000" w:usb2="00000008" w:usb3="00000000" w:csb0="000001FF" w:csb1="00000000"/>
  </w:font>
  <w:font w:name="Tahoma">
    <w:panose1 w:val="020B0604030504040204"/>
    <w:charset w:val="EE"/>
    <w:family w:val="swiss"/>
    <w:pitch w:val="variable"/>
    <w:sig w:usb0="61002A87" w:usb1="80000000" w:usb2="00000008" w:usb3="00000000" w:csb0="000101FF" w:csb1="00000000"/>
  </w:font>
  <w:font w:name="PSTimes">
    <w:altName w:val="Times New Roman"/>
    <w:panose1 w:val="00000000000000000000"/>
    <w:charset w:val="00"/>
    <w:family w:val="roman"/>
    <w:notTrueType/>
    <w:pitch w:val="variable"/>
    <w:sig w:usb0="00000003" w:usb1="00000000" w:usb2="00000000" w:usb3="00000000" w:csb0="00000001" w:csb1="00000000"/>
  </w:font>
  <w:font w:name="TimesNewRoman">
    <w:altName w:val="Times New Roman"/>
    <w:panose1 w:val="00000000000000000000"/>
    <w:charset w:val="00"/>
    <w:family w:val="roman"/>
    <w:notTrueType/>
    <w:pitch w:val="default"/>
    <w:sig w:usb0="00000007" w:usb1="08070000" w:usb2="00000010" w:usb3="00000000" w:csb0="00020003" w:csb1="00000000"/>
  </w:font>
  <w:font w:name="Cambria">
    <w:panose1 w:val="02040503050406030204"/>
    <w:charset w:val="EE"/>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3E3E" w:rsidRDefault="004D1802" w:rsidP="00484997">
    <w:pPr>
      <w:pStyle w:val="Noga"/>
      <w:framePr w:wrap="around" w:vAnchor="text" w:hAnchor="margin" w:xAlign="outside" w:y="1"/>
      <w:rPr>
        <w:rStyle w:val="tevilkastrani"/>
      </w:rPr>
    </w:pPr>
    <w:r>
      <w:rPr>
        <w:rStyle w:val="tevilkastrani"/>
      </w:rPr>
      <w:fldChar w:fldCharType="begin"/>
    </w:r>
    <w:r w:rsidR="00C73E3E">
      <w:rPr>
        <w:rStyle w:val="tevilkastrani"/>
      </w:rPr>
      <w:instrText xml:space="preserve">PAGE  </w:instrText>
    </w:r>
    <w:r>
      <w:rPr>
        <w:rStyle w:val="tevilkastrani"/>
      </w:rPr>
      <w:fldChar w:fldCharType="separate"/>
    </w:r>
    <w:r w:rsidR="00A01656">
      <w:rPr>
        <w:rStyle w:val="tevilkastrani"/>
        <w:noProof/>
      </w:rPr>
      <w:t>40</w:t>
    </w:r>
    <w:r>
      <w:rPr>
        <w:rStyle w:val="tevilkastrani"/>
      </w:rPr>
      <w:fldChar w:fldCharType="end"/>
    </w:r>
  </w:p>
  <w:p w:rsidR="00C73E3E" w:rsidRDefault="00C73E3E" w:rsidP="00681518">
    <w:pPr>
      <w:pStyle w:val="Noga"/>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3E3E" w:rsidRDefault="00C73E3E" w:rsidP="00FF64C3">
    <w:pPr>
      <w:pStyle w:val="Noga"/>
      <w:framePr w:wrap="around" w:vAnchor="text" w:hAnchor="margin" w:xAlign="center" w:y="1"/>
      <w:ind w:right="360"/>
      <w:rPr>
        <w:rStyle w:val="tevilkastrani"/>
      </w:rPr>
    </w:pPr>
  </w:p>
  <w:p w:rsidR="00C73E3E" w:rsidRDefault="00C73E3E" w:rsidP="001454C6">
    <w:pPr>
      <w:pStyle w:val="Noga"/>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3E3E" w:rsidRDefault="004D1802" w:rsidP="00B75FB7">
    <w:pPr>
      <w:pStyle w:val="Noga"/>
      <w:framePr w:wrap="around" w:vAnchor="text" w:hAnchor="margin" w:xAlign="outside" w:y="1"/>
      <w:rPr>
        <w:rStyle w:val="tevilkastrani"/>
      </w:rPr>
    </w:pPr>
    <w:r>
      <w:rPr>
        <w:rStyle w:val="tevilkastrani"/>
      </w:rPr>
      <w:fldChar w:fldCharType="begin"/>
    </w:r>
    <w:r w:rsidR="00C73E3E">
      <w:rPr>
        <w:rStyle w:val="tevilkastrani"/>
      </w:rPr>
      <w:instrText xml:space="preserve">PAGE  </w:instrText>
    </w:r>
    <w:r>
      <w:rPr>
        <w:rStyle w:val="tevilkastrani"/>
      </w:rPr>
      <w:fldChar w:fldCharType="separate"/>
    </w:r>
    <w:r w:rsidR="00A01656">
      <w:rPr>
        <w:rStyle w:val="tevilkastrani"/>
        <w:noProof/>
      </w:rPr>
      <w:t>I</w:t>
    </w:r>
    <w:r>
      <w:rPr>
        <w:rStyle w:val="tevilkastrani"/>
      </w:rPr>
      <w:fldChar w:fldCharType="end"/>
    </w:r>
  </w:p>
  <w:p w:rsidR="00C73E3E" w:rsidRDefault="00C73E3E" w:rsidP="00681518">
    <w:pPr>
      <w:pStyle w:val="Noga"/>
      <w:framePr w:wrap="around" w:vAnchor="text" w:hAnchor="margin" w:xAlign="center" w:y="1"/>
      <w:ind w:right="360" w:firstLine="360"/>
      <w:rPr>
        <w:rStyle w:val="tevilkastrani"/>
      </w:rPr>
    </w:pPr>
  </w:p>
  <w:p w:rsidR="00C73E3E" w:rsidRDefault="00C73E3E" w:rsidP="00FF64C3">
    <w:pPr>
      <w:pStyle w:val="Noga"/>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3E3E" w:rsidRDefault="004D1802" w:rsidP="005859EE">
    <w:pPr>
      <w:pStyle w:val="Noga"/>
      <w:framePr w:wrap="around" w:vAnchor="text" w:hAnchor="margin" w:xAlign="outside" w:y="1"/>
      <w:rPr>
        <w:rStyle w:val="tevilkastrani"/>
      </w:rPr>
    </w:pPr>
    <w:r>
      <w:rPr>
        <w:rStyle w:val="tevilkastrani"/>
      </w:rPr>
      <w:fldChar w:fldCharType="begin"/>
    </w:r>
    <w:r w:rsidR="00C73E3E">
      <w:rPr>
        <w:rStyle w:val="tevilkastrani"/>
      </w:rPr>
      <w:instrText xml:space="preserve">PAGE  </w:instrText>
    </w:r>
    <w:r>
      <w:rPr>
        <w:rStyle w:val="tevilkastrani"/>
      </w:rPr>
      <w:fldChar w:fldCharType="separate"/>
    </w:r>
    <w:r w:rsidR="00A01656">
      <w:rPr>
        <w:rStyle w:val="tevilkastrani"/>
        <w:noProof/>
      </w:rPr>
      <w:t>41</w:t>
    </w:r>
    <w:r>
      <w:rPr>
        <w:rStyle w:val="tevilkastrani"/>
      </w:rPr>
      <w:fldChar w:fldCharType="end"/>
    </w:r>
  </w:p>
  <w:p w:rsidR="00C73E3E" w:rsidRDefault="00C73E3E" w:rsidP="00AF59D9">
    <w:pPr>
      <w:pStyle w:val="Noga"/>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3E3E" w:rsidRPr="00D43551" w:rsidRDefault="00C73E3E" w:rsidP="004F1CB9">
    <w:pPr>
      <w:pStyle w:val="Noga"/>
      <w:tabs>
        <w:tab w:val="left" w:pos="9356"/>
      </w:tabs>
      <w:ind w:right="-52"/>
      <w:rPr>
        <w:sz w:val="20"/>
        <w:szCs w:val="20"/>
      </w:rPr>
    </w:pPr>
    <w:r w:rsidRPr="00D43551">
      <w:rPr>
        <w:sz w:val="20"/>
        <w:szCs w:val="20"/>
      </w:rPr>
      <w:t xml:space="preserve">Projekt </w:t>
    </w:r>
    <w:r w:rsidRPr="00D43551">
      <w:rPr>
        <w:b/>
        <w:sz w:val="20"/>
        <w:szCs w:val="20"/>
      </w:rPr>
      <w:t>Impletum</w:t>
    </w:r>
  </w:p>
  <w:p w:rsidR="00C73E3E" w:rsidRPr="00D43551" w:rsidRDefault="00C73E3E" w:rsidP="004F1CB9">
    <w:pPr>
      <w:pStyle w:val="Noga"/>
      <w:tabs>
        <w:tab w:val="left" w:pos="9356"/>
      </w:tabs>
      <w:ind w:right="-52"/>
      <w:rPr>
        <w:sz w:val="20"/>
        <w:szCs w:val="20"/>
      </w:rPr>
    </w:pPr>
    <w:r w:rsidRPr="00D43551">
      <w:rPr>
        <w:sz w:val="20"/>
        <w:szCs w:val="20"/>
      </w:rPr>
      <w:t>Uvajanje novih izobraževalnih programov na področju višjega strokovnega izobraževanja v obdobju 2008–11</w:t>
    </w:r>
  </w:p>
  <w:p w:rsidR="00C73E3E" w:rsidRPr="00D43551" w:rsidRDefault="00C73E3E" w:rsidP="004F1CB9">
    <w:pPr>
      <w:pStyle w:val="Noga"/>
      <w:tabs>
        <w:tab w:val="left" w:pos="9356"/>
      </w:tabs>
      <w:ind w:right="-52"/>
      <w:rPr>
        <w:i/>
        <w:sz w:val="20"/>
        <w:szCs w:val="20"/>
      </w:rPr>
    </w:pPr>
  </w:p>
  <w:p w:rsidR="00C73E3E" w:rsidRPr="00D43551" w:rsidRDefault="00C73E3E" w:rsidP="004F1CB9">
    <w:pPr>
      <w:pStyle w:val="Noga"/>
      <w:tabs>
        <w:tab w:val="left" w:pos="9356"/>
      </w:tabs>
      <w:ind w:right="-52"/>
      <w:rPr>
        <w:i/>
        <w:sz w:val="20"/>
        <w:szCs w:val="20"/>
      </w:rPr>
    </w:pPr>
    <w:r w:rsidRPr="00D43551">
      <w:rPr>
        <w:i/>
        <w:sz w:val="20"/>
        <w:szCs w:val="20"/>
      </w:rPr>
      <w:t>Konzorcijski partnerji:</w:t>
    </w:r>
  </w:p>
  <w:p w:rsidR="00C73E3E" w:rsidRPr="00D43551" w:rsidRDefault="00A01656" w:rsidP="004F1CB9">
    <w:pPr>
      <w:pStyle w:val="Noga"/>
      <w:ind w:right="360"/>
      <w:rPr>
        <w:sz w:val="20"/>
        <w:szCs w:val="20"/>
      </w:rPr>
    </w:pPr>
    <w:r>
      <w:rPr>
        <w:rFonts w:ascii="Verdana" w:hAnsi="Verdana"/>
        <w:noProof/>
        <w:sz w:val="20"/>
        <w:szCs w:val="20"/>
      </w:rPr>
      <w:drawing>
        <wp:inline distT="0" distB="0" distL="0" distR="0">
          <wp:extent cx="819150" cy="523875"/>
          <wp:effectExtent l="19050" t="0" r="0" b="0"/>
          <wp:docPr id="156" name="Slika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
                  <a:srcRect/>
                  <a:stretch>
                    <a:fillRect/>
                  </a:stretch>
                </pic:blipFill>
                <pic:spPr bwMode="auto">
                  <a:xfrm>
                    <a:off x="0" y="0"/>
                    <a:ext cx="819150" cy="523875"/>
                  </a:xfrm>
                  <a:prstGeom prst="rect">
                    <a:avLst/>
                  </a:prstGeom>
                  <a:noFill/>
                  <a:ln w="9525">
                    <a:noFill/>
                    <a:miter lim="800000"/>
                    <a:headEnd/>
                    <a:tailEnd/>
                  </a:ln>
                </pic:spPr>
              </pic:pic>
            </a:graphicData>
          </a:graphic>
        </wp:inline>
      </w:drawing>
    </w:r>
    <w:r>
      <w:rPr>
        <w:rFonts w:ascii="Verdana" w:hAnsi="Verdana"/>
        <w:noProof/>
        <w:sz w:val="20"/>
        <w:szCs w:val="20"/>
      </w:rPr>
      <w:drawing>
        <wp:inline distT="0" distB="0" distL="0" distR="0">
          <wp:extent cx="1019175" cy="247650"/>
          <wp:effectExtent l="19050" t="0" r="9525" b="0"/>
          <wp:docPr id="157" name="Slik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6"/>
                  <pic:cNvPicPr>
                    <a:picLocks noChangeAspect="1" noChangeArrowheads="1"/>
                  </pic:cNvPicPr>
                </pic:nvPicPr>
                <pic:blipFill>
                  <a:blip r:embed="rId2"/>
                  <a:srcRect/>
                  <a:stretch>
                    <a:fillRect/>
                  </a:stretch>
                </pic:blipFill>
                <pic:spPr bwMode="auto">
                  <a:xfrm>
                    <a:off x="0" y="0"/>
                    <a:ext cx="1019175" cy="247650"/>
                  </a:xfrm>
                  <a:prstGeom prst="rect">
                    <a:avLst/>
                  </a:prstGeom>
                  <a:noFill/>
                  <a:ln w="9525">
                    <a:noFill/>
                    <a:miter lim="800000"/>
                    <a:headEnd/>
                    <a:tailEnd/>
                  </a:ln>
                </pic:spPr>
              </pic:pic>
            </a:graphicData>
          </a:graphic>
        </wp:inline>
      </w:drawing>
    </w:r>
    <w:r>
      <w:rPr>
        <w:rFonts w:ascii="Verdana" w:hAnsi="Verdana"/>
        <w:noProof/>
        <w:sz w:val="20"/>
        <w:szCs w:val="20"/>
      </w:rPr>
      <w:drawing>
        <wp:inline distT="0" distB="0" distL="0" distR="0">
          <wp:extent cx="1028700" cy="571500"/>
          <wp:effectExtent l="19050" t="0" r="0" b="0"/>
          <wp:docPr id="158" name="Slika 141" descr="Opis: glava-vš-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41" descr="Opis: glava-vš-rgb"/>
                  <pic:cNvPicPr>
                    <a:picLocks noChangeAspect="1" noChangeArrowheads="1"/>
                  </pic:cNvPicPr>
                </pic:nvPicPr>
                <pic:blipFill>
                  <a:blip r:embed="rId3">
                    <a:clrChange>
                      <a:clrFrom>
                        <a:srgbClr val="000000"/>
                      </a:clrFrom>
                      <a:clrTo>
                        <a:srgbClr val="000000">
                          <a:alpha val="0"/>
                        </a:srgbClr>
                      </a:clrTo>
                    </a:clrChange>
                  </a:blip>
                  <a:srcRect l="2792" t="-20000" r="73611"/>
                  <a:stretch>
                    <a:fillRect/>
                  </a:stretch>
                </pic:blipFill>
                <pic:spPr bwMode="auto">
                  <a:xfrm>
                    <a:off x="0" y="0"/>
                    <a:ext cx="1028700" cy="571500"/>
                  </a:xfrm>
                  <a:prstGeom prst="rect">
                    <a:avLst/>
                  </a:prstGeom>
                  <a:noFill/>
                  <a:ln w="9525">
                    <a:noFill/>
                    <a:miter lim="800000"/>
                    <a:headEnd/>
                    <a:tailEnd/>
                  </a:ln>
                </pic:spPr>
              </pic:pic>
            </a:graphicData>
          </a:graphic>
        </wp:inline>
      </w:drawing>
    </w:r>
    <w:r>
      <w:rPr>
        <w:rFonts w:ascii="Verdana" w:hAnsi="Verdana"/>
        <w:noProof/>
        <w:sz w:val="20"/>
        <w:szCs w:val="20"/>
      </w:rPr>
      <w:drawing>
        <wp:inline distT="0" distB="0" distL="0" distR="0">
          <wp:extent cx="685800" cy="685800"/>
          <wp:effectExtent l="19050" t="0" r="0" b="0"/>
          <wp:docPr id="159" name="Slika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42"/>
                  <pic:cNvPicPr>
                    <a:picLocks noChangeAspect="1" noChangeArrowheads="1"/>
                  </pic:cNvPicPr>
                </pic:nvPicPr>
                <pic:blipFill>
                  <a:blip r:embed="rId4"/>
                  <a:srcRect/>
                  <a:stretch>
                    <a:fillRect/>
                  </a:stretch>
                </pic:blipFill>
                <pic:spPr bwMode="auto">
                  <a:xfrm>
                    <a:off x="0" y="0"/>
                    <a:ext cx="685800" cy="685800"/>
                  </a:xfrm>
                  <a:prstGeom prst="rect">
                    <a:avLst/>
                  </a:prstGeom>
                  <a:noFill/>
                  <a:ln w="9525">
                    <a:noFill/>
                    <a:miter lim="800000"/>
                    <a:headEnd/>
                    <a:tailEnd/>
                  </a:ln>
                </pic:spPr>
              </pic:pic>
            </a:graphicData>
          </a:graphic>
        </wp:inline>
      </w:drawing>
    </w:r>
    <w:r>
      <w:rPr>
        <w:rFonts w:ascii="Verdana" w:hAnsi="Verdana"/>
        <w:noProof/>
        <w:sz w:val="20"/>
        <w:szCs w:val="20"/>
      </w:rPr>
      <w:drawing>
        <wp:inline distT="0" distB="0" distL="0" distR="0">
          <wp:extent cx="819150" cy="419100"/>
          <wp:effectExtent l="19050" t="0" r="0" b="0"/>
          <wp:docPr id="160" name="Slika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43"/>
                  <pic:cNvPicPr>
                    <a:picLocks noChangeAspect="1" noChangeArrowheads="1"/>
                  </pic:cNvPicPr>
                </pic:nvPicPr>
                <pic:blipFill>
                  <a:blip r:embed="rId5"/>
                  <a:srcRect/>
                  <a:stretch>
                    <a:fillRect/>
                  </a:stretch>
                </pic:blipFill>
                <pic:spPr bwMode="auto">
                  <a:xfrm>
                    <a:off x="0" y="0"/>
                    <a:ext cx="819150" cy="419100"/>
                  </a:xfrm>
                  <a:prstGeom prst="rect">
                    <a:avLst/>
                  </a:prstGeom>
                  <a:noFill/>
                  <a:ln w="9525">
                    <a:noFill/>
                    <a:miter lim="800000"/>
                    <a:headEnd/>
                    <a:tailEnd/>
                  </a:ln>
                </pic:spPr>
              </pic:pic>
            </a:graphicData>
          </a:graphic>
        </wp:inline>
      </w:drawing>
    </w:r>
    <w:r>
      <w:rPr>
        <w:noProof/>
        <w:sz w:val="20"/>
        <w:szCs w:val="20"/>
      </w:rPr>
      <w:drawing>
        <wp:inline distT="0" distB="0" distL="0" distR="0">
          <wp:extent cx="438150" cy="666750"/>
          <wp:effectExtent l="19050" t="0" r="0" b="0"/>
          <wp:docPr id="161" name="Slika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44"/>
                  <pic:cNvPicPr>
                    <a:picLocks noChangeAspect="1" noChangeArrowheads="1"/>
                  </pic:cNvPicPr>
                </pic:nvPicPr>
                <pic:blipFill>
                  <a:blip r:embed="rId6"/>
                  <a:srcRect/>
                  <a:stretch>
                    <a:fillRect/>
                  </a:stretch>
                </pic:blipFill>
                <pic:spPr bwMode="auto">
                  <a:xfrm>
                    <a:off x="0" y="0"/>
                    <a:ext cx="438150" cy="666750"/>
                  </a:xfrm>
                  <a:prstGeom prst="rect">
                    <a:avLst/>
                  </a:prstGeom>
                  <a:noFill/>
                  <a:ln w="9525">
                    <a:noFill/>
                    <a:miter lim="800000"/>
                    <a:headEnd/>
                    <a:tailEnd/>
                  </a:ln>
                </pic:spPr>
              </pic:pic>
            </a:graphicData>
          </a:graphic>
        </wp:inline>
      </w:drawing>
    </w:r>
    <w:r>
      <w:rPr>
        <w:noProof/>
        <w:sz w:val="20"/>
        <w:szCs w:val="20"/>
      </w:rPr>
      <w:drawing>
        <wp:inline distT="0" distB="0" distL="0" distR="0">
          <wp:extent cx="523875" cy="523875"/>
          <wp:effectExtent l="19050" t="0" r="9525" b="0"/>
          <wp:docPr id="162" name="Slika 145" descr="Opis: nov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145" descr="Opis: novlogo"/>
                  <pic:cNvPicPr>
                    <a:picLocks noChangeAspect="1" noChangeArrowheads="1"/>
                  </pic:cNvPicPr>
                </pic:nvPicPr>
                <pic:blipFill>
                  <a:blip r:embed="rId7"/>
                  <a:srcRect/>
                  <a:stretch>
                    <a:fillRect/>
                  </a:stretch>
                </pic:blipFill>
                <pic:spPr bwMode="auto">
                  <a:xfrm>
                    <a:off x="0" y="0"/>
                    <a:ext cx="523875" cy="523875"/>
                  </a:xfrm>
                  <a:prstGeom prst="rect">
                    <a:avLst/>
                  </a:prstGeom>
                  <a:noFill/>
                  <a:ln w="9525">
                    <a:noFill/>
                    <a:miter lim="800000"/>
                    <a:headEnd/>
                    <a:tailEnd/>
                  </a:ln>
                </pic:spPr>
              </pic:pic>
            </a:graphicData>
          </a:graphic>
        </wp:inline>
      </w:drawing>
    </w:r>
  </w:p>
  <w:p w:rsidR="00C73E3E" w:rsidRPr="00D43551" w:rsidRDefault="00C73E3E" w:rsidP="004F1CB9">
    <w:pPr>
      <w:rPr>
        <w:rFonts w:ascii="Verdana" w:hAnsi="Verdana"/>
        <w:i/>
        <w:sz w:val="20"/>
        <w:szCs w:val="20"/>
      </w:rPr>
    </w:pPr>
  </w:p>
  <w:p w:rsidR="00C73E3E" w:rsidRPr="00D43551" w:rsidRDefault="00C73E3E" w:rsidP="004F1CB9">
    <w:pPr>
      <w:rPr>
        <w:sz w:val="20"/>
        <w:szCs w:val="20"/>
      </w:rPr>
    </w:pPr>
    <w:r w:rsidRPr="00D43551">
      <w:rPr>
        <w:sz w:val="20"/>
        <w:szCs w:val="20"/>
      </w:rPr>
      <w:t>Operacijo delno financira Evropska unija iz Evropskega socialnega sklada ter Ministrstvo RS za šolstvo in šport. Operacija se izvaja v okviru Operativnega programa razvoja človeških virov za obdobje 2007–2013, razvojne prioritete Razvoj človeških virov in vseživljenjskega učenja ter prednostne usmeritve Izboljšanje kakovosti in učinkovitosti sistemov izobraževanja in usposabljanja.</w:t>
    </w:r>
  </w:p>
  <w:p w:rsidR="00C73E3E" w:rsidRDefault="00C73E3E" w:rsidP="005859EE">
    <w:pPr>
      <w:pStyle w:val="Noga"/>
      <w:ind w:right="101" w:firstLine="360"/>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350E" w:rsidRDefault="0022350E">
      <w:r>
        <w:separator/>
      </w:r>
    </w:p>
  </w:footnote>
  <w:footnote w:type="continuationSeparator" w:id="1">
    <w:p w:rsidR="0022350E" w:rsidRDefault="0022350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3E3E" w:rsidRDefault="00C73E3E" w:rsidP="005056ED">
    <w:pPr>
      <w:pStyle w:val="Glava"/>
      <w:pBdr>
        <w:bottom w:val="single" w:sz="4" w:space="1" w:color="auto"/>
      </w:pBdr>
    </w:pPr>
    <w:r>
      <w:rPr>
        <w:i/>
        <w:sz w:val="18"/>
        <w:szCs w:val="18"/>
      </w:rPr>
      <w:t>Oskrba z vodo</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3E3E" w:rsidRPr="00FC4D4A" w:rsidRDefault="00C73E3E" w:rsidP="00FC4D4A">
    <w:pPr>
      <w:pStyle w:val="Glava"/>
      <w:pBdr>
        <w:bottom w:val="single" w:sz="4" w:space="1" w:color="auto"/>
      </w:pBdr>
      <w:jc w:val="right"/>
      <w:rPr>
        <w:i/>
        <w:sz w:val="18"/>
        <w:szCs w:val="18"/>
      </w:rPr>
    </w:pPr>
    <w:r w:rsidRPr="00FC4D4A">
      <w:rPr>
        <w:i/>
        <w:sz w:val="18"/>
        <w:szCs w:val="18"/>
      </w:rPr>
      <w:t>Oskrba z vodo</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3E3E" w:rsidRPr="00F30C66" w:rsidRDefault="00C73E3E" w:rsidP="00F30C66">
    <w:pPr>
      <w:pStyle w:val="Glav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name w:val="WW8Num10"/>
    <w:lvl w:ilvl="0">
      <w:start w:val="1"/>
      <w:numFmt w:val="decimal"/>
      <w:lvlText w:val="%1."/>
      <w:lvlJc w:val="left"/>
      <w:pPr>
        <w:tabs>
          <w:tab w:val="num" w:pos="0"/>
        </w:tabs>
        <w:ind w:left="360" w:hanging="360"/>
      </w:pPr>
    </w:lvl>
  </w:abstractNum>
  <w:abstractNum w:abstractNumId="1">
    <w:nsid w:val="01F37FAA"/>
    <w:multiLevelType w:val="hybridMultilevel"/>
    <w:tmpl w:val="F3FE0D6E"/>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2">
    <w:nsid w:val="02925C6B"/>
    <w:multiLevelType w:val="hybridMultilevel"/>
    <w:tmpl w:val="982411C0"/>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3">
    <w:nsid w:val="04776A66"/>
    <w:multiLevelType w:val="hybridMultilevel"/>
    <w:tmpl w:val="D6421E3C"/>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4">
    <w:nsid w:val="06051917"/>
    <w:multiLevelType w:val="hybridMultilevel"/>
    <w:tmpl w:val="8D5A28FA"/>
    <w:lvl w:ilvl="0" w:tplc="0424000F">
      <w:start w:val="1"/>
      <w:numFmt w:val="decimal"/>
      <w:lvlText w:val="%1."/>
      <w:lvlJc w:val="left"/>
      <w:pPr>
        <w:ind w:left="1004" w:hanging="360"/>
      </w:pPr>
    </w:lvl>
    <w:lvl w:ilvl="1" w:tplc="04240019">
      <w:start w:val="1"/>
      <w:numFmt w:val="lowerLetter"/>
      <w:lvlText w:val="%2."/>
      <w:lvlJc w:val="left"/>
      <w:pPr>
        <w:ind w:left="1724" w:hanging="360"/>
      </w:pPr>
    </w:lvl>
    <w:lvl w:ilvl="2" w:tplc="0424001B">
      <w:start w:val="1"/>
      <w:numFmt w:val="lowerRoman"/>
      <w:lvlText w:val="%3."/>
      <w:lvlJc w:val="right"/>
      <w:pPr>
        <w:ind w:left="2444" w:hanging="180"/>
      </w:pPr>
    </w:lvl>
    <w:lvl w:ilvl="3" w:tplc="0424000F">
      <w:start w:val="1"/>
      <w:numFmt w:val="decimal"/>
      <w:lvlText w:val="%4."/>
      <w:lvlJc w:val="left"/>
      <w:pPr>
        <w:ind w:left="3164" w:hanging="360"/>
      </w:pPr>
    </w:lvl>
    <w:lvl w:ilvl="4" w:tplc="04240019" w:tentative="1">
      <w:start w:val="1"/>
      <w:numFmt w:val="lowerLetter"/>
      <w:lvlText w:val="%5."/>
      <w:lvlJc w:val="left"/>
      <w:pPr>
        <w:ind w:left="3884" w:hanging="360"/>
      </w:pPr>
    </w:lvl>
    <w:lvl w:ilvl="5" w:tplc="0424001B" w:tentative="1">
      <w:start w:val="1"/>
      <w:numFmt w:val="lowerRoman"/>
      <w:lvlText w:val="%6."/>
      <w:lvlJc w:val="right"/>
      <w:pPr>
        <w:ind w:left="4604" w:hanging="180"/>
      </w:pPr>
    </w:lvl>
    <w:lvl w:ilvl="6" w:tplc="0424000F" w:tentative="1">
      <w:start w:val="1"/>
      <w:numFmt w:val="decimal"/>
      <w:lvlText w:val="%7."/>
      <w:lvlJc w:val="left"/>
      <w:pPr>
        <w:ind w:left="5324" w:hanging="360"/>
      </w:pPr>
    </w:lvl>
    <w:lvl w:ilvl="7" w:tplc="04240019" w:tentative="1">
      <w:start w:val="1"/>
      <w:numFmt w:val="lowerLetter"/>
      <w:lvlText w:val="%8."/>
      <w:lvlJc w:val="left"/>
      <w:pPr>
        <w:ind w:left="6044" w:hanging="360"/>
      </w:pPr>
    </w:lvl>
    <w:lvl w:ilvl="8" w:tplc="0424001B" w:tentative="1">
      <w:start w:val="1"/>
      <w:numFmt w:val="lowerRoman"/>
      <w:lvlText w:val="%9."/>
      <w:lvlJc w:val="right"/>
      <w:pPr>
        <w:ind w:left="6764" w:hanging="180"/>
      </w:pPr>
    </w:lvl>
  </w:abstractNum>
  <w:abstractNum w:abstractNumId="5">
    <w:nsid w:val="062E5315"/>
    <w:multiLevelType w:val="hybridMultilevel"/>
    <w:tmpl w:val="4470F4FA"/>
    <w:lvl w:ilvl="0" w:tplc="0CB617C0">
      <w:start w:val="1"/>
      <w:numFmt w:val="bullet"/>
      <w:lvlText w:val="-"/>
      <w:lvlJc w:val="left"/>
      <w:pPr>
        <w:ind w:left="1080" w:hanging="360"/>
      </w:pPr>
      <w:rPr>
        <w:rFonts w:ascii="Verdana" w:eastAsia="Calibri" w:hAnsi="Verdana" w:cs="Times New Roman"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6">
    <w:nsid w:val="078E7994"/>
    <w:multiLevelType w:val="hybridMultilevel"/>
    <w:tmpl w:val="D8B2A986"/>
    <w:lvl w:ilvl="0" w:tplc="04240019">
      <w:start w:val="1"/>
      <w:numFmt w:val="lowerLetter"/>
      <w:lvlText w:val="%1."/>
      <w:lvlJc w:val="left"/>
      <w:pPr>
        <w:ind w:left="720" w:hanging="360"/>
      </w:pPr>
      <w:rPr>
        <w:rFonts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7">
    <w:nsid w:val="08821D38"/>
    <w:multiLevelType w:val="hybridMultilevel"/>
    <w:tmpl w:val="CDFE45C8"/>
    <w:lvl w:ilvl="0" w:tplc="338AAA66">
      <w:start w:val="10"/>
      <w:numFmt w:val="bullet"/>
      <w:lvlText w:val="-"/>
      <w:lvlJc w:val="left"/>
      <w:pPr>
        <w:ind w:left="1440" w:hanging="360"/>
      </w:pPr>
      <w:rPr>
        <w:rFonts w:hint="default"/>
      </w:rPr>
    </w:lvl>
    <w:lvl w:ilvl="1" w:tplc="04240003" w:tentative="1">
      <w:start w:val="1"/>
      <w:numFmt w:val="bullet"/>
      <w:lvlText w:val="o"/>
      <w:lvlJc w:val="left"/>
      <w:pPr>
        <w:ind w:left="2160" w:hanging="360"/>
      </w:pPr>
      <w:rPr>
        <w:rFonts w:ascii="Courier New" w:hAnsi="Courier New" w:cs="Courier New" w:hint="default"/>
      </w:rPr>
    </w:lvl>
    <w:lvl w:ilvl="2" w:tplc="04240005" w:tentative="1">
      <w:start w:val="1"/>
      <w:numFmt w:val="bullet"/>
      <w:lvlText w:val=""/>
      <w:lvlJc w:val="left"/>
      <w:pPr>
        <w:ind w:left="2880" w:hanging="360"/>
      </w:pPr>
      <w:rPr>
        <w:rFonts w:ascii="Wingdings" w:hAnsi="Wingdings" w:hint="default"/>
      </w:rPr>
    </w:lvl>
    <w:lvl w:ilvl="3" w:tplc="04240001" w:tentative="1">
      <w:start w:val="1"/>
      <w:numFmt w:val="bullet"/>
      <w:lvlText w:val=""/>
      <w:lvlJc w:val="left"/>
      <w:pPr>
        <w:ind w:left="3600" w:hanging="360"/>
      </w:pPr>
      <w:rPr>
        <w:rFonts w:ascii="Symbol" w:hAnsi="Symbol" w:hint="default"/>
      </w:rPr>
    </w:lvl>
    <w:lvl w:ilvl="4" w:tplc="04240003" w:tentative="1">
      <w:start w:val="1"/>
      <w:numFmt w:val="bullet"/>
      <w:lvlText w:val="o"/>
      <w:lvlJc w:val="left"/>
      <w:pPr>
        <w:ind w:left="4320" w:hanging="360"/>
      </w:pPr>
      <w:rPr>
        <w:rFonts w:ascii="Courier New" w:hAnsi="Courier New" w:cs="Courier New" w:hint="default"/>
      </w:rPr>
    </w:lvl>
    <w:lvl w:ilvl="5" w:tplc="04240005" w:tentative="1">
      <w:start w:val="1"/>
      <w:numFmt w:val="bullet"/>
      <w:lvlText w:val=""/>
      <w:lvlJc w:val="left"/>
      <w:pPr>
        <w:ind w:left="5040" w:hanging="360"/>
      </w:pPr>
      <w:rPr>
        <w:rFonts w:ascii="Wingdings" w:hAnsi="Wingdings" w:hint="default"/>
      </w:rPr>
    </w:lvl>
    <w:lvl w:ilvl="6" w:tplc="04240001" w:tentative="1">
      <w:start w:val="1"/>
      <w:numFmt w:val="bullet"/>
      <w:lvlText w:val=""/>
      <w:lvlJc w:val="left"/>
      <w:pPr>
        <w:ind w:left="5760" w:hanging="360"/>
      </w:pPr>
      <w:rPr>
        <w:rFonts w:ascii="Symbol" w:hAnsi="Symbol" w:hint="default"/>
      </w:rPr>
    </w:lvl>
    <w:lvl w:ilvl="7" w:tplc="04240003" w:tentative="1">
      <w:start w:val="1"/>
      <w:numFmt w:val="bullet"/>
      <w:lvlText w:val="o"/>
      <w:lvlJc w:val="left"/>
      <w:pPr>
        <w:ind w:left="6480" w:hanging="360"/>
      </w:pPr>
      <w:rPr>
        <w:rFonts w:ascii="Courier New" w:hAnsi="Courier New" w:cs="Courier New" w:hint="default"/>
      </w:rPr>
    </w:lvl>
    <w:lvl w:ilvl="8" w:tplc="04240005" w:tentative="1">
      <w:start w:val="1"/>
      <w:numFmt w:val="bullet"/>
      <w:lvlText w:val=""/>
      <w:lvlJc w:val="left"/>
      <w:pPr>
        <w:ind w:left="7200" w:hanging="360"/>
      </w:pPr>
      <w:rPr>
        <w:rFonts w:ascii="Wingdings" w:hAnsi="Wingdings" w:hint="default"/>
      </w:rPr>
    </w:lvl>
  </w:abstractNum>
  <w:abstractNum w:abstractNumId="8">
    <w:nsid w:val="08F30BD0"/>
    <w:multiLevelType w:val="hybridMultilevel"/>
    <w:tmpl w:val="C6E6DF60"/>
    <w:lvl w:ilvl="0" w:tplc="0CB617C0">
      <w:start w:val="1"/>
      <w:numFmt w:val="bullet"/>
      <w:lvlText w:val="-"/>
      <w:lvlJc w:val="left"/>
      <w:pPr>
        <w:ind w:left="1080" w:hanging="360"/>
      </w:pPr>
      <w:rPr>
        <w:rFonts w:ascii="Verdana" w:eastAsia="Calibri" w:hAnsi="Verdana" w:cs="Times New Roman"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9">
    <w:nsid w:val="097B6023"/>
    <w:multiLevelType w:val="hybridMultilevel"/>
    <w:tmpl w:val="B2EE01E4"/>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10">
    <w:nsid w:val="09983757"/>
    <w:multiLevelType w:val="hybridMultilevel"/>
    <w:tmpl w:val="A37654C0"/>
    <w:lvl w:ilvl="0" w:tplc="338AAA66">
      <w:start w:val="10"/>
      <w:numFmt w:val="bullet"/>
      <w:lvlText w:val="-"/>
      <w:lvlJc w:val="left"/>
      <w:pPr>
        <w:ind w:left="781" w:hanging="360"/>
      </w:pPr>
      <w:rPr>
        <w:rFonts w:hint="default"/>
      </w:rPr>
    </w:lvl>
    <w:lvl w:ilvl="1" w:tplc="04240003" w:tentative="1">
      <w:start w:val="1"/>
      <w:numFmt w:val="bullet"/>
      <w:lvlText w:val="o"/>
      <w:lvlJc w:val="left"/>
      <w:pPr>
        <w:ind w:left="1501" w:hanging="360"/>
      </w:pPr>
      <w:rPr>
        <w:rFonts w:ascii="Courier New" w:hAnsi="Courier New" w:cs="Courier New" w:hint="default"/>
      </w:rPr>
    </w:lvl>
    <w:lvl w:ilvl="2" w:tplc="04240005" w:tentative="1">
      <w:start w:val="1"/>
      <w:numFmt w:val="bullet"/>
      <w:lvlText w:val=""/>
      <w:lvlJc w:val="left"/>
      <w:pPr>
        <w:ind w:left="2221" w:hanging="360"/>
      </w:pPr>
      <w:rPr>
        <w:rFonts w:ascii="Wingdings" w:hAnsi="Wingdings" w:hint="default"/>
      </w:rPr>
    </w:lvl>
    <w:lvl w:ilvl="3" w:tplc="04240001" w:tentative="1">
      <w:start w:val="1"/>
      <w:numFmt w:val="bullet"/>
      <w:lvlText w:val=""/>
      <w:lvlJc w:val="left"/>
      <w:pPr>
        <w:ind w:left="2941" w:hanging="360"/>
      </w:pPr>
      <w:rPr>
        <w:rFonts w:ascii="Symbol" w:hAnsi="Symbol" w:hint="default"/>
      </w:rPr>
    </w:lvl>
    <w:lvl w:ilvl="4" w:tplc="04240003" w:tentative="1">
      <w:start w:val="1"/>
      <w:numFmt w:val="bullet"/>
      <w:lvlText w:val="o"/>
      <w:lvlJc w:val="left"/>
      <w:pPr>
        <w:ind w:left="3661" w:hanging="360"/>
      </w:pPr>
      <w:rPr>
        <w:rFonts w:ascii="Courier New" w:hAnsi="Courier New" w:cs="Courier New" w:hint="default"/>
      </w:rPr>
    </w:lvl>
    <w:lvl w:ilvl="5" w:tplc="04240005" w:tentative="1">
      <w:start w:val="1"/>
      <w:numFmt w:val="bullet"/>
      <w:lvlText w:val=""/>
      <w:lvlJc w:val="left"/>
      <w:pPr>
        <w:ind w:left="4381" w:hanging="360"/>
      </w:pPr>
      <w:rPr>
        <w:rFonts w:ascii="Wingdings" w:hAnsi="Wingdings" w:hint="default"/>
      </w:rPr>
    </w:lvl>
    <w:lvl w:ilvl="6" w:tplc="04240001" w:tentative="1">
      <w:start w:val="1"/>
      <w:numFmt w:val="bullet"/>
      <w:lvlText w:val=""/>
      <w:lvlJc w:val="left"/>
      <w:pPr>
        <w:ind w:left="5101" w:hanging="360"/>
      </w:pPr>
      <w:rPr>
        <w:rFonts w:ascii="Symbol" w:hAnsi="Symbol" w:hint="default"/>
      </w:rPr>
    </w:lvl>
    <w:lvl w:ilvl="7" w:tplc="04240003" w:tentative="1">
      <w:start w:val="1"/>
      <w:numFmt w:val="bullet"/>
      <w:lvlText w:val="o"/>
      <w:lvlJc w:val="left"/>
      <w:pPr>
        <w:ind w:left="5821" w:hanging="360"/>
      </w:pPr>
      <w:rPr>
        <w:rFonts w:ascii="Courier New" w:hAnsi="Courier New" w:cs="Courier New" w:hint="default"/>
      </w:rPr>
    </w:lvl>
    <w:lvl w:ilvl="8" w:tplc="04240005" w:tentative="1">
      <w:start w:val="1"/>
      <w:numFmt w:val="bullet"/>
      <w:lvlText w:val=""/>
      <w:lvlJc w:val="left"/>
      <w:pPr>
        <w:ind w:left="6541" w:hanging="360"/>
      </w:pPr>
      <w:rPr>
        <w:rFonts w:ascii="Wingdings" w:hAnsi="Wingdings" w:hint="default"/>
      </w:rPr>
    </w:lvl>
  </w:abstractNum>
  <w:abstractNum w:abstractNumId="11">
    <w:nsid w:val="0CCC2ABD"/>
    <w:multiLevelType w:val="multilevel"/>
    <w:tmpl w:val="F54AD16A"/>
    <w:lvl w:ilvl="0">
      <w:start w:val="1"/>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2">
    <w:nsid w:val="0D5C3314"/>
    <w:multiLevelType w:val="hybridMultilevel"/>
    <w:tmpl w:val="9B32705A"/>
    <w:lvl w:ilvl="0" w:tplc="338AAA66">
      <w:start w:val="10"/>
      <w:numFmt w:val="bullet"/>
      <w:lvlText w:val="-"/>
      <w:lvlJc w:val="left"/>
      <w:pPr>
        <w:ind w:left="720" w:hanging="360"/>
      </w:pPr>
      <w:rPr>
        <w:rFonts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3">
    <w:nsid w:val="0E3423C2"/>
    <w:multiLevelType w:val="multilevel"/>
    <w:tmpl w:val="44E0D910"/>
    <w:lvl w:ilvl="0">
      <w:start w:val="1"/>
      <w:numFmt w:val="decimal"/>
      <w:lvlText w:val="%1."/>
      <w:lvlJc w:val="left"/>
      <w:pPr>
        <w:tabs>
          <w:tab w:val="num" w:pos="720"/>
        </w:tabs>
        <w:ind w:left="720" w:hanging="360"/>
      </w:pPr>
      <w:rPr>
        <w:rFonts w:hint="default"/>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4">
    <w:nsid w:val="116D43FD"/>
    <w:multiLevelType w:val="multilevel"/>
    <w:tmpl w:val="F54AD16A"/>
    <w:lvl w:ilvl="0">
      <w:start w:val="1"/>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5">
    <w:nsid w:val="1200387C"/>
    <w:multiLevelType w:val="hybridMultilevel"/>
    <w:tmpl w:val="7252166A"/>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16">
    <w:nsid w:val="13D871D1"/>
    <w:multiLevelType w:val="multilevel"/>
    <w:tmpl w:val="D19AA240"/>
    <w:lvl w:ilvl="0">
      <w:start w:val="1"/>
      <w:numFmt w:val="decimal"/>
      <w:pStyle w:val="Naslov1"/>
      <w:lvlText w:val="%1"/>
      <w:lvlJc w:val="left"/>
      <w:pPr>
        <w:tabs>
          <w:tab w:val="num" w:pos="432"/>
        </w:tabs>
        <w:ind w:left="432" w:hanging="432"/>
      </w:pPr>
      <w:rPr>
        <w:rFonts w:hint="default"/>
      </w:rPr>
    </w:lvl>
    <w:lvl w:ilvl="1">
      <w:start w:val="1"/>
      <w:numFmt w:val="decimal"/>
      <w:pStyle w:val="Naslov2"/>
      <w:lvlText w:val="%1.%2"/>
      <w:lvlJc w:val="left"/>
      <w:pPr>
        <w:tabs>
          <w:tab w:val="num" w:pos="1002"/>
        </w:tabs>
        <w:ind w:left="1002" w:hanging="576"/>
      </w:pPr>
      <w:rPr>
        <w:rFonts w:hint="default"/>
      </w:rPr>
    </w:lvl>
    <w:lvl w:ilvl="2">
      <w:start w:val="1"/>
      <w:numFmt w:val="decimal"/>
      <w:pStyle w:val="Naslov3"/>
      <w:lvlText w:val="%1.%2.%3"/>
      <w:lvlJc w:val="left"/>
      <w:pPr>
        <w:tabs>
          <w:tab w:val="num" w:pos="1004"/>
        </w:tabs>
        <w:ind w:left="1004" w:hanging="720"/>
      </w:pPr>
      <w:rPr>
        <w:rFonts w:hint="default"/>
      </w:rPr>
    </w:lvl>
    <w:lvl w:ilvl="3">
      <w:start w:val="1"/>
      <w:numFmt w:val="decimal"/>
      <w:pStyle w:val="Naslov4"/>
      <w:lvlText w:val="%1.%2.%3.%4"/>
      <w:lvlJc w:val="left"/>
      <w:pPr>
        <w:tabs>
          <w:tab w:val="num" w:pos="1715"/>
        </w:tabs>
        <w:ind w:left="1715" w:hanging="864"/>
      </w:pPr>
      <w:rPr>
        <w:rFonts w:hint="default"/>
        <w:i w:val="0"/>
      </w:rPr>
    </w:lvl>
    <w:lvl w:ilvl="4">
      <w:start w:val="1"/>
      <w:numFmt w:val="decimal"/>
      <w:pStyle w:val="Naslov5"/>
      <w:lvlText w:val="%1.%2.%3.%4.%5"/>
      <w:lvlJc w:val="left"/>
      <w:pPr>
        <w:tabs>
          <w:tab w:val="num" w:pos="1008"/>
        </w:tabs>
        <w:ind w:left="1008" w:hanging="1008"/>
      </w:pPr>
      <w:rPr>
        <w:rFonts w:hint="default"/>
      </w:rPr>
    </w:lvl>
    <w:lvl w:ilvl="5">
      <w:start w:val="1"/>
      <w:numFmt w:val="decimal"/>
      <w:pStyle w:val="Naslov6"/>
      <w:lvlText w:val="%1.%2.%3.%4.%5.%6"/>
      <w:lvlJc w:val="left"/>
      <w:pPr>
        <w:tabs>
          <w:tab w:val="num" w:pos="1152"/>
        </w:tabs>
        <w:ind w:left="1152" w:hanging="1152"/>
      </w:pPr>
      <w:rPr>
        <w:rFonts w:hint="default"/>
      </w:rPr>
    </w:lvl>
    <w:lvl w:ilvl="6">
      <w:start w:val="1"/>
      <w:numFmt w:val="decimal"/>
      <w:pStyle w:val="Naslov7"/>
      <w:lvlText w:val="%1.%2.%3.%4.%5.%6.%7"/>
      <w:lvlJc w:val="left"/>
      <w:pPr>
        <w:tabs>
          <w:tab w:val="num" w:pos="1296"/>
        </w:tabs>
        <w:ind w:left="1296" w:hanging="1296"/>
      </w:pPr>
      <w:rPr>
        <w:rFonts w:hint="default"/>
      </w:rPr>
    </w:lvl>
    <w:lvl w:ilvl="7">
      <w:start w:val="1"/>
      <w:numFmt w:val="decimal"/>
      <w:pStyle w:val="Naslov8"/>
      <w:lvlText w:val="%1.%2.%3.%4.%5.%6.%7.%8"/>
      <w:lvlJc w:val="left"/>
      <w:pPr>
        <w:tabs>
          <w:tab w:val="num" w:pos="1440"/>
        </w:tabs>
        <w:ind w:left="1440" w:hanging="1440"/>
      </w:pPr>
      <w:rPr>
        <w:rFonts w:hint="default"/>
      </w:rPr>
    </w:lvl>
    <w:lvl w:ilvl="8">
      <w:start w:val="1"/>
      <w:numFmt w:val="decimal"/>
      <w:pStyle w:val="Naslov9"/>
      <w:lvlText w:val="%1.%2.%3.%4.%5.%6.%7.%8.%9"/>
      <w:lvlJc w:val="left"/>
      <w:pPr>
        <w:tabs>
          <w:tab w:val="num" w:pos="1584"/>
        </w:tabs>
        <w:ind w:left="1584" w:hanging="1584"/>
      </w:pPr>
      <w:rPr>
        <w:rFonts w:hint="default"/>
      </w:rPr>
    </w:lvl>
  </w:abstractNum>
  <w:abstractNum w:abstractNumId="17">
    <w:nsid w:val="14F81BDE"/>
    <w:multiLevelType w:val="multilevel"/>
    <w:tmpl w:val="44E0D910"/>
    <w:lvl w:ilvl="0">
      <w:start w:val="1"/>
      <w:numFmt w:val="decimal"/>
      <w:lvlText w:val="%1."/>
      <w:lvlJc w:val="left"/>
      <w:pPr>
        <w:tabs>
          <w:tab w:val="num" w:pos="720"/>
        </w:tabs>
        <w:ind w:left="720" w:hanging="360"/>
      </w:pPr>
      <w:rPr>
        <w:rFonts w:hint="default"/>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18">
    <w:nsid w:val="155514F1"/>
    <w:multiLevelType w:val="hybridMultilevel"/>
    <w:tmpl w:val="8EC8F8EE"/>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19">
    <w:nsid w:val="169502E5"/>
    <w:multiLevelType w:val="hybridMultilevel"/>
    <w:tmpl w:val="F36AC3B4"/>
    <w:lvl w:ilvl="0" w:tplc="0CB617C0">
      <w:start w:val="1"/>
      <w:numFmt w:val="bullet"/>
      <w:lvlText w:val="-"/>
      <w:lvlJc w:val="left"/>
      <w:pPr>
        <w:ind w:left="1080" w:hanging="360"/>
      </w:pPr>
      <w:rPr>
        <w:rFonts w:ascii="Verdana" w:eastAsia="Calibri" w:hAnsi="Verdana" w:cs="Times New Roman"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20">
    <w:nsid w:val="17D20813"/>
    <w:multiLevelType w:val="multilevel"/>
    <w:tmpl w:val="44E0D910"/>
    <w:lvl w:ilvl="0">
      <w:start w:val="1"/>
      <w:numFmt w:val="decimal"/>
      <w:lvlText w:val="%1."/>
      <w:lvlJc w:val="left"/>
      <w:pPr>
        <w:tabs>
          <w:tab w:val="num" w:pos="720"/>
        </w:tabs>
        <w:ind w:left="720" w:hanging="360"/>
      </w:pPr>
      <w:rPr>
        <w:rFonts w:hint="default"/>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21">
    <w:nsid w:val="18C330BB"/>
    <w:multiLevelType w:val="hybridMultilevel"/>
    <w:tmpl w:val="4BE04990"/>
    <w:lvl w:ilvl="0" w:tplc="0CB617C0">
      <w:start w:val="1"/>
      <w:numFmt w:val="bullet"/>
      <w:lvlText w:val="-"/>
      <w:lvlJc w:val="left"/>
      <w:pPr>
        <w:ind w:left="720" w:hanging="360"/>
      </w:pPr>
      <w:rPr>
        <w:rFonts w:ascii="Verdana" w:eastAsia="Calibri" w:hAnsi="Verdana"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22">
    <w:nsid w:val="1A03108D"/>
    <w:multiLevelType w:val="hybridMultilevel"/>
    <w:tmpl w:val="2B105128"/>
    <w:lvl w:ilvl="0" w:tplc="0424000F">
      <w:start w:val="1"/>
      <w:numFmt w:val="decimal"/>
      <w:lvlText w:val="%1."/>
      <w:lvlJc w:val="left"/>
      <w:pPr>
        <w:ind w:left="643" w:hanging="360"/>
      </w:pPr>
    </w:lvl>
    <w:lvl w:ilvl="1" w:tplc="04240019" w:tentative="1">
      <w:start w:val="1"/>
      <w:numFmt w:val="lowerLetter"/>
      <w:lvlText w:val="%2."/>
      <w:lvlJc w:val="left"/>
      <w:pPr>
        <w:ind w:left="1363" w:hanging="360"/>
      </w:pPr>
    </w:lvl>
    <w:lvl w:ilvl="2" w:tplc="0424001B" w:tentative="1">
      <w:start w:val="1"/>
      <w:numFmt w:val="lowerRoman"/>
      <w:lvlText w:val="%3."/>
      <w:lvlJc w:val="right"/>
      <w:pPr>
        <w:ind w:left="2083" w:hanging="180"/>
      </w:pPr>
    </w:lvl>
    <w:lvl w:ilvl="3" w:tplc="0424000F" w:tentative="1">
      <w:start w:val="1"/>
      <w:numFmt w:val="decimal"/>
      <w:lvlText w:val="%4."/>
      <w:lvlJc w:val="left"/>
      <w:pPr>
        <w:ind w:left="2803" w:hanging="360"/>
      </w:pPr>
    </w:lvl>
    <w:lvl w:ilvl="4" w:tplc="04240019" w:tentative="1">
      <w:start w:val="1"/>
      <w:numFmt w:val="lowerLetter"/>
      <w:lvlText w:val="%5."/>
      <w:lvlJc w:val="left"/>
      <w:pPr>
        <w:ind w:left="3523" w:hanging="360"/>
      </w:pPr>
    </w:lvl>
    <w:lvl w:ilvl="5" w:tplc="0424001B" w:tentative="1">
      <w:start w:val="1"/>
      <w:numFmt w:val="lowerRoman"/>
      <w:lvlText w:val="%6."/>
      <w:lvlJc w:val="right"/>
      <w:pPr>
        <w:ind w:left="4243" w:hanging="180"/>
      </w:pPr>
    </w:lvl>
    <w:lvl w:ilvl="6" w:tplc="0424000F" w:tentative="1">
      <w:start w:val="1"/>
      <w:numFmt w:val="decimal"/>
      <w:lvlText w:val="%7."/>
      <w:lvlJc w:val="left"/>
      <w:pPr>
        <w:ind w:left="4963" w:hanging="360"/>
      </w:pPr>
    </w:lvl>
    <w:lvl w:ilvl="7" w:tplc="04240019" w:tentative="1">
      <w:start w:val="1"/>
      <w:numFmt w:val="lowerLetter"/>
      <w:lvlText w:val="%8."/>
      <w:lvlJc w:val="left"/>
      <w:pPr>
        <w:ind w:left="5683" w:hanging="360"/>
      </w:pPr>
    </w:lvl>
    <w:lvl w:ilvl="8" w:tplc="0424001B" w:tentative="1">
      <w:start w:val="1"/>
      <w:numFmt w:val="lowerRoman"/>
      <w:lvlText w:val="%9."/>
      <w:lvlJc w:val="right"/>
      <w:pPr>
        <w:ind w:left="6403" w:hanging="180"/>
      </w:pPr>
    </w:lvl>
  </w:abstractNum>
  <w:abstractNum w:abstractNumId="23">
    <w:nsid w:val="1A24125F"/>
    <w:multiLevelType w:val="hybridMultilevel"/>
    <w:tmpl w:val="D57EE8D2"/>
    <w:lvl w:ilvl="0" w:tplc="0424000F">
      <w:start w:val="1"/>
      <w:numFmt w:val="decimal"/>
      <w:lvlText w:val="%1."/>
      <w:lvlJc w:val="left"/>
      <w:pPr>
        <w:ind w:left="1080" w:hanging="360"/>
      </w:pPr>
    </w:lvl>
    <w:lvl w:ilvl="1" w:tplc="04240019" w:tentative="1">
      <w:start w:val="1"/>
      <w:numFmt w:val="lowerLetter"/>
      <w:lvlText w:val="%2."/>
      <w:lvlJc w:val="left"/>
      <w:pPr>
        <w:ind w:left="1800" w:hanging="360"/>
      </w:pPr>
    </w:lvl>
    <w:lvl w:ilvl="2" w:tplc="0424001B" w:tentative="1">
      <w:start w:val="1"/>
      <w:numFmt w:val="lowerRoman"/>
      <w:lvlText w:val="%3."/>
      <w:lvlJc w:val="right"/>
      <w:pPr>
        <w:ind w:left="2520" w:hanging="180"/>
      </w:pPr>
    </w:lvl>
    <w:lvl w:ilvl="3" w:tplc="0424000F" w:tentative="1">
      <w:start w:val="1"/>
      <w:numFmt w:val="decimal"/>
      <w:lvlText w:val="%4."/>
      <w:lvlJc w:val="left"/>
      <w:pPr>
        <w:ind w:left="3240" w:hanging="360"/>
      </w:pPr>
    </w:lvl>
    <w:lvl w:ilvl="4" w:tplc="04240019" w:tentative="1">
      <w:start w:val="1"/>
      <w:numFmt w:val="lowerLetter"/>
      <w:lvlText w:val="%5."/>
      <w:lvlJc w:val="left"/>
      <w:pPr>
        <w:ind w:left="3960" w:hanging="360"/>
      </w:pPr>
    </w:lvl>
    <w:lvl w:ilvl="5" w:tplc="0424001B" w:tentative="1">
      <w:start w:val="1"/>
      <w:numFmt w:val="lowerRoman"/>
      <w:lvlText w:val="%6."/>
      <w:lvlJc w:val="right"/>
      <w:pPr>
        <w:ind w:left="4680" w:hanging="180"/>
      </w:pPr>
    </w:lvl>
    <w:lvl w:ilvl="6" w:tplc="0424000F" w:tentative="1">
      <w:start w:val="1"/>
      <w:numFmt w:val="decimal"/>
      <w:lvlText w:val="%7."/>
      <w:lvlJc w:val="left"/>
      <w:pPr>
        <w:ind w:left="5400" w:hanging="360"/>
      </w:pPr>
    </w:lvl>
    <w:lvl w:ilvl="7" w:tplc="04240019" w:tentative="1">
      <w:start w:val="1"/>
      <w:numFmt w:val="lowerLetter"/>
      <w:lvlText w:val="%8."/>
      <w:lvlJc w:val="left"/>
      <w:pPr>
        <w:ind w:left="6120" w:hanging="360"/>
      </w:pPr>
    </w:lvl>
    <w:lvl w:ilvl="8" w:tplc="0424001B" w:tentative="1">
      <w:start w:val="1"/>
      <w:numFmt w:val="lowerRoman"/>
      <w:lvlText w:val="%9."/>
      <w:lvlJc w:val="right"/>
      <w:pPr>
        <w:ind w:left="6840" w:hanging="180"/>
      </w:pPr>
    </w:lvl>
  </w:abstractNum>
  <w:abstractNum w:abstractNumId="24">
    <w:nsid w:val="1A752AC8"/>
    <w:multiLevelType w:val="hybridMultilevel"/>
    <w:tmpl w:val="B5C4B9F0"/>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25">
    <w:nsid w:val="1A876D65"/>
    <w:multiLevelType w:val="hybridMultilevel"/>
    <w:tmpl w:val="FFFAD478"/>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26">
    <w:nsid w:val="1C6D2F90"/>
    <w:multiLevelType w:val="hybridMultilevel"/>
    <w:tmpl w:val="C6F65620"/>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7">
    <w:nsid w:val="1CA641FF"/>
    <w:multiLevelType w:val="hybridMultilevel"/>
    <w:tmpl w:val="318C1F0C"/>
    <w:lvl w:ilvl="0" w:tplc="338AAA66">
      <w:start w:val="10"/>
      <w:numFmt w:val="bullet"/>
      <w:lvlText w:val="-"/>
      <w:lvlJc w:val="left"/>
      <w:pPr>
        <w:ind w:left="720" w:hanging="360"/>
      </w:pPr>
      <w:rPr>
        <w:rFonts w:hint="default"/>
      </w:r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8">
    <w:nsid w:val="1D075C0B"/>
    <w:multiLevelType w:val="hybridMultilevel"/>
    <w:tmpl w:val="9782C4BC"/>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29">
    <w:nsid w:val="1D6A286E"/>
    <w:multiLevelType w:val="hybridMultilevel"/>
    <w:tmpl w:val="5CF0FDEE"/>
    <w:lvl w:ilvl="0" w:tplc="338AAA66">
      <w:start w:val="10"/>
      <w:numFmt w:val="bullet"/>
      <w:lvlText w:val="-"/>
      <w:lvlJc w:val="left"/>
      <w:pPr>
        <w:ind w:left="1080" w:hanging="360"/>
      </w:p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30">
    <w:nsid w:val="1DAF0B9D"/>
    <w:multiLevelType w:val="hybridMultilevel"/>
    <w:tmpl w:val="5BFEA4FC"/>
    <w:lvl w:ilvl="0" w:tplc="0CB617C0">
      <w:start w:val="1"/>
      <w:numFmt w:val="bullet"/>
      <w:lvlText w:val="-"/>
      <w:lvlJc w:val="left"/>
      <w:pPr>
        <w:ind w:left="1080" w:hanging="360"/>
      </w:pPr>
      <w:rPr>
        <w:rFonts w:ascii="Verdana" w:eastAsia="Calibri" w:hAnsi="Verdana" w:cs="Times New Roman"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31">
    <w:nsid w:val="1F536156"/>
    <w:multiLevelType w:val="hybridMultilevel"/>
    <w:tmpl w:val="7C24E48C"/>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32">
    <w:nsid w:val="1F9B2D37"/>
    <w:multiLevelType w:val="hybridMultilevel"/>
    <w:tmpl w:val="01F2DBD2"/>
    <w:lvl w:ilvl="0" w:tplc="0CB617C0">
      <w:start w:val="1"/>
      <w:numFmt w:val="bullet"/>
      <w:lvlText w:val="-"/>
      <w:lvlJc w:val="left"/>
      <w:pPr>
        <w:ind w:left="786" w:hanging="360"/>
      </w:pPr>
      <w:rPr>
        <w:rFonts w:ascii="Verdana" w:eastAsia="Calibri" w:hAnsi="Verdana" w:cs="Times New Roman" w:hint="default"/>
      </w:rPr>
    </w:lvl>
    <w:lvl w:ilvl="1" w:tplc="04240003" w:tentative="1">
      <w:start w:val="1"/>
      <w:numFmt w:val="bullet"/>
      <w:lvlText w:val="o"/>
      <w:lvlJc w:val="left"/>
      <w:pPr>
        <w:ind w:left="1506" w:hanging="360"/>
      </w:pPr>
      <w:rPr>
        <w:rFonts w:ascii="Courier New" w:hAnsi="Courier New" w:cs="Courier New" w:hint="default"/>
      </w:rPr>
    </w:lvl>
    <w:lvl w:ilvl="2" w:tplc="04240005" w:tentative="1">
      <w:start w:val="1"/>
      <w:numFmt w:val="bullet"/>
      <w:lvlText w:val=""/>
      <w:lvlJc w:val="left"/>
      <w:pPr>
        <w:ind w:left="2226" w:hanging="360"/>
      </w:pPr>
      <w:rPr>
        <w:rFonts w:ascii="Wingdings" w:hAnsi="Wingdings" w:hint="default"/>
      </w:rPr>
    </w:lvl>
    <w:lvl w:ilvl="3" w:tplc="04240001" w:tentative="1">
      <w:start w:val="1"/>
      <w:numFmt w:val="bullet"/>
      <w:lvlText w:val=""/>
      <w:lvlJc w:val="left"/>
      <w:pPr>
        <w:ind w:left="2946" w:hanging="360"/>
      </w:pPr>
      <w:rPr>
        <w:rFonts w:ascii="Symbol" w:hAnsi="Symbol" w:hint="default"/>
      </w:rPr>
    </w:lvl>
    <w:lvl w:ilvl="4" w:tplc="04240003" w:tentative="1">
      <w:start w:val="1"/>
      <w:numFmt w:val="bullet"/>
      <w:lvlText w:val="o"/>
      <w:lvlJc w:val="left"/>
      <w:pPr>
        <w:ind w:left="3666" w:hanging="360"/>
      </w:pPr>
      <w:rPr>
        <w:rFonts w:ascii="Courier New" w:hAnsi="Courier New" w:cs="Courier New" w:hint="default"/>
      </w:rPr>
    </w:lvl>
    <w:lvl w:ilvl="5" w:tplc="04240005" w:tentative="1">
      <w:start w:val="1"/>
      <w:numFmt w:val="bullet"/>
      <w:lvlText w:val=""/>
      <w:lvlJc w:val="left"/>
      <w:pPr>
        <w:ind w:left="4386" w:hanging="360"/>
      </w:pPr>
      <w:rPr>
        <w:rFonts w:ascii="Wingdings" w:hAnsi="Wingdings" w:hint="default"/>
      </w:rPr>
    </w:lvl>
    <w:lvl w:ilvl="6" w:tplc="04240001" w:tentative="1">
      <w:start w:val="1"/>
      <w:numFmt w:val="bullet"/>
      <w:lvlText w:val=""/>
      <w:lvlJc w:val="left"/>
      <w:pPr>
        <w:ind w:left="5106" w:hanging="360"/>
      </w:pPr>
      <w:rPr>
        <w:rFonts w:ascii="Symbol" w:hAnsi="Symbol" w:hint="default"/>
      </w:rPr>
    </w:lvl>
    <w:lvl w:ilvl="7" w:tplc="04240003" w:tentative="1">
      <w:start w:val="1"/>
      <w:numFmt w:val="bullet"/>
      <w:lvlText w:val="o"/>
      <w:lvlJc w:val="left"/>
      <w:pPr>
        <w:ind w:left="5826" w:hanging="360"/>
      </w:pPr>
      <w:rPr>
        <w:rFonts w:ascii="Courier New" w:hAnsi="Courier New" w:cs="Courier New" w:hint="default"/>
      </w:rPr>
    </w:lvl>
    <w:lvl w:ilvl="8" w:tplc="04240005" w:tentative="1">
      <w:start w:val="1"/>
      <w:numFmt w:val="bullet"/>
      <w:lvlText w:val=""/>
      <w:lvlJc w:val="left"/>
      <w:pPr>
        <w:ind w:left="6546" w:hanging="360"/>
      </w:pPr>
      <w:rPr>
        <w:rFonts w:ascii="Wingdings" w:hAnsi="Wingdings" w:hint="default"/>
      </w:rPr>
    </w:lvl>
  </w:abstractNum>
  <w:abstractNum w:abstractNumId="33">
    <w:nsid w:val="2050555A"/>
    <w:multiLevelType w:val="hybridMultilevel"/>
    <w:tmpl w:val="396EABA6"/>
    <w:lvl w:ilvl="0" w:tplc="338AAA66">
      <w:start w:val="10"/>
      <w:numFmt w:val="bullet"/>
      <w:lvlText w:val="-"/>
      <w:lvlJc w:val="left"/>
      <w:pPr>
        <w:ind w:left="1440" w:hanging="360"/>
      </w:pPr>
      <w:rPr>
        <w:rFonts w:hint="default"/>
      </w:rPr>
    </w:lvl>
    <w:lvl w:ilvl="1" w:tplc="52982842">
      <w:numFmt w:val="bullet"/>
      <w:lvlText w:val=""/>
      <w:lvlJc w:val="left"/>
      <w:pPr>
        <w:ind w:left="2160" w:hanging="360"/>
      </w:pPr>
      <w:rPr>
        <w:rFonts w:ascii="Symbol" w:eastAsia="Times New Roman" w:hAnsi="Symbol" w:cs="Times New Roman" w:hint="default"/>
      </w:rPr>
    </w:lvl>
    <w:lvl w:ilvl="2" w:tplc="04240005" w:tentative="1">
      <w:start w:val="1"/>
      <w:numFmt w:val="bullet"/>
      <w:lvlText w:val=""/>
      <w:lvlJc w:val="left"/>
      <w:pPr>
        <w:ind w:left="2880" w:hanging="360"/>
      </w:pPr>
      <w:rPr>
        <w:rFonts w:ascii="Wingdings" w:hAnsi="Wingdings" w:hint="default"/>
      </w:rPr>
    </w:lvl>
    <w:lvl w:ilvl="3" w:tplc="04240001" w:tentative="1">
      <w:start w:val="1"/>
      <w:numFmt w:val="bullet"/>
      <w:lvlText w:val=""/>
      <w:lvlJc w:val="left"/>
      <w:pPr>
        <w:ind w:left="3600" w:hanging="360"/>
      </w:pPr>
      <w:rPr>
        <w:rFonts w:ascii="Symbol" w:hAnsi="Symbol" w:hint="default"/>
      </w:rPr>
    </w:lvl>
    <w:lvl w:ilvl="4" w:tplc="04240003" w:tentative="1">
      <w:start w:val="1"/>
      <w:numFmt w:val="bullet"/>
      <w:lvlText w:val="o"/>
      <w:lvlJc w:val="left"/>
      <w:pPr>
        <w:ind w:left="4320" w:hanging="360"/>
      </w:pPr>
      <w:rPr>
        <w:rFonts w:ascii="Courier New" w:hAnsi="Courier New" w:cs="Courier New" w:hint="default"/>
      </w:rPr>
    </w:lvl>
    <w:lvl w:ilvl="5" w:tplc="04240005" w:tentative="1">
      <w:start w:val="1"/>
      <w:numFmt w:val="bullet"/>
      <w:lvlText w:val=""/>
      <w:lvlJc w:val="left"/>
      <w:pPr>
        <w:ind w:left="5040" w:hanging="360"/>
      </w:pPr>
      <w:rPr>
        <w:rFonts w:ascii="Wingdings" w:hAnsi="Wingdings" w:hint="default"/>
      </w:rPr>
    </w:lvl>
    <w:lvl w:ilvl="6" w:tplc="04240001" w:tentative="1">
      <w:start w:val="1"/>
      <w:numFmt w:val="bullet"/>
      <w:lvlText w:val=""/>
      <w:lvlJc w:val="left"/>
      <w:pPr>
        <w:ind w:left="5760" w:hanging="360"/>
      </w:pPr>
      <w:rPr>
        <w:rFonts w:ascii="Symbol" w:hAnsi="Symbol" w:hint="default"/>
      </w:rPr>
    </w:lvl>
    <w:lvl w:ilvl="7" w:tplc="04240003" w:tentative="1">
      <w:start w:val="1"/>
      <w:numFmt w:val="bullet"/>
      <w:lvlText w:val="o"/>
      <w:lvlJc w:val="left"/>
      <w:pPr>
        <w:ind w:left="6480" w:hanging="360"/>
      </w:pPr>
      <w:rPr>
        <w:rFonts w:ascii="Courier New" w:hAnsi="Courier New" w:cs="Courier New" w:hint="default"/>
      </w:rPr>
    </w:lvl>
    <w:lvl w:ilvl="8" w:tplc="04240005" w:tentative="1">
      <w:start w:val="1"/>
      <w:numFmt w:val="bullet"/>
      <w:lvlText w:val=""/>
      <w:lvlJc w:val="left"/>
      <w:pPr>
        <w:ind w:left="7200" w:hanging="360"/>
      </w:pPr>
      <w:rPr>
        <w:rFonts w:ascii="Wingdings" w:hAnsi="Wingdings" w:hint="default"/>
      </w:rPr>
    </w:lvl>
  </w:abstractNum>
  <w:abstractNum w:abstractNumId="34">
    <w:nsid w:val="23827B8B"/>
    <w:multiLevelType w:val="hybridMultilevel"/>
    <w:tmpl w:val="C5C81354"/>
    <w:lvl w:ilvl="0" w:tplc="338AAA66">
      <w:start w:val="10"/>
      <w:numFmt w:val="bullet"/>
      <w:lvlText w:val="-"/>
      <w:lvlJc w:val="left"/>
      <w:pPr>
        <w:ind w:left="720" w:hanging="360"/>
      </w:pPr>
      <w:rPr>
        <w:rFonts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35">
    <w:nsid w:val="243A7EE4"/>
    <w:multiLevelType w:val="multilevel"/>
    <w:tmpl w:val="44E0D910"/>
    <w:lvl w:ilvl="0">
      <w:start w:val="1"/>
      <w:numFmt w:val="decimal"/>
      <w:lvlText w:val="%1."/>
      <w:lvlJc w:val="left"/>
      <w:pPr>
        <w:tabs>
          <w:tab w:val="num" w:pos="720"/>
        </w:tabs>
        <w:ind w:left="720" w:hanging="360"/>
      </w:pPr>
      <w:rPr>
        <w:rFonts w:hint="default"/>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36">
    <w:nsid w:val="258E77ED"/>
    <w:multiLevelType w:val="multilevel"/>
    <w:tmpl w:val="44E0D910"/>
    <w:lvl w:ilvl="0">
      <w:start w:val="1"/>
      <w:numFmt w:val="decimal"/>
      <w:lvlText w:val="%1."/>
      <w:lvlJc w:val="left"/>
      <w:pPr>
        <w:tabs>
          <w:tab w:val="num" w:pos="720"/>
        </w:tabs>
        <w:ind w:left="720" w:hanging="360"/>
      </w:pPr>
      <w:rPr>
        <w:rFonts w:hint="default"/>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37">
    <w:nsid w:val="25CA7AF7"/>
    <w:multiLevelType w:val="multilevel"/>
    <w:tmpl w:val="696A8C34"/>
    <w:lvl w:ilvl="0">
      <w:start w:val="1"/>
      <w:numFmt w:val="decimal"/>
      <w:lvlText w:val="%1."/>
      <w:lvlJc w:val="left"/>
      <w:pPr>
        <w:ind w:left="1069" w:hanging="360"/>
      </w:pPr>
    </w:lvl>
    <w:lvl w:ilvl="1">
      <w:start w:val="1"/>
      <w:numFmt w:val="lowerLetter"/>
      <w:lvlText w:val="%2."/>
      <w:legacy w:legacy="1" w:legacySpace="120" w:legacyIndent="360"/>
      <w:lvlJc w:val="left"/>
      <w:pPr>
        <w:ind w:left="1429" w:hanging="360"/>
      </w:pPr>
    </w:lvl>
    <w:lvl w:ilvl="2">
      <w:start w:val="1"/>
      <w:numFmt w:val="lowerRoman"/>
      <w:lvlText w:val="%3."/>
      <w:legacy w:legacy="1" w:legacySpace="120" w:legacyIndent="180"/>
      <w:lvlJc w:val="left"/>
      <w:pPr>
        <w:ind w:left="1609" w:hanging="180"/>
      </w:pPr>
    </w:lvl>
    <w:lvl w:ilvl="3">
      <w:start w:val="1"/>
      <w:numFmt w:val="decimal"/>
      <w:lvlText w:val="%4."/>
      <w:legacy w:legacy="1" w:legacySpace="120" w:legacyIndent="360"/>
      <w:lvlJc w:val="left"/>
      <w:pPr>
        <w:ind w:left="1969" w:hanging="360"/>
      </w:pPr>
    </w:lvl>
    <w:lvl w:ilvl="4">
      <w:start w:val="1"/>
      <w:numFmt w:val="lowerLetter"/>
      <w:lvlText w:val="%5."/>
      <w:legacy w:legacy="1" w:legacySpace="120" w:legacyIndent="360"/>
      <w:lvlJc w:val="left"/>
      <w:pPr>
        <w:ind w:left="2329" w:hanging="360"/>
      </w:pPr>
    </w:lvl>
    <w:lvl w:ilvl="5">
      <w:start w:val="1"/>
      <w:numFmt w:val="lowerRoman"/>
      <w:lvlText w:val="%6."/>
      <w:legacy w:legacy="1" w:legacySpace="120" w:legacyIndent="180"/>
      <w:lvlJc w:val="left"/>
      <w:pPr>
        <w:ind w:left="2509" w:hanging="180"/>
      </w:pPr>
    </w:lvl>
    <w:lvl w:ilvl="6">
      <w:start w:val="1"/>
      <w:numFmt w:val="decimal"/>
      <w:lvlText w:val="%7."/>
      <w:legacy w:legacy="1" w:legacySpace="120" w:legacyIndent="360"/>
      <w:lvlJc w:val="left"/>
      <w:pPr>
        <w:ind w:left="2869" w:hanging="360"/>
      </w:pPr>
    </w:lvl>
    <w:lvl w:ilvl="7">
      <w:start w:val="1"/>
      <w:numFmt w:val="lowerLetter"/>
      <w:lvlText w:val="%8."/>
      <w:legacy w:legacy="1" w:legacySpace="120" w:legacyIndent="360"/>
      <w:lvlJc w:val="left"/>
      <w:pPr>
        <w:ind w:left="3229" w:hanging="360"/>
      </w:pPr>
    </w:lvl>
    <w:lvl w:ilvl="8">
      <w:start w:val="1"/>
      <w:numFmt w:val="lowerRoman"/>
      <w:lvlText w:val="%9."/>
      <w:legacy w:legacy="1" w:legacySpace="120" w:legacyIndent="180"/>
      <w:lvlJc w:val="left"/>
      <w:pPr>
        <w:ind w:left="3409" w:hanging="180"/>
      </w:pPr>
    </w:lvl>
  </w:abstractNum>
  <w:abstractNum w:abstractNumId="38">
    <w:nsid w:val="26485672"/>
    <w:multiLevelType w:val="hybridMultilevel"/>
    <w:tmpl w:val="34C02778"/>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39">
    <w:nsid w:val="264E43B2"/>
    <w:multiLevelType w:val="hybridMultilevel"/>
    <w:tmpl w:val="A2FAEC6C"/>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40">
    <w:nsid w:val="2663578B"/>
    <w:multiLevelType w:val="hybridMultilevel"/>
    <w:tmpl w:val="7848D9FE"/>
    <w:lvl w:ilvl="0" w:tplc="338AAA66">
      <w:start w:val="10"/>
      <w:numFmt w:val="bullet"/>
      <w:lvlText w:val="-"/>
      <w:lvlJc w:val="left"/>
      <w:pPr>
        <w:ind w:left="1080" w:hanging="360"/>
      </w:p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41">
    <w:nsid w:val="272E489D"/>
    <w:multiLevelType w:val="multilevel"/>
    <w:tmpl w:val="44E0D910"/>
    <w:lvl w:ilvl="0">
      <w:start w:val="1"/>
      <w:numFmt w:val="decimal"/>
      <w:lvlText w:val="%1."/>
      <w:lvlJc w:val="left"/>
      <w:pPr>
        <w:tabs>
          <w:tab w:val="num" w:pos="720"/>
        </w:tabs>
        <w:ind w:left="720" w:hanging="360"/>
      </w:pPr>
      <w:rPr>
        <w:rFonts w:hint="default"/>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42">
    <w:nsid w:val="29321630"/>
    <w:multiLevelType w:val="hybridMultilevel"/>
    <w:tmpl w:val="3E4AE9FE"/>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43">
    <w:nsid w:val="29D757F0"/>
    <w:multiLevelType w:val="hybridMultilevel"/>
    <w:tmpl w:val="952E6968"/>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44">
    <w:nsid w:val="2BD07721"/>
    <w:multiLevelType w:val="hybridMultilevel"/>
    <w:tmpl w:val="1662086C"/>
    <w:lvl w:ilvl="0" w:tplc="338AAA66">
      <w:start w:val="10"/>
      <w:numFmt w:val="bullet"/>
      <w:lvlText w:val="-"/>
      <w:lvlJc w:val="left"/>
      <w:pPr>
        <w:ind w:left="720" w:hanging="360"/>
      </w:p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45">
    <w:nsid w:val="2E081EFE"/>
    <w:multiLevelType w:val="hybridMultilevel"/>
    <w:tmpl w:val="75E2CEE0"/>
    <w:lvl w:ilvl="0" w:tplc="338AAA66">
      <w:start w:val="10"/>
      <w:numFmt w:val="bullet"/>
      <w:lvlText w:val="-"/>
      <w:lvlJc w:val="left"/>
      <w:pPr>
        <w:ind w:left="781" w:hanging="360"/>
      </w:pPr>
      <w:rPr>
        <w:rFonts w:hint="default"/>
      </w:rPr>
    </w:lvl>
    <w:lvl w:ilvl="1" w:tplc="04240003" w:tentative="1">
      <w:start w:val="1"/>
      <w:numFmt w:val="bullet"/>
      <w:lvlText w:val="o"/>
      <w:lvlJc w:val="left"/>
      <w:pPr>
        <w:ind w:left="1501" w:hanging="360"/>
      </w:pPr>
      <w:rPr>
        <w:rFonts w:ascii="Courier New" w:hAnsi="Courier New" w:cs="Courier New" w:hint="default"/>
      </w:rPr>
    </w:lvl>
    <w:lvl w:ilvl="2" w:tplc="04240005" w:tentative="1">
      <w:start w:val="1"/>
      <w:numFmt w:val="bullet"/>
      <w:lvlText w:val=""/>
      <w:lvlJc w:val="left"/>
      <w:pPr>
        <w:ind w:left="2221" w:hanging="360"/>
      </w:pPr>
      <w:rPr>
        <w:rFonts w:ascii="Wingdings" w:hAnsi="Wingdings" w:hint="default"/>
      </w:rPr>
    </w:lvl>
    <w:lvl w:ilvl="3" w:tplc="04240001" w:tentative="1">
      <w:start w:val="1"/>
      <w:numFmt w:val="bullet"/>
      <w:lvlText w:val=""/>
      <w:lvlJc w:val="left"/>
      <w:pPr>
        <w:ind w:left="2941" w:hanging="360"/>
      </w:pPr>
      <w:rPr>
        <w:rFonts w:ascii="Symbol" w:hAnsi="Symbol" w:hint="default"/>
      </w:rPr>
    </w:lvl>
    <w:lvl w:ilvl="4" w:tplc="04240003" w:tentative="1">
      <w:start w:val="1"/>
      <w:numFmt w:val="bullet"/>
      <w:lvlText w:val="o"/>
      <w:lvlJc w:val="left"/>
      <w:pPr>
        <w:ind w:left="3661" w:hanging="360"/>
      </w:pPr>
      <w:rPr>
        <w:rFonts w:ascii="Courier New" w:hAnsi="Courier New" w:cs="Courier New" w:hint="default"/>
      </w:rPr>
    </w:lvl>
    <w:lvl w:ilvl="5" w:tplc="04240005" w:tentative="1">
      <w:start w:val="1"/>
      <w:numFmt w:val="bullet"/>
      <w:lvlText w:val=""/>
      <w:lvlJc w:val="left"/>
      <w:pPr>
        <w:ind w:left="4381" w:hanging="360"/>
      </w:pPr>
      <w:rPr>
        <w:rFonts w:ascii="Wingdings" w:hAnsi="Wingdings" w:hint="default"/>
      </w:rPr>
    </w:lvl>
    <w:lvl w:ilvl="6" w:tplc="04240001" w:tentative="1">
      <w:start w:val="1"/>
      <w:numFmt w:val="bullet"/>
      <w:lvlText w:val=""/>
      <w:lvlJc w:val="left"/>
      <w:pPr>
        <w:ind w:left="5101" w:hanging="360"/>
      </w:pPr>
      <w:rPr>
        <w:rFonts w:ascii="Symbol" w:hAnsi="Symbol" w:hint="default"/>
      </w:rPr>
    </w:lvl>
    <w:lvl w:ilvl="7" w:tplc="04240003" w:tentative="1">
      <w:start w:val="1"/>
      <w:numFmt w:val="bullet"/>
      <w:lvlText w:val="o"/>
      <w:lvlJc w:val="left"/>
      <w:pPr>
        <w:ind w:left="5821" w:hanging="360"/>
      </w:pPr>
      <w:rPr>
        <w:rFonts w:ascii="Courier New" w:hAnsi="Courier New" w:cs="Courier New" w:hint="default"/>
      </w:rPr>
    </w:lvl>
    <w:lvl w:ilvl="8" w:tplc="04240005" w:tentative="1">
      <w:start w:val="1"/>
      <w:numFmt w:val="bullet"/>
      <w:lvlText w:val=""/>
      <w:lvlJc w:val="left"/>
      <w:pPr>
        <w:ind w:left="6541" w:hanging="360"/>
      </w:pPr>
      <w:rPr>
        <w:rFonts w:ascii="Wingdings" w:hAnsi="Wingdings" w:hint="default"/>
      </w:rPr>
    </w:lvl>
  </w:abstractNum>
  <w:abstractNum w:abstractNumId="46">
    <w:nsid w:val="31554A57"/>
    <w:multiLevelType w:val="multilevel"/>
    <w:tmpl w:val="F54AD16A"/>
    <w:lvl w:ilvl="0">
      <w:start w:val="1"/>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47">
    <w:nsid w:val="316B20F9"/>
    <w:multiLevelType w:val="hybridMultilevel"/>
    <w:tmpl w:val="0ACED37A"/>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48">
    <w:nsid w:val="31E963F5"/>
    <w:multiLevelType w:val="hybridMultilevel"/>
    <w:tmpl w:val="FA0655FE"/>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49">
    <w:nsid w:val="33230E0F"/>
    <w:multiLevelType w:val="hybridMultilevel"/>
    <w:tmpl w:val="336290AC"/>
    <w:lvl w:ilvl="0" w:tplc="0424000F">
      <w:start w:val="1"/>
      <w:numFmt w:val="decimal"/>
      <w:lvlText w:val="%1."/>
      <w:lvlJc w:val="left"/>
      <w:pPr>
        <w:ind w:left="1080" w:hanging="360"/>
      </w:pPr>
    </w:lvl>
    <w:lvl w:ilvl="1" w:tplc="04240019" w:tentative="1">
      <w:start w:val="1"/>
      <w:numFmt w:val="lowerLetter"/>
      <w:lvlText w:val="%2."/>
      <w:lvlJc w:val="left"/>
      <w:pPr>
        <w:ind w:left="1800" w:hanging="360"/>
      </w:pPr>
    </w:lvl>
    <w:lvl w:ilvl="2" w:tplc="0424001B" w:tentative="1">
      <w:start w:val="1"/>
      <w:numFmt w:val="lowerRoman"/>
      <w:lvlText w:val="%3."/>
      <w:lvlJc w:val="right"/>
      <w:pPr>
        <w:ind w:left="2520" w:hanging="180"/>
      </w:pPr>
    </w:lvl>
    <w:lvl w:ilvl="3" w:tplc="0424000F" w:tentative="1">
      <w:start w:val="1"/>
      <w:numFmt w:val="decimal"/>
      <w:lvlText w:val="%4."/>
      <w:lvlJc w:val="left"/>
      <w:pPr>
        <w:ind w:left="3240" w:hanging="360"/>
      </w:pPr>
    </w:lvl>
    <w:lvl w:ilvl="4" w:tplc="04240019" w:tentative="1">
      <w:start w:val="1"/>
      <w:numFmt w:val="lowerLetter"/>
      <w:lvlText w:val="%5."/>
      <w:lvlJc w:val="left"/>
      <w:pPr>
        <w:ind w:left="3960" w:hanging="360"/>
      </w:pPr>
    </w:lvl>
    <w:lvl w:ilvl="5" w:tplc="0424001B" w:tentative="1">
      <w:start w:val="1"/>
      <w:numFmt w:val="lowerRoman"/>
      <w:lvlText w:val="%6."/>
      <w:lvlJc w:val="right"/>
      <w:pPr>
        <w:ind w:left="4680" w:hanging="180"/>
      </w:pPr>
    </w:lvl>
    <w:lvl w:ilvl="6" w:tplc="0424000F" w:tentative="1">
      <w:start w:val="1"/>
      <w:numFmt w:val="decimal"/>
      <w:lvlText w:val="%7."/>
      <w:lvlJc w:val="left"/>
      <w:pPr>
        <w:ind w:left="5400" w:hanging="360"/>
      </w:pPr>
    </w:lvl>
    <w:lvl w:ilvl="7" w:tplc="04240019" w:tentative="1">
      <w:start w:val="1"/>
      <w:numFmt w:val="lowerLetter"/>
      <w:lvlText w:val="%8."/>
      <w:lvlJc w:val="left"/>
      <w:pPr>
        <w:ind w:left="6120" w:hanging="360"/>
      </w:pPr>
    </w:lvl>
    <w:lvl w:ilvl="8" w:tplc="0424001B" w:tentative="1">
      <w:start w:val="1"/>
      <w:numFmt w:val="lowerRoman"/>
      <w:lvlText w:val="%9."/>
      <w:lvlJc w:val="right"/>
      <w:pPr>
        <w:ind w:left="6840" w:hanging="180"/>
      </w:pPr>
    </w:lvl>
  </w:abstractNum>
  <w:abstractNum w:abstractNumId="50">
    <w:nsid w:val="33E81164"/>
    <w:multiLevelType w:val="hybridMultilevel"/>
    <w:tmpl w:val="96DAC10E"/>
    <w:lvl w:ilvl="0" w:tplc="338AAA66">
      <w:start w:val="10"/>
      <w:numFmt w:val="bullet"/>
      <w:lvlText w:val="-"/>
      <w:lvlJc w:val="left"/>
      <w:pPr>
        <w:ind w:left="720" w:hanging="360"/>
      </w:pPr>
      <w:rPr>
        <w:rFonts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51">
    <w:nsid w:val="369A76FA"/>
    <w:multiLevelType w:val="hybridMultilevel"/>
    <w:tmpl w:val="48900DE4"/>
    <w:lvl w:ilvl="0" w:tplc="338AAA66">
      <w:start w:val="10"/>
      <w:numFmt w:val="bullet"/>
      <w:lvlText w:val="-"/>
      <w:lvlJc w:val="left"/>
      <w:pPr>
        <w:ind w:left="720" w:hanging="360"/>
      </w:pPr>
      <w:rPr>
        <w:rFonts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52">
    <w:nsid w:val="39DD04C1"/>
    <w:multiLevelType w:val="hybridMultilevel"/>
    <w:tmpl w:val="EA66F364"/>
    <w:lvl w:ilvl="0" w:tplc="0CB617C0">
      <w:start w:val="1"/>
      <w:numFmt w:val="bullet"/>
      <w:lvlText w:val="-"/>
      <w:lvlJc w:val="left"/>
      <w:pPr>
        <w:ind w:left="786" w:hanging="360"/>
      </w:pPr>
      <w:rPr>
        <w:rFonts w:ascii="Verdana" w:eastAsia="Calibri" w:hAnsi="Verdana" w:cs="Times New Roman" w:hint="default"/>
      </w:rPr>
    </w:lvl>
    <w:lvl w:ilvl="1" w:tplc="04240003">
      <w:start w:val="1"/>
      <w:numFmt w:val="bullet"/>
      <w:lvlText w:val="o"/>
      <w:lvlJc w:val="left"/>
      <w:pPr>
        <w:ind w:left="1506" w:hanging="360"/>
      </w:pPr>
      <w:rPr>
        <w:rFonts w:ascii="Courier New" w:hAnsi="Courier New" w:cs="Courier New" w:hint="default"/>
      </w:rPr>
    </w:lvl>
    <w:lvl w:ilvl="2" w:tplc="04240005" w:tentative="1">
      <w:start w:val="1"/>
      <w:numFmt w:val="bullet"/>
      <w:lvlText w:val=""/>
      <w:lvlJc w:val="left"/>
      <w:pPr>
        <w:ind w:left="2226" w:hanging="360"/>
      </w:pPr>
      <w:rPr>
        <w:rFonts w:ascii="Wingdings" w:hAnsi="Wingdings" w:hint="default"/>
      </w:rPr>
    </w:lvl>
    <w:lvl w:ilvl="3" w:tplc="04240001" w:tentative="1">
      <w:start w:val="1"/>
      <w:numFmt w:val="bullet"/>
      <w:lvlText w:val=""/>
      <w:lvlJc w:val="left"/>
      <w:pPr>
        <w:ind w:left="2946" w:hanging="360"/>
      </w:pPr>
      <w:rPr>
        <w:rFonts w:ascii="Symbol" w:hAnsi="Symbol" w:hint="default"/>
      </w:rPr>
    </w:lvl>
    <w:lvl w:ilvl="4" w:tplc="04240003" w:tentative="1">
      <w:start w:val="1"/>
      <w:numFmt w:val="bullet"/>
      <w:lvlText w:val="o"/>
      <w:lvlJc w:val="left"/>
      <w:pPr>
        <w:ind w:left="3666" w:hanging="360"/>
      </w:pPr>
      <w:rPr>
        <w:rFonts w:ascii="Courier New" w:hAnsi="Courier New" w:cs="Courier New" w:hint="default"/>
      </w:rPr>
    </w:lvl>
    <w:lvl w:ilvl="5" w:tplc="04240005" w:tentative="1">
      <w:start w:val="1"/>
      <w:numFmt w:val="bullet"/>
      <w:lvlText w:val=""/>
      <w:lvlJc w:val="left"/>
      <w:pPr>
        <w:ind w:left="4386" w:hanging="360"/>
      </w:pPr>
      <w:rPr>
        <w:rFonts w:ascii="Wingdings" w:hAnsi="Wingdings" w:hint="default"/>
      </w:rPr>
    </w:lvl>
    <w:lvl w:ilvl="6" w:tplc="04240001" w:tentative="1">
      <w:start w:val="1"/>
      <w:numFmt w:val="bullet"/>
      <w:lvlText w:val=""/>
      <w:lvlJc w:val="left"/>
      <w:pPr>
        <w:ind w:left="5106" w:hanging="360"/>
      </w:pPr>
      <w:rPr>
        <w:rFonts w:ascii="Symbol" w:hAnsi="Symbol" w:hint="default"/>
      </w:rPr>
    </w:lvl>
    <w:lvl w:ilvl="7" w:tplc="04240003" w:tentative="1">
      <w:start w:val="1"/>
      <w:numFmt w:val="bullet"/>
      <w:lvlText w:val="o"/>
      <w:lvlJc w:val="left"/>
      <w:pPr>
        <w:ind w:left="5826" w:hanging="360"/>
      </w:pPr>
      <w:rPr>
        <w:rFonts w:ascii="Courier New" w:hAnsi="Courier New" w:cs="Courier New" w:hint="default"/>
      </w:rPr>
    </w:lvl>
    <w:lvl w:ilvl="8" w:tplc="04240005" w:tentative="1">
      <w:start w:val="1"/>
      <w:numFmt w:val="bullet"/>
      <w:lvlText w:val=""/>
      <w:lvlJc w:val="left"/>
      <w:pPr>
        <w:ind w:left="6546" w:hanging="360"/>
      </w:pPr>
      <w:rPr>
        <w:rFonts w:ascii="Wingdings" w:hAnsi="Wingdings" w:hint="default"/>
      </w:rPr>
    </w:lvl>
  </w:abstractNum>
  <w:abstractNum w:abstractNumId="53">
    <w:nsid w:val="3E5209DE"/>
    <w:multiLevelType w:val="hybridMultilevel"/>
    <w:tmpl w:val="90C8E294"/>
    <w:lvl w:ilvl="0" w:tplc="338AAA66">
      <w:start w:val="10"/>
      <w:numFmt w:val="bullet"/>
      <w:lvlText w:val="-"/>
      <w:lvlJc w:val="left"/>
      <w:pPr>
        <w:ind w:left="720" w:hanging="360"/>
      </w:pPr>
      <w:rPr>
        <w:rFonts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54">
    <w:nsid w:val="3F5B52BD"/>
    <w:multiLevelType w:val="hybridMultilevel"/>
    <w:tmpl w:val="5C8A9A72"/>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55">
    <w:nsid w:val="42087C12"/>
    <w:multiLevelType w:val="hybridMultilevel"/>
    <w:tmpl w:val="27C2AC1A"/>
    <w:lvl w:ilvl="0" w:tplc="DDACB586">
      <w:start w:val="1"/>
      <w:numFmt w:val="decimal"/>
      <w:lvlText w:val="%1."/>
      <w:lvlJc w:val="left"/>
      <w:pPr>
        <w:tabs>
          <w:tab w:val="num" w:pos="720"/>
        </w:tabs>
        <w:ind w:left="720" w:hanging="360"/>
      </w:pPr>
    </w:lvl>
    <w:lvl w:ilvl="1" w:tplc="66BE1D7A" w:tentative="1">
      <w:start w:val="1"/>
      <w:numFmt w:val="decimal"/>
      <w:lvlText w:val="%2."/>
      <w:lvlJc w:val="left"/>
      <w:pPr>
        <w:tabs>
          <w:tab w:val="num" w:pos="1440"/>
        </w:tabs>
        <w:ind w:left="1440" w:hanging="360"/>
      </w:pPr>
    </w:lvl>
    <w:lvl w:ilvl="2" w:tplc="4EE8AADE" w:tentative="1">
      <w:start w:val="1"/>
      <w:numFmt w:val="decimal"/>
      <w:lvlText w:val="%3."/>
      <w:lvlJc w:val="left"/>
      <w:pPr>
        <w:tabs>
          <w:tab w:val="num" w:pos="2160"/>
        </w:tabs>
        <w:ind w:left="2160" w:hanging="360"/>
      </w:pPr>
    </w:lvl>
    <w:lvl w:ilvl="3" w:tplc="740081C6" w:tentative="1">
      <w:start w:val="1"/>
      <w:numFmt w:val="decimal"/>
      <w:lvlText w:val="%4."/>
      <w:lvlJc w:val="left"/>
      <w:pPr>
        <w:tabs>
          <w:tab w:val="num" w:pos="2880"/>
        </w:tabs>
        <w:ind w:left="2880" w:hanging="360"/>
      </w:pPr>
    </w:lvl>
    <w:lvl w:ilvl="4" w:tplc="1D824E24" w:tentative="1">
      <w:start w:val="1"/>
      <w:numFmt w:val="decimal"/>
      <w:lvlText w:val="%5."/>
      <w:lvlJc w:val="left"/>
      <w:pPr>
        <w:tabs>
          <w:tab w:val="num" w:pos="3600"/>
        </w:tabs>
        <w:ind w:left="3600" w:hanging="360"/>
      </w:pPr>
    </w:lvl>
    <w:lvl w:ilvl="5" w:tplc="4DAE6B30" w:tentative="1">
      <w:start w:val="1"/>
      <w:numFmt w:val="decimal"/>
      <w:lvlText w:val="%6."/>
      <w:lvlJc w:val="left"/>
      <w:pPr>
        <w:tabs>
          <w:tab w:val="num" w:pos="4320"/>
        </w:tabs>
        <w:ind w:left="4320" w:hanging="360"/>
      </w:pPr>
    </w:lvl>
    <w:lvl w:ilvl="6" w:tplc="9F6EC7F6" w:tentative="1">
      <w:start w:val="1"/>
      <w:numFmt w:val="decimal"/>
      <w:lvlText w:val="%7."/>
      <w:lvlJc w:val="left"/>
      <w:pPr>
        <w:tabs>
          <w:tab w:val="num" w:pos="5040"/>
        </w:tabs>
        <w:ind w:left="5040" w:hanging="360"/>
      </w:pPr>
    </w:lvl>
    <w:lvl w:ilvl="7" w:tplc="C7D012D4" w:tentative="1">
      <w:start w:val="1"/>
      <w:numFmt w:val="decimal"/>
      <w:lvlText w:val="%8."/>
      <w:lvlJc w:val="left"/>
      <w:pPr>
        <w:tabs>
          <w:tab w:val="num" w:pos="5760"/>
        </w:tabs>
        <w:ind w:left="5760" w:hanging="360"/>
      </w:pPr>
    </w:lvl>
    <w:lvl w:ilvl="8" w:tplc="BE2C1656" w:tentative="1">
      <w:start w:val="1"/>
      <w:numFmt w:val="decimal"/>
      <w:lvlText w:val="%9."/>
      <w:lvlJc w:val="left"/>
      <w:pPr>
        <w:tabs>
          <w:tab w:val="num" w:pos="6480"/>
        </w:tabs>
        <w:ind w:left="6480" w:hanging="360"/>
      </w:pPr>
    </w:lvl>
  </w:abstractNum>
  <w:abstractNum w:abstractNumId="56">
    <w:nsid w:val="42F14707"/>
    <w:multiLevelType w:val="hybridMultilevel"/>
    <w:tmpl w:val="335EEFFC"/>
    <w:lvl w:ilvl="0" w:tplc="338AAA66">
      <w:start w:val="10"/>
      <w:numFmt w:val="bullet"/>
      <w:lvlText w:val="-"/>
      <w:lvlJc w:val="left"/>
      <w:pPr>
        <w:ind w:left="720" w:hanging="360"/>
      </w:pPr>
      <w:rPr>
        <w:rFonts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57">
    <w:nsid w:val="46127098"/>
    <w:multiLevelType w:val="hybridMultilevel"/>
    <w:tmpl w:val="93024798"/>
    <w:lvl w:ilvl="0" w:tplc="338AAA66">
      <w:start w:val="10"/>
      <w:numFmt w:val="bullet"/>
      <w:lvlText w:val="-"/>
      <w:lvlJc w:val="left"/>
      <w:pPr>
        <w:ind w:left="720" w:hanging="360"/>
      </w:pPr>
      <w:rPr>
        <w:rFonts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58">
    <w:nsid w:val="46351223"/>
    <w:multiLevelType w:val="multilevel"/>
    <w:tmpl w:val="F54AD16A"/>
    <w:lvl w:ilvl="0">
      <w:start w:val="1"/>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59">
    <w:nsid w:val="4BF24CA1"/>
    <w:multiLevelType w:val="hybridMultilevel"/>
    <w:tmpl w:val="88CC9532"/>
    <w:lvl w:ilvl="0" w:tplc="338AAA66">
      <w:start w:val="10"/>
      <w:numFmt w:val="bullet"/>
      <w:lvlText w:val="-"/>
      <w:lvlJc w:val="left"/>
      <w:pPr>
        <w:ind w:left="720" w:hanging="360"/>
      </w:pPr>
      <w:rPr>
        <w:rFonts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60">
    <w:nsid w:val="4DA03960"/>
    <w:multiLevelType w:val="multilevel"/>
    <w:tmpl w:val="8AD6DCCE"/>
    <w:lvl w:ilvl="0">
      <w:start w:val="1"/>
      <w:numFmt w:val="bullet"/>
      <w:lvlText w:val="-"/>
      <w:lvlJc w:val="left"/>
      <w:pPr>
        <w:ind w:left="709" w:hanging="360"/>
      </w:pPr>
      <w:rPr>
        <w:rFonts w:ascii="Verdana" w:eastAsia="Calibri" w:hAnsi="Verdana" w:cs="Times New Roman" w:hint="default"/>
      </w:rPr>
    </w:lvl>
    <w:lvl w:ilvl="1">
      <w:start w:val="1"/>
      <w:numFmt w:val="lowerLetter"/>
      <w:lvlText w:val="%2."/>
      <w:legacy w:legacy="1" w:legacySpace="120" w:legacyIndent="360"/>
      <w:lvlJc w:val="left"/>
      <w:pPr>
        <w:ind w:left="1069" w:hanging="360"/>
      </w:pPr>
    </w:lvl>
    <w:lvl w:ilvl="2">
      <w:start w:val="1"/>
      <w:numFmt w:val="lowerRoman"/>
      <w:lvlText w:val="%3."/>
      <w:legacy w:legacy="1" w:legacySpace="120" w:legacyIndent="180"/>
      <w:lvlJc w:val="left"/>
      <w:pPr>
        <w:ind w:left="1249" w:hanging="180"/>
      </w:pPr>
    </w:lvl>
    <w:lvl w:ilvl="3">
      <w:start w:val="1"/>
      <w:numFmt w:val="decimal"/>
      <w:lvlText w:val="%4."/>
      <w:legacy w:legacy="1" w:legacySpace="120" w:legacyIndent="360"/>
      <w:lvlJc w:val="left"/>
      <w:pPr>
        <w:ind w:left="1609" w:hanging="360"/>
      </w:pPr>
    </w:lvl>
    <w:lvl w:ilvl="4">
      <w:start w:val="1"/>
      <w:numFmt w:val="lowerLetter"/>
      <w:lvlText w:val="%5."/>
      <w:legacy w:legacy="1" w:legacySpace="120" w:legacyIndent="360"/>
      <w:lvlJc w:val="left"/>
      <w:pPr>
        <w:ind w:left="1969" w:hanging="360"/>
      </w:pPr>
    </w:lvl>
    <w:lvl w:ilvl="5">
      <w:start w:val="1"/>
      <w:numFmt w:val="lowerRoman"/>
      <w:lvlText w:val="%6."/>
      <w:legacy w:legacy="1" w:legacySpace="120" w:legacyIndent="180"/>
      <w:lvlJc w:val="left"/>
      <w:pPr>
        <w:ind w:left="2149" w:hanging="180"/>
      </w:pPr>
    </w:lvl>
    <w:lvl w:ilvl="6">
      <w:start w:val="1"/>
      <w:numFmt w:val="decimal"/>
      <w:lvlText w:val="%7."/>
      <w:legacy w:legacy="1" w:legacySpace="120" w:legacyIndent="360"/>
      <w:lvlJc w:val="left"/>
      <w:pPr>
        <w:ind w:left="2509" w:hanging="360"/>
      </w:pPr>
    </w:lvl>
    <w:lvl w:ilvl="7">
      <w:start w:val="1"/>
      <w:numFmt w:val="lowerLetter"/>
      <w:lvlText w:val="%8."/>
      <w:legacy w:legacy="1" w:legacySpace="120" w:legacyIndent="360"/>
      <w:lvlJc w:val="left"/>
      <w:pPr>
        <w:ind w:left="2869" w:hanging="360"/>
      </w:pPr>
    </w:lvl>
    <w:lvl w:ilvl="8">
      <w:start w:val="1"/>
      <w:numFmt w:val="lowerRoman"/>
      <w:lvlText w:val="%9."/>
      <w:legacy w:legacy="1" w:legacySpace="120" w:legacyIndent="180"/>
      <w:lvlJc w:val="left"/>
      <w:pPr>
        <w:ind w:left="3049" w:hanging="180"/>
      </w:pPr>
    </w:lvl>
  </w:abstractNum>
  <w:abstractNum w:abstractNumId="61">
    <w:nsid w:val="4DE75049"/>
    <w:multiLevelType w:val="hybridMultilevel"/>
    <w:tmpl w:val="72742EA8"/>
    <w:lvl w:ilvl="0" w:tplc="338AAA66">
      <w:start w:val="10"/>
      <w:numFmt w:val="bullet"/>
      <w:lvlText w:val="-"/>
      <w:lvlJc w:val="left"/>
      <w:pPr>
        <w:ind w:left="720" w:hanging="360"/>
      </w:p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62">
    <w:nsid w:val="4E2E721E"/>
    <w:multiLevelType w:val="hybridMultilevel"/>
    <w:tmpl w:val="5978E8B8"/>
    <w:lvl w:ilvl="0" w:tplc="338AAA66">
      <w:start w:val="10"/>
      <w:numFmt w:val="bullet"/>
      <w:lvlText w:val="-"/>
      <w:lvlJc w:val="left"/>
      <w:pPr>
        <w:ind w:left="2421" w:hanging="360"/>
      </w:pPr>
    </w:lvl>
    <w:lvl w:ilvl="1" w:tplc="04240003" w:tentative="1">
      <w:start w:val="1"/>
      <w:numFmt w:val="bullet"/>
      <w:lvlText w:val="o"/>
      <w:lvlJc w:val="left"/>
      <w:pPr>
        <w:ind w:left="3141" w:hanging="360"/>
      </w:pPr>
      <w:rPr>
        <w:rFonts w:ascii="Courier New" w:hAnsi="Courier New" w:cs="Courier New" w:hint="default"/>
      </w:rPr>
    </w:lvl>
    <w:lvl w:ilvl="2" w:tplc="04240005" w:tentative="1">
      <w:start w:val="1"/>
      <w:numFmt w:val="bullet"/>
      <w:lvlText w:val=""/>
      <w:lvlJc w:val="left"/>
      <w:pPr>
        <w:ind w:left="3861" w:hanging="360"/>
      </w:pPr>
      <w:rPr>
        <w:rFonts w:ascii="Wingdings" w:hAnsi="Wingdings" w:hint="default"/>
      </w:rPr>
    </w:lvl>
    <w:lvl w:ilvl="3" w:tplc="04240001" w:tentative="1">
      <w:start w:val="1"/>
      <w:numFmt w:val="bullet"/>
      <w:lvlText w:val=""/>
      <w:lvlJc w:val="left"/>
      <w:pPr>
        <w:ind w:left="4581" w:hanging="360"/>
      </w:pPr>
      <w:rPr>
        <w:rFonts w:ascii="Symbol" w:hAnsi="Symbol" w:hint="default"/>
      </w:rPr>
    </w:lvl>
    <w:lvl w:ilvl="4" w:tplc="04240003" w:tentative="1">
      <w:start w:val="1"/>
      <w:numFmt w:val="bullet"/>
      <w:lvlText w:val="o"/>
      <w:lvlJc w:val="left"/>
      <w:pPr>
        <w:ind w:left="5301" w:hanging="360"/>
      </w:pPr>
      <w:rPr>
        <w:rFonts w:ascii="Courier New" w:hAnsi="Courier New" w:cs="Courier New" w:hint="default"/>
      </w:rPr>
    </w:lvl>
    <w:lvl w:ilvl="5" w:tplc="04240005" w:tentative="1">
      <w:start w:val="1"/>
      <w:numFmt w:val="bullet"/>
      <w:lvlText w:val=""/>
      <w:lvlJc w:val="left"/>
      <w:pPr>
        <w:ind w:left="6021" w:hanging="360"/>
      </w:pPr>
      <w:rPr>
        <w:rFonts w:ascii="Wingdings" w:hAnsi="Wingdings" w:hint="default"/>
      </w:rPr>
    </w:lvl>
    <w:lvl w:ilvl="6" w:tplc="04240001" w:tentative="1">
      <w:start w:val="1"/>
      <w:numFmt w:val="bullet"/>
      <w:lvlText w:val=""/>
      <w:lvlJc w:val="left"/>
      <w:pPr>
        <w:ind w:left="6741" w:hanging="360"/>
      </w:pPr>
      <w:rPr>
        <w:rFonts w:ascii="Symbol" w:hAnsi="Symbol" w:hint="default"/>
      </w:rPr>
    </w:lvl>
    <w:lvl w:ilvl="7" w:tplc="04240003" w:tentative="1">
      <w:start w:val="1"/>
      <w:numFmt w:val="bullet"/>
      <w:lvlText w:val="o"/>
      <w:lvlJc w:val="left"/>
      <w:pPr>
        <w:ind w:left="7461" w:hanging="360"/>
      </w:pPr>
      <w:rPr>
        <w:rFonts w:ascii="Courier New" w:hAnsi="Courier New" w:cs="Courier New" w:hint="default"/>
      </w:rPr>
    </w:lvl>
    <w:lvl w:ilvl="8" w:tplc="04240005" w:tentative="1">
      <w:start w:val="1"/>
      <w:numFmt w:val="bullet"/>
      <w:lvlText w:val=""/>
      <w:lvlJc w:val="left"/>
      <w:pPr>
        <w:ind w:left="8181" w:hanging="360"/>
      </w:pPr>
      <w:rPr>
        <w:rFonts w:ascii="Wingdings" w:hAnsi="Wingdings" w:hint="default"/>
      </w:rPr>
    </w:lvl>
  </w:abstractNum>
  <w:abstractNum w:abstractNumId="63">
    <w:nsid w:val="4EC82218"/>
    <w:multiLevelType w:val="hybridMultilevel"/>
    <w:tmpl w:val="2004BD00"/>
    <w:lvl w:ilvl="0" w:tplc="0CB617C0">
      <w:start w:val="1"/>
      <w:numFmt w:val="bullet"/>
      <w:lvlText w:val="-"/>
      <w:lvlJc w:val="left"/>
      <w:pPr>
        <w:ind w:left="1080" w:hanging="360"/>
      </w:pPr>
      <w:rPr>
        <w:rFonts w:ascii="Verdana" w:eastAsia="Calibri" w:hAnsi="Verdana" w:cs="Times New Roman"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64">
    <w:nsid w:val="4FED06AC"/>
    <w:multiLevelType w:val="hybridMultilevel"/>
    <w:tmpl w:val="2B3A97EA"/>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65">
    <w:nsid w:val="50A80AAC"/>
    <w:multiLevelType w:val="hybridMultilevel"/>
    <w:tmpl w:val="2D3CAABC"/>
    <w:lvl w:ilvl="0" w:tplc="0CB617C0">
      <w:start w:val="1"/>
      <w:numFmt w:val="bullet"/>
      <w:lvlText w:val="-"/>
      <w:lvlJc w:val="left"/>
      <w:pPr>
        <w:ind w:left="720" w:hanging="360"/>
      </w:pPr>
      <w:rPr>
        <w:rFonts w:ascii="Verdana" w:eastAsia="Calibri" w:hAnsi="Verdana"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66">
    <w:nsid w:val="525E140F"/>
    <w:multiLevelType w:val="hybridMultilevel"/>
    <w:tmpl w:val="2D6012DA"/>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67">
    <w:nsid w:val="533C6BE6"/>
    <w:multiLevelType w:val="multilevel"/>
    <w:tmpl w:val="44E0D910"/>
    <w:lvl w:ilvl="0">
      <w:start w:val="1"/>
      <w:numFmt w:val="decimal"/>
      <w:lvlText w:val="%1."/>
      <w:lvlJc w:val="left"/>
      <w:pPr>
        <w:tabs>
          <w:tab w:val="num" w:pos="720"/>
        </w:tabs>
        <w:ind w:left="720" w:hanging="360"/>
      </w:pPr>
      <w:rPr>
        <w:rFonts w:hint="default"/>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68">
    <w:nsid w:val="53617F0B"/>
    <w:multiLevelType w:val="hybridMultilevel"/>
    <w:tmpl w:val="451E2316"/>
    <w:lvl w:ilvl="0" w:tplc="338AAA66">
      <w:start w:val="10"/>
      <w:numFmt w:val="bullet"/>
      <w:lvlText w:val="-"/>
      <w:lvlJc w:val="left"/>
      <w:pPr>
        <w:ind w:left="720" w:hanging="360"/>
      </w:p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69">
    <w:nsid w:val="53C043D6"/>
    <w:multiLevelType w:val="hybridMultilevel"/>
    <w:tmpl w:val="9D88D380"/>
    <w:lvl w:ilvl="0" w:tplc="338AAA66">
      <w:start w:val="10"/>
      <w:numFmt w:val="bullet"/>
      <w:lvlText w:val="-"/>
      <w:lvlJc w:val="left"/>
      <w:pPr>
        <w:ind w:left="720" w:hanging="360"/>
      </w:pPr>
      <w:rPr>
        <w:rFonts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70">
    <w:nsid w:val="55491494"/>
    <w:multiLevelType w:val="hybridMultilevel"/>
    <w:tmpl w:val="CD34DABE"/>
    <w:lvl w:ilvl="0" w:tplc="0CB617C0">
      <w:start w:val="1"/>
      <w:numFmt w:val="bullet"/>
      <w:lvlText w:val="-"/>
      <w:lvlJc w:val="left"/>
      <w:pPr>
        <w:ind w:left="720" w:hanging="360"/>
      </w:pPr>
      <w:rPr>
        <w:rFonts w:ascii="Verdana" w:eastAsia="Calibri" w:hAnsi="Verdana"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71">
    <w:nsid w:val="57FB10A7"/>
    <w:multiLevelType w:val="hybridMultilevel"/>
    <w:tmpl w:val="F2A8ACFA"/>
    <w:lvl w:ilvl="0" w:tplc="0CB617C0">
      <w:start w:val="1"/>
      <w:numFmt w:val="bullet"/>
      <w:lvlText w:val="-"/>
      <w:lvlJc w:val="left"/>
      <w:pPr>
        <w:ind w:left="786" w:hanging="360"/>
      </w:pPr>
      <w:rPr>
        <w:rFonts w:ascii="Verdana" w:eastAsia="Calibri" w:hAnsi="Verdana" w:cs="Times New Roman" w:hint="default"/>
      </w:rPr>
    </w:lvl>
    <w:lvl w:ilvl="1" w:tplc="04240003" w:tentative="1">
      <w:start w:val="1"/>
      <w:numFmt w:val="bullet"/>
      <w:lvlText w:val="o"/>
      <w:lvlJc w:val="left"/>
      <w:pPr>
        <w:ind w:left="1506" w:hanging="360"/>
      </w:pPr>
      <w:rPr>
        <w:rFonts w:ascii="Courier New" w:hAnsi="Courier New" w:cs="Courier New" w:hint="default"/>
      </w:rPr>
    </w:lvl>
    <w:lvl w:ilvl="2" w:tplc="04240005" w:tentative="1">
      <w:start w:val="1"/>
      <w:numFmt w:val="bullet"/>
      <w:lvlText w:val=""/>
      <w:lvlJc w:val="left"/>
      <w:pPr>
        <w:ind w:left="2226" w:hanging="360"/>
      </w:pPr>
      <w:rPr>
        <w:rFonts w:ascii="Wingdings" w:hAnsi="Wingdings" w:hint="default"/>
      </w:rPr>
    </w:lvl>
    <w:lvl w:ilvl="3" w:tplc="04240001" w:tentative="1">
      <w:start w:val="1"/>
      <w:numFmt w:val="bullet"/>
      <w:lvlText w:val=""/>
      <w:lvlJc w:val="left"/>
      <w:pPr>
        <w:ind w:left="2946" w:hanging="360"/>
      </w:pPr>
      <w:rPr>
        <w:rFonts w:ascii="Symbol" w:hAnsi="Symbol" w:hint="default"/>
      </w:rPr>
    </w:lvl>
    <w:lvl w:ilvl="4" w:tplc="04240003" w:tentative="1">
      <w:start w:val="1"/>
      <w:numFmt w:val="bullet"/>
      <w:lvlText w:val="o"/>
      <w:lvlJc w:val="left"/>
      <w:pPr>
        <w:ind w:left="3666" w:hanging="360"/>
      </w:pPr>
      <w:rPr>
        <w:rFonts w:ascii="Courier New" w:hAnsi="Courier New" w:cs="Courier New" w:hint="default"/>
      </w:rPr>
    </w:lvl>
    <w:lvl w:ilvl="5" w:tplc="04240005" w:tentative="1">
      <w:start w:val="1"/>
      <w:numFmt w:val="bullet"/>
      <w:lvlText w:val=""/>
      <w:lvlJc w:val="left"/>
      <w:pPr>
        <w:ind w:left="4386" w:hanging="360"/>
      </w:pPr>
      <w:rPr>
        <w:rFonts w:ascii="Wingdings" w:hAnsi="Wingdings" w:hint="default"/>
      </w:rPr>
    </w:lvl>
    <w:lvl w:ilvl="6" w:tplc="04240001" w:tentative="1">
      <w:start w:val="1"/>
      <w:numFmt w:val="bullet"/>
      <w:lvlText w:val=""/>
      <w:lvlJc w:val="left"/>
      <w:pPr>
        <w:ind w:left="5106" w:hanging="360"/>
      </w:pPr>
      <w:rPr>
        <w:rFonts w:ascii="Symbol" w:hAnsi="Symbol" w:hint="default"/>
      </w:rPr>
    </w:lvl>
    <w:lvl w:ilvl="7" w:tplc="04240003" w:tentative="1">
      <w:start w:val="1"/>
      <w:numFmt w:val="bullet"/>
      <w:lvlText w:val="o"/>
      <w:lvlJc w:val="left"/>
      <w:pPr>
        <w:ind w:left="5826" w:hanging="360"/>
      </w:pPr>
      <w:rPr>
        <w:rFonts w:ascii="Courier New" w:hAnsi="Courier New" w:cs="Courier New" w:hint="default"/>
      </w:rPr>
    </w:lvl>
    <w:lvl w:ilvl="8" w:tplc="04240005" w:tentative="1">
      <w:start w:val="1"/>
      <w:numFmt w:val="bullet"/>
      <w:lvlText w:val=""/>
      <w:lvlJc w:val="left"/>
      <w:pPr>
        <w:ind w:left="6546" w:hanging="360"/>
      </w:pPr>
      <w:rPr>
        <w:rFonts w:ascii="Wingdings" w:hAnsi="Wingdings" w:hint="default"/>
      </w:rPr>
    </w:lvl>
  </w:abstractNum>
  <w:abstractNum w:abstractNumId="72">
    <w:nsid w:val="59136E75"/>
    <w:multiLevelType w:val="hybridMultilevel"/>
    <w:tmpl w:val="8396872E"/>
    <w:lvl w:ilvl="0" w:tplc="0CB617C0">
      <w:start w:val="1"/>
      <w:numFmt w:val="bullet"/>
      <w:lvlText w:val="-"/>
      <w:lvlJc w:val="left"/>
      <w:pPr>
        <w:ind w:left="1146" w:hanging="360"/>
      </w:pPr>
      <w:rPr>
        <w:rFonts w:ascii="Verdana" w:eastAsia="Calibri" w:hAnsi="Verdana" w:cs="Times New Roman" w:hint="default"/>
      </w:rPr>
    </w:lvl>
    <w:lvl w:ilvl="1" w:tplc="04240003" w:tentative="1">
      <w:start w:val="1"/>
      <w:numFmt w:val="bullet"/>
      <w:lvlText w:val="o"/>
      <w:lvlJc w:val="left"/>
      <w:pPr>
        <w:ind w:left="1866" w:hanging="360"/>
      </w:pPr>
      <w:rPr>
        <w:rFonts w:ascii="Courier New" w:hAnsi="Courier New" w:cs="Courier New" w:hint="default"/>
      </w:rPr>
    </w:lvl>
    <w:lvl w:ilvl="2" w:tplc="04240005" w:tentative="1">
      <w:start w:val="1"/>
      <w:numFmt w:val="bullet"/>
      <w:lvlText w:val=""/>
      <w:lvlJc w:val="left"/>
      <w:pPr>
        <w:ind w:left="2586" w:hanging="360"/>
      </w:pPr>
      <w:rPr>
        <w:rFonts w:ascii="Wingdings" w:hAnsi="Wingdings" w:hint="default"/>
      </w:rPr>
    </w:lvl>
    <w:lvl w:ilvl="3" w:tplc="04240001" w:tentative="1">
      <w:start w:val="1"/>
      <w:numFmt w:val="bullet"/>
      <w:lvlText w:val=""/>
      <w:lvlJc w:val="left"/>
      <w:pPr>
        <w:ind w:left="3306" w:hanging="360"/>
      </w:pPr>
      <w:rPr>
        <w:rFonts w:ascii="Symbol" w:hAnsi="Symbol" w:hint="default"/>
      </w:rPr>
    </w:lvl>
    <w:lvl w:ilvl="4" w:tplc="04240003" w:tentative="1">
      <w:start w:val="1"/>
      <w:numFmt w:val="bullet"/>
      <w:lvlText w:val="o"/>
      <w:lvlJc w:val="left"/>
      <w:pPr>
        <w:ind w:left="4026" w:hanging="360"/>
      </w:pPr>
      <w:rPr>
        <w:rFonts w:ascii="Courier New" w:hAnsi="Courier New" w:cs="Courier New" w:hint="default"/>
      </w:rPr>
    </w:lvl>
    <w:lvl w:ilvl="5" w:tplc="04240005" w:tentative="1">
      <w:start w:val="1"/>
      <w:numFmt w:val="bullet"/>
      <w:lvlText w:val=""/>
      <w:lvlJc w:val="left"/>
      <w:pPr>
        <w:ind w:left="4746" w:hanging="360"/>
      </w:pPr>
      <w:rPr>
        <w:rFonts w:ascii="Wingdings" w:hAnsi="Wingdings" w:hint="default"/>
      </w:rPr>
    </w:lvl>
    <w:lvl w:ilvl="6" w:tplc="04240001" w:tentative="1">
      <w:start w:val="1"/>
      <w:numFmt w:val="bullet"/>
      <w:lvlText w:val=""/>
      <w:lvlJc w:val="left"/>
      <w:pPr>
        <w:ind w:left="5466" w:hanging="360"/>
      </w:pPr>
      <w:rPr>
        <w:rFonts w:ascii="Symbol" w:hAnsi="Symbol" w:hint="default"/>
      </w:rPr>
    </w:lvl>
    <w:lvl w:ilvl="7" w:tplc="04240003" w:tentative="1">
      <w:start w:val="1"/>
      <w:numFmt w:val="bullet"/>
      <w:lvlText w:val="o"/>
      <w:lvlJc w:val="left"/>
      <w:pPr>
        <w:ind w:left="6186" w:hanging="360"/>
      </w:pPr>
      <w:rPr>
        <w:rFonts w:ascii="Courier New" w:hAnsi="Courier New" w:cs="Courier New" w:hint="default"/>
      </w:rPr>
    </w:lvl>
    <w:lvl w:ilvl="8" w:tplc="04240005" w:tentative="1">
      <w:start w:val="1"/>
      <w:numFmt w:val="bullet"/>
      <w:lvlText w:val=""/>
      <w:lvlJc w:val="left"/>
      <w:pPr>
        <w:ind w:left="6906" w:hanging="360"/>
      </w:pPr>
      <w:rPr>
        <w:rFonts w:ascii="Wingdings" w:hAnsi="Wingdings" w:hint="default"/>
      </w:rPr>
    </w:lvl>
  </w:abstractNum>
  <w:abstractNum w:abstractNumId="73">
    <w:nsid w:val="59E56FF0"/>
    <w:multiLevelType w:val="hybridMultilevel"/>
    <w:tmpl w:val="557CCDBA"/>
    <w:lvl w:ilvl="0" w:tplc="338AAA66">
      <w:start w:val="10"/>
      <w:numFmt w:val="bullet"/>
      <w:lvlText w:val="-"/>
      <w:lvlJc w:val="left"/>
      <w:pPr>
        <w:ind w:left="781" w:hanging="360"/>
      </w:pPr>
      <w:rPr>
        <w:rFonts w:hint="default"/>
      </w:rPr>
    </w:lvl>
    <w:lvl w:ilvl="1" w:tplc="04240003" w:tentative="1">
      <w:start w:val="1"/>
      <w:numFmt w:val="bullet"/>
      <w:lvlText w:val="o"/>
      <w:lvlJc w:val="left"/>
      <w:pPr>
        <w:ind w:left="1501" w:hanging="360"/>
      </w:pPr>
      <w:rPr>
        <w:rFonts w:ascii="Courier New" w:hAnsi="Courier New" w:cs="Courier New" w:hint="default"/>
      </w:rPr>
    </w:lvl>
    <w:lvl w:ilvl="2" w:tplc="04240005" w:tentative="1">
      <w:start w:val="1"/>
      <w:numFmt w:val="bullet"/>
      <w:lvlText w:val=""/>
      <w:lvlJc w:val="left"/>
      <w:pPr>
        <w:ind w:left="2221" w:hanging="360"/>
      </w:pPr>
      <w:rPr>
        <w:rFonts w:ascii="Wingdings" w:hAnsi="Wingdings" w:hint="default"/>
      </w:rPr>
    </w:lvl>
    <w:lvl w:ilvl="3" w:tplc="04240001" w:tentative="1">
      <w:start w:val="1"/>
      <w:numFmt w:val="bullet"/>
      <w:lvlText w:val=""/>
      <w:lvlJc w:val="left"/>
      <w:pPr>
        <w:ind w:left="2941" w:hanging="360"/>
      </w:pPr>
      <w:rPr>
        <w:rFonts w:ascii="Symbol" w:hAnsi="Symbol" w:hint="default"/>
      </w:rPr>
    </w:lvl>
    <w:lvl w:ilvl="4" w:tplc="04240003" w:tentative="1">
      <w:start w:val="1"/>
      <w:numFmt w:val="bullet"/>
      <w:lvlText w:val="o"/>
      <w:lvlJc w:val="left"/>
      <w:pPr>
        <w:ind w:left="3661" w:hanging="360"/>
      </w:pPr>
      <w:rPr>
        <w:rFonts w:ascii="Courier New" w:hAnsi="Courier New" w:cs="Courier New" w:hint="default"/>
      </w:rPr>
    </w:lvl>
    <w:lvl w:ilvl="5" w:tplc="04240005" w:tentative="1">
      <w:start w:val="1"/>
      <w:numFmt w:val="bullet"/>
      <w:lvlText w:val=""/>
      <w:lvlJc w:val="left"/>
      <w:pPr>
        <w:ind w:left="4381" w:hanging="360"/>
      </w:pPr>
      <w:rPr>
        <w:rFonts w:ascii="Wingdings" w:hAnsi="Wingdings" w:hint="default"/>
      </w:rPr>
    </w:lvl>
    <w:lvl w:ilvl="6" w:tplc="04240001" w:tentative="1">
      <w:start w:val="1"/>
      <w:numFmt w:val="bullet"/>
      <w:lvlText w:val=""/>
      <w:lvlJc w:val="left"/>
      <w:pPr>
        <w:ind w:left="5101" w:hanging="360"/>
      </w:pPr>
      <w:rPr>
        <w:rFonts w:ascii="Symbol" w:hAnsi="Symbol" w:hint="default"/>
      </w:rPr>
    </w:lvl>
    <w:lvl w:ilvl="7" w:tplc="04240003" w:tentative="1">
      <w:start w:val="1"/>
      <w:numFmt w:val="bullet"/>
      <w:lvlText w:val="o"/>
      <w:lvlJc w:val="left"/>
      <w:pPr>
        <w:ind w:left="5821" w:hanging="360"/>
      </w:pPr>
      <w:rPr>
        <w:rFonts w:ascii="Courier New" w:hAnsi="Courier New" w:cs="Courier New" w:hint="default"/>
      </w:rPr>
    </w:lvl>
    <w:lvl w:ilvl="8" w:tplc="04240005" w:tentative="1">
      <w:start w:val="1"/>
      <w:numFmt w:val="bullet"/>
      <w:lvlText w:val=""/>
      <w:lvlJc w:val="left"/>
      <w:pPr>
        <w:ind w:left="6541" w:hanging="360"/>
      </w:pPr>
      <w:rPr>
        <w:rFonts w:ascii="Wingdings" w:hAnsi="Wingdings" w:hint="default"/>
      </w:rPr>
    </w:lvl>
  </w:abstractNum>
  <w:abstractNum w:abstractNumId="74">
    <w:nsid w:val="5A897CB4"/>
    <w:multiLevelType w:val="hybridMultilevel"/>
    <w:tmpl w:val="B376395A"/>
    <w:lvl w:ilvl="0" w:tplc="0CB617C0">
      <w:start w:val="1"/>
      <w:numFmt w:val="bullet"/>
      <w:lvlText w:val="-"/>
      <w:lvlJc w:val="left"/>
      <w:pPr>
        <w:tabs>
          <w:tab w:val="num" w:pos="1080"/>
        </w:tabs>
        <w:ind w:left="1080" w:hanging="360"/>
      </w:pPr>
      <w:rPr>
        <w:rFonts w:ascii="Verdana" w:eastAsia="Calibri" w:hAnsi="Verdana" w:cs="Times New Roman"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75">
    <w:nsid w:val="5ABF0D80"/>
    <w:multiLevelType w:val="hybridMultilevel"/>
    <w:tmpl w:val="A7726A08"/>
    <w:lvl w:ilvl="0" w:tplc="0CB617C0">
      <w:start w:val="1"/>
      <w:numFmt w:val="bullet"/>
      <w:lvlText w:val="-"/>
      <w:lvlJc w:val="left"/>
      <w:pPr>
        <w:ind w:left="720" w:hanging="360"/>
      </w:pPr>
      <w:rPr>
        <w:rFonts w:ascii="Verdana" w:eastAsia="Calibri" w:hAnsi="Verdana"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76">
    <w:nsid w:val="5D1E0ED3"/>
    <w:multiLevelType w:val="hybridMultilevel"/>
    <w:tmpl w:val="93468A0C"/>
    <w:lvl w:ilvl="0" w:tplc="00000003">
      <w:numFmt w:val="bullet"/>
      <w:lvlText w:val="-"/>
      <w:lvlJc w:val="left"/>
      <w:pPr>
        <w:ind w:left="1080" w:hanging="360"/>
      </w:pPr>
      <w:rPr>
        <w:rFonts w:ascii="Arial Narrow" w:hAnsi="Arial Narrow" w:cs="Times New Roman"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77">
    <w:nsid w:val="5F713C01"/>
    <w:multiLevelType w:val="hybridMultilevel"/>
    <w:tmpl w:val="8A0A3EB2"/>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78">
    <w:nsid w:val="619D15CC"/>
    <w:multiLevelType w:val="hybridMultilevel"/>
    <w:tmpl w:val="84AAF42A"/>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79">
    <w:nsid w:val="61EF4AB4"/>
    <w:multiLevelType w:val="hybridMultilevel"/>
    <w:tmpl w:val="098C86D2"/>
    <w:lvl w:ilvl="0" w:tplc="0CB617C0">
      <w:start w:val="1"/>
      <w:numFmt w:val="bullet"/>
      <w:lvlText w:val="-"/>
      <w:lvlJc w:val="left"/>
      <w:pPr>
        <w:ind w:left="1080" w:hanging="360"/>
      </w:pPr>
      <w:rPr>
        <w:rFonts w:ascii="Verdana" w:eastAsia="Calibri" w:hAnsi="Verdana" w:cs="Times New Roman"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80">
    <w:nsid w:val="63172CC5"/>
    <w:multiLevelType w:val="hybridMultilevel"/>
    <w:tmpl w:val="6EB80AB6"/>
    <w:lvl w:ilvl="0" w:tplc="0CB617C0">
      <w:start w:val="1"/>
      <w:numFmt w:val="bullet"/>
      <w:lvlText w:val="-"/>
      <w:lvlJc w:val="left"/>
      <w:pPr>
        <w:ind w:left="720" w:hanging="360"/>
      </w:pPr>
      <w:rPr>
        <w:rFonts w:ascii="Verdana" w:eastAsia="Calibri" w:hAnsi="Verdana"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81">
    <w:nsid w:val="639F2020"/>
    <w:multiLevelType w:val="multilevel"/>
    <w:tmpl w:val="F54AD16A"/>
    <w:lvl w:ilvl="0">
      <w:start w:val="1"/>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82">
    <w:nsid w:val="673E7EDE"/>
    <w:multiLevelType w:val="hybridMultilevel"/>
    <w:tmpl w:val="3C5CDDC8"/>
    <w:lvl w:ilvl="0" w:tplc="0CB617C0">
      <w:start w:val="1"/>
      <w:numFmt w:val="bullet"/>
      <w:lvlText w:val="-"/>
      <w:lvlJc w:val="left"/>
      <w:pPr>
        <w:ind w:left="720" w:hanging="360"/>
      </w:pPr>
      <w:rPr>
        <w:rFonts w:ascii="Verdana" w:eastAsia="Calibri" w:hAnsi="Verdana"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83">
    <w:nsid w:val="687C25FE"/>
    <w:multiLevelType w:val="hybridMultilevel"/>
    <w:tmpl w:val="8C24BB80"/>
    <w:lvl w:ilvl="0" w:tplc="0424000F">
      <w:start w:val="1"/>
      <w:numFmt w:val="decimal"/>
      <w:lvlText w:val="%1."/>
      <w:lvlJc w:val="left"/>
      <w:pPr>
        <w:ind w:left="1004" w:hanging="360"/>
      </w:pPr>
    </w:lvl>
    <w:lvl w:ilvl="1" w:tplc="04240019">
      <w:start w:val="1"/>
      <w:numFmt w:val="lowerLetter"/>
      <w:lvlText w:val="%2."/>
      <w:lvlJc w:val="left"/>
      <w:pPr>
        <w:ind w:left="1724" w:hanging="360"/>
      </w:pPr>
    </w:lvl>
    <w:lvl w:ilvl="2" w:tplc="0424001B">
      <w:start w:val="1"/>
      <w:numFmt w:val="lowerRoman"/>
      <w:lvlText w:val="%3."/>
      <w:lvlJc w:val="right"/>
      <w:pPr>
        <w:ind w:left="2444" w:hanging="180"/>
      </w:pPr>
    </w:lvl>
    <w:lvl w:ilvl="3" w:tplc="0424000F">
      <w:start w:val="1"/>
      <w:numFmt w:val="decimal"/>
      <w:lvlText w:val="%4."/>
      <w:lvlJc w:val="left"/>
      <w:pPr>
        <w:ind w:left="3164" w:hanging="360"/>
      </w:pPr>
    </w:lvl>
    <w:lvl w:ilvl="4" w:tplc="04240019" w:tentative="1">
      <w:start w:val="1"/>
      <w:numFmt w:val="lowerLetter"/>
      <w:lvlText w:val="%5."/>
      <w:lvlJc w:val="left"/>
      <w:pPr>
        <w:ind w:left="3884" w:hanging="360"/>
      </w:pPr>
    </w:lvl>
    <w:lvl w:ilvl="5" w:tplc="0424001B" w:tentative="1">
      <w:start w:val="1"/>
      <w:numFmt w:val="lowerRoman"/>
      <w:lvlText w:val="%6."/>
      <w:lvlJc w:val="right"/>
      <w:pPr>
        <w:ind w:left="4604" w:hanging="180"/>
      </w:pPr>
    </w:lvl>
    <w:lvl w:ilvl="6" w:tplc="0424000F" w:tentative="1">
      <w:start w:val="1"/>
      <w:numFmt w:val="decimal"/>
      <w:lvlText w:val="%7."/>
      <w:lvlJc w:val="left"/>
      <w:pPr>
        <w:ind w:left="5324" w:hanging="360"/>
      </w:pPr>
    </w:lvl>
    <w:lvl w:ilvl="7" w:tplc="04240019" w:tentative="1">
      <w:start w:val="1"/>
      <w:numFmt w:val="lowerLetter"/>
      <w:lvlText w:val="%8."/>
      <w:lvlJc w:val="left"/>
      <w:pPr>
        <w:ind w:left="6044" w:hanging="360"/>
      </w:pPr>
    </w:lvl>
    <w:lvl w:ilvl="8" w:tplc="0424001B" w:tentative="1">
      <w:start w:val="1"/>
      <w:numFmt w:val="lowerRoman"/>
      <w:lvlText w:val="%9."/>
      <w:lvlJc w:val="right"/>
      <w:pPr>
        <w:ind w:left="6764" w:hanging="180"/>
      </w:pPr>
    </w:lvl>
  </w:abstractNum>
  <w:abstractNum w:abstractNumId="84">
    <w:nsid w:val="6A062871"/>
    <w:multiLevelType w:val="multilevel"/>
    <w:tmpl w:val="F54AD16A"/>
    <w:lvl w:ilvl="0">
      <w:start w:val="1"/>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85">
    <w:nsid w:val="6A31361D"/>
    <w:multiLevelType w:val="hybridMultilevel"/>
    <w:tmpl w:val="869EEB68"/>
    <w:lvl w:ilvl="0" w:tplc="04240001">
      <w:start w:val="1"/>
      <w:numFmt w:val="bullet"/>
      <w:lvlText w:val=""/>
      <w:lvlJc w:val="left"/>
      <w:pPr>
        <w:ind w:left="781" w:hanging="360"/>
      </w:pPr>
      <w:rPr>
        <w:rFonts w:ascii="Symbol" w:hAnsi="Symbol" w:hint="default"/>
      </w:rPr>
    </w:lvl>
    <w:lvl w:ilvl="1" w:tplc="04240003" w:tentative="1">
      <w:start w:val="1"/>
      <w:numFmt w:val="bullet"/>
      <w:lvlText w:val="o"/>
      <w:lvlJc w:val="left"/>
      <w:pPr>
        <w:ind w:left="1501" w:hanging="360"/>
      </w:pPr>
      <w:rPr>
        <w:rFonts w:ascii="Courier New" w:hAnsi="Courier New" w:cs="Courier New" w:hint="default"/>
      </w:rPr>
    </w:lvl>
    <w:lvl w:ilvl="2" w:tplc="04240005" w:tentative="1">
      <w:start w:val="1"/>
      <w:numFmt w:val="bullet"/>
      <w:lvlText w:val=""/>
      <w:lvlJc w:val="left"/>
      <w:pPr>
        <w:ind w:left="2221" w:hanging="360"/>
      </w:pPr>
      <w:rPr>
        <w:rFonts w:ascii="Wingdings" w:hAnsi="Wingdings" w:hint="default"/>
      </w:rPr>
    </w:lvl>
    <w:lvl w:ilvl="3" w:tplc="04240001" w:tentative="1">
      <w:start w:val="1"/>
      <w:numFmt w:val="bullet"/>
      <w:lvlText w:val=""/>
      <w:lvlJc w:val="left"/>
      <w:pPr>
        <w:ind w:left="2941" w:hanging="360"/>
      </w:pPr>
      <w:rPr>
        <w:rFonts w:ascii="Symbol" w:hAnsi="Symbol" w:hint="default"/>
      </w:rPr>
    </w:lvl>
    <w:lvl w:ilvl="4" w:tplc="04240003" w:tentative="1">
      <w:start w:val="1"/>
      <w:numFmt w:val="bullet"/>
      <w:lvlText w:val="o"/>
      <w:lvlJc w:val="left"/>
      <w:pPr>
        <w:ind w:left="3661" w:hanging="360"/>
      </w:pPr>
      <w:rPr>
        <w:rFonts w:ascii="Courier New" w:hAnsi="Courier New" w:cs="Courier New" w:hint="default"/>
      </w:rPr>
    </w:lvl>
    <w:lvl w:ilvl="5" w:tplc="04240005" w:tentative="1">
      <w:start w:val="1"/>
      <w:numFmt w:val="bullet"/>
      <w:lvlText w:val=""/>
      <w:lvlJc w:val="left"/>
      <w:pPr>
        <w:ind w:left="4381" w:hanging="360"/>
      </w:pPr>
      <w:rPr>
        <w:rFonts w:ascii="Wingdings" w:hAnsi="Wingdings" w:hint="default"/>
      </w:rPr>
    </w:lvl>
    <w:lvl w:ilvl="6" w:tplc="04240001" w:tentative="1">
      <w:start w:val="1"/>
      <w:numFmt w:val="bullet"/>
      <w:lvlText w:val=""/>
      <w:lvlJc w:val="left"/>
      <w:pPr>
        <w:ind w:left="5101" w:hanging="360"/>
      </w:pPr>
      <w:rPr>
        <w:rFonts w:ascii="Symbol" w:hAnsi="Symbol" w:hint="default"/>
      </w:rPr>
    </w:lvl>
    <w:lvl w:ilvl="7" w:tplc="04240003" w:tentative="1">
      <w:start w:val="1"/>
      <w:numFmt w:val="bullet"/>
      <w:lvlText w:val="o"/>
      <w:lvlJc w:val="left"/>
      <w:pPr>
        <w:ind w:left="5821" w:hanging="360"/>
      </w:pPr>
      <w:rPr>
        <w:rFonts w:ascii="Courier New" w:hAnsi="Courier New" w:cs="Courier New" w:hint="default"/>
      </w:rPr>
    </w:lvl>
    <w:lvl w:ilvl="8" w:tplc="04240005" w:tentative="1">
      <w:start w:val="1"/>
      <w:numFmt w:val="bullet"/>
      <w:lvlText w:val=""/>
      <w:lvlJc w:val="left"/>
      <w:pPr>
        <w:ind w:left="6541" w:hanging="360"/>
      </w:pPr>
      <w:rPr>
        <w:rFonts w:ascii="Wingdings" w:hAnsi="Wingdings" w:hint="default"/>
      </w:rPr>
    </w:lvl>
  </w:abstractNum>
  <w:abstractNum w:abstractNumId="86">
    <w:nsid w:val="6C944057"/>
    <w:multiLevelType w:val="hybridMultilevel"/>
    <w:tmpl w:val="2BBAE908"/>
    <w:lvl w:ilvl="0" w:tplc="0424000F">
      <w:start w:val="1"/>
      <w:numFmt w:val="decimal"/>
      <w:lvlText w:val="%1."/>
      <w:lvlJc w:val="left"/>
      <w:pPr>
        <w:ind w:left="720" w:hanging="360"/>
      </w:pPr>
    </w:lvl>
    <w:lvl w:ilvl="1" w:tplc="04240019" w:tentative="1">
      <w:start w:val="1"/>
      <w:numFmt w:val="lowerLetter"/>
      <w:lvlText w:val="%2."/>
      <w:lvlJc w:val="left"/>
      <w:pPr>
        <w:ind w:left="1440" w:hanging="360"/>
      </w:pPr>
    </w:lvl>
    <w:lvl w:ilvl="2" w:tplc="0424001B" w:tentative="1">
      <w:start w:val="1"/>
      <w:numFmt w:val="lowerRoman"/>
      <w:lvlText w:val="%3."/>
      <w:lvlJc w:val="right"/>
      <w:pPr>
        <w:ind w:left="2160" w:hanging="180"/>
      </w:pPr>
    </w:lvl>
    <w:lvl w:ilvl="3" w:tplc="0424000F" w:tentative="1">
      <w:start w:val="1"/>
      <w:numFmt w:val="decimal"/>
      <w:lvlText w:val="%4."/>
      <w:lvlJc w:val="left"/>
      <w:pPr>
        <w:ind w:left="2880" w:hanging="360"/>
      </w:pPr>
    </w:lvl>
    <w:lvl w:ilvl="4" w:tplc="04240019" w:tentative="1">
      <w:start w:val="1"/>
      <w:numFmt w:val="lowerLetter"/>
      <w:lvlText w:val="%5."/>
      <w:lvlJc w:val="left"/>
      <w:pPr>
        <w:ind w:left="3600" w:hanging="360"/>
      </w:pPr>
    </w:lvl>
    <w:lvl w:ilvl="5" w:tplc="0424001B" w:tentative="1">
      <w:start w:val="1"/>
      <w:numFmt w:val="lowerRoman"/>
      <w:lvlText w:val="%6."/>
      <w:lvlJc w:val="right"/>
      <w:pPr>
        <w:ind w:left="4320" w:hanging="180"/>
      </w:pPr>
    </w:lvl>
    <w:lvl w:ilvl="6" w:tplc="0424000F" w:tentative="1">
      <w:start w:val="1"/>
      <w:numFmt w:val="decimal"/>
      <w:lvlText w:val="%7."/>
      <w:lvlJc w:val="left"/>
      <w:pPr>
        <w:ind w:left="5040" w:hanging="360"/>
      </w:pPr>
    </w:lvl>
    <w:lvl w:ilvl="7" w:tplc="04240019" w:tentative="1">
      <w:start w:val="1"/>
      <w:numFmt w:val="lowerLetter"/>
      <w:lvlText w:val="%8."/>
      <w:lvlJc w:val="left"/>
      <w:pPr>
        <w:ind w:left="5760" w:hanging="360"/>
      </w:pPr>
    </w:lvl>
    <w:lvl w:ilvl="8" w:tplc="0424001B" w:tentative="1">
      <w:start w:val="1"/>
      <w:numFmt w:val="lowerRoman"/>
      <w:lvlText w:val="%9."/>
      <w:lvlJc w:val="right"/>
      <w:pPr>
        <w:ind w:left="6480" w:hanging="180"/>
      </w:pPr>
    </w:lvl>
  </w:abstractNum>
  <w:abstractNum w:abstractNumId="87">
    <w:nsid w:val="6CE304D6"/>
    <w:multiLevelType w:val="hybridMultilevel"/>
    <w:tmpl w:val="63ECBBB2"/>
    <w:lvl w:ilvl="0" w:tplc="0424000F">
      <w:start w:val="1"/>
      <w:numFmt w:val="decimal"/>
      <w:lvlText w:val="%1."/>
      <w:lvlJc w:val="left"/>
      <w:pPr>
        <w:ind w:left="1080" w:hanging="360"/>
      </w:pPr>
    </w:lvl>
    <w:lvl w:ilvl="1" w:tplc="04240019" w:tentative="1">
      <w:start w:val="1"/>
      <w:numFmt w:val="lowerLetter"/>
      <w:lvlText w:val="%2."/>
      <w:lvlJc w:val="left"/>
      <w:pPr>
        <w:ind w:left="1800" w:hanging="360"/>
      </w:pPr>
    </w:lvl>
    <w:lvl w:ilvl="2" w:tplc="0424001B" w:tentative="1">
      <w:start w:val="1"/>
      <w:numFmt w:val="lowerRoman"/>
      <w:lvlText w:val="%3."/>
      <w:lvlJc w:val="right"/>
      <w:pPr>
        <w:ind w:left="2520" w:hanging="180"/>
      </w:pPr>
    </w:lvl>
    <w:lvl w:ilvl="3" w:tplc="0424000F" w:tentative="1">
      <w:start w:val="1"/>
      <w:numFmt w:val="decimal"/>
      <w:lvlText w:val="%4."/>
      <w:lvlJc w:val="left"/>
      <w:pPr>
        <w:ind w:left="3240" w:hanging="360"/>
      </w:pPr>
    </w:lvl>
    <w:lvl w:ilvl="4" w:tplc="04240019" w:tentative="1">
      <w:start w:val="1"/>
      <w:numFmt w:val="lowerLetter"/>
      <w:lvlText w:val="%5."/>
      <w:lvlJc w:val="left"/>
      <w:pPr>
        <w:ind w:left="3960" w:hanging="360"/>
      </w:pPr>
    </w:lvl>
    <w:lvl w:ilvl="5" w:tplc="0424001B" w:tentative="1">
      <w:start w:val="1"/>
      <w:numFmt w:val="lowerRoman"/>
      <w:lvlText w:val="%6."/>
      <w:lvlJc w:val="right"/>
      <w:pPr>
        <w:ind w:left="4680" w:hanging="180"/>
      </w:pPr>
    </w:lvl>
    <w:lvl w:ilvl="6" w:tplc="0424000F" w:tentative="1">
      <w:start w:val="1"/>
      <w:numFmt w:val="decimal"/>
      <w:lvlText w:val="%7."/>
      <w:lvlJc w:val="left"/>
      <w:pPr>
        <w:ind w:left="5400" w:hanging="360"/>
      </w:pPr>
    </w:lvl>
    <w:lvl w:ilvl="7" w:tplc="04240019" w:tentative="1">
      <w:start w:val="1"/>
      <w:numFmt w:val="lowerLetter"/>
      <w:lvlText w:val="%8."/>
      <w:lvlJc w:val="left"/>
      <w:pPr>
        <w:ind w:left="6120" w:hanging="360"/>
      </w:pPr>
    </w:lvl>
    <w:lvl w:ilvl="8" w:tplc="0424001B" w:tentative="1">
      <w:start w:val="1"/>
      <w:numFmt w:val="lowerRoman"/>
      <w:lvlText w:val="%9."/>
      <w:lvlJc w:val="right"/>
      <w:pPr>
        <w:ind w:left="6840" w:hanging="180"/>
      </w:pPr>
    </w:lvl>
  </w:abstractNum>
  <w:abstractNum w:abstractNumId="88">
    <w:nsid w:val="6CFB2F82"/>
    <w:multiLevelType w:val="hybridMultilevel"/>
    <w:tmpl w:val="A55410A4"/>
    <w:lvl w:ilvl="0" w:tplc="338AAA66">
      <w:start w:val="10"/>
      <w:numFmt w:val="bullet"/>
      <w:lvlText w:val="-"/>
      <w:lvlJc w:val="left"/>
      <w:pPr>
        <w:ind w:left="781" w:hanging="360"/>
      </w:pPr>
      <w:rPr>
        <w:rFonts w:hint="default"/>
      </w:rPr>
    </w:lvl>
    <w:lvl w:ilvl="1" w:tplc="04240003" w:tentative="1">
      <w:start w:val="1"/>
      <w:numFmt w:val="bullet"/>
      <w:lvlText w:val="o"/>
      <w:lvlJc w:val="left"/>
      <w:pPr>
        <w:ind w:left="1501" w:hanging="360"/>
      </w:pPr>
      <w:rPr>
        <w:rFonts w:ascii="Courier New" w:hAnsi="Courier New" w:cs="Courier New" w:hint="default"/>
      </w:rPr>
    </w:lvl>
    <w:lvl w:ilvl="2" w:tplc="04240005" w:tentative="1">
      <w:start w:val="1"/>
      <w:numFmt w:val="bullet"/>
      <w:lvlText w:val=""/>
      <w:lvlJc w:val="left"/>
      <w:pPr>
        <w:ind w:left="2221" w:hanging="360"/>
      </w:pPr>
      <w:rPr>
        <w:rFonts w:ascii="Wingdings" w:hAnsi="Wingdings" w:hint="default"/>
      </w:rPr>
    </w:lvl>
    <w:lvl w:ilvl="3" w:tplc="04240001" w:tentative="1">
      <w:start w:val="1"/>
      <w:numFmt w:val="bullet"/>
      <w:lvlText w:val=""/>
      <w:lvlJc w:val="left"/>
      <w:pPr>
        <w:ind w:left="2941" w:hanging="360"/>
      </w:pPr>
      <w:rPr>
        <w:rFonts w:ascii="Symbol" w:hAnsi="Symbol" w:hint="default"/>
      </w:rPr>
    </w:lvl>
    <w:lvl w:ilvl="4" w:tplc="04240003" w:tentative="1">
      <w:start w:val="1"/>
      <w:numFmt w:val="bullet"/>
      <w:lvlText w:val="o"/>
      <w:lvlJc w:val="left"/>
      <w:pPr>
        <w:ind w:left="3661" w:hanging="360"/>
      </w:pPr>
      <w:rPr>
        <w:rFonts w:ascii="Courier New" w:hAnsi="Courier New" w:cs="Courier New" w:hint="default"/>
      </w:rPr>
    </w:lvl>
    <w:lvl w:ilvl="5" w:tplc="04240005" w:tentative="1">
      <w:start w:val="1"/>
      <w:numFmt w:val="bullet"/>
      <w:lvlText w:val=""/>
      <w:lvlJc w:val="left"/>
      <w:pPr>
        <w:ind w:left="4381" w:hanging="360"/>
      </w:pPr>
      <w:rPr>
        <w:rFonts w:ascii="Wingdings" w:hAnsi="Wingdings" w:hint="default"/>
      </w:rPr>
    </w:lvl>
    <w:lvl w:ilvl="6" w:tplc="04240001" w:tentative="1">
      <w:start w:val="1"/>
      <w:numFmt w:val="bullet"/>
      <w:lvlText w:val=""/>
      <w:lvlJc w:val="left"/>
      <w:pPr>
        <w:ind w:left="5101" w:hanging="360"/>
      </w:pPr>
      <w:rPr>
        <w:rFonts w:ascii="Symbol" w:hAnsi="Symbol" w:hint="default"/>
      </w:rPr>
    </w:lvl>
    <w:lvl w:ilvl="7" w:tplc="04240003" w:tentative="1">
      <w:start w:val="1"/>
      <w:numFmt w:val="bullet"/>
      <w:lvlText w:val="o"/>
      <w:lvlJc w:val="left"/>
      <w:pPr>
        <w:ind w:left="5821" w:hanging="360"/>
      </w:pPr>
      <w:rPr>
        <w:rFonts w:ascii="Courier New" w:hAnsi="Courier New" w:cs="Courier New" w:hint="default"/>
      </w:rPr>
    </w:lvl>
    <w:lvl w:ilvl="8" w:tplc="04240005" w:tentative="1">
      <w:start w:val="1"/>
      <w:numFmt w:val="bullet"/>
      <w:lvlText w:val=""/>
      <w:lvlJc w:val="left"/>
      <w:pPr>
        <w:ind w:left="6541" w:hanging="360"/>
      </w:pPr>
      <w:rPr>
        <w:rFonts w:ascii="Wingdings" w:hAnsi="Wingdings" w:hint="default"/>
      </w:rPr>
    </w:lvl>
  </w:abstractNum>
  <w:abstractNum w:abstractNumId="89">
    <w:nsid w:val="6D4710E4"/>
    <w:multiLevelType w:val="hybridMultilevel"/>
    <w:tmpl w:val="3B8CB8B0"/>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90">
    <w:nsid w:val="6E3C39A7"/>
    <w:multiLevelType w:val="hybridMultilevel"/>
    <w:tmpl w:val="1988ED52"/>
    <w:lvl w:ilvl="0" w:tplc="0CB617C0">
      <w:start w:val="1"/>
      <w:numFmt w:val="bullet"/>
      <w:lvlText w:val="-"/>
      <w:lvlJc w:val="left"/>
      <w:pPr>
        <w:ind w:left="778" w:hanging="360"/>
      </w:pPr>
      <w:rPr>
        <w:rFonts w:ascii="Verdana" w:eastAsia="Calibri" w:hAnsi="Verdana" w:cs="Times New Roman" w:hint="default"/>
      </w:rPr>
    </w:lvl>
    <w:lvl w:ilvl="1" w:tplc="04240003" w:tentative="1">
      <w:start w:val="1"/>
      <w:numFmt w:val="bullet"/>
      <w:lvlText w:val="o"/>
      <w:lvlJc w:val="left"/>
      <w:pPr>
        <w:ind w:left="1498" w:hanging="360"/>
      </w:pPr>
      <w:rPr>
        <w:rFonts w:ascii="Courier New" w:hAnsi="Courier New" w:cs="Courier New" w:hint="default"/>
      </w:rPr>
    </w:lvl>
    <w:lvl w:ilvl="2" w:tplc="04240005" w:tentative="1">
      <w:start w:val="1"/>
      <w:numFmt w:val="bullet"/>
      <w:lvlText w:val=""/>
      <w:lvlJc w:val="left"/>
      <w:pPr>
        <w:ind w:left="2218" w:hanging="360"/>
      </w:pPr>
      <w:rPr>
        <w:rFonts w:ascii="Wingdings" w:hAnsi="Wingdings" w:hint="default"/>
      </w:rPr>
    </w:lvl>
    <w:lvl w:ilvl="3" w:tplc="04240001" w:tentative="1">
      <w:start w:val="1"/>
      <w:numFmt w:val="bullet"/>
      <w:lvlText w:val=""/>
      <w:lvlJc w:val="left"/>
      <w:pPr>
        <w:ind w:left="2938" w:hanging="360"/>
      </w:pPr>
      <w:rPr>
        <w:rFonts w:ascii="Symbol" w:hAnsi="Symbol" w:hint="default"/>
      </w:rPr>
    </w:lvl>
    <w:lvl w:ilvl="4" w:tplc="04240003" w:tentative="1">
      <w:start w:val="1"/>
      <w:numFmt w:val="bullet"/>
      <w:lvlText w:val="o"/>
      <w:lvlJc w:val="left"/>
      <w:pPr>
        <w:ind w:left="3658" w:hanging="360"/>
      </w:pPr>
      <w:rPr>
        <w:rFonts w:ascii="Courier New" w:hAnsi="Courier New" w:cs="Courier New" w:hint="default"/>
      </w:rPr>
    </w:lvl>
    <w:lvl w:ilvl="5" w:tplc="04240005" w:tentative="1">
      <w:start w:val="1"/>
      <w:numFmt w:val="bullet"/>
      <w:lvlText w:val=""/>
      <w:lvlJc w:val="left"/>
      <w:pPr>
        <w:ind w:left="4378" w:hanging="360"/>
      </w:pPr>
      <w:rPr>
        <w:rFonts w:ascii="Wingdings" w:hAnsi="Wingdings" w:hint="default"/>
      </w:rPr>
    </w:lvl>
    <w:lvl w:ilvl="6" w:tplc="04240001" w:tentative="1">
      <w:start w:val="1"/>
      <w:numFmt w:val="bullet"/>
      <w:lvlText w:val=""/>
      <w:lvlJc w:val="left"/>
      <w:pPr>
        <w:ind w:left="5098" w:hanging="360"/>
      </w:pPr>
      <w:rPr>
        <w:rFonts w:ascii="Symbol" w:hAnsi="Symbol" w:hint="default"/>
      </w:rPr>
    </w:lvl>
    <w:lvl w:ilvl="7" w:tplc="04240003" w:tentative="1">
      <w:start w:val="1"/>
      <w:numFmt w:val="bullet"/>
      <w:lvlText w:val="o"/>
      <w:lvlJc w:val="left"/>
      <w:pPr>
        <w:ind w:left="5818" w:hanging="360"/>
      </w:pPr>
      <w:rPr>
        <w:rFonts w:ascii="Courier New" w:hAnsi="Courier New" w:cs="Courier New" w:hint="default"/>
      </w:rPr>
    </w:lvl>
    <w:lvl w:ilvl="8" w:tplc="04240005" w:tentative="1">
      <w:start w:val="1"/>
      <w:numFmt w:val="bullet"/>
      <w:lvlText w:val=""/>
      <w:lvlJc w:val="left"/>
      <w:pPr>
        <w:ind w:left="6538" w:hanging="360"/>
      </w:pPr>
      <w:rPr>
        <w:rFonts w:ascii="Wingdings" w:hAnsi="Wingdings" w:hint="default"/>
      </w:rPr>
    </w:lvl>
  </w:abstractNum>
  <w:abstractNum w:abstractNumId="91">
    <w:nsid w:val="6EAF7BFB"/>
    <w:multiLevelType w:val="hybridMultilevel"/>
    <w:tmpl w:val="5D341C98"/>
    <w:lvl w:ilvl="0" w:tplc="0424000F">
      <w:start w:val="1"/>
      <w:numFmt w:val="decimal"/>
      <w:lvlText w:val="%1."/>
      <w:lvlJc w:val="left"/>
      <w:pPr>
        <w:ind w:left="1004" w:hanging="360"/>
      </w:pPr>
    </w:lvl>
    <w:lvl w:ilvl="1" w:tplc="04240019">
      <w:start w:val="1"/>
      <w:numFmt w:val="lowerLetter"/>
      <w:lvlText w:val="%2."/>
      <w:lvlJc w:val="left"/>
      <w:pPr>
        <w:ind w:left="1724" w:hanging="360"/>
      </w:pPr>
    </w:lvl>
    <w:lvl w:ilvl="2" w:tplc="0424001B">
      <w:start w:val="1"/>
      <w:numFmt w:val="lowerRoman"/>
      <w:lvlText w:val="%3."/>
      <w:lvlJc w:val="right"/>
      <w:pPr>
        <w:ind w:left="2444" w:hanging="180"/>
      </w:pPr>
    </w:lvl>
    <w:lvl w:ilvl="3" w:tplc="0424000F">
      <w:start w:val="1"/>
      <w:numFmt w:val="decimal"/>
      <w:lvlText w:val="%4."/>
      <w:lvlJc w:val="left"/>
      <w:pPr>
        <w:ind w:left="3164" w:hanging="360"/>
      </w:pPr>
    </w:lvl>
    <w:lvl w:ilvl="4" w:tplc="04240019" w:tentative="1">
      <w:start w:val="1"/>
      <w:numFmt w:val="lowerLetter"/>
      <w:lvlText w:val="%5."/>
      <w:lvlJc w:val="left"/>
      <w:pPr>
        <w:ind w:left="3884" w:hanging="360"/>
      </w:pPr>
    </w:lvl>
    <w:lvl w:ilvl="5" w:tplc="0424001B" w:tentative="1">
      <w:start w:val="1"/>
      <w:numFmt w:val="lowerRoman"/>
      <w:lvlText w:val="%6."/>
      <w:lvlJc w:val="right"/>
      <w:pPr>
        <w:ind w:left="4604" w:hanging="180"/>
      </w:pPr>
    </w:lvl>
    <w:lvl w:ilvl="6" w:tplc="0424000F" w:tentative="1">
      <w:start w:val="1"/>
      <w:numFmt w:val="decimal"/>
      <w:lvlText w:val="%7."/>
      <w:lvlJc w:val="left"/>
      <w:pPr>
        <w:ind w:left="5324" w:hanging="360"/>
      </w:pPr>
    </w:lvl>
    <w:lvl w:ilvl="7" w:tplc="04240019" w:tentative="1">
      <w:start w:val="1"/>
      <w:numFmt w:val="lowerLetter"/>
      <w:lvlText w:val="%8."/>
      <w:lvlJc w:val="left"/>
      <w:pPr>
        <w:ind w:left="6044" w:hanging="360"/>
      </w:pPr>
    </w:lvl>
    <w:lvl w:ilvl="8" w:tplc="0424001B" w:tentative="1">
      <w:start w:val="1"/>
      <w:numFmt w:val="lowerRoman"/>
      <w:lvlText w:val="%9."/>
      <w:lvlJc w:val="right"/>
      <w:pPr>
        <w:ind w:left="6764" w:hanging="180"/>
      </w:pPr>
    </w:lvl>
  </w:abstractNum>
  <w:abstractNum w:abstractNumId="92">
    <w:nsid w:val="6F0016AD"/>
    <w:multiLevelType w:val="hybridMultilevel"/>
    <w:tmpl w:val="425C4F16"/>
    <w:lvl w:ilvl="0" w:tplc="04240001">
      <w:start w:val="1"/>
      <w:numFmt w:val="bullet"/>
      <w:lvlText w:val=""/>
      <w:lvlJc w:val="left"/>
      <w:pPr>
        <w:ind w:left="781" w:hanging="360"/>
      </w:pPr>
      <w:rPr>
        <w:rFonts w:ascii="Symbol" w:hAnsi="Symbol" w:hint="default"/>
      </w:rPr>
    </w:lvl>
    <w:lvl w:ilvl="1" w:tplc="04240003" w:tentative="1">
      <w:start w:val="1"/>
      <w:numFmt w:val="bullet"/>
      <w:lvlText w:val="o"/>
      <w:lvlJc w:val="left"/>
      <w:pPr>
        <w:ind w:left="1501" w:hanging="360"/>
      </w:pPr>
      <w:rPr>
        <w:rFonts w:ascii="Courier New" w:hAnsi="Courier New" w:cs="Courier New" w:hint="default"/>
      </w:rPr>
    </w:lvl>
    <w:lvl w:ilvl="2" w:tplc="04240005" w:tentative="1">
      <w:start w:val="1"/>
      <w:numFmt w:val="bullet"/>
      <w:lvlText w:val=""/>
      <w:lvlJc w:val="left"/>
      <w:pPr>
        <w:ind w:left="2221" w:hanging="360"/>
      </w:pPr>
      <w:rPr>
        <w:rFonts w:ascii="Wingdings" w:hAnsi="Wingdings" w:hint="default"/>
      </w:rPr>
    </w:lvl>
    <w:lvl w:ilvl="3" w:tplc="04240001" w:tentative="1">
      <w:start w:val="1"/>
      <w:numFmt w:val="bullet"/>
      <w:lvlText w:val=""/>
      <w:lvlJc w:val="left"/>
      <w:pPr>
        <w:ind w:left="2941" w:hanging="360"/>
      </w:pPr>
      <w:rPr>
        <w:rFonts w:ascii="Symbol" w:hAnsi="Symbol" w:hint="default"/>
      </w:rPr>
    </w:lvl>
    <w:lvl w:ilvl="4" w:tplc="04240003" w:tentative="1">
      <w:start w:val="1"/>
      <w:numFmt w:val="bullet"/>
      <w:lvlText w:val="o"/>
      <w:lvlJc w:val="left"/>
      <w:pPr>
        <w:ind w:left="3661" w:hanging="360"/>
      </w:pPr>
      <w:rPr>
        <w:rFonts w:ascii="Courier New" w:hAnsi="Courier New" w:cs="Courier New" w:hint="default"/>
      </w:rPr>
    </w:lvl>
    <w:lvl w:ilvl="5" w:tplc="04240005" w:tentative="1">
      <w:start w:val="1"/>
      <w:numFmt w:val="bullet"/>
      <w:lvlText w:val=""/>
      <w:lvlJc w:val="left"/>
      <w:pPr>
        <w:ind w:left="4381" w:hanging="360"/>
      </w:pPr>
      <w:rPr>
        <w:rFonts w:ascii="Wingdings" w:hAnsi="Wingdings" w:hint="default"/>
      </w:rPr>
    </w:lvl>
    <w:lvl w:ilvl="6" w:tplc="04240001" w:tentative="1">
      <w:start w:val="1"/>
      <w:numFmt w:val="bullet"/>
      <w:lvlText w:val=""/>
      <w:lvlJc w:val="left"/>
      <w:pPr>
        <w:ind w:left="5101" w:hanging="360"/>
      </w:pPr>
      <w:rPr>
        <w:rFonts w:ascii="Symbol" w:hAnsi="Symbol" w:hint="default"/>
      </w:rPr>
    </w:lvl>
    <w:lvl w:ilvl="7" w:tplc="04240003" w:tentative="1">
      <w:start w:val="1"/>
      <w:numFmt w:val="bullet"/>
      <w:lvlText w:val="o"/>
      <w:lvlJc w:val="left"/>
      <w:pPr>
        <w:ind w:left="5821" w:hanging="360"/>
      </w:pPr>
      <w:rPr>
        <w:rFonts w:ascii="Courier New" w:hAnsi="Courier New" w:cs="Courier New" w:hint="default"/>
      </w:rPr>
    </w:lvl>
    <w:lvl w:ilvl="8" w:tplc="04240005" w:tentative="1">
      <w:start w:val="1"/>
      <w:numFmt w:val="bullet"/>
      <w:lvlText w:val=""/>
      <w:lvlJc w:val="left"/>
      <w:pPr>
        <w:ind w:left="6541" w:hanging="360"/>
      </w:pPr>
      <w:rPr>
        <w:rFonts w:ascii="Wingdings" w:hAnsi="Wingdings" w:hint="default"/>
      </w:rPr>
    </w:lvl>
  </w:abstractNum>
  <w:abstractNum w:abstractNumId="93">
    <w:nsid w:val="7033230C"/>
    <w:multiLevelType w:val="multilevel"/>
    <w:tmpl w:val="44E0D910"/>
    <w:lvl w:ilvl="0">
      <w:start w:val="1"/>
      <w:numFmt w:val="decimal"/>
      <w:lvlText w:val="%1."/>
      <w:lvlJc w:val="left"/>
      <w:pPr>
        <w:tabs>
          <w:tab w:val="num" w:pos="720"/>
        </w:tabs>
        <w:ind w:left="720" w:hanging="360"/>
      </w:pPr>
      <w:rPr>
        <w:rFonts w:hint="default"/>
      </w:r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94">
    <w:nsid w:val="70C03F14"/>
    <w:multiLevelType w:val="hybridMultilevel"/>
    <w:tmpl w:val="362C85AC"/>
    <w:lvl w:ilvl="0" w:tplc="0CB617C0">
      <w:start w:val="1"/>
      <w:numFmt w:val="bullet"/>
      <w:lvlText w:val="-"/>
      <w:lvlJc w:val="left"/>
      <w:pPr>
        <w:ind w:left="781" w:hanging="360"/>
      </w:pPr>
      <w:rPr>
        <w:rFonts w:ascii="Verdana" w:eastAsia="Calibri" w:hAnsi="Verdana" w:cs="Times New Roman" w:hint="default"/>
      </w:rPr>
    </w:lvl>
    <w:lvl w:ilvl="1" w:tplc="04240003" w:tentative="1">
      <w:start w:val="1"/>
      <w:numFmt w:val="bullet"/>
      <w:lvlText w:val="o"/>
      <w:lvlJc w:val="left"/>
      <w:pPr>
        <w:ind w:left="1501" w:hanging="360"/>
      </w:pPr>
      <w:rPr>
        <w:rFonts w:ascii="Courier New" w:hAnsi="Courier New" w:cs="Courier New" w:hint="default"/>
      </w:rPr>
    </w:lvl>
    <w:lvl w:ilvl="2" w:tplc="04240005" w:tentative="1">
      <w:start w:val="1"/>
      <w:numFmt w:val="bullet"/>
      <w:lvlText w:val=""/>
      <w:lvlJc w:val="left"/>
      <w:pPr>
        <w:ind w:left="2221" w:hanging="360"/>
      </w:pPr>
      <w:rPr>
        <w:rFonts w:ascii="Wingdings" w:hAnsi="Wingdings" w:hint="default"/>
      </w:rPr>
    </w:lvl>
    <w:lvl w:ilvl="3" w:tplc="04240001" w:tentative="1">
      <w:start w:val="1"/>
      <w:numFmt w:val="bullet"/>
      <w:lvlText w:val=""/>
      <w:lvlJc w:val="left"/>
      <w:pPr>
        <w:ind w:left="2941" w:hanging="360"/>
      </w:pPr>
      <w:rPr>
        <w:rFonts w:ascii="Symbol" w:hAnsi="Symbol" w:hint="default"/>
      </w:rPr>
    </w:lvl>
    <w:lvl w:ilvl="4" w:tplc="04240003" w:tentative="1">
      <w:start w:val="1"/>
      <w:numFmt w:val="bullet"/>
      <w:lvlText w:val="o"/>
      <w:lvlJc w:val="left"/>
      <w:pPr>
        <w:ind w:left="3661" w:hanging="360"/>
      </w:pPr>
      <w:rPr>
        <w:rFonts w:ascii="Courier New" w:hAnsi="Courier New" w:cs="Courier New" w:hint="default"/>
      </w:rPr>
    </w:lvl>
    <w:lvl w:ilvl="5" w:tplc="04240005" w:tentative="1">
      <w:start w:val="1"/>
      <w:numFmt w:val="bullet"/>
      <w:lvlText w:val=""/>
      <w:lvlJc w:val="left"/>
      <w:pPr>
        <w:ind w:left="4381" w:hanging="360"/>
      </w:pPr>
      <w:rPr>
        <w:rFonts w:ascii="Wingdings" w:hAnsi="Wingdings" w:hint="default"/>
      </w:rPr>
    </w:lvl>
    <w:lvl w:ilvl="6" w:tplc="04240001" w:tentative="1">
      <w:start w:val="1"/>
      <w:numFmt w:val="bullet"/>
      <w:lvlText w:val=""/>
      <w:lvlJc w:val="left"/>
      <w:pPr>
        <w:ind w:left="5101" w:hanging="360"/>
      </w:pPr>
      <w:rPr>
        <w:rFonts w:ascii="Symbol" w:hAnsi="Symbol" w:hint="default"/>
      </w:rPr>
    </w:lvl>
    <w:lvl w:ilvl="7" w:tplc="04240003" w:tentative="1">
      <w:start w:val="1"/>
      <w:numFmt w:val="bullet"/>
      <w:lvlText w:val="o"/>
      <w:lvlJc w:val="left"/>
      <w:pPr>
        <w:ind w:left="5821" w:hanging="360"/>
      </w:pPr>
      <w:rPr>
        <w:rFonts w:ascii="Courier New" w:hAnsi="Courier New" w:cs="Courier New" w:hint="default"/>
      </w:rPr>
    </w:lvl>
    <w:lvl w:ilvl="8" w:tplc="04240005" w:tentative="1">
      <w:start w:val="1"/>
      <w:numFmt w:val="bullet"/>
      <w:lvlText w:val=""/>
      <w:lvlJc w:val="left"/>
      <w:pPr>
        <w:ind w:left="6541" w:hanging="360"/>
      </w:pPr>
      <w:rPr>
        <w:rFonts w:ascii="Wingdings" w:hAnsi="Wingdings" w:hint="default"/>
      </w:rPr>
    </w:lvl>
  </w:abstractNum>
  <w:abstractNum w:abstractNumId="95">
    <w:nsid w:val="731545F9"/>
    <w:multiLevelType w:val="hybridMultilevel"/>
    <w:tmpl w:val="2390AE24"/>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96">
    <w:nsid w:val="777A4419"/>
    <w:multiLevelType w:val="hybridMultilevel"/>
    <w:tmpl w:val="68B6A2A0"/>
    <w:lvl w:ilvl="0" w:tplc="338AAA66">
      <w:start w:val="10"/>
      <w:numFmt w:val="bullet"/>
      <w:lvlText w:val="-"/>
      <w:lvlJc w:val="left"/>
      <w:pPr>
        <w:ind w:left="2520" w:hanging="360"/>
      </w:pPr>
    </w:lvl>
    <w:lvl w:ilvl="1" w:tplc="04240003" w:tentative="1">
      <w:start w:val="1"/>
      <w:numFmt w:val="bullet"/>
      <w:lvlText w:val="o"/>
      <w:lvlJc w:val="left"/>
      <w:pPr>
        <w:ind w:left="3240" w:hanging="360"/>
      </w:pPr>
      <w:rPr>
        <w:rFonts w:ascii="Courier New" w:hAnsi="Courier New" w:cs="Courier New" w:hint="default"/>
      </w:rPr>
    </w:lvl>
    <w:lvl w:ilvl="2" w:tplc="04240005" w:tentative="1">
      <w:start w:val="1"/>
      <w:numFmt w:val="bullet"/>
      <w:lvlText w:val=""/>
      <w:lvlJc w:val="left"/>
      <w:pPr>
        <w:ind w:left="3960" w:hanging="360"/>
      </w:pPr>
      <w:rPr>
        <w:rFonts w:ascii="Wingdings" w:hAnsi="Wingdings" w:hint="default"/>
      </w:rPr>
    </w:lvl>
    <w:lvl w:ilvl="3" w:tplc="04240001" w:tentative="1">
      <w:start w:val="1"/>
      <w:numFmt w:val="bullet"/>
      <w:lvlText w:val=""/>
      <w:lvlJc w:val="left"/>
      <w:pPr>
        <w:ind w:left="4680" w:hanging="360"/>
      </w:pPr>
      <w:rPr>
        <w:rFonts w:ascii="Symbol" w:hAnsi="Symbol" w:hint="default"/>
      </w:rPr>
    </w:lvl>
    <w:lvl w:ilvl="4" w:tplc="04240003" w:tentative="1">
      <w:start w:val="1"/>
      <w:numFmt w:val="bullet"/>
      <w:lvlText w:val="o"/>
      <w:lvlJc w:val="left"/>
      <w:pPr>
        <w:ind w:left="5400" w:hanging="360"/>
      </w:pPr>
      <w:rPr>
        <w:rFonts w:ascii="Courier New" w:hAnsi="Courier New" w:cs="Courier New" w:hint="default"/>
      </w:rPr>
    </w:lvl>
    <w:lvl w:ilvl="5" w:tplc="04240005" w:tentative="1">
      <w:start w:val="1"/>
      <w:numFmt w:val="bullet"/>
      <w:lvlText w:val=""/>
      <w:lvlJc w:val="left"/>
      <w:pPr>
        <w:ind w:left="6120" w:hanging="360"/>
      </w:pPr>
      <w:rPr>
        <w:rFonts w:ascii="Wingdings" w:hAnsi="Wingdings" w:hint="default"/>
      </w:rPr>
    </w:lvl>
    <w:lvl w:ilvl="6" w:tplc="04240001" w:tentative="1">
      <w:start w:val="1"/>
      <w:numFmt w:val="bullet"/>
      <w:lvlText w:val=""/>
      <w:lvlJc w:val="left"/>
      <w:pPr>
        <w:ind w:left="6840" w:hanging="360"/>
      </w:pPr>
      <w:rPr>
        <w:rFonts w:ascii="Symbol" w:hAnsi="Symbol" w:hint="default"/>
      </w:rPr>
    </w:lvl>
    <w:lvl w:ilvl="7" w:tplc="04240003" w:tentative="1">
      <w:start w:val="1"/>
      <w:numFmt w:val="bullet"/>
      <w:lvlText w:val="o"/>
      <w:lvlJc w:val="left"/>
      <w:pPr>
        <w:ind w:left="7560" w:hanging="360"/>
      </w:pPr>
      <w:rPr>
        <w:rFonts w:ascii="Courier New" w:hAnsi="Courier New" w:cs="Courier New" w:hint="default"/>
      </w:rPr>
    </w:lvl>
    <w:lvl w:ilvl="8" w:tplc="04240005" w:tentative="1">
      <w:start w:val="1"/>
      <w:numFmt w:val="bullet"/>
      <w:lvlText w:val=""/>
      <w:lvlJc w:val="left"/>
      <w:pPr>
        <w:ind w:left="8280" w:hanging="360"/>
      </w:pPr>
      <w:rPr>
        <w:rFonts w:ascii="Wingdings" w:hAnsi="Wingdings" w:hint="default"/>
      </w:rPr>
    </w:lvl>
  </w:abstractNum>
  <w:abstractNum w:abstractNumId="97">
    <w:nsid w:val="783614FE"/>
    <w:multiLevelType w:val="multilevel"/>
    <w:tmpl w:val="F54AD16A"/>
    <w:lvl w:ilvl="0">
      <w:start w:val="1"/>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98">
    <w:nsid w:val="7C2142E4"/>
    <w:multiLevelType w:val="hybridMultilevel"/>
    <w:tmpl w:val="893C486C"/>
    <w:lvl w:ilvl="0" w:tplc="338AAA66">
      <w:start w:val="10"/>
      <w:numFmt w:val="bullet"/>
      <w:lvlText w:val="-"/>
      <w:lvlJc w:val="left"/>
      <w:pPr>
        <w:ind w:left="1080" w:hanging="360"/>
      </w:pPr>
      <w:rPr>
        <w:rFonts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abstractNum w:abstractNumId="99">
    <w:nsid w:val="7CF464D9"/>
    <w:multiLevelType w:val="hybridMultilevel"/>
    <w:tmpl w:val="30404FCA"/>
    <w:lvl w:ilvl="0" w:tplc="0CB617C0">
      <w:start w:val="1"/>
      <w:numFmt w:val="bullet"/>
      <w:lvlText w:val="-"/>
      <w:lvlJc w:val="left"/>
      <w:pPr>
        <w:ind w:left="1080" w:hanging="360"/>
      </w:pPr>
      <w:rPr>
        <w:rFonts w:ascii="Verdana" w:eastAsia="Calibri" w:hAnsi="Verdana" w:cs="Times New Roman" w:hint="default"/>
      </w:rPr>
    </w:lvl>
    <w:lvl w:ilvl="1" w:tplc="04240003" w:tentative="1">
      <w:start w:val="1"/>
      <w:numFmt w:val="bullet"/>
      <w:lvlText w:val="o"/>
      <w:lvlJc w:val="left"/>
      <w:pPr>
        <w:ind w:left="1800" w:hanging="360"/>
      </w:pPr>
      <w:rPr>
        <w:rFonts w:ascii="Courier New" w:hAnsi="Courier New" w:cs="Courier New" w:hint="default"/>
      </w:rPr>
    </w:lvl>
    <w:lvl w:ilvl="2" w:tplc="04240005" w:tentative="1">
      <w:start w:val="1"/>
      <w:numFmt w:val="bullet"/>
      <w:lvlText w:val=""/>
      <w:lvlJc w:val="left"/>
      <w:pPr>
        <w:ind w:left="2520" w:hanging="360"/>
      </w:pPr>
      <w:rPr>
        <w:rFonts w:ascii="Wingdings" w:hAnsi="Wingdings" w:hint="default"/>
      </w:rPr>
    </w:lvl>
    <w:lvl w:ilvl="3" w:tplc="04240001" w:tentative="1">
      <w:start w:val="1"/>
      <w:numFmt w:val="bullet"/>
      <w:lvlText w:val=""/>
      <w:lvlJc w:val="left"/>
      <w:pPr>
        <w:ind w:left="3240" w:hanging="360"/>
      </w:pPr>
      <w:rPr>
        <w:rFonts w:ascii="Symbol" w:hAnsi="Symbol" w:hint="default"/>
      </w:rPr>
    </w:lvl>
    <w:lvl w:ilvl="4" w:tplc="04240003" w:tentative="1">
      <w:start w:val="1"/>
      <w:numFmt w:val="bullet"/>
      <w:lvlText w:val="o"/>
      <w:lvlJc w:val="left"/>
      <w:pPr>
        <w:ind w:left="3960" w:hanging="360"/>
      </w:pPr>
      <w:rPr>
        <w:rFonts w:ascii="Courier New" w:hAnsi="Courier New" w:cs="Courier New" w:hint="default"/>
      </w:rPr>
    </w:lvl>
    <w:lvl w:ilvl="5" w:tplc="04240005" w:tentative="1">
      <w:start w:val="1"/>
      <w:numFmt w:val="bullet"/>
      <w:lvlText w:val=""/>
      <w:lvlJc w:val="left"/>
      <w:pPr>
        <w:ind w:left="4680" w:hanging="360"/>
      </w:pPr>
      <w:rPr>
        <w:rFonts w:ascii="Wingdings" w:hAnsi="Wingdings" w:hint="default"/>
      </w:rPr>
    </w:lvl>
    <w:lvl w:ilvl="6" w:tplc="04240001" w:tentative="1">
      <w:start w:val="1"/>
      <w:numFmt w:val="bullet"/>
      <w:lvlText w:val=""/>
      <w:lvlJc w:val="left"/>
      <w:pPr>
        <w:ind w:left="5400" w:hanging="360"/>
      </w:pPr>
      <w:rPr>
        <w:rFonts w:ascii="Symbol" w:hAnsi="Symbol" w:hint="default"/>
      </w:rPr>
    </w:lvl>
    <w:lvl w:ilvl="7" w:tplc="04240003" w:tentative="1">
      <w:start w:val="1"/>
      <w:numFmt w:val="bullet"/>
      <w:lvlText w:val="o"/>
      <w:lvlJc w:val="left"/>
      <w:pPr>
        <w:ind w:left="6120" w:hanging="360"/>
      </w:pPr>
      <w:rPr>
        <w:rFonts w:ascii="Courier New" w:hAnsi="Courier New" w:cs="Courier New" w:hint="default"/>
      </w:rPr>
    </w:lvl>
    <w:lvl w:ilvl="8" w:tplc="04240005" w:tentative="1">
      <w:start w:val="1"/>
      <w:numFmt w:val="bullet"/>
      <w:lvlText w:val=""/>
      <w:lvlJc w:val="left"/>
      <w:pPr>
        <w:ind w:left="6840" w:hanging="360"/>
      </w:pPr>
      <w:rPr>
        <w:rFonts w:ascii="Wingdings" w:hAnsi="Wingdings" w:hint="default"/>
      </w:rPr>
    </w:lvl>
  </w:abstractNum>
  <w:num w:numId="1">
    <w:abstractNumId w:val="16"/>
  </w:num>
  <w:num w:numId="2">
    <w:abstractNumId w:val="14"/>
  </w:num>
  <w:num w:numId="3">
    <w:abstractNumId w:val="58"/>
  </w:num>
  <w:num w:numId="4">
    <w:abstractNumId w:val="84"/>
  </w:num>
  <w:num w:numId="5">
    <w:abstractNumId w:val="46"/>
  </w:num>
  <w:num w:numId="6">
    <w:abstractNumId w:val="11"/>
  </w:num>
  <w:num w:numId="7">
    <w:abstractNumId w:val="81"/>
  </w:num>
  <w:num w:numId="8">
    <w:abstractNumId w:val="13"/>
  </w:num>
  <w:num w:numId="9">
    <w:abstractNumId w:val="17"/>
  </w:num>
  <w:num w:numId="10">
    <w:abstractNumId w:val="67"/>
  </w:num>
  <w:num w:numId="11">
    <w:abstractNumId w:val="41"/>
  </w:num>
  <w:num w:numId="12">
    <w:abstractNumId w:val="93"/>
  </w:num>
  <w:num w:numId="13">
    <w:abstractNumId w:val="20"/>
  </w:num>
  <w:num w:numId="14">
    <w:abstractNumId w:val="36"/>
  </w:num>
  <w:num w:numId="15">
    <w:abstractNumId w:val="35"/>
  </w:num>
  <w:num w:numId="16">
    <w:abstractNumId w:val="23"/>
  </w:num>
  <w:num w:numId="17">
    <w:abstractNumId w:val="49"/>
  </w:num>
  <w:num w:numId="18">
    <w:abstractNumId w:val="29"/>
  </w:num>
  <w:num w:numId="19">
    <w:abstractNumId w:val="40"/>
  </w:num>
  <w:num w:numId="20">
    <w:abstractNumId w:val="96"/>
  </w:num>
  <w:num w:numId="21">
    <w:abstractNumId w:val="48"/>
  </w:num>
  <w:num w:numId="22">
    <w:abstractNumId w:val="43"/>
  </w:num>
  <w:num w:numId="23">
    <w:abstractNumId w:val="28"/>
  </w:num>
  <w:num w:numId="24">
    <w:abstractNumId w:val="39"/>
  </w:num>
  <w:num w:numId="25">
    <w:abstractNumId w:val="88"/>
  </w:num>
  <w:num w:numId="26">
    <w:abstractNumId w:val="97"/>
  </w:num>
  <w:num w:numId="27">
    <w:abstractNumId w:val="86"/>
  </w:num>
  <w:num w:numId="28">
    <w:abstractNumId w:val="99"/>
  </w:num>
  <w:num w:numId="29">
    <w:abstractNumId w:val="32"/>
  </w:num>
  <w:num w:numId="30">
    <w:abstractNumId w:val="66"/>
  </w:num>
  <w:num w:numId="31">
    <w:abstractNumId w:val="24"/>
  </w:num>
  <w:num w:numId="32">
    <w:abstractNumId w:val="1"/>
  </w:num>
  <w:num w:numId="33">
    <w:abstractNumId w:val="15"/>
  </w:num>
  <w:num w:numId="34">
    <w:abstractNumId w:val="54"/>
  </w:num>
  <w:num w:numId="35">
    <w:abstractNumId w:val="18"/>
  </w:num>
  <w:num w:numId="36">
    <w:abstractNumId w:val="98"/>
  </w:num>
  <w:num w:numId="37">
    <w:abstractNumId w:val="7"/>
  </w:num>
  <w:num w:numId="38">
    <w:abstractNumId w:val="79"/>
  </w:num>
  <w:num w:numId="39">
    <w:abstractNumId w:val="30"/>
  </w:num>
  <w:num w:numId="40">
    <w:abstractNumId w:val="52"/>
  </w:num>
  <w:num w:numId="41">
    <w:abstractNumId w:val="70"/>
  </w:num>
  <w:num w:numId="42">
    <w:abstractNumId w:val="69"/>
  </w:num>
  <w:num w:numId="43">
    <w:abstractNumId w:val="85"/>
  </w:num>
  <w:num w:numId="44">
    <w:abstractNumId w:val="71"/>
  </w:num>
  <w:num w:numId="45">
    <w:abstractNumId w:val="42"/>
  </w:num>
  <w:num w:numId="46">
    <w:abstractNumId w:val="31"/>
  </w:num>
  <w:num w:numId="47">
    <w:abstractNumId w:val="3"/>
  </w:num>
  <w:num w:numId="48">
    <w:abstractNumId w:val="95"/>
  </w:num>
  <w:num w:numId="49">
    <w:abstractNumId w:val="8"/>
  </w:num>
  <w:num w:numId="50">
    <w:abstractNumId w:val="63"/>
  </w:num>
  <w:num w:numId="51">
    <w:abstractNumId w:val="19"/>
  </w:num>
  <w:num w:numId="52">
    <w:abstractNumId w:val="78"/>
  </w:num>
  <w:num w:numId="53">
    <w:abstractNumId w:val="77"/>
  </w:num>
  <w:num w:numId="54">
    <w:abstractNumId w:val="47"/>
  </w:num>
  <w:num w:numId="55">
    <w:abstractNumId w:val="5"/>
  </w:num>
  <w:num w:numId="56">
    <w:abstractNumId w:val="74"/>
  </w:num>
  <w:num w:numId="57">
    <w:abstractNumId w:val="12"/>
  </w:num>
  <w:num w:numId="58">
    <w:abstractNumId w:val="72"/>
  </w:num>
  <w:num w:numId="59">
    <w:abstractNumId w:val="92"/>
  </w:num>
  <w:num w:numId="60">
    <w:abstractNumId w:val="87"/>
  </w:num>
  <w:num w:numId="61">
    <w:abstractNumId w:val="9"/>
  </w:num>
  <w:num w:numId="62">
    <w:abstractNumId w:val="76"/>
  </w:num>
  <w:num w:numId="63">
    <w:abstractNumId w:val="34"/>
  </w:num>
  <w:num w:numId="64">
    <w:abstractNumId w:val="90"/>
  </w:num>
  <w:num w:numId="65">
    <w:abstractNumId w:val="82"/>
  </w:num>
  <w:num w:numId="66">
    <w:abstractNumId w:val="75"/>
  </w:num>
  <w:num w:numId="67">
    <w:abstractNumId w:val="6"/>
  </w:num>
  <w:num w:numId="68">
    <w:abstractNumId w:val="59"/>
  </w:num>
  <w:num w:numId="69">
    <w:abstractNumId w:val="33"/>
  </w:num>
  <w:num w:numId="70">
    <w:abstractNumId w:val="21"/>
  </w:num>
  <w:num w:numId="7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55"/>
  </w:num>
  <w:num w:numId="73">
    <w:abstractNumId w:val="94"/>
  </w:num>
  <w:num w:numId="74">
    <w:abstractNumId w:val="25"/>
  </w:num>
  <w:num w:numId="75">
    <w:abstractNumId w:val="89"/>
  </w:num>
  <w:num w:numId="76">
    <w:abstractNumId w:val="62"/>
  </w:num>
  <w:num w:numId="77">
    <w:abstractNumId w:val="53"/>
  </w:num>
  <w:num w:numId="78">
    <w:abstractNumId w:val="68"/>
  </w:num>
  <w:num w:numId="79">
    <w:abstractNumId w:val="50"/>
  </w:num>
  <w:num w:numId="80">
    <w:abstractNumId w:val="10"/>
  </w:num>
  <w:num w:numId="81">
    <w:abstractNumId w:val="45"/>
  </w:num>
  <w:num w:numId="82">
    <w:abstractNumId w:val="73"/>
  </w:num>
  <w:num w:numId="83">
    <w:abstractNumId w:val="22"/>
  </w:num>
  <w:num w:numId="84">
    <w:abstractNumId w:val="80"/>
  </w:num>
  <w:num w:numId="85">
    <w:abstractNumId w:val="64"/>
  </w:num>
  <w:num w:numId="86">
    <w:abstractNumId w:val="26"/>
  </w:num>
  <w:num w:numId="87">
    <w:abstractNumId w:val="2"/>
  </w:num>
  <w:num w:numId="88">
    <w:abstractNumId w:val="65"/>
  </w:num>
  <w:num w:numId="89">
    <w:abstractNumId w:val="60"/>
  </w:num>
  <w:num w:numId="90">
    <w:abstractNumId w:val="57"/>
  </w:num>
  <w:num w:numId="91">
    <w:abstractNumId w:val="51"/>
  </w:num>
  <w:num w:numId="92">
    <w:abstractNumId w:val="56"/>
  </w:num>
  <w:num w:numId="93">
    <w:abstractNumId w:val="27"/>
  </w:num>
  <w:num w:numId="94">
    <w:abstractNumId w:val="44"/>
  </w:num>
  <w:num w:numId="95">
    <w:abstractNumId w:val="61"/>
  </w:num>
  <w:num w:numId="96">
    <w:abstractNumId w:val="4"/>
  </w:num>
  <w:num w:numId="97">
    <w:abstractNumId w:val="83"/>
  </w:num>
  <w:num w:numId="98">
    <w:abstractNumId w:val="91"/>
  </w:num>
  <w:num w:numId="99">
    <w:abstractNumId w:val="37"/>
  </w:num>
  <w:num w:numId="100">
    <w:abstractNumId w:val="38"/>
  </w:num>
  <w:numIdMacAtCleanup w:val="9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mirrorMargins/>
  <w:stylePaneFormatFilter w:val="3F01"/>
  <w:defaultTabStop w:val="709"/>
  <w:hyphenationZone w:val="425"/>
  <w:evenAndOddHeaders/>
  <w:characterSpacingControl w:val="doNotCompress"/>
  <w:hdrShapeDefaults>
    <o:shapedefaults v:ext="edit" spidmax="24578"/>
  </w:hdrShapeDefaults>
  <w:footnotePr>
    <w:footnote w:id="0"/>
    <w:footnote w:id="1"/>
  </w:footnotePr>
  <w:endnotePr>
    <w:endnote w:id="0"/>
    <w:endnote w:id="1"/>
  </w:endnotePr>
  <w:compat/>
  <w:rsids>
    <w:rsidRoot w:val="00155CF4"/>
    <w:rsid w:val="0000211E"/>
    <w:rsid w:val="000024C1"/>
    <w:rsid w:val="000029B6"/>
    <w:rsid w:val="00005B28"/>
    <w:rsid w:val="00006F7E"/>
    <w:rsid w:val="000074AB"/>
    <w:rsid w:val="000103E8"/>
    <w:rsid w:val="00010A48"/>
    <w:rsid w:val="00011D27"/>
    <w:rsid w:val="00011EF8"/>
    <w:rsid w:val="000140D1"/>
    <w:rsid w:val="00014DBA"/>
    <w:rsid w:val="000164F9"/>
    <w:rsid w:val="00016CD9"/>
    <w:rsid w:val="00021901"/>
    <w:rsid w:val="00023A7D"/>
    <w:rsid w:val="00025BAC"/>
    <w:rsid w:val="00025F67"/>
    <w:rsid w:val="00030FA3"/>
    <w:rsid w:val="0003139E"/>
    <w:rsid w:val="000342C4"/>
    <w:rsid w:val="00035C63"/>
    <w:rsid w:val="000366A9"/>
    <w:rsid w:val="000406F0"/>
    <w:rsid w:val="000411F0"/>
    <w:rsid w:val="0004158C"/>
    <w:rsid w:val="00044B7A"/>
    <w:rsid w:val="00044D4F"/>
    <w:rsid w:val="000516FF"/>
    <w:rsid w:val="00052D24"/>
    <w:rsid w:val="000541C2"/>
    <w:rsid w:val="0005540E"/>
    <w:rsid w:val="00057397"/>
    <w:rsid w:val="00060E17"/>
    <w:rsid w:val="00061308"/>
    <w:rsid w:val="000614DE"/>
    <w:rsid w:val="0006184B"/>
    <w:rsid w:val="0006278F"/>
    <w:rsid w:val="00063847"/>
    <w:rsid w:val="00064A31"/>
    <w:rsid w:val="00064AB3"/>
    <w:rsid w:val="00064C0D"/>
    <w:rsid w:val="00067535"/>
    <w:rsid w:val="000736F9"/>
    <w:rsid w:val="00073A91"/>
    <w:rsid w:val="00074D52"/>
    <w:rsid w:val="000752B6"/>
    <w:rsid w:val="00077620"/>
    <w:rsid w:val="00077C4A"/>
    <w:rsid w:val="000811BA"/>
    <w:rsid w:val="000811C9"/>
    <w:rsid w:val="00081908"/>
    <w:rsid w:val="0008316F"/>
    <w:rsid w:val="000832A6"/>
    <w:rsid w:val="000842E3"/>
    <w:rsid w:val="000855C7"/>
    <w:rsid w:val="00086F85"/>
    <w:rsid w:val="00087D1A"/>
    <w:rsid w:val="00090AE0"/>
    <w:rsid w:val="00091FC3"/>
    <w:rsid w:val="00093A12"/>
    <w:rsid w:val="00094577"/>
    <w:rsid w:val="00094ABE"/>
    <w:rsid w:val="00094CB7"/>
    <w:rsid w:val="00095865"/>
    <w:rsid w:val="0009589B"/>
    <w:rsid w:val="00096FB6"/>
    <w:rsid w:val="00097694"/>
    <w:rsid w:val="000A01B7"/>
    <w:rsid w:val="000A12FA"/>
    <w:rsid w:val="000A6D8B"/>
    <w:rsid w:val="000A720E"/>
    <w:rsid w:val="000A7C59"/>
    <w:rsid w:val="000B01BA"/>
    <w:rsid w:val="000B01BD"/>
    <w:rsid w:val="000B1373"/>
    <w:rsid w:val="000B2F00"/>
    <w:rsid w:val="000B473D"/>
    <w:rsid w:val="000B557F"/>
    <w:rsid w:val="000B6B56"/>
    <w:rsid w:val="000C0052"/>
    <w:rsid w:val="000C042F"/>
    <w:rsid w:val="000C0435"/>
    <w:rsid w:val="000C081E"/>
    <w:rsid w:val="000C50A9"/>
    <w:rsid w:val="000C5836"/>
    <w:rsid w:val="000C7186"/>
    <w:rsid w:val="000D1682"/>
    <w:rsid w:val="000D17D6"/>
    <w:rsid w:val="000D25DA"/>
    <w:rsid w:val="000D2935"/>
    <w:rsid w:val="000D2993"/>
    <w:rsid w:val="000D5081"/>
    <w:rsid w:val="000E07E1"/>
    <w:rsid w:val="000E2E21"/>
    <w:rsid w:val="000E424F"/>
    <w:rsid w:val="000E5E92"/>
    <w:rsid w:val="000E7861"/>
    <w:rsid w:val="000F00B8"/>
    <w:rsid w:val="000F0C97"/>
    <w:rsid w:val="000F2E9C"/>
    <w:rsid w:val="000F523C"/>
    <w:rsid w:val="000F5772"/>
    <w:rsid w:val="000F724B"/>
    <w:rsid w:val="000F7B01"/>
    <w:rsid w:val="001014DA"/>
    <w:rsid w:val="00101A98"/>
    <w:rsid w:val="00103829"/>
    <w:rsid w:val="0010479C"/>
    <w:rsid w:val="001053E8"/>
    <w:rsid w:val="00110124"/>
    <w:rsid w:val="00110E02"/>
    <w:rsid w:val="0011114A"/>
    <w:rsid w:val="0011242B"/>
    <w:rsid w:val="00115089"/>
    <w:rsid w:val="001201C4"/>
    <w:rsid w:val="001222EA"/>
    <w:rsid w:val="00123C2A"/>
    <w:rsid w:val="00125518"/>
    <w:rsid w:val="00125857"/>
    <w:rsid w:val="00125BEF"/>
    <w:rsid w:val="00125CE4"/>
    <w:rsid w:val="00127064"/>
    <w:rsid w:val="00130B74"/>
    <w:rsid w:val="00130DF5"/>
    <w:rsid w:val="001319E0"/>
    <w:rsid w:val="00132CDC"/>
    <w:rsid w:val="00133A6E"/>
    <w:rsid w:val="00133C3E"/>
    <w:rsid w:val="00141AAD"/>
    <w:rsid w:val="00142256"/>
    <w:rsid w:val="00145175"/>
    <w:rsid w:val="001454C6"/>
    <w:rsid w:val="00146882"/>
    <w:rsid w:val="00147EAA"/>
    <w:rsid w:val="00153343"/>
    <w:rsid w:val="00154BC7"/>
    <w:rsid w:val="00155CF4"/>
    <w:rsid w:val="00155FDB"/>
    <w:rsid w:val="00157564"/>
    <w:rsid w:val="00157C1B"/>
    <w:rsid w:val="00162329"/>
    <w:rsid w:val="00166CF0"/>
    <w:rsid w:val="00170762"/>
    <w:rsid w:val="00174793"/>
    <w:rsid w:val="00175622"/>
    <w:rsid w:val="00175874"/>
    <w:rsid w:val="00175AC9"/>
    <w:rsid w:val="001809A4"/>
    <w:rsid w:val="00181BCF"/>
    <w:rsid w:val="001828D6"/>
    <w:rsid w:val="00184493"/>
    <w:rsid w:val="00184ACC"/>
    <w:rsid w:val="0018708A"/>
    <w:rsid w:val="0018751B"/>
    <w:rsid w:val="00187BC0"/>
    <w:rsid w:val="001947D8"/>
    <w:rsid w:val="001959D9"/>
    <w:rsid w:val="001969CC"/>
    <w:rsid w:val="00197707"/>
    <w:rsid w:val="001A1B27"/>
    <w:rsid w:val="001A1E9C"/>
    <w:rsid w:val="001A3890"/>
    <w:rsid w:val="001A38E9"/>
    <w:rsid w:val="001A53AA"/>
    <w:rsid w:val="001A6CBF"/>
    <w:rsid w:val="001A7F57"/>
    <w:rsid w:val="001C1045"/>
    <w:rsid w:val="001C20D1"/>
    <w:rsid w:val="001C589C"/>
    <w:rsid w:val="001C6A6F"/>
    <w:rsid w:val="001D132E"/>
    <w:rsid w:val="001D1A76"/>
    <w:rsid w:val="001D42E4"/>
    <w:rsid w:val="001D4974"/>
    <w:rsid w:val="001D4E80"/>
    <w:rsid w:val="001D5EA1"/>
    <w:rsid w:val="001D5FAB"/>
    <w:rsid w:val="001D64AA"/>
    <w:rsid w:val="001E1E02"/>
    <w:rsid w:val="001E2F96"/>
    <w:rsid w:val="001E3EEB"/>
    <w:rsid w:val="001E3F0B"/>
    <w:rsid w:val="001E424B"/>
    <w:rsid w:val="001E48D9"/>
    <w:rsid w:val="001E4ABB"/>
    <w:rsid w:val="001E5AFD"/>
    <w:rsid w:val="001F08ED"/>
    <w:rsid w:val="001F0BE2"/>
    <w:rsid w:val="001F2872"/>
    <w:rsid w:val="001F35AD"/>
    <w:rsid w:val="001F363D"/>
    <w:rsid w:val="001F673C"/>
    <w:rsid w:val="0020158F"/>
    <w:rsid w:val="00201B14"/>
    <w:rsid w:val="002076BF"/>
    <w:rsid w:val="00210726"/>
    <w:rsid w:val="00212A92"/>
    <w:rsid w:val="0021401D"/>
    <w:rsid w:val="0021453F"/>
    <w:rsid w:val="00215252"/>
    <w:rsid w:val="00215273"/>
    <w:rsid w:val="00215D14"/>
    <w:rsid w:val="00216E83"/>
    <w:rsid w:val="00217C62"/>
    <w:rsid w:val="0022015B"/>
    <w:rsid w:val="0022350E"/>
    <w:rsid w:val="002235E9"/>
    <w:rsid w:val="00223E02"/>
    <w:rsid w:val="00224812"/>
    <w:rsid w:val="002258FD"/>
    <w:rsid w:val="00227BEF"/>
    <w:rsid w:val="00235700"/>
    <w:rsid w:val="00236C3D"/>
    <w:rsid w:val="00237016"/>
    <w:rsid w:val="00237122"/>
    <w:rsid w:val="00241249"/>
    <w:rsid w:val="00241D54"/>
    <w:rsid w:val="00242434"/>
    <w:rsid w:val="0024362F"/>
    <w:rsid w:val="00243BFF"/>
    <w:rsid w:val="00244073"/>
    <w:rsid w:val="00244A7F"/>
    <w:rsid w:val="00247D12"/>
    <w:rsid w:val="002510AF"/>
    <w:rsid w:val="002562F6"/>
    <w:rsid w:val="00260992"/>
    <w:rsid w:val="00262733"/>
    <w:rsid w:val="0026752D"/>
    <w:rsid w:val="00267A9F"/>
    <w:rsid w:val="00276005"/>
    <w:rsid w:val="00276E4B"/>
    <w:rsid w:val="00277D71"/>
    <w:rsid w:val="00280186"/>
    <w:rsid w:val="00280EBF"/>
    <w:rsid w:val="00283AFF"/>
    <w:rsid w:val="00285A1F"/>
    <w:rsid w:val="0028701F"/>
    <w:rsid w:val="002934C9"/>
    <w:rsid w:val="00294127"/>
    <w:rsid w:val="00295C5B"/>
    <w:rsid w:val="002969FA"/>
    <w:rsid w:val="00297452"/>
    <w:rsid w:val="002A0CE5"/>
    <w:rsid w:val="002A1E86"/>
    <w:rsid w:val="002A2C9C"/>
    <w:rsid w:val="002A2EC3"/>
    <w:rsid w:val="002A4035"/>
    <w:rsid w:val="002A4E7C"/>
    <w:rsid w:val="002A5584"/>
    <w:rsid w:val="002A58A3"/>
    <w:rsid w:val="002A5E46"/>
    <w:rsid w:val="002B19E6"/>
    <w:rsid w:val="002B346F"/>
    <w:rsid w:val="002B4B96"/>
    <w:rsid w:val="002B73B3"/>
    <w:rsid w:val="002B7980"/>
    <w:rsid w:val="002C0ED8"/>
    <w:rsid w:val="002C30D5"/>
    <w:rsid w:val="002C3DB7"/>
    <w:rsid w:val="002C401D"/>
    <w:rsid w:val="002C60DC"/>
    <w:rsid w:val="002C61FA"/>
    <w:rsid w:val="002C7485"/>
    <w:rsid w:val="002C7784"/>
    <w:rsid w:val="002C7AC7"/>
    <w:rsid w:val="002D585C"/>
    <w:rsid w:val="002D5935"/>
    <w:rsid w:val="002D6E63"/>
    <w:rsid w:val="002D7C89"/>
    <w:rsid w:val="002D7F22"/>
    <w:rsid w:val="002E330C"/>
    <w:rsid w:val="002E3A06"/>
    <w:rsid w:val="002E4AD1"/>
    <w:rsid w:val="002E623C"/>
    <w:rsid w:val="002E7901"/>
    <w:rsid w:val="002E7CB9"/>
    <w:rsid w:val="002F1B47"/>
    <w:rsid w:val="002F35AF"/>
    <w:rsid w:val="002F39A6"/>
    <w:rsid w:val="002F61F0"/>
    <w:rsid w:val="003002A2"/>
    <w:rsid w:val="00300A2F"/>
    <w:rsid w:val="00301341"/>
    <w:rsid w:val="003041D5"/>
    <w:rsid w:val="00307882"/>
    <w:rsid w:val="00307DA3"/>
    <w:rsid w:val="00310349"/>
    <w:rsid w:val="003104D7"/>
    <w:rsid w:val="00310BDF"/>
    <w:rsid w:val="00310BE8"/>
    <w:rsid w:val="00313982"/>
    <w:rsid w:val="00315597"/>
    <w:rsid w:val="00315BFF"/>
    <w:rsid w:val="0031746C"/>
    <w:rsid w:val="003203ED"/>
    <w:rsid w:val="0032076B"/>
    <w:rsid w:val="00321DB9"/>
    <w:rsid w:val="00322DBF"/>
    <w:rsid w:val="00324116"/>
    <w:rsid w:val="00324D28"/>
    <w:rsid w:val="00326EC2"/>
    <w:rsid w:val="0032772D"/>
    <w:rsid w:val="0033172F"/>
    <w:rsid w:val="00333301"/>
    <w:rsid w:val="00335943"/>
    <w:rsid w:val="00336A9F"/>
    <w:rsid w:val="00337872"/>
    <w:rsid w:val="0034001F"/>
    <w:rsid w:val="00341347"/>
    <w:rsid w:val="003425E9"/>
    <w:rsid w:val="0034490B"/>
    <w:rsid w:val="003471FE"/>
    <w:rsid w:val="00350265"/>
    <w:rsid w:val="00351E46"/>
    <w:rsid w:val="00353038"/>
    <w:rsid w:val="00353301"/>
    <w:rsid w:val="00353544"/>
    <w:rsid w:val="00355B38"/>
    <w:rsid w:val="00355D8B"/>
    <w:rsid w:val="00357B6C"/>
    <w:rsid w:val="0036058E"/>
    <w:rsid w:val="00361488"/>
    <w:rsid w:val="00361540"/>
    <w:rsid w:val="00361CE9"/>
    <w:rsid w:val="00362564"/>
    <w:rsid w:val="00362AA3"/>
    <w:rsid w:val="003651F0"/>
    <w:rsid w:val="00366151"/>
    <w:rsid w:val="00370A58"/>
    <w:rsid w:val="00370EA7"/>
    <w:rsid w:val="00372D5A"/>
    <w:rsid w:val="00374B8E"/>
    <w:rsid w:val="00374DFF"/>
    <w:rsid w:val="003752FB"/>
    <w:rsid w:val="00375D7C"/>
    <w:rsid w:val="00376649"/>
    <w:rsid w:val="00377EC9"/>
    <w:rsid w:val="00383451"/>
    <w:rsid w:val="003843A0"/>
    <w:rsid w:val="00384A90"/>
    <w:rsid w:val="00385ECD"/>
    <w:rsid w:val="00386136"/>
    <w:rsid w:val="00390053"/>
    <w:rsid w:val="00390404"/>
    <w:rsid w:val="00392AEE"/>
    <w:rsid w:val="003935DA"/>
    <w:rsid w:val="003940AB"/>
    <w:rsid w:val="00396ACA"/>
    <w:rsid w:val="00397BDA"/>
    <w:rsid w:val="003A0A7A"/>
    <w:rsid w:val="003A1D81"/>
    <w:rsid w:val="003A3723"/>
    <w:rsid w:val="003A79BE"/>
    <w:rsid w:val="003A7A62"/>
    <w:rsid w:val="003B12FC"/>
    <w:rsid w:val="003B3063"/>
    <w:rsid w:val="003B3884"/>
    <w:rsid w:val="003B4C26"/>
    <w:rsid w:val="003B6A15"/>
    <w:rsid w:val="003C018D"/>
    <w:rsid w:val="003C0E16"/>
    <w:rsid w:val="003C0EE3"/>
    <w:rsid w:val="003C205B"/>
    <w:rsid w:val="003C2279"/>
    <w:rsid w:val="003C3533"/>
    <w:rsid w:val="003C5D73"/>
    <w:rsid w:val="003C67C5"/>
    <w:rsid w:val="003D52A5"/>
    <w:rsid w:val="003D573D"/>
    <w:rsid w:val="003D5A1E"/>
    <w:rsid w:val="003D671A"/>
    <w:rsid w:val="003D77D9"/>
    <w:rsid w:val="003D793B"/>
    <w:rsid w:val="003E330B"/>
    <w:rsid w:val="003E4454"/>
    <w:rsid w:val="003E5CE9"/>
    <w:rsid w:val="003E68B4"/>
    <w:rsid w:val="003E7D32"/>
    <w:rsid w:val="003F4E15"/>
    <w:rsid w:val="003F555B"/>
    <w:rsid w:val="003F7B25"/>
    <w:rsid w:val="00400F93"/>
    <w:rsid w:val="004011BC"/>
    <w:rsid w:val="00402414"/>
    <w:rsid w:val="00402593"/>
    <w:rsid w:val="00402E60"/>
    <w:rsid w:val="00402F68"/>
    <w:rsid w:val="00404331"/>
    <w:rsid w:val="0040619A"/>
    <w:rsid w:val="004067FE"/>
    <w:rsid w:val="0041091F"/>
    <w:rsid w:val="00412F38"/>
    <w:rsid w:val="004130C7"/>
    <w:rsid w:val="00414979"/>
    <w:rsid w:val="00414D4D"/>
    <w:rsid w:val="004152D8"/>
    <w:rsid w:val="00416F1B"/>
    <w:rsid w:val="00417243"/>
    <w:rsid w:val="0041766B"/>
    <w:rsid w:val="004210F2"/>
    <w:rsid w:val="004217BD"/>
    <w:rsid w:val="00422795"/>
    <w:rsid w:val="0042473E"/>
    <w:rsid w:val="0042523C"/>
    <w:rsid w:val="004312C9"/>
    <w:rsid w:val="0043137E"/>
    <w:rsid w:val="00432E04"/>
    <w:rsid w:val="00433D14"/>
    <w:rsid w:val="00434DF3"/>
    <w:rsid w:val="0043517C"/>
    <w:rsid w:val="00435867"/>
    <w:rsid w:val="00435D16"/>
    <w:rsid w:val="0043725E"/>
    <w:rsid w:val="0043765C"/>
    <w:rsid w:val="00440E20"/>
    <w:rsid w:val="0044152E"/>
    <w:rsid w:val="00442A77"/>
    <w:rsid w:val="00444455"/>
    <w:rsid w:val="004468B8"/>
    <w:rsid w:val="004471E2"/>
    <w:rsid w:val="00450146"/>
    <w:rsid w:val="00450176"/>
    <w:rsid w:val="0045155E"/>
    <w:rsid w:val="00451DF9"/>
    <w:rsid w:val="004544B3"/>
    <w:rsid w:val="0045501F"/>
    <w:rsid w:val="00455DEA"/>
    <w:rsid w:val="004569EB"/>
    <w:rsid w:val="0046169D"/>
    <w:rsid w:val="00462B0D"/>
    <w:rsid w:val="00462C44"/>
    <w:rsid w:val="004646C6"/>
    <w:rsid w:val="00464AAF"/>
    <w:rsid w:val="004658C3"/>
    <w:rsid w:val="0047193F"/>
    <w:rsid w:val="00475CE0"/>
    <w:rsid w:val="004761B9"/>
    <w:rsid w:val="00476259"/>
    <w:rsid w:val="00480536"/>
    <w:rsid w:val="00480DE8"/>
    <w:rsid w:val="004829F8"/>
    <w:rsid w:val="00484997"/>
    <w:rsid w:val="00487D6D"/>
    <w:rsid w:val="00490624"/>
    <w:rsid w:val="004907AF"/>
    <w:rsid w:val="004907D6"/>
    <w:rsid w:val="0049321F"/>
    <w:rsid w:val="00494320"/>
    <w:rsid w:val="00495055"/>
    <w:rsid w:val="00495138"/>
    <w:rsid w:val="00495EEA"/>
    <w:rsid w:val="00496EE3"/>
    <w:rsid w:val="004A06D3"/>
    <w:rsid w:val="004A114B"/>
    <w:rsid w:val="004A129C"/>
    <w:rsid w:val="004A1E86"/>
    <w:rsid w:val="004A26C8"/>
    <w:rsid w:val="004A2EBF"/>
    <w:rsid w:val="004A51F6"/>
    <w:rsid w:val="004A5FA7"/>
    <w:rsid w:val="004A63CD"/>
    <w:rsid w:val="004A6E34"/>
    <w:rsid w:val="004B0F00"/>
    <w:rsid w:val="004B2936"/>
    <w:rsid w:val="004B4214"/>
    <w:rsid w:val="004C3DD4"/>
    <w:rsid w:val="004C461D"/>
    <w:rsid w:val="004C5BEE"/>
    <w:rsid w:val="004C601F"/>
    <w:rsid w:val="004C65C5"/>
    <w:rsid w:val="004D09D7"/>
    <w:rsid w:val="004D1802"/>
    <w:rsid w:val="004D1D50"/>
    <w:rsid w:val="004D227B"/>
    <w:rsid w:val="004D3846"/>
    <w:rsid w:val="004D42DD"/>
    <w:rsid w:val="004D436A"/>
    <w:rsid w:val="004D52CF"/>
    <w:rsid w:val="004D7359"/>
    <w:rsid w:val="004D7FF4"/>
    <w:rsid w:val="004E2C78"/>
    <w:rsid w:val="004E7DF0"/>
    <w:rsid w:val="004F103F"/>
    <w:rsid w:val="004F1CB9"/>
    <w:rsid w:val="004F1EB3"/>
    <w:rsid w:val="004F2486"/>
    <w:rsid w:val="004F282F"/>
    <w:rsid w:val="004F2A81"/>
    <w:rsid w:val="004F2BB4"/>
    <w:rsid w:val="004F4049"/>
    <w:rsid w:val="004F51A7"/>
    <w:rsid w:val="004F549F"/>
    <w:rsid w:val="004F7829"/>
    <w:rsid w:val="00500EC4"/>
    <w:rsid w:val="005041D5"/>
    <w:rsid w:val="005056ED"/>
    <w:rsid w:val="005062C6"/>
    <w:rsid w:val="00507AED"/>
    <w:rsid w:val="0051091D"/>
    <w:rsid w:val="00511B51"/>
    <w:rsid w:val="00513695"/>
    <w:rsid w:val="00513B26"/>
    <w:rsid w:val="00513BA5"/>
    <w:rsid w:val="0051457E"/>
    <w:rsid w:val="00516A34"/>
    <w:rsid w:val="00516B47"/>
    <w:rsid w:val="00520237"/>
    <w:rsid w:val="00521931"/>
    <w:rsid w:val="00523700"/>
    <w:rsid w:val="00523B48"/>
    <w:rsid w:val="005243ED"/>
    <w:rsid w:val="005258E1"/>
    <w:rsid w:val="005266A5"/>
    <w:rsid w:val="0052771F"/>
    <w:rsid w:val="00527D92"/>
    <w:rsid w:val="00527DFB"/>
    <w:rsid w:val="00530ACA"/>
    <w:rsid w:val="00530CCA"/>
    <w:rsid w:val="0053141C"/>
    <w:rsid w:val="00531523"/>
    <w:rsid w:val="005316BE"/>
    <w:rsid w:val="00531A4D"/>
    <w:rsid w:val="005323CD"/>
    <w:rsid w:val="00532DEC"/>
    <w:rsid w:val="00533380"/>
    <w:rsid w:val="0053487D"/>
    <w:rsid w:val="00534916"/>
    <w:rsid w:val="00535BFE"/>
    <w:rsid w:val="00537891"/>
    <w:rsid w:val="00540A1E"/>
    <w:rsid w:val="0054200B"/>
    <w:rsid w:val="00543350"/>
    <w:rsid w:val="00547169"/>
    <w:rsid w:val="00547ABA"/>
    <w:rsid w:val="00551683"/>
    <w:rsid w:val="005535F6"/>
    <w:rsid w:val="005538FC"/>
    <w:rsid w:val="00556FC6"/>
    <w:rsid w:val="00560391"/>
    <w:rsid w:val="00560499"/>
    <w:rsid w:val="00560D02"/>
    <w:rsid w:val="005639F1"/>
    <w:rsid w:val="005647EF"/>
    <w:rsid w:val="00564DC7"/>
    <w:rsid w:val="005674B7"/>
    <w:rsid w:val="0056756E"/>
    <w:rsid w:val="005731C6"/>
    <w:rsid w:val="00576BC0"/>
    <w:rsid w:val="00577E78"/>
    <w:rsid w:val="0058356B"/>
    <w:rsid w:val="00584E77"/>
    <w:rsid w:val="00584E90"/>
    <w:rsid w:val="005859EE"/>
    <w:rsid w:val="00586FB8"/>
    <w:rsid w:val="00587E3C"/>
    <w:rsid w:val="005906B4"/>
    <w:rsid w:val="00595965"/>
    <w:rsid w:val="005977C8"/>
    <w:rsid w:val="005A23AD"/>
    <w:rsid w:val="005A2D4D"/>
    <w:rsid w:val="005A5872"/>
    <w:rsid w:val="005A5A4F"/>
    <w:rsid w:val="005A5DA6"/>
    <w:rsid w:val="005B48FE"/>
    <w:rsid w:val="005B4B0F"/>
    <w:rsid w:val="005C0E34"/>
    <w:rsid w:val="005C26F8"/>
    <w:rsid w:val="005C3800"/>
    <w:rsid w:val="005C3EF4"/>
    <w:rsid w:val="005C4A39"/>
    <w:rsid w:val="005C4CB6"/>
    <w:rsid w:val="005C5173"/>
    <w:rsid w:val="005C5F57"/>
    <w:rsid w:val="005D1A79"/>
    <w:rsid w:val="005D224A"/>
    <w:rsid w:val="005D3959"/>
    <w:rsid w:val="005D54AE"/>
    <w:rsid w:val="005D54E0"/>
    <w:rsid w:val="005D5758"/>
    <w:rsid w:val="005D623B"/>
    <w:rsid w:val="005E1898"/>
    <w:rsid w:val="005E1A9B"/>
    <w:rsid w:val="005E2497"/>
    <w:rsid w:val="005E307E"/>
    <w:rsid w:val="005E3110"/>
    <w:rsid w:val="005E623B"/>
    <w:rsid w:val="005E7E65"/>
    <w:rsid w:val="005F2BC0"/>
    <w:rsid w:val="005F2CA1"/>
    <w:rsid w:val="005F2FC4"/>
    <w:rsid w:val="005F4C35"/>
    <w:rsid w:val="005F5162"/>
    <w:rsid w:val="005F59F6"/>
    <w:rsid w:val="005F6796"/>
    <w:rsid w:val="006017A9"/>
    <w:rsid w:val="00602605"/>
    <w:rsid w:val="0060608E"/>
    <w:rsid w:val="00607740"/>
    <w:rsid w:val="0061192C"/>
    <w:rsid w:val="006137DC"/>
    <w:rsid w:val="00613F2F"/>
    <w:rsid w:val="00614887"/>
    <w:rsid w:val="00615F2E"/>
    <w:rsid w:val="0061613C"/>
    <w:rsid w:val="006162E4"/>
    <w:rsid w:val="00620191"/>
    <w:rsid w:val="00620DEC"/>
    <w:rsid w:val="00620E3A"/>
    <w:rsid w:val="0062312E"/>
    <w:rsid w:val="00623F05"/>
    <w:rsid w:val="0062453F"/>
    <w:rsid w:val="00624B00"/>
    <w:rsid w:val="00627CEE"/>
    <w:rsid w:val="006310A8"/>
    <w:rsid w:val="00634BCE"/>
    <w:rsid w:val="006352E5"/>
    <w:rsid w:val="00636EF3"/>
    <w:rsid w:val="00637AD6"/>
    <w:rsid w:val="00637D65"/>
    <w:rsid w:val="0064073F"/>
    <w:rsid w:val="006408EC"/>
    <w:rsid w:val="006414DF"/>
    <w:rsid w:val="00642A61"/>
    <w:rsid w:val="0064311F"/>
    <w:rsid w:val="006456F1"/>
    <w:rsid w:val="006458EA"/>
    <w:rsid w:val="00646189"/>
    <w:rsid w:val="006467E2"/>
    <w:rsid w:val="00650317"/>
    <w:rsid w:val="00653001"/>
    <w:rsid w:val="00657C8C"/>
    <w:rsid w:val="00661B97"/>
    <w:rsid w:val="00663A74"/>
    <w:rsid w:val="006642E8"/>
    <w:rsid w:val="00664F6F"/>
    <w:rsid w:val="00665058"/>
    <w:rsid w:val="006725C5"/>
    <w:rsid w:val="006725C6"/>
    <w:rsid w:val="006744AC"/>
    <w:rsid w:val="006752B2"/>
    <w:rsid w:val="00675840"/>
    <w:rsid w:val="00676423"/>
    <w:rsid w:val="00676F57"/>
    <w:rsid w:val="00677821"/>
    <w:rsid w:val="006779A8"/>
    <w:rsid w:val="0068034F"/>
    <w:rsid w:val="00680646"/>
    <w:rsid w:val="00681440"/>
    <w:rsid w:val="00681518"/>
    <w:rsid w:val="006821D8"/>
    <w:rsid w:val="00683DDC"/>
    <w:rsid w:val="00684B01"/>
    <w:rsid w:val="006854F6"/>
    <w:rsid w:val="00686001"/>
    <w:rsid w:val="006876D2"/>
    <w:rsid w:val="00692122"/>
    <w:rsid w:val="0069272C"/>
    <w:rsid w:val="00693230"/>
    <w:rsid w:val="00693D4B"/>
    <w:rsid w:val="006942EB"/>
    <w:rsid w:val="00695D76"/>
    <w:rsid w:val="00696B3E"/>
    <w:rsid w:val="006A08F5"/>
    <w:rsid w:val="006A4F02"/>
    <w:rsid w:val="006A6CBF"/>
    <w:rsid w:val="006B1CAA"/>
    <w:rsid w:val="006B4220"/>
    <w:rsid w:val="006B6F13"/>
    <w:rsid w:val="006C12B4"/>
    <w:rsid w:val="006C21C2"/>
    <w:rsid w:val="006C2253"/>
    <w:rsid w:val="006C2518"/>
    <w:rsid w:val="006C45B5"/>
    <w:rsid w:val="006C531B"/>
    <w:rsid w:val="006C6F30"/>
    <w:rsid w:val="006C73FB"/>
    <w:rsid w:val="006D1E49"/>
    <w:rsid w:val="006D2B18"/>
    <w:rsid w:val="006D36D3"/>
    <w:rsid w:val="006D40BD"/>
    <w:rsid w:val="006D413D"/>
    <w:rsid w:val="006D4740"/>
    <w:rsid w:val="006D4B9A"/>
    <w:rsid w:val="006D5A89"/>
    <w:rsid w:val="006D6196"/>
    <w:rsid w:val="006D699B"/>
    <w:rsid w:val="006D6E5F"/>
    <w:rsid w:val="006D79C7"/>
    <w:rsid w:val="006E0A0B"/>
    <w:rsid w:val="006E254C"/>
    <w:rsid w:val="006E3B0A"/>
    <w:rsid w:val="006E4C7B"/>
    <w:rsid w:val="006E5025"/>
    <w:rsid w:val="006E6BF9"/>
    <w:rsid w:val="006F6118"/>
    <w:rsid w:val="006F634B"/>
    <w:rsid w:val="006F6718"/>
    <w:rsid w:val="0070062B"/>
    <w:rsid w:val="00705EEA"/>
    <w:rsid w:val="00706F79"/>
    <w:rsid w:val="007112F7"/>
    <w:rsid w:val="0071207E"/>
    <w:rsid w:val="00713062"/>
    <w:rsid w:val="0071784F"/>
    <w:rsid w:val="00724563"/>
    <w:rsid w:val="00724B13"/>
    <w:rsid w:val="00724F17"/>
    <w:rsid w:val="00730BD5"/>
    <w:rsid w:val="00732D87"/>
    <w:rsid w:val="00732EE0"/>
    <w:rsid w:val="007343BC"/>
    <w:rsid w:val="0073512D"/>
    <w:rsid w:val="00735F0B"/>
    <w:rsid w:val="00740185"/>
    <w:rsid w:val="00741C6E"/>
    <w:rsid w:val="007421FE"/>
    <w:rsid w:val="00742526"/>
    <w:rsid w:val="007431C0"/>
    <w:rsid w:val="0074406F"/>
    <w:rsid w:val="00744B9D"/>
    <w:rsid w:val="00747CF2"/>
    <w:rsid w:val="00750428"/>
    <w:rsid w:val="00751EEE"/>
    <w:rsid w:val="00753B3C"/>
    <w:rsid w:val="00753E5D"/>
    <w:rsid w:val="007544D1"/>
    <w:rsid w:val="00757025"/>
    <w:rsid w:val="00757DEB"/>
    <w:rsid w:val="007611A0"/>
    <w:rsid w:val="00762773"/>
    <w:rsid w:val="00763F28"/>
    <w:rsid w:val="0076593C"/>
    <w:rsid w:val="00765BC0"/>
    <w:rsid w:val="00766A4A"/>
    <w:rsid w:val="0077012C"/>
    <w:rsid w:val="0077197C"/>
    <w:rsid w:val="00772F2A"/>
    <w:rsid w:val="00774451"/>
    <w:rsid w:val="007745C5"/>
    <w:rsid w:val="00775666"/>
    <w:rsid w:val="0077704E"/>
    <w:rsid w:val="00782659"/>
    <w:rsid w:val="00785595"/>
    <w:rsid w:val="00787349"/>
    <w:rsid w:val="00790141"/>
    <w:rsid w:val="0079022D"/>
    <w:rsid w:val="007904EF"/>
    <w:rsid w:val="00790520"/>
    <w:rsid w:val="007917A5"/>
    <w:rsid w:val="007918A0"/>
    <w:rsid w:val="00791A5F"/>
    <w:rsid w:val="00792F5F"/>
    <w:rsid w:val="007936FE"/>
    <w:rsid w:val="0079701F"/>
    <w:rsid w:val="00797999"/>
    <w:rsid w:val="007A0C2D"/>
    <w:rsid w:val="007A3894"/>
    <w:rsid w:val="007A5702"/>
    <w:rsid w:val="007B016C"/>
    <w:rsid w:val="007B6A6E"/>
    <w:rsid w:val="007B77D0"/>
    <w:rsid w:val="007C2FCF"/>
    <w:rsid w:val="007C3EDA"/>
    <w:rsid w:val="007C4C13"/>
    <w:rsid w:val="007C4CA9"/>
    <w:rsid w:val="007C5A5F"/>
    <w:rsid w:val="007C67D5"/>
    <w:rsid w:val="007C74C5"/>
    <w:rsid w:val="007C7E0D"/>
    <w:rsid w:val="007D001C"/>
    <w:rsid w:val="007D3495"/>
    <w:rsid w:val="007D3FBB"/>
    <w:rsid w:val="007D7468"/>
    <w:rsid w:val="007E0973"/>
    <w:rsid w:val="007E2F8E"/>
    <w:rsid w:val="007E39F2"/>
    <w:rsid w:val="007E3C74"/>
    <w:rsid w:val="007F02C2"/>
    <w:rsid w:val="007F12AA"/>
    <w:rsid w:val="007F1827"/>
    <w:rsid w:val="007F280C"/>
    <w:rsid w:val="007F2B96"/>
    <w:rsid w:val="007F4810"/>
    <w:rsid w:val="007F4D1D"/>
    <w:rsid w:val="007F77BA"/>
    <w:rsid w:val="007F7F40"/>
    <w:rsid w:val="00802203"/>
    <w:rsid w:val="00807E2B"/>
    <w:rsid w:val="00812F79"/>
    <w:rsid w:val="00813C53"/>
    <w:rsid w:val="008140AE"/>
    <w:rsid w:val="00814A52"/>
    <w:rsid w:val="00814BAA"/>
    <w:rsid w:val="00815C23"/>
    <w:rsid w:val="00816ECC"/>
    <w:rsid w:val="0082289B"/>
    <w:rsid w:val="008228DC"/>
    <w:rsid w:val="00822C87"/>
    <w:rsid w:val="00822CB3"/>
    <w:rsid w:val="0082604B"/>
    <w:rsid w:val="008265F0"/>
    <w:rsid w:val="00826703"/>
    <w:rsid w:val="0082687C"/>
    <w:rsid w:val="00827792"/>
    <w:rsid w:val="008279F2"/>
    <w:rsid w:val="00827D64"/>
    <w:rsid w:val="0083143A"/>
    <w:rsid w:val="00832E64"/>
    <w:rsid w:val="00834684"/>
    <w:rsid w:val="00836C17"/>
    <w:rsid w:val="00836CC8"/>
    <w:rsid w:val="0084213C"/>
    <w:rsid w:val="008429CC"/>
    <w:rsid w:val="00844D1C"/>
    <w:rsid w:val="008477E7"/>
    <w:rsid w:val="00850ABF"/>
    <w:rsid w:val="00852B2A"/>
    <w:rsid w:val="008574CF"/>
    <w:rsid w:val="00857922"/>
    <w:rsid w:val="0086011C"/>
    <w:rsid w:val="008649BD"/>
    <w:rsid w:val="00865460"/>
    <w:rsid w:val="008668F6"/>
    <w:rsid w:val="008669EF"/>
    <w:rsid w:val="00871492"/>
    <w:rsid w:val="008715C5"/>
    <w:rsid w:val="008715F3"/>
    <w:rsid w:val="00871F14"/>
    <w:rsid w:val="00873209"/>
    <w:rsid w:val="00873520"/>
    <w:rsid w:val="00873C98"/>
    <w:rsid w:val="00875B09"/>
    <w:rsid w:val="0088144E"/>
    <w:rsid w:val="00881690"/>
    <w:rsid w:val="0088176A"/>
    <w:rsid w:val="0088214D"/>
    <w:rsid w:val="00883456"/>
    <w:rsid w:val="00885CDC"/>
    <w:rsid w:val="00890EE0"/>
    <w:rsid w:val="008942D4"/>
    <w:rsid w:val="00894FE9"/>
    <w:rsid w:val="0089506E"/>
    <w:rsid w:val="00895E62"/>
    <w:rsid w:val="00895F17"/>
    <w:rsid w:val="008968BF"/>
    <w:rsid w:val="00896F31"/>
    <w:rsid w:val="008A198F"/>
    <w:rsid w:val="008A203B"/>
    <w:rsid w:val="008A3032"/>
    <w:rsid w:val="008A34D3"/>
    <w:rsid w:val="008A36D7"/>
    <w:rsid w:val="008A3AFB"/>
    <w:rsid w:val="008A5634"/>
    <w:rsid w:val="008A7062"/>
    <w:rsid w:val="008B0C2A"/>
    <w:rsid w:val="008B15AE"/>
    <w:rsid w:val="008B4F8A"/>
    <w:rsid w:val="008B60CB"/>
    <w:rsid w:val="008B6910"/>
    <w:rsid w:val="008C0EDD"/>
    <w:rsid w:val="008C3E21"/>
    <w:rsid w:val="008C42B4"/>
    <w:rsid w:val="008C520B"/>
    <w:rsid w:val="008C5A9A"/>
    <w:rsid w:val="008C7126"/>
    <w:rsid w:val="008C76F0"/>
    <w:rsid w:val="008D191C"/>
    <w:rsid w:val="008D1E87"/>
    <w:rsid w:val="008D4622"/>
    <w:rsid w:val="008D5AB2"/>
    <w:rsid w:val="008D5C33"/>
    <w:rsid w:val="008D5F96"/>
    <w:rsid w:val="008D7A8D"/>
    <w:rsid w:val="008E1623"/>
    <w:rsid w:val="008E3227"/>
    <w:rsid w:val="008E3F1E"/>
    <w:rsid w:val="008E409F"/>
    <w:rsid w:val="008E4965"/>
    <w:rsid w:val="008E49F9"/>
    <w:rsid w:val="008E5897"/>
    <w:rsid w:val="008F3132"/>
    <w:rsid w:val="008F7BD3"/>
    <w:rsid w:val="00903395"/>
    <w:rsid w:val="00905E15"/>
    <w:rsid w:val="00907A68"/>
    <w:rsid w:val="00907E59"/>
    <w:rsid w:val="009118DF"/>
    <w:rsid w:val="009131AC"/>
    <w:rsid w:val="00914895"/>
    <w:rsid w:val="009150BF"/>
    <w:rsid w:val="00915667"/>
    <w:rsid w:val="00916904"/>
    <w:rsid w:val="0092097C"/>
    <w:rsid w:val="00920C7D"/>
    <w:rsid w:val="0092411B"/>
    <w:rsid w:val="00924212"/>
    <w:rsid w:val="00933073"/>
    <w:rsid w:val="009340B2"/>
    <w:rsid w:val="009343A1"/>
    <w:rsid w:val="00935E17"/>
    <w:rsid w:val="00940A61"/>
    <w:rsid w:val="00943FA1"/>
    <w:rsid w:val="009443AA"/>
    <w:rsid w:val="0094448B"/>
    <w:rsid w:val="00946295"/>
    <w:rsid w:val="00946D19"/>
    <w:rsid w:val="00954DD6"/>
    <w:rsid w:val="00955EEE"/>
    <w:rsid w:val="0095687B"/>
    <w:rsid w:val="009622DF"/>
    <w:rsid w:val="009627A0"/>
    <w:rsid w:val="00964F7A"/>
    <w:rsid w:val="009715E2"/>
    <w:rsid w:val="00971D78"/>
    <w:rsid w:val="0097338E"/>
    <w:rsid w:val="00973E78"/>
    <w:rsid w:val="00973F5D"/>
    <w:rsid w:val="00981CC1"/>
    <w:rsid w:val="00983693"/>
    <w:rsid w:val="00984D74"/>
    <w:rsid w:val="0098679D"/>
    <w:rsid w:val="00992714"/>
    <w:rsid w:val="009935D8"/>
    <w:rsid w:val="009A1FBD"/>
    <w:rsid w:val="009A259B"/>
    <w:rsid w:val="009A6514"/>
    <w:rsid w:val="009A68A8"/>
    <w:rsid w:val="009A78DA"/>
    <w:rsid w:val="009B0A25"/>
    <w:rsid w:val="009B2202"/>
    <w:rsid w:val="009B41A3"/>
    <w:rsid w:val="009B5767"/>
    <w:rsid w:val="009B7E60"/>
    <w:rsid w:val="009C0D28"/>
    <w:rsid w:val="009C1ECC"/>
    <w:rsid w:val="009C1F3D"/>
    <w:rsid w:val="009C1FD0"/>
    <w:rsid w:val="009C2CA9"/>
    <w:rsid w:val="009C2CC0"/>
    <w:rsid w:val="009C3E15"/>
    <w:rsid w:val="009C445A"/>
    <w:rsid w:val="009C55E1"/>
    <w:rsid w:val="009C61F7"/>
    <w:rsid w:val="009C7D9E"/>
    <w:rsid w:val="009D3493"/>
    <w:rsid w:val="009E24A4"/>
    <w:rsid w:val="009E3C9A"/>
    <w:rsid w:val="009E6DB5"/>
    <w:rsid w:val="009F04E0"/>
    <w:rsid w:val="009F1E8A"/>
    <w:rsid w:val="009F4DE3"/>
    <w:rsid w:val="009F5FA7"/>
    <w:rsid w:val="009F60AD"/>
    <w:rsid w:val="009F6192"/>
    <w:rsid w:val="009F65BC"/>
    <w:rsid w:val="009F67E9"/>
    <w:rsid w:val="009F6E3F"/>
    <w:rsid w:val="00A01156"/>
    <w:rsid w:val="00A01656"/>
    <w:rsid w:val="00A023A7"/>
    <w:rsid w:val="00A02591"/>
    <w:rsid w:val="00A03550"/>
    <w:rsid w:val="00A10783"/>
    <w:rsid w:val="00A1278A"/>
    <w:rsid w:val="00A140A2"/>
    <w:rsid w:val="00A14A61"/>
    <w:rsid w:val="00A1538D"/>
    <w:rsid w:val="00A161CF"/>
    <w:rsid w:val="00A17B80"/>
    <w:rsid w:val="00A20FF9"/>
    <w:rsid w:val="00A226D1"/>
    <w:rsid w:val="00A22A58"/>
    <w:rsid w:val="00A239E3"/>
    <w:rsid w:val="00A249FC"/>
    <w:rsid w:val="00A274B2"/>
    <w:rsid w:val="00A27974"/>
    <w:rsid w:val="00A316C2"/>
    <w:rsid w:val="00A31DCC"/>
    <w:rsid w:val="00A31EC7"/>
    <w:rsid w:val="00A35EA0"/>
    <w:rsid w:val="00A4106F"/>
    <w:rsid w:val="00A41D52"/>
    <w:rsid w:val="00A42793"/>
    <w:rsid w:val="00A451D3"/>
    <w:rsid w:val="00A458D7"/>
    <w:rsid w:val="00A53AB5"/>
    <w:rsid w:val="00A53D60"/>
    <w:rsid w:val="00A565D9"/>
    <w:rsid w:val="00A57533"/>
    <w:rsid w:val="00A605F1"/>
    <w:rsid w:val="00A636FC"/>
    <w:rsid w:val="00A63B93"/>
    <w:rsid w:val="00A6438C"/>
    <w:rsid w:val="00A646DB"/>
    <w:rsid w:val="00A64F65"/>
    <w:rsid w:val="00A663A3"/>
    <w:rsid w:val="00A675CF"/>
    <w:rsid w:val="00A67C96"/>
    <w:rsid w:val="00A7037D"/>
    <w:rsid w:val="00A73F14"/>
    <w:rsid w:val="00A75314"/>
    <w:rsid w:val="00A75FB8"/>
    <w:rsid w:val="00A77679"/>
    <w:rsid w:val="00A8029D"/>
    <w:rsid w:val="00A80366"/>
    <w:rsid w:val="00A81777"/>
    <w:rsid w:val="00A82905"/>
    <w:rsid w:val="00A83C46"/>
    <w:rsid w:val="00A83F13"/>
    <w:rsid w:val="00A84F5A"/>
    <w:rsid w:val="00A86D4A"/>
    <w:rsid w:val="00A86F31"/>
    <w:rsid w:val="00A9031D"/>
    <w:rsid w:val="00A90B19"/>
    <w:rsid w:val="00A91D4A"/>
    <w:rsid w:val="00A91FEA"/>
    <w:rsid w:val="00A92647"/>
    <w:rsid w:val="00A95A55"/>
    <w:rsid w:val="00A96953"/>
    <w:rsid w:val="00AA0B6E"/>
    <w:rsid w:val="00AA0D48"/>
    <w:rsid w:val="00AA18F2"/>
    <w:rsid w:val="00AA19EE"/>
    <w:rsid w:val="00AA1E8B"/>
    <w:rsid w:val="00AA2845"/>
    <w:rsid w:val="00AB2A67"/>
    <w:rsid w:val="00AB2B15"/>
    <w:rsid w:val="00AB3167"/>
    <w:rsid w:val="00AB57FC"/>
    <w:rsid w:val="00AB7FE2"/>
    <w:rsid w:val="00AC1BE4"/>
    <w:rsid w:val="00AD1082"/>
    <w:rsid w:val="00AD1879"/>
    <w:rsid w:val="00AD1C40"/>
    <w:rsid w:val="00AD36D5"/>
    <w:rsid w:val="00AD43A3"/>
    <w:rsid w:val="00AD4A92"/>
    <w:rsid w:val="00AD5138"/>
    <w:rsid w:val="00AD625B"/>
    <w:rsid w:val="00AD71C3"/>
    <w:rsid w:val="00AD7297"/>
    <w:rsid w:val="00AE38F8"/>
    <w:rsid w:val="00AE5CFC"/>
    <w:rsid w:val="00AE61F3"/>
    <w:rsid w:val="00AE7558"/>
    <w:rsid w:val="00AF1E30"/>
    <w:rsid w:val="00AF2A91"/>
    <w:rsid w:val="00AF2FFB"/>
    <w:rsid w:val="00AF45AE"/>
    <w:rsid w:val="00AF59D9"/>
    <w:rsid w:val="00AF6E3F"/>
    <w:rsid w:val="00B0005A"/>
    <w:rsid w:val="00B001D0"/>
    <w:rsid w:val="00B00BED"/>
    <w:rsid w:val="00B00CC5"/>
    <w:rsid w:val="00B011F2"/>
    <w:rsid w:val="00B01E60"/>
    <w:rsid w:val="00B03A49"/>
    <w:rsid w:val="00B03F5B"/>
    <w:rsid w:val="00B059C0"/>
    <w:rsid w:val="00B07269"/>
    <w:rsid w:val="00B11518"/>
    <w:rsid w:val="00B1168B"/>
    <w:rsid w:val="00B12B9D"/>
    <w:rsid w:val="00B14CB8"/>
    <w:rsid w:val="00B1662D"/>
    <w:rsid w:val="00B17A45"/>
    <w:rsid w:val="00B17E30"/>
    <w:rsid w:val="00B22F92"/>
    <w:rsid w:val="00B25C5E"/>
    <w:rsid w:val="00B26F0A"/>
    <w:rsid w:val="00B309E3"/>
    <w:rsid w:val="00B32840"/>
    <w:rsid w:val="00B33356"/>
    <w:rsid w:val="00B34C60"/>
    <w:rsid w:val="00B3675D"/>
    <w:rsid w:val="00B37945"/>
    <w:rsid w:val="00B40631"/>
    <w:rsid w:val="00B41319"/>
    <w:rsid w:val="00B42811"/>
    <w:rsid w:val="00B42B83"/>
    <w:rsid w:val="00B42C72"/>
    <w:rsid w:val="00B42D91"/>
    <w:rsid w:val="00B4379C"/>
    <w:rsid w:val="00B443B0"/>
    <w:rsid w:val="00B45644"/>
    <w:rsid w:val="00B45C10"/>
    <w:rsid w:val="00B463F8"/>
    <w:rsid w:val="00B47D8B"/>
    <w:rsid w:val="00B5010F"/>
    <w:rsid w:val="00B5099A"/>
    <w:rsid w:val="00B561F2"/>
    <w:rsid w:val="00B56F0D"/>
    <w:rsid w:val="00B575AF"/>
    <w:rsid w:val="00B577D2"/>
    <w:rsid w:val="00B61C22"/>
    <w:rsid w:val="00B61D81"/>
    <w:rsid w:val="00B63409"/>
    <w:rsid w:val="00B645D8"/>
    <w:rsid w:val="00B6478B"/>
    <w:rsid w:val="00B65918"/>
    <w:rsid w:val="00B6676B"/>
    <w:rsid w:val="00B66F21"/>
    <w:rsid w:val="00B67459"/>
    <w:rsid w:val="00B70800"/>
    <w:rsid w:val="00B70CB5"/>
    <w:rsid w:val="00B715F5"/>
    <w:rsid w:val="00B7371D"/>
    <w:rsid w:val="00B74A9F"/>
    <w:rsid w:val="00B75E90"/>
    <w:rsid w:val="00B75FB7"/>
    <w:rsid w:val="00B764EA"/>
    <w:rsid w:val="00B82A3A"/>
    <w:rsid w:val="00B83B41"/>
    <w:rsid w:val="00B83B5B"/>
    <w:rsid w:val="00B856B7"/>
    <w:rsid w:val="00B86CB1"/>
    <w:rsid w:val="00B878E9"/>
    <w:rsid w:val="00B87D04"/>
    <w:rsid w:val="00B908E3"/>
    <w:rsid w:val="00B91C2C"/>
    <w:rsid w:val="00B92E67"/>
    <w:rsid w:val="00B94E8E"/>
    <w:rsid w:val="00B95164"/>
    <w:rsid w:val="00B9664C"/>
    <w:rsid w:val="00B97712"/>
    <w:rsid w:val="00BA04B6"/>
    <w:rsid w:val="00BA186B"/>
    <w:rsid w:val="00BA3FD6"/>
    <w:rsid w:val="00BA73DD"/>
    <w:rsid w:val="00BA7A34"/>
    <w:rsid w:val="00BA7DC7"/>
    <w:rsid w:val="00BA7EAC"/>
    <w:rsid w:val="00BB0F75"/>
    <w:rsid w:val="00BB3F3D"/>
    <w:rsid w:val="00BB468A"/>
    <w:rsid w:val="00BB47CC"/>
    <w:rsid w:val="00BB4B26"/>
    <w:rsid w:val="00BB4B93"/>
    <w:rsid w:val="00BB6B24"/>
    <w:rsid w:val="00BB704D"/>
    <w:rsid w:val="00BB7E22"/>
    <w:rsid w:val="00BC02BF"/>
    <w:rsid w:val="00BC3DB4"/>
    <w:rsid w:val="00BC3EFF"/>
    <w:rsid w:val="00BC424F"/>
    <w:rsid w:val="00BC4431"/>
    <w:rsid w:val="00BC55CE"/>
    <w:rsid w:val="00BC579C"/>
    <w:rsid w:val="00BC6FB0"/>
    <w:rsid w:val="00BD03B9"/>
    <w:rsid w:val="00BD0DFF"/>
    <w:rsid w:val="00BD15A9"/>
    <w:rsid w:val="00BD2E62"/>
    <w:rsid w:val="00BD2F8E"/>
    <w:rsid w:val="00BD3124"/>
    <w:rsid w:val="00BD3178"/>
    <w:rsid w:val="00BD4197"/>
    <w:rsid w:val="00BD43F7"/>
    <w:rsid w:val="00BD474C"/>
    <w:rsid w:val="00BD5009"/>
    <w:rsid w:val="00BD50D4"/>
    <w:rsid w:val="00BD525F"/>
    <w:rsid w:val="00BD5336"/>
    <w:rsid w:val="00BD5553"/>
    <w:rsid w:val="00BD580C"/>
    <w:rsid w:val="00BD7940"/>
    <w:rsid w:val="00BE3561"/>
    <w:rsid w:val="00BE4DE6"/>
    <w:rsid w:val="00BE5142"/>
    <w:rsid w:val="00BE5B8B"/>
    <w:rsid w:val="00BE62F1"/>
    <w:rsid w:val="00BE705F"/>
    <w:rsid w:val="00BE795E"/>
    <w:rsid w:val="00BE7E78"/>
    <w:rsid w:val="00BF0E37"/>
    <w:rsid w:val="00BF2A30"/>
    <w:rsid w:val="00BF60C0"/>
    <w:rsid w:val="00C00AE1"/>
    <w:rsid w:val="00C01225"/>
    <w:rsid w:val="00C02ED3"/>
    <w:rsid w:val="00C04919"/>
    <w:rsid w:val="00C057F6"/>
    <w:rsid w:val="00C0687E"/>
    <w:rsid w:val="00C10B9F"/>
    <w:rsid w:val="00C11D37"/>
    <w:rsid w:val="00C1326C"/>
    <w:rsid w:val="00C14F34"/>
    <w:rsid w:val="00C175AE"/>
    <w:rsid w:val="00C20175"/>
    <w:rsid w:val="00C21ED9"/>
    <w:rsid w:val="00C222BF"/>
    <w:rsid w:val="00C22375"/>
    <w:rsid w:val="00C22EFE"/>
    <w:rsid w:val="00C22F3C"/>
    <w:rsid w:val="00C23553"/>
    <w:rsid w:val="00C23AFB"/>
    <w:rsid w:val="00C23BFB"/>
    <w:rsid w:val="00C261A9"/>
    <w:rsid w:val="00C27024"/>
    <w:rsid w:val="00C300FC"/>
    <w:rsid w:val="00C32BBF"/>
    <w:rsid w:val="00C3384C"/>
    <w:rsid w:val="00C3554C"/>
    <w:rsid w:val="00C35E41"/>
    <w:rsid w:val="00C35F90"/>
    <w:rsid w:val="00C40411"/>
    <w:rsid w:val="00C433F6"/>
    <w:rsid w:val="00C44405"/>
    <w:rsid w:val="00C4537A"/>
    <w:rsid w:val="00C50085"/>
    <w:rsid w:val="00C5711A"/>
    <w:rsid w:val="00C607E4"/>
    <w:rsid w:val="00C61230"/>
    <w:rsid w:val="00C62552"/>
    <w:rsid w:val="00C632C4"/>
    <w:rsid w:val="00C645BA"/>
    <w:rsid w:val="00C65637"/>
    <w:rsid w:val="00C65979"/>
    <w:rsid w:val="00C6605E"/>
    <w:rsid w:val="00C704C5"/>
    <w:rsid w:val="00C707B4"/>
    <w:rsid w:val="00C70C34"/>
    <w:rsid w:val="00C712AA"/>
    <w:rsid w:val="00C71DB9"/>
    <w:rsid w:val="00C7202C"/>
    <w:rsid w:val="00C721B3"/>
    <w:rsid w:val="00C72DA0"/>
    <w:rsid w:val="00C7356E"/>
    <w:rsid w:val="00C7389A"/>
    <w:rsid w:val="00C73E3E"/>
    <w:rsid w:val="00C7501B"/>
    <w:rsid w:val="00C753EE"/>
    <w:rsid w:val="00C756CD"/>
    <w:rsid w:val="00C75739"/>
    <w:rsid w:val="00C7597F"/>
    <w:rsid w:val="00C76215"/>
    <w:rsid w:val="00C7634B"/>
    <w:rsid w:val="00C76CEF"/>
    <w:rsid w:val="00C777A8"/>
    <w:rsid w:val="00C77CE1"/>
    <w:rsid w:val="00C82297"/>
    <w:rsid w:val="00C83199"/>
    <w:rsid w:val="00C852FF"/>
    <w:rsid w:val="00C90B66"/>
    <w:rsid w:val="00C90CE2"/>
    <w:rsid w:val="00C911A1"/>
    <w:rsid w:val="00C91D3B"/>
    <w:rsid w:val="00C9225F"/>
    <w:rsid w:val="00C924BA"/>
    <w:rsid w:val="00C935FE"/>
    <w:rsid w:val="00C956F6"/>
    <w:rsid w:val="00C97889"/>
    <w:rsid w:val="00CA0381"/>
    <w:rsid w:val="00CA1299"/>
    <w:rsid w:val="00CA2C9E"/>
    <w:rsid w:val="00CA38B7"/>
    <w:rsid w:val="00CA44C0"/>
    <w:rsid w:val="00CA620B"/>
    <w:rsid w:val="00CA69D5"/>
    <w:rsid w:val="00CA6C6F"/>
    <w:rsid w:val="00CA6DBE"/>
    <w:rsid w:val="00CA71CE"/>
    <w:rsid w:val="00CB0B6A"/>
    <w:rsid w:val="00CB119E"/>
    <w:rsid w:val="00CB1C3C"/>
    <w:rsid w:val="00CC0165"/>
    <w:rsid w:val="00CC0834"/>
    <w:rsid w:val="00CC0D2C"/>
    <w:rsid w:val="00CC0F83"/>
    <w:rsid w:val="00CC6086"/>
    <w:rsid w:val="00CD112C"/>
    <w:rsid w:val="00CD1160"/>
    <w:rsid w:val="00CD1954"/>
    <w:rsid w:val="00CD4448"/>
    <w:rsid w:val="00CE080A"/>
    <w:rsid w:val="00CE45BF"/>
    <w:rsid w:val="00CE49EF"/>
    <w:rsid w:val="00CE5A4E"/>
    <w:rsid w:val="00CE5F3D"/>
    <w:rsid w:val="00CF00DC"/>
    <w:rsid w:val="00CF1060"/>
    <w:rsid w:val="00CF1136"/>
    <w:rsid w:val="00CF1E8E"/>
    <w:rsid w:val="00CF2BDC"/>
    <w:rsid w:val="00CF54F3"/>
    <w:rsid w:val="00CF5E55"/>
    <w:rsid w:val="00CF76D8"/>
    <w:rsid w:val="00D003B4"/>
    <w:rsid w:val="00D00836"/>
    <w:rsid w:val="00D00D25"/>
    <w:rsid w:val="00D00EF1"/>
    <w:rsid w:val="00D02810"/>
    <w:rsid w:val="00D03D52"/>
    <w:rsid w:val="00D10072"/>
    <w:rsid w:val="00D102F0"/>
    <w:rsid w:val="00D10AF6"/>
    <w:rsid w:val="00D10E36"/>
    <w:rsid w:val="00D1612E"/>
    <w:rsid w:val="00D16176"/>
    <w:rsid w:val="00D16382"/>
    <w:rsid w:val="00D1696C"/>
    <w:rsid w:val="00D20604"/>
    <w:rsid w:val="00D21251"/>
    <w:rsid w:val="00D2270C"/>
    <w:rsid w:val="00D2376D"/>
    <w:rsid w:val="00D23C1A"/>
    <w:rsid w:val="00D23DDA"/>
    <w:rsid w:val="00D25BCF"/>
    <w:rsid w:val="00D269F9"/>
    <w:rsid w:val="00D273C8"/>
    <w:rsid w:val="00D360D7"/>
    <w:rsid w:val="00D3638A"/>
    <w:rsid w:val="00D43551"/>
    <w:rsid w:val="00D43B9A"/>
    <w:rsid w:val="00D470CD"/>
    <w:rsid w:val="00D476C9"/>
    <w:rsid w:val="00D505A0"/>
    <w:rsid w:val="00D50CEE"/>
    <w:rsid w:val="00D51B57"/>
    <w:rsid w:val="00D52FF5"/>
    <w:rsid w:val="00D53857"/>
    <w:rsid w:val="00D5541C"/>
    <w:rsid w:val="00D56972"/>
    <w:rsid w:val="00D60F54"/>
    <w:rsid w:val="00D60FD3"/>
    <w:rsid w:val="00D6123E"/>
    <w:rsid w:val="00D6406A"/>
    <w:rsid w:val="00D64B68"/>
    <w:rsid w:val="00D64ED9"/>
    <w:rsid w:val="00D66308"/>
    <w:rsid w:val="00D6794B"/>
    <w:rsid w:val="00D67B0D"/>
    <w:rsid w:val="00D712C1"/>
    <w:rsid w:val="00D80471"/>
    <w:rsid w:val="00D82A24"/>
    <w:rsid w:val="00D85844"/>
    <w:rsid w:val="00D85B8C"/>
    <w:rsid w:val="00D85C16"/>
    <w:rsid w:val="00D86830"/>
    <w:rsid w:val="00D9223A"/>
    <w:rsid w:val="00D93813"/>
    <w:rsid w:val="00D946C3"/>
    <w:rsid w:val="00D94B8F"/>
    <w:rsid w:val="00D960C9"/>
    <w:rsid w:val="00DA02CA"/>
    <w:rsid w:val="00DA4E4D"/>
    <w:rsid w:val="00DA57E0"/>
    <w:rsid w:val="00DB1727"/>
    <w:rsid w:val="00DB435A"/>
    <w:rsid w:val="00DB7CE7"/>
    <w:rsid w:val="00DC1201"/>
    <w:rsid w:val="00DC401D"/>
    <w:rsid w:val="00DC5167"/>
    <w:rsid w:val="00DC5E06"/>
    <w:rsid w:val="00DC76ED"/>
    <w:rsid w:val="00DC799B"/>
    <w:rsid w:val="00DC7BC3"/>
    <w:rsid w:val="00DD05C8"/>
    <w:rsid w:val="00DD0FA5"/>
    <w:rsid w:val="00DD1BB4"/>
    <w:rsid w:val="00DD3898"/>
    <w:rsid w:val="00DD3CCF"/>
    <w:rsid w:val="00DD3E51"/>
    <w:rsid w:val="00DD3FB2"/>
    <w:rsid w:val="00DD5C4E"/>
    <w:rsid w:val="00DD7288"/>
    <w:rsid w:val="00DD7D24"/>
    <w:rsid w:val="00DE0B42"/>
    <w:rsid w:val="00DE27BF"/>
    <w:rsid w:val="00DE31E5"/>
    <w:rsid w:val="00DE3342"/>
    <w:rsid w:val="00DE4909"/>
    <w:rsid w:val="00DE4DD8"/>
    <w:rsid w:val="00DE53E9"/>
    <w:rsid w:val="00DE7B25"/>
    <w:rsid w:val="00DF26A0"/>
    <w:rsid w:val="00DF4224"/>
    <w:rsid w:val="00DF42A0"/>
    <w:rsid w:val="00DF5A8B"/>
    <w:rsid w:val="00E0000C"/>
    <w:rsid w:val="00E0023F"/>
    <w:rsid w:val="00E01909"/>
    <w:rsid w:val="00E0301F"/>
    <w:rsid w:val="00E039D5"/>
    <w:rsid w:val="00E050D4"/>
    <w:rsid w:val="00E07C40"/>
    <w:rsid w:val="00E120CE"/>
    <w:rsid w:val="00E122F6"/>
    <w:rsid w:val="00E13601"/>
    <w:rsid w:val="00E1491C"/>
    <w:rsid w:val="00E15DEE"/>
    <w:rsid w:val="00E16CBE"/>
    <w:rsid w:val="00E17DDE"/>
    <w:rsid w:val="00E2043B"/>
    <w:rsid w:val="00E20CEB"/>
    <w:rsid w:val="00E231A8"/>
    <w:rsid w:val="00E33AED"/>
    <w:rsid w:val="00E34DA4"/>
    <w:rsid w:val="00E36437"/>
    <w:rsid w:val="00E365AF"/>
    <w:rsid w:val="00E37072"/>
    <w:rsid w:val="00E37268"/>
    <w:rsid w:val="00E448DC"/>
    <w:rsid w:val="00E45D01"/>
    <w:rsid w:val="00E46381"/>
    <w:rsid w:val="00E50E2B"/>
    <w:rsid w:val="00E515D4"/>
    <w:rsid w:val="00E51C3D"/>
    <w:rsid w:val="00E525A2"/>
    <w:rsid w:val="00E61AB8"/>
    <w:rsid w:val="00E64484"/>
    <w:rsid w:val="00E6490B"/>
    <w:rsid w:val="00E67462"/>
    <w:rsid w:val="00E67ED6"/>
    <w:rsid w:val="00E7043F"/>
    <w:rsid w:val="00E70C2B"/>
    <w:rsid w:val="00E725E0"/>
    <w:rsid w:val="00E73351"/>
    <w:rsid w:val="00E7434A"/>
    <w:rsid w:val="00E76EC4"/>
    <w:rsid w:val="00E77847"/>
    <w:rsid w:val="00E80842"/>
    <w:rsid w:val="00E80AE6"/>
    <w:rsid w:val="00E82509"/>
    <w:rsid w:val="00E83442"/>
    <w:rsid w:val="00E835B9"/>
    <w:rsid w:val="00E83753"/>
    <w:rsid w:val="00E837EA"/>
    <w:rsid w:val="00E8586D"/>
    <w:rsid w:val="00E85DFF"/>
    <w:rsid w:val="00E86649"/>
    <w:rsid w:val="00E87B82"/>
    <w:rsid w:val="00E91BDC"/>
    <w:rsid w:val="00E91E44"/>
    <w:rsid w:val="00E94FE3"/>
    <w:rsid w:val="00E95909"/>
    <w:rsid w:val="00E95C5C"/>
    <w:rsid w:val="00E9642C"/>
    <w:rsid w:val="00EA03AC"/>
    <w:rsid w:val="00EA2777"/>
    <w:rsid w:val="00EA5F4F"/>
    <w:rsid w:val="00EA7185"/>
    <w:rsid w:val="00EB0EAA"/>
    <w:rsid w:val="00EB144F"/>
    <w:rsid w:val="00EB2661"/>
    <w:rsid w:val="00EB2A77"/>
    <w:rsid w:val="00EB3200"/>
    <w:rsid w:val="00EB5E3A"/>
    <w:rsid w:val="00EC004D"/>
    <w:rsid w:val="00EC1715"/>
    <w:rsid w:val="00EC3532"/>
    <w:rsid w:val="00EC4B19"/>
    <w:rsid w:val="00EC4BF1"/>
    <w:rsid w:val="00EC5F59"/>
    <w:rsid w:val="00EC643B"/>
    <w:rsid w:val="00EC6E98"/>
    <w:rsid w:val="00ED0A09"/>
    <w:rsid w:val="00ED1E7A"/>
    <w:rsid w:val="00ED5D03"/>
    <w:rsid w:val="00ED6E7F"/>
    <w:rsid w:val="00EE009B"/>
    <w:rsid w:val="00EE0710"/>
    <w:rsid w:val="00EE0951"/>
    <w:rsid w:val="00EE3210"/>
    <w:rsid w:val="00EE37AF"/>
    <w:rsid w:val="00EE51C4"/>
    <w:rsid w:val="00EE5259"/>
    <w:rsid w:val="00EE5CA9"/>
    <w:rsid w:val="00EE6F58"/>
    <w:rsid w:val="00EE70D6"/>
    <w:rsid w:val="00EE75BF"/>
    <w:rsid w:val="00EF1AD7"/>
    <w:rsid w:val="00EF1FC5"/>
    <w:rsid w:val="00EF48EE"/>
    <w:rsid w:val="00EF6D8A"/>
    <w:rsid w:val="00EF6E3C"/>
    <w:rsid w:val="00EF72B8"/>
    <w:rsid w:val="00F002B3"/>
    <w:rsid w:val="00F01293"/>
    <w:rsid w:val="00F01811"/>
    <w:rsid w:val="00F02DF4"/>
    <w:rsid w:val="00F02E62"/>
    <w:rsid w:val="00F05857"/>
    <w:rsid w:val="00F067E5"/>
    <w:rsid w:val="00F073F3"/>
    <w:rsid w:val="00F07533"/>
    <w:rsid w:val="00F12888"/>
    <w:rsid w:val="00F13FEF"/>
    <w:rsid w:val="00F15F3A"/>
    <w:rsid w:val="00F201A4"/>
    <w:rsid w:val="00F229AC"/>
    <w:rsid w:val="00F23941"/>
    <w:rsid w:val="00F244B7"/>
    <w:rsid w:val="00F255D2"/>
    <w:rsid w:val="00F26EC9"/>
    <w:rsid w:val="00F270F1"/>
    <w:rsid w:val="00F30C66"/>
    <w:rsid w:val="00F31A36"/>
    <w:rsid w:val="00F35ED6"/>
    <w:rsid w:val="00F37247"/>
    <w:rsid w:val="00F40085"/>
    <w:rsid w:val="00F40607"/>
    <w:rsid w:val="00F414C6"/>
    <w:rsid w:val="00F422E3"/>
    <w:rsid w:val="00F432E7"/>
    <w:rsid w:val="00F43343"/>
    <w:rsid w:val="00F436FC"/>
    <w:rsid w:val="00F439E8"/>
    <w:rsid w:val="00F44240"/>
    <w:rsid w:val="00F448C5"/>
    <w:rsid w:val="00F45043"/>
    <w:rsid w:val="00F45217"/>
    <w:rsid w:val="00F4544E"/>
    <w:rsid w:val="00F461DF"/>
    <w:rsid w:val="00F467E6"/>
    <w:rsid w:val="00F46F9D"/>
    <w:rsid w:val="00F47299"/>
    <w:rsid w:val="00F54B81"/>
    <w:rsid w:val="00F564AA"/>
    <w:rsid w:val="00F565BF"/>
    <w:rsid w:val="00F57055"/>
    <w:rsid w:val="00F60571"/>
    <w:rsid w:val="00F607F5"/>
    <w:rsid w:val="00F62BD7"/>
    <w:rsid w:val="00F633AF"/>
    <w:rsid w:val="00F6369B"/>
    <w:rsid w:val="00F63F4D"/>
    <w:rsid w:val="00F65D90"/>
    <w:rsid w:val="00F70C71"/>
    <w:rsid w:val="00F71B22"/>
    <w:rsid w:val="00F720B2"/>
    <w:rsid w:val="00F721E7"/>
    <w:rsid w:val="00F72232"/>
    <w:rsid w:val="00F73D2E"/>
    <w:rsid w:val="00F73E1D"/>
    <w:rsid w:val="00F7466E"/>
    <w:rsid w:val="00F75448"/>
    <w:rsid w:val="00F7609B"/>
    <w:rsid w:val="00F819F9"/>
    <w:rsid w:val="00F82DFE"/>
    <w:rsid w:val="00F8309C"/>
    <w:rsid w:val="00F84F9C"/>
    <w:rsid w:val="00F850B3"/>
    <w:rsid w:val="00F851FE"/>
    <w:rsid w:val="00F85FC1"/>
    <w:rsid w:val="00F87874"/>
    <w:rsid w:val="00F9143E"/>
    <w:rsid w:val="00F9246B"/>
    <w:rsid w:val="00F92570"/>
    <w:rsid w:val="00F9514D"/>
    <w:rsid w:val="00FA04D5"/>
    <w:rsid w:val="00FA0B77"/>
    <w:rsid w:val="00FA42EC"/>
    <w:rsid w:val="00FA73BF"/>
    <w:rsid w:val="00FB04CC"/>
    <w:rsid w:val="00FB1EFA"/>
    <w:rsid w:val="00FB24BE"/>
    <w:rsid w:val="00FB337D"/>
    <w:rsid w:val="00FB52B2"/>
    <w:rsid w:val="00FB7451"/>
    <w:rsid w:val="00FB78E8"/>
    <w:rsid w:val="00FC0EB6"/>
    <w:rsid w:val="00FC2539"/>
    <w:rsid w:val="00FC3666"/>
    <w:rsid w:val="00FC3CC8"/>
    <w:rsid w:val="00FC461D"/>
    <w:rsid w:val="00FC4D4A"/>
    <w:rsid w:val="00FC6425"/>
    <w:rsid w:val="00FC6A01"/>
    <w:rsid w:val="00FD3757"/>
    <w:rsid w:val="00FD692F"/>
    <w:rsid w:val="00FD7F42"/>
    <w:rsid w:val="00FE2694"/>
    <w:rsid w:val="00FE4C43"/>
    <w:rsid w:val="00FE4EE2"/>
    <w:rsid w:val="00FE68CF"/>
    <w:rsid w:val="00FE6A7E"/>
    <w:rsid w:val="00FE7E97"/>
    <w:rsid w:val="00FF0237"/>
    <w:rsid w:val="00FF1D4D"/>
    <w:rsid w:val="00FF1EA0"/>
    <w:rsid w:val="00FF3982"/>
    <w:rsid w:val="00FF3ADF"/>
    <w:rsid w:val="00FF64C3"/>
  </w:rsids>
  <m:mathPr>
    <m:mathFont m:val="Cambria Math"/>
    <m:brkBin m:val="before"/>
    <m:brkBinSub m:val="--"/>
    <m:smallFrac/>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8"/>
    <o:shapelayout v:ext="edit">
      <o:idmap v:ext="edit" data="1,3,4,5"/>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avaden">
    <w:name w:val="Normal"/>
    <w:qFormat/>
    <w:rsid w:val="00A42793"/>
    <w:pPr>
      <w:jc w:val="both"/>
    </w:pPr>
    <w:rPr>
      <w:sz w:val="24"/>
      <w:szCs w:val="24"/>
    </w:rPr>
  </w:style>
  <w:style w:type="paragraph" w:styleId="Naslov1">
    <w:name w:val="heading 1"/>
    <w:basedOn w:val="Navaden"/>
    <w:next w:val="Navaden"/>
    <w:link w:val="Naslov1Znak"/>
    <w:qFormat/>
    <w:rsid w:val="007C2FCF"/>
    <w:pPr>
      <w:keepNext/>
      <w:numPr>
        <w:numId w:val="1"/>
      </w:numPr>
      <w:spacing w:before="240" w:after="120"/>
      <w:outlineLvl w:val="0"/>
    </w:pPr>
    <w:rPr>
      <w:b/>
      <w:bCs/>
      <w:caps/>
      <w:kern w:val="32"/>
      <w:sz w:val="28"/>
      <w:szCs w:val="28"/>
    </w:rPr>
  </w:style>
  <w:style w:type="paragraph" w:styleId="Naslov2">
    <w:name w:val="heading 2"/>
    <w:basedOn w:val="Navaden"/>
    <w:next w:val="Navaden"/>
    <w:link w:val="Naslov2Znak"/>
    <w:qFormat/>
    <w:rsid w:val="005B48FE"/>
    <w:pPr>
      <w:keepNext/>
      <w:numPr>
        <w:ilvl w:val="1"/>
        <w:numId w:val="1"/>
      </w:numPr>
      <w:spacing w:before="240" w:after="240"/>
      <w:outlineLvl w:val="1"/>
    </w:pPr>
    <w:rPr>
      <w:b/>
      <w:bCs/>
      <w:iCs/>
      <w:caps/>
    </w:rPr>
  </w:style>
  <w:style w:type="paragraph" w:styleId="Naslov3">
    <w:name w:val="heading 3"/>
    <w:basedOn w:val="Navaden"/>
    <w:next w:val="Navaden"/>
    <w:qFormat/>
    <w:rsid w:val="005B48FE"/>
    <w:pPr>
      <w:keepNext/>
      <w:numPr>
        <w:ilvl w:val="2"/>
        <w:numId w:val="1"/>
      </w:numPr>
      <w:spacing w:before="240" w:after="240"/>
      <w:outlineLvl w:val="2"/>
    </w:pPr>
    <w:rPr>
      <w:rFonts w:cs="Arial"/>
      <w:b/>
      <w:bCs/>
      <w:szCs w:val="26"/>
    </w:rPr>
  </w:style>
  <w:style w:type="paragraph" w:styleId="Naslov4">
    <w:name w:val="heading 4"/>
    <w:basedOn w:val="Navaden"/>
    <w:next w:val="Navaden"/>
    <w:qFormat/>
    <w:rsid w:val="00127064"/>
    <w:pPr>
      <w:keepNext/>
      <w:numPr>
        <w:ilvl w:val="3"/>
        <w:numId w:val="1"/>
      </w:numPr>
      <w:tabs>
        <w:tab w:val="clear" w:pos="1715"/>
        <w:tab w:val="num" w:pos="864"/>
      </w:tabs>
      <w:spacing w:before="240" w:after="240"/>
      <w:ind w:left="862" w:hanging="862"/>
      <w:outlineLvl w:val="3"/>
    </w:pPr>
    <w:rPr>
      <w:bCs/>
      <w:szCs w:val="28"/>
    </w:rPr>
  </w:style>
  <w:style w:type="paragraph" w:styleId="Naslov5">
    <w:name w:val="heading 5"/>
    <w:basedOn w:val="Navaden"/>
    <w:next w:val="Navaden"/>
    <w:qFormat/>
    <w:rsid w:val="00865460"/>
    <w:pPr>
      <w:numPr>
        <w:ilvl w:val="4"/>
        <w:numId w:val="1"/>
      </w:numPr>
      <w:spacing w:before="240" w:after="60"/>
      <w:outlineLvl w:val="4"/>
    </w:pPr>
    <w:rPr>
      <w:b/>
      <w:bCs/>
      <w:iCs/>
      <w:szCs w:val="26"/>
    </w:rPr>
  </w:style>
  <w:style w:type="paragraph" w:styleId="Naslov6">
    <w:name w:val="heading 6"/>
    <w:basedOn w:val="Navaden"/>
    <w:next w:val="Navaden"/>
    <w:qFormat/>
    <w:rsid w:val="00865460"/>
    <w:pPr>
      <w:numPr>
        <w:ilvl w:val="5"/>
        <w:numId w:val="1"/>
      </w:numPr>
      <w:spacing w:before="240" w:after="60"/>
      <w:outlineLvl w:val="5"/>
    </w:pPr>
    <w:rPr>
      <w:b/>
      <w:bCs/>
      <w:szCs w:val="22"/>
    </w:rPr>
  </w:style>
  <w:style w:type="paragraph" w:styleId="Naslov7">
    <w:name w:val="heading 7"/>
    <w:basedOn w:val="Navaden"/>
    <w:next w:val="Navaden"/>
    <w:qFormat/>
    <w:rsid w:val="00865460"/>
    <w:pPr>
      <w:numPr>
        <w:ilvl w:val="6"/>
        <w:numId w:val="1"/>
      </w:numPr>
      <w:spacing w:before="240" w:after="60"/>
      <w:outlineLvl w:val="6"/>
    </w:pPr>
    <w:rPr>
      <w:b/>
    </w:rPr>
  </w:style>
  <w:style w:type="paragraph" w:styleId="Naslov8">
    <w:name w:val="heading 8"/>
    <w:basedOn w:val="Navaden"/>
    <w:next w:val="Navaden"/>
    <w:link w:val="Naslov8Znak"/>
    <w:qFormat/>
    <w:rsid w:val="00865460"/>
    <w:pPr>
      <w:numPr>
        <w:ilvl w:val="7"/>
        <w:numId w:val="1"/>
      </w:numPr>
      <w:spacing w:before="240" w:after="60"/>
      <w:outlineLvl w:val="7"/>
    </w:pPr>
    <w:rPr>
      <w:b/>
      <w:iCs/>
    </w:rPr>
  </w:style>
  <w:style w:type="paragraph" w:styleId="Naslov9">
    <w:name w:val="heading 9"/>
    <w:basedOn w:val="Navaden"/>
    <w:next w:val="Navaden"/>
    <w:qFormat/>
    <w:rsid w:val="00865460"/>
    <w:pPr>
      <w:numPr>
        <w:ilvl w:val="8"/>
        <w:numId w:val="1"/>
      </w:numPr>
      <w:spacing w:before="240" w:after="60"/>
      <w:outlineLvl w:val="8"/>
    </w:pPr>
    <w:rPr>
      <w:rFonts w:cs="Arial"/>
      <w:szCs w:val="22"/>
    </w:rPr>
  </w:style>
  <w:style w:type="character" w:default="1" w:styleId="Privzetapisavaodstavka">
    <w:name w:val="Default Paragraph Font"/>
    <w:uiPriority w:val="1"/>
    <w:semiHidden/>
    <w:unhideWhenUsed/>
  </w:style>
  <w:style w:type="table" w:default="1" w:styleId="Navadnatabela">
    <w:name w:val="Normal Table"/>
    <w:uiPriority w:val="99"/>
    <w:semiHidden/>
    <w:unhideWhenUsed/>
    <w:qFormat/>
    <w:tblPr>
      <w:tblInd w:w="0" w:type="dxa"/>
      <w:tblCellMar>
        <w:top w:w="0" w:type="dxa"/>
        <w:left w:w="108" w:type="dxa"/>
        <w:bottom w:w="0" w:type="dxa"/>
        <w:right w:w="108" w:type="dxa"/>
      </w:tblCellMar>
    </w:tblPr>
  </w:style>
  <w:style w:type="numbering" w:default="1" w:styleId="Brezseznama">
    <w:name w:val="No List"/>
    <w:uiPriority w:val="99"/>
    <w:semiHidden/>
    <w:unhideWhenUsed/>
  </w:style>
  <w:style w:type="paragraph" w:customStyle="1" w:styleId="Style7">
    <w:name w:val="Style 7"/>
    <w:rsid w:val="00B97712"/>
    <w:pPr>
      <w:widowControl w:val="0"/>
      <w:autoSpaceDE w:val="0"/>
      <w:autoSpaceDN w:val="0"/>
      <w:jc w:val="both"/>
    </w:pPr>
    <w:rPr>
      <w:sz w:val="24"/>
      <w:szCs w:val="24"/>
    </w:rPr>
  </w:style>
  <w:style w:type="character" w:customStyle="1" w:styleId="CharacterStyle1">
    <w:name w:val="Character Style 1"/>
    <w:rsid w:val="00B97712"/>
    <w:rPr>
      <w:sz w:val="24"/>
    </w:rPr>
  </w:style>
  <w:style w:type="paragraph" w:styleId="Kazalovsebine1">
    <w:name w:val="toc 1"/>
    <w:basedOn w:val="Navaden"/>
    <w:next w:val="Navaden"/>
    <w:autoRedefine/>
    <w:uiPriority w:val="39"/>
    <w:rsid w:val="0024362F"/>
    <w:pPr>
      <w:tabs>
        <w:tab w:val="right" w:leader="dot" w:pos="9061"/>
      </w:tabs>
      <w:spacing w:before="120" w:after="120"/>
      <w:jc w:val="left"/>
    </w:pPr>
    <w:rPr>
      <w:b/>
      <w:bCs/>
      <w:caps/>
      <w:noProof/>
      <w:sz w:val="20"/>
      <w:szCs w:val="20"/>
    </w:rPr>
  </w:style>
  <w:style w:type="paragraph" w:styleId="Kazalovsebine2">
    <w:name w:val="toc 2"/>
    <w:basedOn w:val="Navaden"/>
    <w:next w:val="Navaden"/>
    <w:autoRedefine/>
    <w:uiPriority w:val="39"/>
    <w:rsid w:val="0024362F"/>
    <w:pPr>
      <w:tabs>
        <w:tab w:val="left" w:pos="720"/>
        <w:tab w:val="right" w:leader="dot" w:pos="9061"/>
      </w:tabs>
      <w:ind w:left="240"/>
      <w:jc w:val="left"/>
    </w:pPr>
    <w:rPr>
      <w:caps/>
      <w:noProof/>
      <w:sz w:val="20"/>
      <w:szCs w:val="20"/>
    </w:rPr>
  </w:style>
  <w:style w:type="paragraph" w:styleId="Kazalovsebine3">
    <w:name w:val="toc 3"/>
    <w:basedOn w:val="Navaden"/>
    <w:next w:val="Navaden"/>
    <w:autoRedefine/>
    <w:uiPriority w:val="39"/>
    <w:rsid w:val="0024362F"/>
    <w:pPr>
      <w:tabs>
        <w:tab w:val="left" w:pos="1200"/>
        <w:tab w:val="right" w:leader="dot" w:pos="9061"/>
      </w:tabs>
      <w:ind w:left="480"/>
      <w:jc w:val="left"/>
    </w:pPr>
    <w:rPr>
      <w:iCs/>
      <w:noProof/>
      <w:sz w:val="20"/>
      <w:szCs w:val="20"/>
    </w:rPr>
  </w:style>
  <w:style w:type="character" w:styleId="Hiperpovezava">
    <w:name w:val="Hyperlink"/>
    <w:uiPriority w:val="99"/>
    <w:rsid w:val="000406F0"/>
    <w:rPr>
      <w:color w:val="0000FF"/>
      <w:u w:val="single"/>
    </w:rPr>
  </w:style>
  <w:style w:type="paragraph" w:styleId="Noga">
    <w:name w:val="footer"/>
    <w:basedOn w:val="Navaden"/>
    <w:link w:val="NogaZnak"/>
    <w:rsid w:val="00724B13"/>
    <w:pPr>
      <w:tabs>
        <w:tab w:val="center" w:pos="4536"/>
        <w:tab w:val="right" w:pos="9072"/>
      </w:tabs>
    </w:pPr>
  </w:style>
  <w:style w:type="character" w:styleId="tevilkastrani">
    <w:name w:val="page number"/>
    <w:basedOn w:val="Privzetapisavaodstavka"/>
    <w:rsid w:val="00724B13"/>
  </w:style>
  <w:style w:type="paragraph" w:styleId="Navadensplet">
    <w:name w:val="Normal (Web)"/>
    <w:basedOn w:val="Navaden"/>
    <w:link w:val="NavadenspletZnak"/>
    <w:rsid w:val="00CA38B7"/>
    <w:pPr>
      <w:spacing w:before="96" w:after="120" w:line="360" w:lineRule="atLeast"/>
      <w:jc w:val="left"/>
    </w:pPr>
  </w:style>
  <w:style w:type="paragraph" w:styleId="Napis">
    <w:name w:val="caption"/>
    <w:basedOn w:val="Navaden"/>
    <w:next w:val="Navaden"/>
    <w:qFormat/>
    <w:rsid w:val="00C10B9F"/>
    <w:pPr>
      <w:jc w:val="center"/>
    </w:pPr>
    <w:rPr>
      <w:bCs/>
    </w:rPr>
  </w:style>
  <w:style w:type="paragraph" w:styleId="HTML-oblikovano">
    <w:name w:val="HTML Preformatted"/>
    <w:basedOn w:val="Navaden"/>
    <w:link w:val="HTML-oblikovanoZnak"/>
    <w:rsid w:val="006F67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sz w:val="20"/>
      <w:szCs w:val="20"/>
    </w:rPr>
  </w:style>
  <w:style w:type="character" w:styleId="Krepko">
    <w:name w:val="Strong"/>
    <w:qFormat/>
    <w:rsid w:val="00EC1715"/>
    <w:rPr>
      <w:b/>
      <w:bCs/>
    </w:rPr>
  </w:style>
  <w:style w:type="paragraph" w:styleId="Kazaloslik">
    <w:name w:val="table of figures"/>
    <w:basedOn w:val="Navaden"/>
    <w:next w:val="Navaden"/>
    <w:uiPriority w:val="99"/>
    <w:rsid w:val="00676F57"/>
  </w:style>
  <w:style w:type="character" w:customStyle="1" w:styleId="Naslov1Znak">
    <w:name w:val="Naslov 1 Znak"/>
    <w:link w:val="Naslov1"/>
    <w:rsid w:val="007C2FCF"/>
    <w:rPr>
      <w:rFonts w:cs="Arial"/>
      <w:b/>
      <w:bCs/>
      <w:caps/>
      <w:kern w:val="32"/>
      <w:sz w:val="28"/>
      <w:szCs w:val="28"/>
    </w:rPr>
  </w:style>
  <w:style w:type="character" w:customStyle="1" w:styleId="NavadenspletZnak">
    <w:name w:val="Navaden (splet) Znak"/>
    <w:link w:val="Navadensplet"/>
    <w:rsid w:val="0060608E"/>
    <w:rPr>
      <w:sz w:val="24"/>
      <w:szCs w:val="24"/>
      <w:lang w:val="sl-SI" w:eastAsia="sl-SI" w:bidi="ar-SA"/>
    </w:rPr>
  </w:style>
  <w:style w:type="paragraph" w:styleId="Besedilooblaka">
    <w:name w:val="Balloon Text"/>
    <w:basedOn w:val="Navaden"/>
    <w:semiHidden/>
    <w:rsid w:val="00E16CBE"/>
    <w:rPr>
      <w:rFonts w:ascii="Tahoma" w:hAnsi="Tahoma" w:cs="Tahoma"/>
      <w:sz w:val="16"/>
      <w:szCs w:val="16"/>
    </w:rPr>
  </w:style>
  <w:style w:type="paragraph" w:styleId="Glava">
    <w:name w:val="header"/>
    <w:basedOn w:val="Navaden"/>
    <w:link w:val="GlavaZnak"/>
    <w:uiPriority w:val="99"/>
    <w:rsid w:val="00FF64C3"/>
    <w:pPr>
      <w:tabs>
        <w:tab w:val="center" w:pos="4536"/>
        <w:tab w:val="right" w:pos="9072"/>
      </w:tabs>
    </w:pPr>
  </w:style>
  <w:style w:type="paragraph" w:styleId="Telobesedila-zamik">
    <w:name w:val="Body Text Indent"/>
    <w:basedOn w:val="Navaden"/>
    <w:link w:val="Telobesedila-zamikZnak"/>
    <w:rsid w:val="00B45C10"/>
    <w:pPr>
      <w:jc w:val="left"/>
    </w:pPr>
    <w:rPr>
      <w:b/>
      <w:i/>
      <w:szCs w:val="20"/>
    </w:rPr>
  </w:style>
  <w:style w:type="character" w:customStyle="1" w:styleId="Telobesedila-zamikZnak">
    <w:name w:val="Telo besedila - zamik Znak"/>
    <w:link w:val="Telobesedila-zamik"/>
    <w:rsid w:val="00B45C10"/>
    <w:rPr>
      <w:b/>
      <w:i/>
      <w:sz w:val="24"/>
      <w:lang w:val="sl-SI" w:eastAsia="sl-SI" w:bidi="ar-SA"/>
    </w:rPr>
  </w:style>
  <w:style w:type="paragraph" w:customStyle="1" w:styleId="Odstavekseznama1">
    <w:name w:val="Odstavek seznama1"/>
    <w:basedOn w:val="Navaden"/>
    <w:qFormat/>
    <w:rsid w:val="001454C6"/>
    <w:pPr>
      <w:spacing w:after="200" w:line="276" w:lineRule="auto"/>
      <w:ind w:left="720"/>
      <w:contextualSpacing/>
      <w:jc w:val="left"/>
    </w:pPr>
    <w:rPr>
      <w:rFonts w:eastAsia="Calibri"/>
      <w:szCs w:val="22"/>
      <w:lang w:eastAsia="en-US"/>
    </w:rPr>
  </w:style>
  <w:style w:type="paragraph" w:styleId="Naslov">
    <w:name w:val="Title"/>
    <w:basedOn w:val="Navaden"/>
    <w:link w:val="NaslovZnak"/>
    <w:qFormat/>
    <w:rsid w:val="001454C6"/>
    <w:pPr>
      <w:jc w:val="center"/>
    </w:pPr>
    <w:rPr>
      <w:b/>
      <w:sz w:val="28"/>
      <w:szCs w:val="20"/>
      <w:lang w:val="en-GB" w:eastAsia="lt-LT"/>
    </w:rPr>
  </w:style>
  <w:style w:type="character" w:customStyle="1" w:styleId="NaslovZnak">
    <w:name w:val="Naslov Znak"/>
    <w:link w:val="Naslov"/>
    <w:rsid w:val="001454C6"/>
    <w:rPr>
      <w:b/>
      <w:sz w:val="28"/>
      <w:lang w:val="en-GB" w:eastAsia="lt-LT" w:bidi="ar-SA"/>
    </w:rPr>
  </w:style>
  <w:style w:type="table" w:customStyle="1" w:styleId="Tabelamrea">
    <w:name w:val="Tabela – mreža"/>
    <w:basedOn w:val="Navadnatabela"/>
    <w:rsid w:val="00C61230"/>
    <w:rPr>
      <w:rFonts w:eastAsia="Calibri"/>
      <w:sz w:val="24"/>
    </w:rPr>
    <w:tblPr>
      <w:tblInd w:w="0" w:type="dxa"/>
      <w:tblCellMar>
        <w:top w:w="0" w:type="dxa"/>
        <w:left w:w="108" w:type="dxa"/>
        <w:bottom w:w="0" w:type="dxa"/>
        <w:right w:w="108" w:type="dxa"/>
      </w:tblCellMar>
    </w:tblPr>
  </w:style>
  <w:style w:type="paragraph" w:customStyle="1" w:styleId="Prvastranprogram20pt">
    <w:name w:val="Prva_stran_program + 20 pt"/>
    <w:basedOn w:val="Navaden"/>
    <w:next w:val="Navaden"/>
    <w:link w:val="Prvastranprogram20ptZnak"/>
    <w:rsid w:val="00B07269"/>
    <w:pPr>
      <w:jc w:val="center"/>
    </w:pPr>
    <w:rPr>
      <w:caps/>
      <w:sz w:val="40"/>
      <w:szCs w:val="40"/>
    </w:rPr>
  </w:style>
  <w:style w:type="character" w:customStyle="1" w:styleId="Prvastranprogram20ptZnak">
    <w:name w:val="Prva_stran_program + 20 pt Znak"/>
    <w:link w:val="Prvastranprogram20pt"/>
    <w:rsid w:val="00B07269"/>
    <w:rPr>
      <w:caps/>
      <w:sz w:val="40"/>
      <w:szCs w:val="40"/>
      <w:lang w:val="sl-SI" w:eastAsia="sl-SI" w:bidi="ar-SA"/>
    </w:rPr>
  </w:style>
  <w:style w:type="paragraph" w:customStyle="1" w:styleId="Prvastranpredmet">
    <w:name w:val="Prva_stran_predmet"/>
    <w:basedOn w:val="Prvastranprogram20pt"/>
    <w:next w:val="Navaden"/>
    <w:rsid w:val="00B07269"/>
    <w:rPr>
      <w:b/>
      <w:bCs/>
      <w:caps w:val="0"/>
      <w:sz w:val="52"/>
      <w:szCs w:val="52"/>
    </w:rPr>
  </w:style>
  <w:style w:type="paragraph" w:customStyle="1" w:styleId="SlogPrvastranprogram20ptKrepko">
    <w:name w:val="Slog Prva_stran_program + 20 pt + Krepko"/>
    <w:basedOn w:val="Prvastranprogram20pt"/>
    <w:link w:val="SlogPrvastranprogram20ptKrepkoZnak"/>
    <w:rsid w:val="00B07269"/>
    <w:rPr>
      <w:b/>
      <w:bCs/>
    </w:rPr>
  </w:style>
  <w:style w:type="character" w:customStyle="1" w:styleId="SlogPrvastranprogram20ptKrepkoZnak">
    <w:name w:val="Slog Prva_stran_program + 20 pt + Krepko Znak"/>
    <w:link w:val="SlogPrvastranprogram20ptKrepko"/>
    <w:rsid w:val="00B07269"/>
    <w:rPr>
      <w:b/>
      <w:bCs/>
      <w:caps/>
      <w:sz w:val="40"/>
      <w:szCs w:val="40"/>
      <w:lang w:val="sl-SI" w:eastAsia="sl-SI" w:bidi="ar-SA"/>
    </w:rPr>
  </w:style>
  <w:style w:type="character" w:customStyle="1" w:styleId="Pripombasklic">
    <w:name w:val="Pripomba – sklic"/>
    <w:semiHidden/>
    <w:rsid w:val="00224812"/>
    <w:rPr>
      <w:sz w:val="16"/>
      <w:szCs w:val="16"/>
    </w:rPr>
  </w:style>
  <w:style w:type="paragraph" w:customStyle="1" w:styleId="Pripombabesedilo">
    <w:name w:val="Pripomba – besedilo"/>
    <w:basedOn w:val="Navaden"/>
    <w:semiHidden/>
    <w:rsid w:val="00224812"/>
    <w:rPr>
      <w:sz w:val="20"/>
      <w:szCs w:val="20"/>
    </w:rPr>
  </w:style>
  <w:style w:type="paragraph" w:customStyle="1" w:styleId="Zadevapripombe">
    <w:name w:val="Zadeva pripombe"/>
    <w:basedOn w:val="Pripombabesedilo"/>
    <w:next w:val="Pripombabesedilo"/>
    <w:semiHidden/>
    <w:rsid w:val="00224812"/>
    <w:rPr>
      <w:b/>
      <w:bCs/>
    </w:rPr>
  </w:style>
  <w:style w:type="character" w:styleId="SledenaHiperpovezava">
    <w:name w:val="FollowedHyperlink"/>
    <w:rsid w:val="00CF5E55"/>
    <w:rPr>
      <w:color w:val="800080"/>
      <w:u w:val="single"/>
    </w:rPr>
  </w:style>
  <w:style w:type="character" w:customStyle="1" w:styleId="NogaZnak">
    <w:name w:val="Noga Znak"/>
    <w:link w:val="Noga"/>
    <w:rsid w:val="002A4E7C"/>
    <w:rPr>
      <w:sz w:val="24"/>
      <w:szCs w:val="24"/>
      <w:lang w:val="sl-SI" w:eastAsia="sl-SI" w:bidi="ar-SA"/>
    </w:rPr>
  </w:style>
  <w:style w:type="paragraph" w:customStyle="1" w:styleId="Naslovnicanaslov">
    <w:name w:val="Naslovnica_naslov"/>
    <w:basedOn w:val="Navaden"/>
    <w:next w:val="Navaden"/>
    <w:rsid w:val="00DC5E06"/>
    <w:pPr>
      <w:jc w:val="center"/>
    </w:pPr>
    <w:rPr>
      <w:b/>
      <w:caps/>
      <w:sz w:val="52"/>
      <w:szCs w:val="52"/>
    </w:rPr>
  </w:style>
  <w:style w:type="paragraph" w:customStyle="1" w:styleId="Naslovnicaavtor">
    <w:name w:val="Naslovnica_avtor"/>
    <w:basedOn w:val="Naslovnicanaslov"/>
    <w:next w:val="Navaden"/>
    <w:rsid w:val="000614DE"/>
    <w:rPr>
      <w:b w:val="0"/>
      <w:sz w:val="40"/>
      <w:szCs w:val="40"/>
    </w:rPr>
  </w:style>
  <w:style w:type="character" w:customStyle="1" w:styleId="Naslov8Znak">
    <w:name w:val="Naslov 8 Znak"/>
    <w:link w:val="Naslov8"/>
    <w:rsid w:val="00A023A7"/>
    <w:rPr>
      <w:b/>
      <w:iCs/>
      <w:sz w:val="24"/>
      <w:szCs w:val="24"/>
    </w:rPr>
  </w:style>
  <w:style w:type="paragraph" w:customStyle="1" w:styleId="navaden12pt">
    <w:name w:val="navaden + 12 pt"/>
    <w:aliases w:val="Ne Krepko,Levo"/>
    <w:basedOn w:val="Naslov"/>
    <w:rsid w:val="00442A77"/>
    <w:pPr>
      <w:tabs>
        <w:tab w:val="center" w:pos="4536"/>
        <w:tab w:val="right" w:pos="9072"/>
      </w:tabs>
      <w:jc w:val="left"/>
    </w:pPr>
    <w:rPr>
      <w:b w:val="0"/>
      <w:sz w:val="20"/>
      <w:lang w:val="sl-SI"/>
    </w:rPr>
  </w:style>
  <w:style w:type="paragraph" w:customStyle="1" w:styleId="Impletum1">
    <w:name w:val="Impletum 1"/>
    <w:basedOn w:val="Navaden"/>
    <w:link w:val="Impletum1Znak"/>
    <w:rsid w:val="00F850B3"/>
    <w:rPr>
      <w:b/>
      <w:sz w:val="28"/>
    </w:rPr>
  </w:style>
  <w:style w:type="character" w:customStyle="1" w:styleId="Impletum1Znak">
    <w:name w:val="Impletum 1 Znak"/>
    <w:link w:val="Impletum1"/>
    <w:rsid w:val="00F850B3"/>
    <w:rPr>
      <w:b/>
      <w:sz w:val="28"/>
      <w:szCs w:val="24"/>
      <w:lang w:val="sl-SI" w:eastAsia="sl-SI" w:bidi="ar-SA"/>
    </w:rPr>
  </w:style>
  <w:style w:type="paragraph" w:customStyle="1" w:styleId="Programskakoda">
    <w:name w:val="Programska koda"/>
    <w:basedOn w:val="Navaden"/>
    <w:next w:val="Navaden"/>
    <w:rsid w:val="00E837EA"/>
    <w:pPr>
      <w:shd w:val="clear" w:color="auto" w:fill="E6E6E6"/>
    </w:pPr>
  </w:style>
  <w:style w:type="character" w:customStyle="1" w:styleId="GlavaZnak">
    <w:name w:val="Glava Znak"/>
    <w:link w:val="Glava"/>
    <w:uiPriority w:val="99"/>
    <w:rsid w:val="00F43343"/>
    <w:rPr>
      <w:sz w:val="24"/>
      <w:szCs w:val="24"/>
    </w:rPr>
  </w:style>
  <w:style w:type="paragraph" w:styleId="Kazalovsebine4">
    <w:name w:val="toc 4"/>
    <w:basedOn w:val="Navaden"/>
    <w:next w:val="Navaden"/>
    <w:autoRedefine/>
    <w:rsid w:val="0024362F"/>
    <w:pPr>
      <w:ind w:left="720"/>
      <w:jc w:val="left"/>
    </w:pPr>
    <w:rPr>
      <w:rFonts w:ascii="Calibri" w:hAnsi="Calibri"/>
      <w:sz w:val="18"/>
      <w:szCs w:val="18"/>
    </w:rPr>
  </w:style>
  <w:style w:type="paragraph" w:styleId="Kazalovsebine5">
    <w:name w:val="toc 5"/>
    <w:basedOn w:val="Navaden"/>
    <w:next w:val="Navaden"/>
    <w:autoRedefine/>
    <w:rsid w:val="0024362F"/>
    <w:pPr>
      <w:ind w:left="960"/>
      <w:jc w:val="left"/>
    </w:pPr>
    <w:rPr>
      <w:rFonts w:ascii="Calibri" w:hAnsi="Calibri"/>
      <w:sz w:val="18"/>
      <w:szCs w:val="18"/>
    </w:rPr>
  </w:style>
  <w:style w:type="paragraph" w:styleId="Kazalovsebine6">
    <w:name w:val="toc 6"/>
    <w:basedOn w:val="Navaden"/>
    <w:next w:val="Navaden"/>
    <w:autoRedefine/>
    <w:rsid w:val="0024362F"/>
    <w:pPr>
      <w:ind w:left="1200"/>
      <w:jc w:val="left"/>
    </w:pPr>
    <w:rPr>
      <w:rFonts w:ascii="Calibri" w:hAnsi="Calibri"/>
      <w:sz w:val="18"/>
      <w:szCs w:val="18"/>
    </w:rPr>
  </w:style>
  <w:style w:type="paragraph" w:styleId="Kazalovsebine7">
    <w:name w:val="toc 7"/>
    <w:basedOn w:val="Navaden"/>
    <w:next w:val="Navaden"/>
    <w:autoRedefine/>
    <w:rsid w:val="0024362F"/>
    <w:pPr>
      <w:ind w:left="1440"/>
      <w:jc w:val="left"/>
    </w:pPr>
    <w:rPr>
      <w:rFonts w:ascii="Calibri" w:hAnsi="Calibri"/>
      <w:sz w:val="18"/>
      <w:szCs w:val="18"/>
    </w:rPr>
  </w:style>
  <w:style w:type="paragraph" w:styleId="Kazalovsebine8">
    <w:name w:val="toc 8"/>
    <w:basedOn w:val="Navaden"/>
    <w:next w:val="Navaden"/>
    <w:autoRedefine/>
    <w:rsid w:val="0024362F"/>
    <w:pPr>
      <w:ind w:left="1680"/>
      <w:jc w:val="left"/>
    </w:pPr>
    <w:rPr>
      <w:rFonts w:ascii="Calibri" w:hAnsi="Calibri"/>
      <w:sz w:val="18"/>
      <w:szCs w:val="18"/>
    </w:rPr>
  </w:style>
  <w:style w:type="paragraph" w:styleId="Kazalovsebine9">
    <w:name w:val="toc 9"/>
    <w:basedOn w:val="Navaden"/>
    <w:next w:val="Navaden"/>
    <w:autoRedefine/>
    <w:rsid w:val="0024362F"/>
    <w:pPr>
      <w:ind w:left="1920"/>
      <w:jc w:val="left"/>
    </w:pPr>
    <w:rPr>
      <w:rFonts w:ascii="Calibri" w:hAnsi="Calibri"/>
      <w:sz w:val="18"/>
      <w:szCs w:val="18"/>
    </w:rPr>
  </w:style>
  <w:style w:type="character" w:customStyle="1" w:styleId="HTML-oblikovanoZnak">
    <w:name w:val="HTML-oblikovano Znak"/>
    <w:link w:val="HTML-oblikovano"/>
    <w:locked/>
    <w:rsid w:val="00E122F6"/>
    <w:rPr>
      <w:rFonts w:ascii="Courier New" w:hAnsi="Courier New" w:cs="Courier New"/>
    </w:rPr>
  </w:style>
  <w:style w:type="paragraph" w:customStyle="1" w:styleId="a1">
    <w:name w:val="a1"/>
    <w:rsid w:val="004544B3"/>
    <w:pPr>
      <w:tabs>
        <w:tab w:val="left" w:pos="-874"/>
        <w:tab w:val="left" w:pos="-154"/>
        <w:tab w:val="left" w:pos="566"/>
        <w:tab w:val="left" w:pos="1286"/>
        <w:tab w:val="left" w:pos="2006"/>
        <w:tab w:val="left" w:pos="2726"/>
        <w:tab w:val="left" w:pos="3446"/>
        <w:tab w:val="left" w:pos="4166"/>
        <w:tab w:val="left" w:pos="4886"/>
        <w:tab w:val="left" w:pos="5606"/>
        <w:tab w:val="left" w:pos="6326"/>
        <w:tab w:val="left" w:pos="7046"/>
        <w:tab w:val="left" w:pos="7766"/>
      </w:tabs>
      <w:suppressAutoHyphens/>
      <w:overflowPunct w:val="0"/>
      <w:autoSpaceDE w:val="0"/>
      <w:autoSpaceDN w:val="0"/>
      <w:adjustRightInd w:val="0"/>
      <w:textAlignment w:val="baseline"/>
    </w:pPr>
    <w:rPr>
      <w:lang w:val="en-US" w:eastAsia="en-US"/>
    </w:rPr>
  </w:style>
  <w:style w:type="paragraph" w:styleId="Telobesedila2">
    <w:name w:val="Body Text 2"/>
    <w:basedOn w:val="Navaden"/>
    <w:link w:val="Telobesedila2Znak"/>
    <w:rsid w:val="00B001D0"/>
    <w:pPr>
      <w:spacing w:after="120" w:line="480" w:lineRule="auto"/>
    </w:pPr>
  </w:style>
  <w:style w:type="character" w:customStyle="1" w:styleId="Telobesedila2Znak">
    <w:name w:val="Telo besedila 2 Znak"/>
    <w:link w:val="Telobesedila2"/>
    <w:rsid w:val="00B001D0"/>
    <w:rPr>
      <w:sz w:val="24"/>
      <w:szCs w:val="24"/>
    </w:rPr>
  </w:style>
  <w:style w:type="paragraph" w:styleId="Sprotnaopomba-besedilo">
    <w:name w:val="footnote text"/>
    <w:basedOn w:val="Navaden"/>
    <w:link w:val="Sprotnaopomba-besediloZnak"/>
    <w:rsid w:val="00B001D0"/>
    <w:pPr>
      <w:overflowPunct w:val="0"/>
      <w:autoSpaceDE w:val="0"/>
      <w:autoSpaceDN w:val="0"/>
      <w:adjustRightInd w:val="0"/>
      <w:jc w:val="left"/>
      <w:textAlignment w:val="baseline"/>
    </w:pPr>
    <w:rPr>
      <w:rFonts w:ascii="PSTimes" w:hAnsi="PSTimes"/>
      <w:sz w:val="20"/>
      <w:szCs w:val="20"/>
      <w:lang w:val="en-GB"/>
    </w:rPr>
  </w:style>
  <w:style w:type="character" w:customStyle="1" w:styleId="Sprotnaopomba-besediloZnak">
    <w:name w:val="Sprotna opomba - besedilo Znak"/>
    <w:link w:val="Sprotnaopomba-besedilo"/>
    <w:rsid w:val="00B001D0"/>
    <w:rPr>
      <w:rFonts w:ascii="PSTimes" w:hAnsi="PSTimes"/>
      <w:lang w:val="en-GB"/>
    </w:rPr>
  </w:style>
  <w:style w:type="paragraph" w:styleId="Telobesedila">
    <w:name w:val="Body Text"/>
    <w:basedOn w:val="Navaden"/>
    <w:link w:val="TelobesedilaZnak"/>
    <w:rsid w:val="00336A9F"/>
    <w:pPr>
      <w:spacing w:after="120"/>
    </w:pPr>
  </w:style>
  <w:style w:type="character" w:customStyle="1" w:styleId="TelobesedilaZnak">
    <w:name w:val="Telo besedila Znak"/>
    <w:link w:val="Telobesedila"/>
    <w:rsid w:val="00336A9F"/>
    <w:rPr>
      <w:sz w:val="24"/>
      <w:szCs w:val="24"/>
    </w:rPr>
  </w:style>
  <w:style w:type="paragraph" w:styleId="Telobesedila3">
    <w:name w:val="Body Text 3"/>
    <w:basedOn w:val="Navaden"/>
    <w:link w:val="Telobesedila3Znak"/>
    <w:rsid w:val="00336A9F"/>
    <w:pPr>
      <w:spacing w:after="120"/>
    </w:pPr>
    <w:rPr>
      <w:sz w:val="16"/>
      <w:szCs w:val="16"/>
    </w:rPr>
  </w:style>
  <w:style w:type="character" w:customStyle="1" w:styleId="Telobesedila3Znak">
    <w:name w:val="Telo besedila 3 Znak"/>
    <w:link w:val="Telobesedila3"/>
    <w:rsid w:val="00336A9F"/>
    <w:rPr>
      <w:sz w:val="16"/>
      <w:szCs w:val="16"/>
    </w:rPr>
  </w:style>
  <w:style w:type="character" w:customStyle="1" w:styleId="Naslov2Znak">
    <w:name w:val="Naslov 2 Znak"/>
    <w:link w:val="Naslov2"/>
    <w:rsid w:val="005B48FE"/>
    <w:rPr>
      <w:rFonts w:cs="Arial"/>
      <w:b/>
      <w:bCs/>
      <w:iCs/>
      <w:caps/>
      <w:sz w:val="24"/>
      <w:szCs w:val="24"/>
    </w:rPr>
  </w:style>
  <w:style w:type="paragraph" w:styleId="Odstavekseznama">
    <w:name w:val="List Paragraph"/>
    <w:basedOn w:val="Navaden"/>
    <w:uiPriority w:val="34"/>
    <w:qFormat/>
    <w:rsid w:val="004130C7"/>
    <w:pPr>
      <w:spacing w:after="200" w:line="276" w:lineRule="auto"/>
      <w:ind w:left="720"/>
      <w:contextualSpacing/>
      <w:jc w:val="left"/>
    </w:pPr>
    <w:rPr>
      <w:rFonts w:ascii="Calibri" w:hAnsi="Calibri"/>
      <w:sz w:val="22"/>
      <w:szCs w:val="22"/>
    </w:rPr>
  </w:style>
  <w:style w:type="paragraph" w:customStyle="1" w:styleId="Telobesedila21">
    <w:name w:val="Telo besedila 21"/>
    <w:basedOn w:val="Navaden"/>
    <w:rsid w:val="00556FC6"/>
    <w:pPr>
      <w:suppressAutoHyphens/>
      <w:overflowPunct w:val="0"/>
      <w:autoSpaceDE w:val="0"/>
      <w:spacing w:after="120" w:line="480" w:lineRule="auto"/>
      <w:jc w:val="left"/>
      <w:textAlignment w:val="baseline"/>
    </w:pPr>
    <w:rPr>
      <w:rFonts w:ascii="PSTimes" w:hAnsi="PSTimes"/>
      <w:sz w:val="22"/>
      <w:szCs w:val="20"/>
      <w:lang w:val="en-GB" w:eastAsia="ar-SA"/>
    </w:rPr>
  </w:style>
</w:styles>
</file>

<file path=word/webSettings.xml><?xml version="1.0" encoding="utf-8"?>
<w:webSettings xmlns:r="http://schemas.openxmlformats.org/officeDocument/2006/relationships" xmlns:w="http://schemas.openxmlformats.org/wordprocessingml/2006/main">
  <w:divs>
    <w:div w:id="90972822">
      <w:bodyDiv w:val="1"/>
      <w:marLeft w:val="0"/>
      <w:marRight w:val="0"/>
      <w:marTop w:val="0"/>
      <w:marBottom w:val="0"/>
      <w:divBdr>
        <w:top w:val="none" w:sz="0" w:space="0" w:color="auto"/>
        <w:left w:val="none" w:sz="0" w:space="0" w:color="auto"/>
        <w:bottom w:val="none" w:sz="0" w:space="0" w:color="auto"/>
        <w:right w:val="none" w:sz="0" w:space="0" w:color="auto"/>
      </w:divBdr>
      <w:divsChild>
        <w:div w:id="31392915">
          <w:marLeft w:val="0"/>
          <w:marRight w:val="0"/>
          <w:marTop w:val="0"/>
          <w:marBottom w:val="0"/>
          <w:divBdr>
            <w:top w:val="none" w:sz="0" w:space="0" w:color="auto"/>
            <w:left w:val="none" w:sz="0" w:space="0" w:color="auto"/>
            <w:bottom w:val="none" w:sz="0" w:space="0" w:color="auto"/>
            <w:right w:val="none" w:sz="0" w:space="0" w:color="auto"/>
          </w:divBdr>
          <w:divsChild>
            <w:div w:id="1553347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997607">
      <w:bodyDiv w:val="1"/>
      <w:marLeft w:val="0"/>
      <w:marRight w:val="0"/>
      <w:marTop w:val="0"/>
      <w:marBottom w:val="0"/>
      <w:divBdr>
        <w:top w:val="none" w:sz="0" w:space="0" w:color="auto"/>
        <w:left w:val="none" w:sz="0" w:space="0" w:color="auto"/>
        <w:bottom w:val="none" w:sz="0" w:space="0" w:color="auto"/>
        <w:right w:val="none" w:sz="0" w:space="0" w:color="auto"/>
      </w:divBdr>
      <w:divsChild>
        <w:div w:id="1645425775">
          <w:marLeft w:val="0"/>
          <w:marRight w:val="0"/>
          <w:marTop w:val="0"/>
          <w:marBottom w:val="0"/>
          <w:divBdr>
            <w:top w:val="none" w:sz="0" w:space="0" w:color="auto"/>
            <w:left w:val="none" w:sz="0" w:space="0" w:color="auto"/>
            <w:bottom w:val="none" w:sz="0" w:space="0" w:color="auto"/>
            <w:right w:val="none" w:sz="0" w:space="0" w:color="auto"/>
          </w:divBdr>
          <w:divsChild>
            <w:div w:id="1968007628">
              <w:marLeft w:val="0"/>
              <w:marRight w:val="0"/>
              <w:marTop w:val="0"/>
              <w:marBottom w:val="0"/>
              <w:divBdr>
                <w:top w:val="none" w:sz="0" w:space="0" w:color="auto"/>
                <w:left w:val="none" w:sz="0" w:space="0" w:color="auto"/>
                <w:bottom w:val="none" w:sz="0" w:space="0" w:color="auto"/>
                <w:right w:val="none" w:sz="0" w:space="0" w:color="auto"/>
              </w:divBdr>
              <w:divsChild>
                <w:div w:id="922302114">
                  <w:marLeft w:val="0"/>
                  <w:marRight w:val="0"/>
                  <w:marTop w:val="0"/>
                  <w:marBottom w:val="0"/>
                  <w:divBdr>
                    <w:top w:val="none" w:sz="0" w:space="0" w:color="auto"/>
                    <w:left w:val="none" w:sz="0" w:space="0" w:color="auto"/>
                    <w:bottom w:val="none" w:sz="0" w:space="0" w:color="auto"/>
                    <w:right w:val="none" w:sz="0" w:space="0" w:color="auto"/>
                  </w:divBdr>
                  <w:divsChild>
                    <w:div w:id="1985620436">
                      <w:marLeft w:val="0"/>
                      <w:marRight w:val="0"/>
                      <w:marTop w:val="0"/>
                      <w:marBottom w:val="0"/>
                      <w:divBdr>
                        <w:top w:val="none" w:sz="0" w:space="0" w:color="auto"/>
                        <w:left w:val="none" w:sz="0" w:space="0" w:color="auto"/>
                        <w:bottom w:val="none" w:sz="0" w:space="0" w:color="auto"/>
                        <w:right w:val="none" w:sz="0" w:space="0" w:color="auto"/>
                      </w:divBdr>
                      <w:divsChild>
                        <w:div w:id="250698077">
                          <w:marLeft w:val="0"/>
                          <w:marRight w:val="0"/>
                          <w:marTop w:val="0"/>
                          <w:marBottom w:val="210"/>
                          <w:divBdr>
                            <w:top w:val="none" w:sz="0" w:space="0" w:color="auto"/>
                            <w:left w:val="none" w:sz="0" w:space="0" w:color="auto"/>
                            <w:bottom w:val="none" w:sz="0" w:space="0" w:color="auto"/>
                            <w:right w:val="none" w:sz="0" w:space="0" w:color="auto"/>
                          </w:divBdr>
                          <w:divsChild>
                            <w:div w:id="1721056240">
                              <w:marLeft w:val="0"/>
                              <w:marRight w:val="0"/>
                              <w:marTop w:val="0"/>
                              <w:marBottom w:val="0"/>
                              <w:divBdr>
                                <w:top w:val="none" w:sz="0" w:space="0" w:color="auto"/>
                                <w:left w:val="none" w:sz="0" w:space="0" w:color="auto"/>
                                <w:bottom w:val="none" w:sz="0" w:space="0" w:color="auto"/>
                                <w:right w:val="none" w:sz="0" w:space="0" w:color="auto"/>
                              </w:divBdr>
                              <w:divsChild>
                                <w:div w:id="2124492943">
                                  <w:marLeft w:val="0"/>
                                  <w:marRight w:val="0"/>
                                  <w:marTop w:val="0"/>
                                  <w:marBottom w:val="0"/>
                                  <w:divBdr>
                                    <w:top w:val="none" w:sz="0" w:space="0" w:color="auto"/>
                                    <w:left w:val="none" w:sz="0" w:space="0" w:color="auto"/>
                                    <w:bottom w:val="none" w:sz="0" w:space="0" w:color="auto"/>
                                    <w:right w:val="none" w:sz="0" w:space="0" w:color="auto"/>
                                  </w:divBdr>
                                  <w:divsChild>
                                    <w:div w:id="328799120">
                                      <w:marLeft w:val="0"/>
                                      <w:marRight w:val="0"/>
                                      <w:marTop w:val="0"/>
                                      <w:marBottom w:val="0"/>
                                      <w:divBdr>
                                        <w:top w:val="none" w:sz="0" w:space="0" w:color="auto"/>
                                        <w:left w:val="none" w:sz="0" w:space="0" w:color="auto"/>
                                        <w:bottom w:val="none" w:sz="0" w:space="0" w:color="auto"/>
                                        <w:right w:val="none" w:sz="0" w:space="0" w:color="auto"/>
                                      </w:divBdr>
                                      <w:divsChild>
                                        <w:div w:id="278226318">
                                          <w:marLeft w:val="0"/>
                                          <w:marRight w:val="0"/>
                                          <w:marTop w:val="0"/>
                                          <w:marBottom w:val="0"/>
                                          <w:divBdr>
                                            <w:top w:val="none" w:sz="0" w:space="0" w:color="auto"/>
                                            <w:left w:val="none" w:sz="0" w:space="0" w:color="auto"/>
                                            <w:bottom w:val="none" w:sz="0" w:space="0" w:color="auto"/>
                                            <w:right w:val="none" w:sz="0" w:space="0" w:color="auto"/>
                                          </w:divBdr>
                                          <w:divsChild>
                                            <w:div w:id="259488540">
                                              <w:marLeft w:val="0"/>
                                              <w:marRight w:val="0"/>
                                              <w:marTop w:val="0"/>
                                              <w:marBottom w:val="0"/>
                                              <w:divBdr>
                                                <w:top w:val="none" w:sz="0" w:space="0" w:color="auto"/>
                                                <w:left w:val="none" w:sz="0" w:space="0" w:color="auto"/>
                                                <w:bottom w:val="none" w:sz="0" w:space="0" w:color="auto"/>
                                                <w:right w:val="none" w:sz="0" w:space="0" w:color="auto"/>
                                              </w:divBdr>
                                              <w:divsChild>
                                                <w:div w:id="1781991481">
                                                  <w:marLeft w:val="0"/>
                                                  <w:marRight w:val="0"/>
                                                  <w:marTop w:val="0"/>
                                                  <w:marBottom w:val="0"/>
                                                  <w:divBdr>
                                                    <w:top w:val="none" w:sz="0" w:space="0" w:color="auto"/>
                                                    <w:left w:val="none" w:sz="0" w:space="0" w:color="auto"/>
                                                    <w:bottom w:val="none" w:sz="0" w:space="0" w:color="auto"/>
                                                    <w:right w:val="none" w:sz="0" w:space="0" w:color="auto"/>
                                                  </w:divBdr>
                                                  <w:divsChild>
                                                    <w:div w:id="732125043">
                                                      <w:marLeft w:val="0"/>
                                                      <w:marRight w:val="0"/>
                                                      <w:marTop w:val="0"/>
                                                      <w:marBottom w:val="0"/>
                                                      <w:divBdr>
                                                        <w:top w:val="none" w:sz="0" w:space="0" w:color="auto"/>
                                                        <w:left w:val="none" w:sz="0" w:space="0" w:color="auto"/>
                                                        <w:bottom w:val="none" w:sz="0" w:space="0" w:color="auto"/>
                                                        <w:right w:val="none" w:sz="0" w:space="0" w:color="auto"/>
                                                      </w:divBdr>
                                                    </w:div>
                                                    <w:div w:id="1038312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70971853">
      <w:bodyDiv w:val="1"/>
      <w:marLeft w:val="0"/>
      <w:marRight w:val="0"/>
      <w:marTop w:val="0"/>
      <w:marBottom w:val="0"/>
      <w:divBdr>
        <w:top w:val="none" w:sz="0" w:space="0" w:color="auto"/>
        <w:left w:val="none" w:sz="0" w:space="0" w:color="auto"/>
        <w:bottom w:val="none" w:sz="0" w:space="0" w:color="auto"/>
        <w:right w:val="none" w:sz="0" w:space="0" w:color="auto"/>
      </w:divBdr>
    </w:div>
    <w:div w:id="855459127">
      <w:bodyDiv w:val="1"/>
      <w:marLeft w:val="0"/>
      <w:marRight w:val="0"/>
      <w:marTop w:val="0"/>
      <w:marBottom w:val="0"/>
      <w:divBdr>
        <w:top w:val="none" w:sz="0" w:space="0" w:color="auto"/>
        <w:left w:val="none" w:sz="0" w:space="0" w:color="auto"/>
        <w:bottom w:val="none" w:sz="0" w:space="0" w:color="auto"/>
        <w:right w:val="none" w:sz="0" w:space="0" w:color="auto"/>
      </w:divBdr>
      <w:divsChild>
        <w:div w:id="34701242">
          <w:marLeft w:val="0"/>
          <w:marRight w:val="0"/>
          <w:marTop w:val="0"/>
          <w:marBottom w:val="0"/>
          <w:divBdr>
            <w:top w:val="none" w:sz="0" w:space="0" w:color="auto"/>
            <w:left w:val="none" w:sz="0" w:space="0" w:color="auto"/>
            <w:bottom w:val="none" w:sz="0" w:space="0" w:color="auto"/>
            <w:right w:val="none" w:sz="0" w:space="0" w:color="auto"/>
          </w:divBdr>
          <w:divsChild>
            <w:div w:id="973413681">
              <w:marLeft w:val="0"/>
              <w:marRight w:val="0"/>
              <w:marTop w:val="0"/>
              <w:marBottom w:val="0"/>
              <w:divBdr>
                <w:top w:val="none" w:sz="0" w:space="0" w:color="auto"/>
                <w:left w:val="none" w:sz="0" w:space="0" w:color="auto"/>
                <w:bottom w:val="none" w:sz="0" w:space="0" w:color="auto"/>
                <w:right w:val="none" w:sz="0" w:space="0" w:color="auto"/>
              </w:divBdr>
              <w:divsChild>
                <w:div w:id="269168718">
                  <w:marLeft w:val="0"/>
                  <w:marRight w:val="0"/>
                  <w:marTop w:val="0"/>
                  <w:marBottom w:val="0"/>
                  <w:divBdr>
                    <w:top w:val="none" w:sz="0" w:space="0" w:color="auto"/>
                    <w:left w:val="none" w:sz="0" w:space="0" w:color="auto"/>
                    <w:bottom w:val="none" w:sz="0" w:space="0" w:color="auto"/>
                    <w:right w:val="none" w:sz="0" w:space="0" w:color="auto"/>
                  </w:divBdr>
                  <w:divsChild>
                    <w:div w:id="901670753">
                      <w:marLeft w:val="0"/>
                      <w:marRight w:val="0"/>
                      <w:marTop w:val="0"/>
                      <w:marBottom w:val="0"/>
                      <w:divBdr>
                        <w:top w:val="none" w:sz="0" w:space="0" w:color="auto"/>
                        <w:left w:val="none" w:sz="0" w:space="0" w:color="auto"/>
                        <w:bottom w:val="none" w:sz="0" w:space="0" w:color="auto"/>
                        <w:right w:val="none" w:sz="0" w:space="0" w:color="auto"/>
                      </w:divBdr>
                      <w:divsChild>
                        <w:div w:id="1205369776">
                          <w:marLeft w:val="0"/>
                          <w:marRight w:val="0"/>
                          <w:marTop w:val="0"/>
                          <w:marBottom w:val="0"/>
                          <w:divBdr>
                            <w:top w:val="none" w:sz="0" w:space="0" w:color="auto"/>
                            <w:left w:val="none" w:sz="0" w:space="0" w:color="auto"/>
                            <w:bottom w:val="none" w:sz="0" w:space="0" w:color="auto"/>
                            <w:right w:val="none" w:sz="0" w:space="0" w:color="auto"/>
                          </w:divBdr>
                          <w:divsChild>
                            <w:div w:id="1873225976">
                              <w:marLeft w:val="105"/>
                              <w:marRight w:val="105"/>
                              <w:marTop w:val="105"/>
                              <w:marBottom w:val="105"/>
                              <w:divBdr>
                                <w:top w:val="none" w:sz="0" w:space="0" w:color="auto"/>
                                <w:left w:val="none" w:sz="0" w:space="0" w:color="auto"/>
                                <w:bottom w:val="none" w:sz="0" w:space="0" w:color="auto"/>
                                <w:right w:val="none" w:sz="0" w:space="0" w:color="auto"/>
                              </w:divBdr>
                              <w:divsChild>
                                <w:div w:id="1415012772">
                                  <w:marLeft w:val="0"/>
                                  <w:marRight w:val="0"/>
                                  <w:marTop w:val="0"/>
                                  <w:marBottom w:val="0"/>
                                  <w:divBdr>
                                    <w:top w:val="none" w:sz="0" w:space="0" w:color="auto"/>
                                    <w:left w:val="none" w:sz="0" w:space="0" w:color="auto"/>
                                    <w:bottom w:val="none" w:sz="0" w:space="0" w:color="auto"/>
                                    <w:right w:val="none" w:sz="0" w:space="0" w:color="auto"/>
                                  </w:divBdr>
                                  <w:divsChild>
                                    <w:div w:id="1141385668">
                                      <w:marLeft w:val="0"/>
                                      <w:marRight w:val="0"/>
                                      <w:marTop w:val="0"/>
                                      <w:marBottom w:val="0"/>
                                      <w:divBdr>
                                        <w:top w:val="none" w:sz="0" w:space="0" w:color="auto"/>
                                        <w:left w:val="none" w:sz="0" w:space="0" w:color="auto"/>
                                        <w:bottom w:val="none" w:sz="0" w:space="0" w:color="auto"/>
                                        <w:right w:val="none" w:sz="0" w:space="0" w:color="auto"/>
                                      </w:divBdr>
                                      <w:divsChild>
                                        <w:div w:id="1592011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879976578">
      <w:bodyDiv w:val="1"/>
      <w:marLeft w:val="0"/>
      <w:marRight w:val="0"/>
      <w:marTop w:val="0"/>
      <w:marBottom w:val="0"/>
      <w:divBdr>
        <w:top w:val="none" w:sz="0" w:space="0" w:color="auto"/>
        <w:left w:val="none" w:sz="0" w:space="0" w:color="auto"/>
        <w:bottom w:val="none" w:sz="0" w:space="0" w:color="auto"/>
        <w:right w:val="none" w:sz="0" w:space="0" w:color="auto"/>
      </w:divBdr>
      <w:divsChild>
        <w:div w:id="1613903660">
          <w:marLeft w:val="0"/>
          <w:marRight w:val="0"/>
          <w:marTop w:val="0"/>
          <w:marBottom w:val="0"/>
          <w:divBdr>
            <w:top w:val="none" w:sz="0" w:space="0" w:color="auto"/>
            <w:left w:val="none" w:sz="0" w:space="0" w:color="auto"/>
            <w:bottom w:val="none" w:sz="0" w:space="0" w:color="auto"/>
            <w:right w:val="none" w:sz="0" w:space="0" w:color="auto"/>
          </w:divBdr>
        </w:div>
      </w:divsChild>
    </w:div>
    <w:div w:id="942149834">
      <w:bodyDiv w:val="1"/>
      <w:marLeft w:val="0"/>
      <w:marRight w:val="0"/>
      <w:marTop w:val="0"/>
      <w:marBottom w:val="0"/>
      <w:divBdr>
        <w:top w:val="none" w:sz="0" w:space="0" w:color="auto"/>
        <w:left w:val="none" w:sz="0" w:space="0" w:color="auto"/>
        <w:bottom w:val="none" w:sz="0" w:space="0" w:color="auto"/>
        <w:right w:val="none" w:sz="0" w:space="0" w:color="auto"/>
      </w:divBdr>
    </w:div>
    <w:div w:id="1045911974">
      <w:bodyDiv w:val="1"/>
      <w:marLeft w:val="0"/>
      <w:marRight w:val="0"/>
      <w:marTop w:val="0"/>
      <w:marBottom w:val="0"/>
      <w:divBdr>
        <w:top w:val="none" w:sz="0" w:space="0" w:color="auto"/>
        <w:left w:val="none" w:sz="0" w:space="0" w:color="auto"/>
        <w:bottom w:val="none" w:sz="0" w:space="0" w:color="auto"/>
        <w:right w:val="none" w:sz="0" w:space="0" w:color="auto"/>
      </w:divBdr>
      <w:divsChild>
        <w:div w:id="488135801">
          <w:marLeft w:val="0"/>
          <w:marRight w:val="0"/>
          <w:marTop w:val="0"/>
          <w:marBottom w:val="0"/>
          <w:divBdr>
            <w:top w:val="none" w:sz="0" w:space="0" w:color="auto"/>
            <w:left w:val="none" w:sz="0" w:space="0" w:color="auto"/>
            <w:bottom w:val="none" w:sz="0" w:space="0" w:color="auto"/>
            <w:right w:val="none" w:sz="0" w:space="0" w:color="auto"/>
          </w:divBdr>
          <w:divsChild>
            <w:div w:id="130710164">
              <w:marLeft w:val="0"/>
              <w:marRight w:val="0"/>
              <w:marTop w:val="0"/>
              <w:marBottom w:val="0"/>
              <w:divBdr>
                <w:top w:val="none" w:sz="0" w:space="0" w:color="auto"/>
                <w:left w:val="none" w:sz="0" w:space="0" w:color="auto"/>
                <w:bottom w:val="none" w:sz="0" w:space="0" w:color="auto"/>
                <w:right w:val="none" w:sz="0" w:space="0" w:color="auto"/>
              </w:divBdr>
              <w:divsChild>
                <w:div w:id="1824615225">
                  <w:marLeft w:val="0"/>
                  <w:marRight w:val="0"/>
                  <w:marTop w:val="0"/>
                  <w:marBottom w:val="0"/>
                  <w:divBdr>
                    <w:top w:val="none" w:sz="0" w:space="0" w:color="auto"/>
                    <w:left w:val="none" w:sz="0" w:space="0" w:color="auto"/>
                    <w:bottom w:val="none" w:sz="0" w:space="0" w:color="auto"/>
                    <w:right w:val="none" w:sz="0" w:space="0" w:color="auto"/>
                  </w:divBdr>
                  <w:divsChild>
                    <w:div w:id="2054386295">
                      <w:marLeft w:val="0"/>
                      <w:marRight w:val="0"/>
                      <w:marTop w:val="0"/>
                      <w:marBottom w:val="0"/>
                      <w:divBdr>
                        <w:top w:val="none" w:sz="0" w:space="0" w:color="auto"/>
                        <w:left w:val="none" w:sz="0" w:space="0" w:color="auto"/>
                        <w:bottom w:val="none" w:sz="0" w:space="0" w:color="auto"/>
                        <w:right w:val="none" w:sz="0" w:space="0" w:color="auto"/>
                      </w:divBdr>
                      <w:divsChild>
                        <w:div w:id="1285116897">
                          <w:marLeft w:val="0"/>
                          <w:marRight w:val="0"/>
                          <w:marTop w:val="0"/>
                          <w:marBottom w:val="210"/>
                          <w:divBdr>
                            <w:top w:val="none" w:sz="0" w:space="0" w:color="auto"/>
                            <w:left w:val="none" w:sz="0" w:space="0" w:color="auto"/>
                            <w:bottom w:val="none" w:sz="0" w:space="0" w:color="auto"/>
                            <w:right w:val="none" w:sz="0" w:space="0" w:color="auto"/>
                          </w:divBdr>
                          <w:divsChild>
                            <w:div w:id="932975569">
                              <w:marLeft w:val="0"/>
                              <w:marRight w:val="0"/>
                              <w:marTop w:val="0"/>
                              <w:marBottom w:val="0"/>
                              <w:divBdr>
                                <w:top w:val="none" w:sz="0" w:space="0" w:color="auto"/>
                                <w:left w:val="none" w:sz="0" w:space="0" w:color="auto"/>
                                <w:bottom w:val="none" w:sz="0" w:space="0" w:color="auto"/>
                                <w:right w:val="none" w:sz="0" w:space="0" w:color="auto"/>
                              </w:divBdr>
                              <w:divsChild>
                                <w:div w:id="595019939">
                                  <w:marLeft w:val="0"/>
                                  <w:marRight w:val="0"/>
                                  <w:marTop w:val="0"/>
                                  <w:marBottom w:val="0"/>
                                  <w:divBdr>
                                    <w:top w:val="none" w:sz="0" w:space="0" w:color="auto"/>
                                    <w:left w:val="none" w:sz="0" w:space="0" w:color="auto"/>
                                    <w:bottom w:val="none" w:sz="0" w:space="0" w:color="auto"/>
                                    <w:right w:val="none" w:sz="0" w:space="0" w:color="auto"/>
                                  </w:divBdr>
                                  <w:divsChild>
                                    <w:div w:id="1479035096">
                                      <w:marLeft w:val="0"/>
                                      <w:marRight w:val="0"/>
                                      <w:marTop w:val="0"/>
                                      <w:marBottom w:val="0"/>
                                      <w:divBdr>
                                        <w:top w:val="none" w:sz="0" w:space="0" w:color="auto"/>
                                        <w:left w:val="none" w:sz="0" w:space="0" w:color="auto"/>
                                        <w:bottom w:val="none" w:sz="0" w:space="0" w:color="auto"/>
                                        <w:right w:val="none" w:sz="0" w:space="0" w:color="auto"/>
                                      </w:divBdr>
                                      <w:divsChild>
                                        <w:div w:id="602500169">
                                          <w:marLeft w:val="0"/>
                                          <w:marRight w:val="0"/>
                                          <w:marTop w:val="0"/>
                                          <w:marBottom w:val="0"/>
                                          <w:divBdr>
                                            <w:top w:val="none" w:sz="0" w:space="0" w:color="auto"/>
                                            <w:left w:val="none" w:sz="0" w:space="0" w:color="auto"/>
                                            <w:bottom w:val="none" w:sz="0" w:space="0" w:color="auto"/>
                                            <w:right w:val="none" w:sz="0" w:space="0" w:color="auto"/>
                                          </w:divBdr>
                                          <w:divsChild>
                                            <w:div w:id="68575940">
                                              <w:marLeft w:val="0"/>
                                              <w:marRight w:val="0"/>
                                              <w:marTop w:val="0"/>
                                              <w:marBottom w:val="0"/>
                                              <w:divBdr>
                                                <w:top w:val="none" w:sz="0" w:space="0" w:color="auto"/>
                                                <w:left w:val="none" w:sz="0" w:space="0" w:color="auto"/>
                                                <w:bottom w:val="none" w:sz="0" w:space="0" w:color="auto"/>
                                                <w:right w:val="none" w:sz="0" w:space="0" w:color="auto"/>
                                              </w:divBdr>
                                              <w:divsChild>
                                                <w:div w:id="1874924889">
                                                  <w:marLeft w:val="0"/>
                                                  <w:marRight w:val="0"/>
                                                  <w:marTop w:val="0"/>
                                                  <w:marBottom w:val="0"/>
                                                  <w:divBdr>
                                                    <w:top w:val="none" w:sz="0" w:space="0" w:color="auto"/>
                                                    <w:left w:val="none" w:sz="0" w:space="0" w:color="auto"/>
                                                    <w:bottom w:val="none" w:sz="0" w:space="0" w:color="auto"/>
                                                    <w:right w:val="none" w:sz="0" w:space="0" w:color="auto"/>
                                                  </w:divBdr>
                                                  <w:divsChild>
                                                    <w:div w:id="1165126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24636881">
      <w:bodyDiv w:val="1"/>
      <w:marLeft w:val="0"/>
      <w:marRight w:val="0"/>
      <w:marTop w:val="0"/>
      <w:marBottom w:val="0"/>
      <w:divBdr>
        <w:top w:val="none" w:sz="0" w:space="0" w:color="auto"/>
        <w:left w:val="none" w:sz="0" w:space="0" w:color="auto"/>
        <w:bottom w:val="none" w:sz="0" w:space="0" w:color="auto"/>
        <w:right w:val="none" w:sz="0" w:space="0" w:color="auto"/>
      </w:divBdr>
    </w:div>
    <w:div w:id="1357461700">
      <w:bodyDiv w:val="1"/>
      <w:marLeft w:val="0"/>
      <w:marRight w:val="0"/>
      <w:marTop w:val="0"/>
      <w:marBottom w:val="0"/>
      <w:divBdr>
        <w:top w:val="none" w:sz="0" w:space="0" w:color="auto"/>
        <w:left w:val="none" w:sz="0" w:space="0" w:color="auto"/>
        <w:bottom w:val="none" w:sz="0" w:space="0" w:color="auto"/>
        <w:right w:val="none" w:sz="0" w:space="0" w:color="auto"/>
      </w:divBdr>
    </w:div>
    <w:div w:id="1465538366">
      <w:bodyDiv w:val="1"/>
      <w:marLeft w:val="0"/>
      <w:marRight w:val="0"/>
      <w:marTop w:val="0"/>
      <w:marBottom w:val="0"/>
      <w:divBdr>
        <w:top w:val="none" w:sz="0" w:space="0" w:color="auto"/>
        <w:left w:val="none" w:sz="0" w:space="0" w:color="auto"/>
        <w:bottom w:val="none" w:sz="0" w:space="0" w:color="auto"/>
        <w:right w:val="none" w:sz="0" w:space="0" w:color="auto"/>
      </w:divBdr>
      <w:divsChild>
        <w:div w:id="749690595">
          <w:marLeft w:val="0"/>
          <w:marRight w:val="0"/>
          <w:marTop w:val="0"/>
          <w:marBottom w:val="0"/>
          <w:divBdr>
            <w:top w:val="none" w:sz="0" w:space="0" w:color="auto"/>
            <w:left w:val="none" w:sz="0" w:space="0" w:color="auto"/>
            <w:bottom w:val="none" w:sz="0" w:space="0" w:color="auto"/>
            <w:right w:val="none" w:sz="0" w:space="0" w:color="auto"/>
          </w:divBdr>
          <w:divsChild>
            <w:div w:id="254287859">
              <w:marLeft w:val="0"/>
              <w:marRight w:val="60"/>
              <w:marTop w:val="0"/>
              <w:marBottom w:val="0"/>
              <w:divBdr>
                <w:top w:val="none" w:sz="0" w:space="0" w:color="auto"/>
                <w:left w:val="none" w:sz="0" w:space="0" w:color="auto"/>
                <w:bottom w:val="none" w:sz="0" w:space="0" w:color="auto"/>
                <w:right w:val="none" w:sz="0" w:space="0" w:color="auto"/>
              </w:divBdr>
              <w:divsChild>
                <w:div w:id="1633441551">
                  <w:marLeft w:val="0"/>
                  <w:marRight w:val="0"/>
                  <w:marTop w:val="0"/>
                  <w:marBottom w:val="150"/>
                  <w:divBdr>
                    <w:top w:val="none" w:sz="0" w:space="0" w:color="auto"/>
                    <w:left w:val="none" w:sz="0" w:space="0" w:color="auto"/>
                    <w:bottom w:val="none" w:sz="0" w:space="0" w:color="auto"/>
                    <w:right w:val="none" w:sz="0" w:space="0" w:color="auto"/>
                  </w:divBdr>
                  <w:divsChild>
                    <w:div w:id="1227958574">
                      <w:marLeft w:val="0"/>
                      <w:marRight w:val="0"/>
                      <w:marTop w:val="0"/>
                      <w:marBottom w:val="0"/>
                      <w:divBdr>
                        <w:top w:val="none" w:sz="0" w:space="0" w:color="auto"/>
                        <w:left w:val="none" w:sz="0" w:space="0" w:color="auto"/>
                        <w:bottom w:val="none" w:sz="0" w:space="0" w:color="auto"/>
                        <w:right w:val="none" w:sz="0" w:space="0" w:color="auto"/>
                      </w:divBdr>
                      <w:divsChild>
                        <w:div w:id="712998873">
                          <w:marLeft w:val="0"/>
                          <w:marRight w:val="0"/>
                          <w:marTop w:val="0"/>
                          <w:marBottom w:val="0"/>
                          <w:divBdr>
                            <w:top w:val="none" w:sz="0" w:space="0" w:color="auto"/>
                            <w:left w:val="none" w:sz="0" w:space="0" w:color="auto"/>
                            <w:bottom w:val="none" w:sz="0" w:space="0" w:color="auto"/>
                            <w:right w:val="none" w:sz="0" w:space="0" w:color="auto"/>
                          </w:divBdr>
                          <w:divsChild>
                            <w:div w:id="690574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9843532">
      <w:bodyDiv w:val="1"/>
      <w:marLeft w:val="0"/>
      <w:marRight w:val="0"/>
      <w:marTop w:val="0"/>
      <w:marBottom w:val="0"/>
      <w:divBdr>
        <w:top w:val="none" w:sz="0" w:space="0" w:color="auto"/>
        <w:left w:val="none" w:sz="0" w:space="0" w:color="auto"/>
        <w:bottom w:val="none" w:sz="0" w:space="0" w:color="auto"/>
        <w:right w:val="none" w:sz="0" w:space="0" w:color="auto"/>
      </w:divBdr>
      <w:divsChild>
        <w:div w:id="801505960">
          <w:marLeft w:val="0"/>
          <w:marRight w:val="0"/>
          <w:marTop w:val="0"/>
          <w:marBottom w:val="0"/>
          <w:divBdr>
            <w:top w:val="none" w:sz="0" w:space="0" w:color="auto"/>
            <w:left w:val="none" w:sz="0" w:space="0" w:color="auto"/>
            <w:bottom w:val="none" w:sz="0" w:space="0" w:color="auto"/>
            <w:right w:val="none" w:sz="0" w:space="0" w:color="auto"/>
          </w:divBdr>
          <w:divsChild>
            <w:div w:id="1228615851">
              <w:marLeft w:val="-2928"/>
              <w:marRight w:val="0"/>
              <w:marTop w:val="0"/>
              <w:marBottom w:val="144"/>
              <w:divBdr>
                <w:top w:val="none" w:sz="0" w:space="0" w:color="auto"/>
                <w:left w:val="none" w:sz="0" w:space="0" w:color="auto"/>
                <w:bottom w:val="none" w:sz="0" w:space="0" w:color="auto"/>
                <w:right w:val="none" w:sz="0" w:space="0" w:color="auto"/>
              </w:divBdr>
              <w:divsChild>
                <w:div w:id="1750349226">
                  <w:marLeft w:val="2928"/>
                  <w:marRight w:val="0"/>
                  <w:marTop w:val="720"/>
                  <w:marBottom w:val="0"/>
                  <w:divBdr>
                    <w:top w:val="single" w:sz="6" w:space="0" w:color="AAAAAA"/>
                    <w:left w:val="single" w:sz="6" w:space="0" w:color="AAAAAA"/>
                    <w:bottom w:val="single" w:sz="6" w:space="0" w:color="AAAAAA"/>
                    <w:right w:val="none" w:sz="0" w:space="0" w:color="auto"/>
                  </w:divBdr>
                  <w:divsChild>
                    <w:div w:id="543103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footer" Target="footer4.xml"/><Relationship Id="rId42" Type="http://schemas.openxmlformats.org/officeDocument/2006/relationships/hyperlink" Target="http://www.uradni-list.si/1/objava.jsp?urlid=2004120&amp;stevilka=5005" TargetMode="External"/><Relationship Id="rId63" Type="http://schemas.openxmlformats.org/officeDocument/2006/relationships/image" Target="media/image29.jpeg"/><Relationship Id="rId84" Type="http://schemas.openxmlformats.org/officeDocument/2006/relationships/image" Target="media/image41.wmf"/><Relationship Id="rId138" Type="http://schemas.openxmlformats.org/officeDocument/2006/relationships/image" Target="media/image72.wmf"/><Relationship Id="rId159" Type="http://schemas.openxmlformats.org/officeDocument/2006/relationships/oleObject" Target="embeddings/oleObject41.bin"/><Relationship Id="rId170" Type="http://schemas.openxmlformats.org/officeDocument/2006/relationships/oleObject" Target="embeddings/oleObject46.bin"/><Relationship Id="rId191" Type="http://schemas.openxmlformats.org/officeDocument/2006/relationships/image" Target="media/image103.jpeg"/><Relationship Id="rId205" Type="http://schemas.openxmlformats.org/officeDocument/2006/relationships/image" Target="media/image117.jpeg"/><Relationship Id="rId226" Type="http://schemas.openxmlformats.org/officeDocument/2006/relationships/image" Target="media/image130.jpeg"/><Relationship Id="rId247" Type="http://schemas.openxmlformats.org/officeDocument/2006/relationships/image" Target="media/image143.png"/><Relationship Id="rId107" Type="http://schemas.openxmlformats.org/officeDocument/2006/relationships/image" Target="media/image55.wmf"/><Relationship Id="rId268" Type="http://schemas.openxmlformats.org/officeDocument/2006/relationships/image" Target="media/image163.jpeg"/><Relationship Id="rId289" Type="http://schemas.openxmlformats.org/officeDocument/2006/relationships/header" Target="header3.xml"/><Relationship Id="rId11" Type="http://schemas.openxmlformats.org/officeDocument/2006/relationships/footer" Target="footer2.xml"/><Relationship Id="rId32" Type="http://schemas.openxmlformats.org/officeDocument/2006/relationships/hyperlink" Target="http://zakonodaja.gov.si/rpsi/r01/predpis_ZAKO1381.html" TargetMode="External"/><Relationship Id="rId53" Type="http://schemas.openxmlformats.org/officeDocument/2006/relationships/image" Target="media/image19.wmf"/><Relationship Id="rId74" Type="http://schemas.openxmlformats.org/officeDocument/2006/relationships/image" Target="media/image36.wmf"/><Relationship Id="rId128" Type="http://schemas.openxmlformats.org/officeDocument/2006/relationships/image" Target="media/image67.wmf"/><Relationship Id="rId149" Type="http://schemas.openxmlformats.org/officeDocument/2006/relationships/oleObject" Target="embeddings/oleObject37.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84.wmf"/><Relationship Id="rId181" Type="http://schemas.openxmlformats.org/officeDocument/2006/relationships/oleObject" Target="embeddings/oleObject52.bin"/><Relationship Id="rId216" Type="http://schemas.openxmlformats.org/officeDocument/2006/relationships/hyperlink" Target="http://www.p-ng.si/~arcon/fizikawww/gradivo/zanimivosti/hidravlicni_oven.pdf%20(22" TargetMode="External"/><Relationship Id="rId237" Type="http://schemas.openxmlformats.org/officeDocument/2006/relationships/hyperlink" Target="http://www.hawle.at/fileadmin/media/102_zeichnungsfoto/9822_Z_Hawle.jpg" TargetMode="External"/><Relationship Id="rId258" Type="http://schemas.openxmlformats.org/officeDocument/2006/relationships/image" Target="media/image154.jpeg"/><Relationship Id="rId279" Type="http://schemas.openxmlformats.org/officeDocument/2006/relationships/image" Target="media/image174.jpeg"/><Relationship Id="rId22" Type="http://schemas.openxmlformats.org/officeDocument/2006/relationships/hyperlink" Target="http://zakonodaja.gov.si/rpsi/r03/predpis_PRAV3713.html" TargetMode="External"/><Relationship Id="rId43" Type="http://schemas.openxmlformats.org/officeDocument/2006/relationships/hyperlink" Target="http://www.uradni-list.si/files/RS_-2004-120-05005-OB~P001-0000.PDF" TargetMode="External"/><Relationship Id="rId64" Type="http://schemas.openxmlformats.org/officeDocument/2006/relationships/image" Target="media/image30.wmf"/><Relationship Id="rId118" Type="http://schemas.openxmlformats.org/officeDocument/2006/relationships/oleObject" Target="embeddings/oleObject23.bin"/><Relationship Id="rId139" Type="http://schemas.openxmlformats.org/officeDocument/2006/relationships/oleObject" Target="embeddings/oleObject32.bin"/><Relationship Id="rId290" Type="http://schemas.openxmlformats.org/officeDocument/2006/relationships/footer" Target="footer5.xml"/><Relationship Id="rId85" Type="http://schemas.openxmlformats.org/officeDocument/2006/relationships/oleObject" Target="embeddings/oleObject11.bin"/><Relationship Id="rId150" Type="http://schemas.openxmlformats.org/officeDocument/2006/relationships/image" Target="media/image78.jpeg"/><Relationship Id="rId171" Type="http://schemas.openxmlformats.org/officeDocument/2006/relationships/image" Target="media/image90.wmf"/><Relationship Id="rId192" Type="http://schemas.openxmlformats.org/officeDocument/2006/relationships/image" Target="media/image104.jpeg"/><Relationship Id="rId206" Type="http://schemas.openxmlformats.org/officeDocument/2006/relationships/image" Target="media/image118.wmf"/><Relationship Id="rId227" Type="http://schemas.openxmlformats.org/officeDocument/2006/relationships/image" Target="media/image131.jpeg"/><Relationship Id="rId248" Type="http://schemas.openxmlformats.org/officeDocument/2006/relationships/image" Target="media/image144.jpeg"/><Relationship Id="rId269" Type="http://schemas.openxmlformats.org/officeDocument/2006/relationships/image" Target="media/image164.jpeg"/><Relationship Id="rId12" Type="http://schemas.openxmlformats.org/officeDocument/2006/relationships/image" Target="media/image3.png"/><Relationship Id="rId33" Type="http://schemas.openxmlformats.org/officeDocument/2006/relationships/hyperlink" Target="http://eur-lex.europa.eu/LexUriServ/LexUriServ.do?uri=DD:15:04:31998L0083:SL:PDF" TargetMode="External"/><Relationship Id="rId108" Type="http://schemas.openxmlformats.org/officeDocument/2006/relationships/oleObject" Target="embeddings/oleObject18.bin"/><Relationship Id="rId129" Type="http://schemas.openxmlformats.org/officeDocument/2006/relationships/oleObject" Target="embeddings/oleObject27.bin"/><Relationship Id="rId280" Type="http://schemas.openxmlformats.org/officeDocument/2006/relationships/hyperlink" Target="http://eur-lex.europa.eu/LexUriServ/LexUriServ.do?uri=DD:15:04:31998L0083:SL:PDF" TargetMode="External"/><Relationship Id="rId54" Type="http://schemas.openxmlformats.org/officeDocument/2006/relationships/image" Target="media/image20.wmf"/><Relationship Id="rId75" Type="http://schemas.openxmlformats.org/officeDocument/2006/relationships/oleObject" Target="embeddings/oleObject6.bin"/><Relationship Id="rId96" Type="http://schemas.openxmlformats.org/officeDocument/2006/relationships/oleObject" Target="embeddings/oleObject12.bin"/><Relationship Id="rId140" Type="http://schemas.openxmlformats.org/officeDocument/2006/relationships/image" Target="media/image73.wmf"/><Relationship Id="rId161" Type="http://schemas.openxmlformats.org/officeDocument/2006/relationships/oleObject" Target="embeddings/oleObject42.bin"/><Relationship Id="rId182" Type="http://schemas.openxmlformats.org/officeDocument/2006/relationships/image" Target="media/image95.wmf"/><Relationship Id="rId217" Type="http://schemas.openxmlformats.org/officeDocument/2006/relationships/hyperlink" Target="http://stane.saax.com/Opisi/Hoven.html" TargetMode="External"/><Relationship Id="rId6" Type="http://schemas.openxmlformats.org/officeDocument/2006/relationships/footnotes" Target="footnotes.xml"/><Relationship Id="rId238" Type="http://schemas.openxmlformats.org/officeDocument/2006/relationships/image" Target="media/image139.jpeg"/><Relationship Id="rId259" Type="http://schemas.openxmlformats.org/officeDocument/2006/relationships/hyperlink" Target="http://zakonodaja.gov.si/rpsi/r06/predpis_ZAKO1406.html" TargetMode="External"/><Relationship Id="rId23" Type="http://schemas.openxmlformats.org/officeDocument/2006/relationships/hyperlink" Target="http://zakonodaja.gov.si/rpsi/r07/predpis_PRAV6487.html" TargetMode="External"/><Relationship Id="rId119" Type="http://schemas.openxmlformats.org/officeDocument/2006/relationships/image" Target="media/image61.wmf"/><Relationship Id="rId270" Type="http://schemas.openxmlformats.org/officeDocument/2006/relationships/image" Target="media/image165.jpeg"/><Relationship Id="rId291" Type="http://schemas.openxmlformats.org/officeDocument/2006/relationships/fontTable" Target="fontTable.xml"/><Relationship Id="rId44" Type="http://schemas.openxmlformats.org/officeDocument/2006/relationships/image" Target="media/image11.png"/><Relationship Id="rId65" Type="http://schemas.openxmlformats.org/officeDocument/2006/relationships/oleObject" Target="embeddings/oleObject2.bin"/><Relationship Id="rId86" Type="http://schemas.openxmlformats.org/officeDocument/2006/relationships/hyperlink" Target="http://www.hawle.at/produkte/wasser.html" TargetMode="External"/><Relationship Id="rId130" Type="http://schemas.openxmlformats.org/officeDocument/2006/relationships/image" Target="media/image68.wmf"/><Relationship Id="rId151" Type="http://schemas.openxmlformats.org/officeDocument/2006/relationships/image" Target="media/image79.wmf"/><Relationship Id="rId172" Type="http://schemas.openxmlformats.org/officeDocument/2006/relationships/oleObject" Target="embeddings/oleObject47.bin"/><Relationship Id="rId193" Type="http://schemas.openxmlformats.org/officeDocument/2006/relationships/image" Target="media/image105.jpeg"/><Relationship Id="rId207" Type="http://schemas.openxmlformats.org/officeDocument/2006/relationships/oleObject" Target="embeddings/oleObject54.bin"/><Relationship Id="rId228" Type="http://schemas.openxmlformats.org/officeDocument/2006/relationships/image" Target="media/image132.jpeg"/><Relationship Id="rId249" Type="http://schemas.openxmlformats.org/officeDocument/2006/relationships/image" Target="media/image145.jpeg"/><Relationship Id="rId13" Type="http://schemas.openxmlformats.org/officeDocument/2006/relationships/footer" Target="footer3.xml"/><Relationship Id="rId109" Type="http://schemas.openxmlformats.org/officeDocument/2006/relationships/image" Target="media/image56.wmf"/><Relationship Id="rId260" Type="http://schemas.openxmlformats.org/officeDocument/2006/relationships/image" Target="media/image155.wmf"/><Relationship Id="rId281" Type="http://schemas.openxmlformats.org/officeDocument/2006/relationships/hyperlink" Target="http://eur-lex.europa.eu/LexUriServ/LexUriServ.do?uri=OJ:L:2007:108:0001:0014:sl:PDF" TargetMode="External"/><Relationship Id="rId34" Type="http://schemas.openxmlformats.org/officeDocument/2006/relationships/image" Target="media/image9.jpeg"/><Relationship Id="rId50" Type="http://schemas.openxmlformats.org/officeDocument/2006/relationships/image" Target="media/image16.png"/><Relationship Id="rId55" Type="http://schemas.openxmlformats.org/officeDocument/2006/relationships/image" Target="media/image21.png"/><Relationship Id="rId76" Type="http://schemas.openxmlformats.org/officeDocument/2006/relationships/image" Target="media/image37.wmf"/><Relationship Id="rId97" Type="http://schemas.openxmlformats.org/officeDocument/2006/relationships/image" Target="media/image50.wmf"/><Relationship Id="rId104" Type="http://schemas.openxmlformats.org/officeDocument/2006/relationships/oleObject" Target="embeddings/oleObject16.bin"/><Relationship Id="rId120" Type="http://schemas.openxmlformats.org/officeDocument/2006/relationships/oleObject" Target="embeddings/oleObject24.bin"/><Relationship Id="rId125" Type="http://schemas.openxmlformats.org/officeDocument/2006/relationships/image" Target="media/image65.wmf"/><Relationship Id="rId141" Type="http://schemas.openxmlformats.org/officeDocument/2006/relationships/oleObject" Target="embeddings/oleObject33.bin"/><Relationship Id="rId146" Type="http://schemas.openxmlformats.org/officeDocument/2006/relationships/image" Target="media/image76.wmf"/><Relationship Id="rId167" Type="http://schemas.openxmlformats.org/officeDocument/2006/relationships/oleObject" Target="embeddings/oleObject45.bin"/><Relationship Id="rId188" Type="http://schemas.openxmlformats.org/officeDocument/2006/relationships/image" Target="media/image100.jpeg"/><Relationship Id="rId7" Type="http://schemas.openxmlformats.org/officeDocument/2006/relationships/endnotes" Target="endnotes.xml"/><Relationship Id="rId71" Type="http://schemas.openxmlformats.org/officeDocument/2006/relationships/oleObject" Target="embeddings/oleObject5.bin"/><Relationship Id="rId92" Type="http://schemas.openxmlformats.org/officeDocument/2006/relationships/image" Target="media/image46.png"/><Relationship Id="rId162" Type="http://schemas.openxmlformats.org/officeDocument/2006/relationships/image" Target="media/image85.wmf"/><Relationship Id="rId183" Type="http://schemas.openxmlformats.org/officeDocument/2006/relationships/oleObject" Target="embeddings/oleObject53.bin"/><Relationship Id="rId213" Type="http://schemas.openxmlformats.org/officeDocument/2006/relationships/oleObject" Target="embeddings/oleObject57.bin"/><Relationship Id="rId218" Type="http://schemas.openxmlformats.org/officeDocument/2006/relationships/hyperlink" Target="http://www.strojnistvo.com/viewtopic.php?t=4960" TargetMode="External"/><Relationship Id="rId234" Type="http://schemas.openxmlformats.org/officeDocument/2006/relationships/image" Target="media/image137.jpeg"/><Relationship Id="rId239" Type="http://schemas.openxmlformats.org/officeDocument/2006/relationships/hyperlink" Target="http://www.hawle.at/(22" TargetMode="External"/><Relationship Id="rId2" Type="http://schemas.openxmlformats.org/officeDocument/2006/relationships/numbering" Target="numbering.xml"/><Relationship Id="rId29" Type="http://schemas.openxmlformats.org/officeDocument/2006/relationships/hyperlink" Target="http://zakonodaja.gov.si/rpsi/r01/predpis_ZAKO1381.html" TargetMode="External"/><Relationship Id="rId250" Type="http://schemas.openxmlformats.org/officeDocument/2006/relationships/image" Target="media/image146.jpeg"/><Relationship Id="rId255" Type="http://schemas.openxmlformats.org/officeDocument/2006/relationships/image" Target="media/image151.jpeg"/><Relationship Id="rId271" Type="http://schemas.openxmlformats.org/officeDocument/2006/relationships/image" Target="media/image166.jpeg"/><Relationship Id="rId276" Type="http://schemas.openxmlformats.org/officeDocument/2006/relationships/image" Target="media/image171.jpeg"/><Relationship Id="rId292" Type="http://schemas.openxmlformats.org/officeDocument/2006/relationships/theme" Target="theme/theme1.xml"/><Relationship Id="rId24" Type="http://schemas.openxmlformats.org/officeDocument/2006/relationships/hyperlink" Target="http://www.mop.gov.si/fileadmin/mop.gov.si/pageuploads/zakonodaja/okolje/varstvo_okolja/operativni_programi/op_pitna_voda.pdf" TargetMode="External"/><Relationship Id="rId40" Type="http://schemas.openxmlformats.org/officeDocument/2006/relationships/hyperlink" Target="http://www.uradni-list.si/files/RS_-2004-064-02915-OB~P003-0000.PDF" TargetMode="External"/><Relationship Id="rId45" Type="http://schemas.openxmlformats.org/officeDocument/2006/relationships/image" Target="media/image12.wmf"/><Relationship Id="rId66" Type="http://schemas.openxmlformats.org/officeDocument/2006/relationships/image" Target="media/image31.wmf"/><Relationship Id="rId87" Type="http://schemas.openxmlformats.org/officeDocument/2006/relationships/hyperlink" Target="http://www.jhl.si/vo-ka/pot-vode" TargetMode="External"/><Relationship Id="rId110" Type="http://schemas.openxmlformats.org/officeDocument/2006/relationships/oleObject" Target="embeddings/oleObject19.bin"/><Relationship Id="rId115" Type="http://schemas.openxmlformats.org/officeDocument/2006/relationships/image" Target="media/image59.wmf"/><Relationship Id="rId131" Type="http://schemas.openxmlformats.org/officeDocument/2006/relationships/oleObject" Target="embeddings/oleObject28.bin"/><Relationship Id="rId136" Type="http://schemas.openxmlformats.org/officeDocument/2006/relationships/image" Target="media/image71.wmf"/><Relationship Id="rId157" Type="http://schemas.openxmlformats.org/officeDocument/2006/relationships/image" Target="media/image82.jpeg"/><Relationship Id="rId178" Type="http://schemas.openxmlformats.org/officeDocument/2006/relationships/oleObject" Target="embeddings/oleObject50.bin"/><Relationship Id="rId61" Type="http://schemas.openxmlformats.org/officeDocument/2006/relationships/image" Target="media/image27.png"/><Relationship Id="rId82" Type="http://schemas.openxmlformats.org/officeDocument/2006/relationships/image" Target="media/image40.wmf"/><Relationship Id="rId152" Type="http://schemas.openxmlformats.org/officeDocument/2006/relationships/oleObject" Target="embeddings/oleObject38.bin"/><Relationship Id="rId173" Type="http://schemas.openxmlformats.org/officeDocument/2006/relationships/image" Target="media/image91.wmf"/><Relationship Id="rId194" Type="http://schemas.openxmlformats.org/officeDocument/2006/relationships/image" Target="media/image106.jpeg"/><Relationship Id="rId199" Type="http://schemas.openxmlformats.org/officeDocument/2006/relationships/image" Target="media/image111.jpeg"/><Relationship Id="rId203" Type="http://schemas.openxmlformats.org/officeDocument/2006/relationships/image" Target="media/image115.jpeg"/><Relationship Id="rId208" Type="http://schemas.openxmlformats.org/officeDocument/2006/relationships/image" Target="media/image119.wmf"/><Relationship Id="rId229" Type="http://schemas.openxmlformats.org/officeDocument/2006/relationships/image" Target="media/image133.jpeg"/><Relationship Id="rId19" Type="http://schemas.openxmlformats.org/officeDocument/2006/relationships/header" Target="header1.xml"/><Relationship Id="rId224" Type="http://schemas.openxmlformats.org/officeDocument/2006/relationships/image" Target="media/image128.jpeg"/><Relationship Id="rId240" Type="http://schemas.openxmlformats.org/officeDocument/2006/relationships/hyperlink" Target="http://www.hawle.at/produkte/wasser/details/qc200030-be-und-entlueftungsgarnitur.htm" TargetMode="External"/><Relationship Id="rId245" Type="http://schemas.openxmlformats.org/officeDocument/2006/relationships/image" Target="media/image141.jpeg"/><Relationship Id="rId261" Type="http://schemas.openxmlformats.org/officeDocument/2006/relationships/image" Target="media/image156.wmf"/><Relationship Id="rId266" Type="http://schemas.openxmlformats.org/officeDocument/2006/relationships/image" Target="media/image161.jpeg"/><Relationship Id="rId287" Type="http://schemas.openxmlformats.org/officeDocument/2006/relationships/hyperlink" Target="http://zakonodaja.gov.si/rpsi/r04/predpis_ZAKO1244.html" TargetMode="External"/><Relationship Id="rId14" Type="http://schemas.openxmlformats.org/officeDocument/2006/relationships/image" Target="media/image4.jpeg"/><Relationship Id="rId30" Type="http://schemas.openxmlformats.org/officeDocument/2006/relationships/hyperlink" Target="http://zakonodaja.gov.si/rpsi/r07/predpis_NEZN127.html" TargetMode="External"/><Relationship Id="rId35" Type="http://schemas.openxmlformats.org/officeDocument/2006/relationships/image" Target="media/image10.jpeg"/><Relationship Id="rId56" Type="http://schemas.openxmlformats.org/officeDocument/2006/relationships/image" Target="media/image22.png"/><Relationship Id="rId77" Type="http://schemas.openxmlformats.org/officeDocument/2006/relationships/oleObject" Target="embeddings/oleObject7.bin"/><Relationship Id="rId100" Type="http://schemas.openxmlformats.org/officeDocument/2006/relationships/oleObject" Target="embeddings/oleObject14.bin"/><Relationship Id="rId105" Type="http://schemas.openxmlformats.org/officeDocument/2006/relationships/image" Target="media/image54.wmf"/><Relationship Id="rId126" Type="http://schemas.openxmlformats.org/officeDocument/2006/relationships/oleObject" Target="embeddings/oleObject26.bin"/><Relationship Id="rId147" Type="http://schemas.openxmlformats.org/officeDocument/2006/relationships/oleObject" Target="embeddings/oleObject36.bin"/><Relationship Id="rId168" Type="http://schemas.openxmlformats.org/officeDocument/2006/relationships/image" Target="media/image88.jpeg"/><Relationship Id="rId282" Type="http://schemas.openxmlformats.org/officeDocument/2006/relationships/hyperlink" Target="http://eur-lex.europa.eu/LexUriServ/LexUriServ.do?uri=DD:11:32:21999A1009(01):SL:PDF" TargetMode="External"/><Relationship Id="rId8" Type="http://schemas.openxmlformats.org/officeDocument/2006/relationships/image" Target="media/image1.jpeg"/><Relationship Id="rId51" Type="http://schemas.openxmlformats.org/officeDocument/2006/relationships/image" Target="media/image17.png"/><Relationship Id="rId72" Type="http://schemas.openxmlformats.org/officeDocument/2006/relationships/image" Target="media/image34.png"/><Relationship Id="rId93" Type="http://schemas.openxmlformats.org/officeDocument/2006/relationships/image" Target="media/image47.png"/><Relationship Id="rId98" Type="http://schemas.openxmlformats.org/officeDocument/2006/relationships/oleObject" Target="embeddings/oleObject13.bin"/><Relationship Id="rId121" Type="http://schemas.openxmlformats.org/officeDocument/2006/relationships/image" Target="media/image62.png"/><Relationship Id="rId142" Type="http://schemas.openxmlformats.org/officeDocument/2006/relationships/image" Target="media/image74.wmf"/><Relationship Id="rId163" Type="http://schemas.openxmlformats.org/officeDocument/2006/relationships/oleObject" Target="embeddings/oleObject43.bin"/><Relationship Id="rId184" Type="http://schemas.openxmlformats.org/officeDocument/2006/relationships/image" Target="media/image96.jpeg"/><Relationship Id="rId189" Type="http://schemas.openxmlformats.org/officeDocument/2006/relationships/image" Target="media/image101.jpeg"/><Relationship Id="rId219" Type="http://schemas.openxmlformats.org/officeDocument/2006/relationships/image" Target="media/image123.jpeg"/><Relationship Id="rId3" Type="http://schemas.openxmlformats.org/officeDocument/2006/relationships/styles" Target="styles.xml"/><Relationship Id="rId214" Type="http://schemas.openxmlformats.org/officeDocument/2006/relationships/image" Target="media/image122.jpeg"/><Relationship Id="rId230" Type="http://schemas.openxmlformats.org/officeDocument/2006/relationships/image" Target="media/image134.jpeg"/><Relationship Id="rId235" Type="http://schemas.openxmlformats.org/officeDocument/2006/relationships/hyperlink" Target="http://www.hawle.at/fileadmin/media/101_produktfoto/9823_Hawle_BE_ENTLUEFTUNGSGARNITUR_COMBINED_AIR_RELEASE_VALVE.jpg" TargetMode="External"/><Relationship Id="rId251" Type="http://schemas.openxmlformats.org/officeDocument/2006/relationships/image" Target="media/image147.jpeg"/><Relationship Id="rId256" Type="http://schemas.openxmlformats.org/officeDocument/2006/relationships/image" Target="media/image152.jpeg"/><Relationship Id="rId277" Type="http://schemas.openxmlformats.org/officeDocument/2006/relationships/image" Target="media/image172.jpeg"/><Relationship Id="rId25" Type="http://schemas.openxmlformats.org/officeDocument/2006/relationships/hyperlink" Target="http://eur-lex.europa.eu/LexUriServ/LexUriServ.do?uri=OJ:L:2007:108:0001:0014:sl:PDF" TargetMode="External"/><Relationship Id="rId46" Type="http://schemas.openxmlformats.org/officeDocument/2006/relationships/image" Target="media/image13.png"/><Relationship Id="rId67" Type="http://schemas.openxmlformats.org/officeDocument/2006/relationships/oleObject" Target="embeddings/oleObject3.bin"/><Relationship Id="rId116" Type="http://schemas.openxmlformats.org/officeDocument/2006/relationships/oleObject" Target="embeddings/oleObject22.bin"/><Relationship Id="rId137" Type="http://schemas.openxmlformats.org/officeDocument/2006/relationships/oleObject" Target="embeddings/oleObject31.bin"/><Relationship Id="rId158" Type="http://schemas.openxmlformats.org/officeDocument/2006/relationships/image" Target="media/image83.wmf"/><Relationship Id="rId272" Type="http://schemas.openxmlformats.org/officeDocument/2006/relationships/image" Target="media/image167.jpeg"/><Relationship Id="rId20" Type="http://schemas.openxmlformats.org/officeDocument/2006/relationships/header" Target="header2.xml"/><Relationship Id="rId41" Type="http://schemas.openxmlformats.org/officeDocument/2006/relationships/hyperlink" Target="http://www.uradni-list.si/1/objava.jsp?urlid=200365&amp;stevilka=3148" TargetMode="External"/><Relationship Id="rId62" Type="http://schemas.openxmlformats.org/officeDocument/2006/relationships/image" Target="media/image28.wmf"/><Relationship Id="rId83" Type="http://schemas.openxmlformats.org/officeDocument/2006/relationships/oleObject" Target="embeddings/oleObject10.bin"/><Relationship Id="rId88" Type="http://schemas.openxmlformats.org/officeDocument/2006/relationships/image" Target="media/image42.png"/><Relationship Id="rId111" Type="http://schemas.openxmlformats.org/officeDocument/2006/relationships/image" Target="media/image57.wmf"/><Relationship Id="rId132" Type="http://schemas.openxmlformats.org/officeDocument/2006/relationships/image" Target="media/image69.wmf"/><Relationship Id="rId153" Type="http://schemas.openxmlformats.org/officeDocument/2006/relationships/image" Target="media/image80.wmf"/><Relationship Id="rId174" Type="http://schemas.openxmlformats.org/officeDocument/2006/relationships/oleObject" Target="embeddings/oleObject48.bin"/><Relationship Id="rId179" Type="http://schemas.openxmlformats.org/officeDocument/2006/relationships/oleObject" Target="embeddings/oleObject51.bin"/><Relationship Id="rId195" Type="http://schemas.openxmlformats.org/officeDocument/2006/relationships/image" Target="media/image107.jpeg"/><Relationship Id="rId209" Type="http://schemas.openxmlformats.org/officeDocument/2006/relationships/oleObject" Target="embeddings/oleObject55.bin"/><Relationship Id="rId190" Type="http://schemas.openxmlformats.org/officeDocument/2006/relationships/image" Target="media/image102.jpeg"/><Relationship Id="rId204" Type="http://schemas.openxmlformats.org/officeDocument/2006/relationships/image" Target="media/image116.jpeg"/><Relationship Id="rId220" Type="http://schemas.openxmlformats.org/officeDocument/2006/relationships/image" Target="media/image124.jpeg"/><Relationship Id="rId225" Type="http://schemas.openxmlformats.org/officeDocument/2006/relationships/image" Target="media/image129.jpeg"/><Relationship Id="rId241" Type="http://schemas.openxmlformats.org/officeDocument/2006/relationships/hyperlink" Target="http://www.vodotehnik.com/vodovod" TargetMode="External"/><Relationship Id="rId246" Type="http://schemas.openxmlformats.org/officeDocument/2006/relationships/image" Target="media/image142.jpeg"/><Relationship Id="rId267" Type="http://schemas.openxmlformats.org/officeDocument/2006/relationships/image" Target="media/image162.jpeg"/><Relationship Id="rId288" Type="http://schemas.openxmlformats.org/officeDocument/2006/relationships/hyperlink" Target="http://zakonodaja.gov.si/rpsi/r01/predpis_ZAKO1381.html" TargetMode="External"/><Relationship Id="rId15" Type="http://schemas.openxmlformats.org/officeDocument/2006/relationships/image" Target="media/image5.jpeg"/><Relationship Id="rId36" Type="http://schemas.openxmlformats.org/officeDocument/2006/relationships/hyperlink" Target="http://zakonodaja.gov.si/rpsi/r04/predpis_ZAKO1244.html%20%20%20(31" TargetMode="External"/><Relationship Id="rId57" Type="http://schemas.openxmlformats.org/officeDocument/2006/relationships/image" Target="media/image23.png"/><Relationship Id="rId106" Type="http://schemas.openxmlformats.org/officeDocument/2006/relationships/oleObject" Target="embeddings/oleObject17.bin"/><Relationship Id="rId127" Type="http://schemas.openxmlformats.org/officeDocument/2006/relationships/image" Target="media/image66.png"/><Relationship Id="rId262" Type="http://schemas.openxmlformats.org/officeDocument/2006/relationships/image" Target="media/image157.wmf"/><Relationship Id="rId283" Type="http://schemas.openxmlformats.org/officeDocument/2006/relationships/hyperlink" Target="http://zakonodaja.gov.si/rpsi/r03/predpis_PRAV3713.html" TargetMode="External"/><Relationship Id="rId10" Type="http://schemas.openxmlformats.org/officeDocument/2006/relationships/footer" Target="footer1.xml"/><Relationship Id="rId31" Type="http://schemas.openxmlformats.org/officeDocument/2006/relationships/hyperlink" Target="http://zakonodaja.gov.si/rpsi/r04/predpis_PRAV3144.html" TargetMode="External"/><Relationship Id="rId52" Type="http://schemas.openxmlformats.org/officeDocument/2006/relationships/image" Target="media/image18.png"/><Relationship Id="rId73" Type="http://schemas.openxmlformats.org/officeDocument/2006/relationships/image" Target="media/image35.png"/><Relationship Id="rId78" Type="http://schemas.openxmlformats.org/officeDocument/2006/relationships/image" Target="media/image38.wmf"/><Relationship Id="rId94" Type="http://schemas.openxmlformats.org/officeDocument/2006/relationships/image" Target="media/image48.png"/><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png"/><Relationship Id="rId143" Type="http://schemas.openxmlformats.org/officeDocument/2006/relationships/oleObject" Target="embeddings/oleObject34.bin"/><Relationship Id="rId148" Type="http://schemas.openxmlformats.org/officeDocument/2006/relationships/image" Target="media/image77.wmf"/><Relationship Id="rId164" Type="http://schemas.openxmlformats.org/officeDocument/2006/relationships/image" Target="media/image86.wmf"/><Relationship Id="rId169" Type="http://schemas.openxmlformats.org/officeDocument/2006/relationships/image" Target="media/image89.wmf"/><Relationship Id="rId185" Type="http://schemas.openxmlformats.org/officeDocument/2006/relationships/image" Target="media/image97.jpe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4.wmf"/><Relationship Id="rId210" Type="http://schemas.openxmlformats.org/officeDocument/2006/relationships/image" Target="media/image120.wmf"/><Relationship Id="rId215" Type="http://schemas.openxmlformats.org/officeDocument/2006/relationships/hyperlink" Target="http://www.p-ng.si/~arcon/fizikawww/gradivo/zanimivosti/hidravlicni_oven.pdf%20(22" TargetMode="External"/><Relationship Id="rId236" Type="http://schemas.openxmlformats.org/officeDocument/2006/relationships/image" Target="media/image138.jpeg"/><Relationship Id="rId257" Type="http://schemas.openxmlformats.org/officeDocument/2006/relationships/image" Target="media/image153.jpeg"/><Relationship Id="rId278" Type="http://schemas.openxmlformats.org/officeDocument/2006/relationships/image" Target="media/image173.jpeg"/><Relationship Id="rId26" Type="http://schemas.openxmlformats.org/officeDocument/2006/relationships/hyperlink" Target="http://www.us-rs.si/odlocitve/" TargetMode="External"/><Relationship Id="rId231" Type="http://schemas.openxmlformats.org/officeDocument/2006/relationships/hyperlink" Target="http://www.vodotehnik.com/ev-zasun" TargetMode="External"/><Relationship Id="rId252" Type="http://schemas.openxmlformats.org/officeDocument/2006/relationships/image" Target="media/image148.jpeg"/><Relationship Id="rId273" Type="http://schemas.openxmlformats.org/officeDocument/2006/relationships/image" Target="media/image168.jpeg"/><Relationship Id="rId47" Type="http://schemas.openxmlformats.org/officeDocument/2006/relationships/image" Target="media/image14.wmf"/><Relationship Id="rId68" Type="http://schemas.openxmlformats.org/officeDocument/2006/relationships/image" Target="media/image32.wmf"/><Relationship Id="rId89" Type="http://schemas.openxmlformats.org/officeDocument/2006/relationships/image" Target="media/image43.png"/><Relationship Id="rId112" Type="http://schemas.openxmlformats.org/officeDocument/2006/relationships/oleObject" Target="embeddings/oleObject20.bin"/><Relationship Id="rId133" Type="http://schemas.openxmlformats.org/officeDocument/2006/relationships/oleObject" Target="embeddings/oleObject29.bin"/><Relationship Id="rId154" Type="http://schemas.openxmlformats.org/officeDocument/2006/relationships/oleObject" Target="embeddings/oleObject39.bin"/><Relationship Id="rId175" Type="http://schemas.openxmlformats.org/officeDocument/2006/relationships/image" Target="media/image92.wmf"/><Relationship Id="rId196" Type="http://schemas.openxmlformats.org/officeDocument/2006/relationships/image" Target="media/image108.jpeg"/><Relationship Id="rId200" Type="http://schemas.openxmlformats.org/officeDocument/2006/relationships/image" Target="media/image112.jpeg"/><Relationship Id="rId16" Type="http://schemas.openxmlformats.org/officeDocument/2006/relationships/image" Target="media/image6.jpeg"/><Relationship Id="rId221" Type="http://schemas.openxmlformats.org/officeDocument/2006/relationships/image" Target="media/image125.jpeg"/><Relationship Id="rId242" Type="http://schemas.openxmlformats.org/officeDocument/2006/relationships/hyperlink" Target="http://www.zagozen.si/vodovod%20(22" TargetMode="External"/><Relationship Id="rId263" Type="http://schemas.openxmlformats.org/officeDocument/2006/relationships/image" Target="media/image158.wmf"/><Relationship Id="rId284" Type="http://schemas.openxmlformats.org/officeDocument/2006/relationships/hyperlink" Target="http://zakonodaja.gov.si/rpsi/r07/predpis_NEZN127.html" TargetMode="External"/><Relationship Id="rId37" Type="http://schemas.openxmlformats.org/officeDocument/2006/relationships/hyperlink" Target="http://zakonodaja.gov.si/rpsi/r04/predpis_PRAV1024.html" TargetMode="External"/><Relationship Id="rId58" Type="http://schemas.openxmlformats.org/officeDocument/2006/relationships/image" Target="media/image24.png"/><Relationship Id="rId79" Type="http://schemas.openxmlformats.org/officeDocument/2006/relationships/oleObject" Target="embeddings/oleObject8.bin"/><Relationship Id="rId102" Type="http://schemas.openxmlformats.org/officeDocument/2006/relationships/oleObject" Target="embeddings/oleObject15.bin"/><Relationship Id="rId123" Type="http://schemas.openxmlformats.org/officeDocument/2006/relationships/image" Target="media/image64.wmf"/><Relationship Id="rId144" Type="http://schemas.openxmlformats.org/officeDocument/2006/relationships/image" Target="media/image75.wmf"/><Relationship Id="rId90" Type="http://schemas.openxmlformats.org/officeDocument/2006/relationships/image" Target="media/image44.png"/><Relationship Id="rId165" Type="http://schemas.openxmlformats.org/officeDocument/2006/relationships/oleObject" Target="embeddings/oleObject44.bin"/><Relationship Id="rId186" Type="http://schemas.openxmlformats.org/officeDocument/2006/relationships/image" Target="media/image98.jpeg"/><Relationship Id="rId211" Type="http://schemas.openxmlformats.org/officeDocument/2006/relationships/oleObject" Target="embeddings/oleObject56.bin"/><Relationship Id="rId232" Type="http://schemas.openxmlformats.org/officeDocument/2006/relationships/image" Target="media/image135.jpeg"/><Relationship Id="rId253" Type="http://schemas.openxmlformats.org/officeDocument/2006/relationships/image" Target="media/image149.jpeg"/><Relationship Id="rId274" Type="http://schemas.openxmlformats.org/officeDocument/2006/relationships/image" Target="media/image169.jpeg"/><Relationship Id="rId27" Type="http://schemas.openxmlformats.org/officeDocument/2006/relationships/image" Target="media/image8.jpeg"/><Relationship Id="rId48" Type="http://schemas.openxmlformats.org/officeDocument/2006/relationships/oleObject" Target="embeddings/oleObject1.bin"/><Relationship Id="rId69" Type="http://schemas.openxmlformats.org/officeDocument/2006/relationships/oleObject" Target="embeddings/oleObject4.bin"/><Relationship Id="rId113" Type="http://schemas.openxmlformats.org/officeDocument/2006/relationships/image" Target="media/image58.wmf"/><Relationship Id="rId134" Type="http://schemas.openxmlformats.org/officeDocument/2006/relationships/image" Target="media/image70.wmf"/><Relationship Id="rId80" Type="http://schemas.openxmlformats.org/officeDocument/2006/relationships/image" Target="media/image39.wmf"/><Relationship Id="rId155" Type="http://schemas.openxmlformats.org/officeDocument/2006/relationships/image" Target="media/image81.wmf"/><Relationship Id="rId176" Type="http://schemas.openxmlformats.org/officeDocument/2006/relationships/oleObject" Target="embeddings/oleObject49.bin"/><Relationship Id="rId197" Type="http://schemas.openxmlformats.org/officeDocument/2006/relationships/image" Target="media/image109.jpeg"/><Relationship Id="rId201" Type="http://schemas.openxmlformats.org/officeDocument/2006/relationships/image" Target="media/image113.jpeg"/><Relationship Id="rId222" Type="http://schemas.openxmlformats.org/officeDocument/2006/relationships/image" Target="media/image126.jpeg"/><Relationship Id="rId243" Type="http://schemas.openxmlformats.org/officeDocument/2006/relationships/hyperlink" Target="http://www.imp-ta.si/" TargetMode="External"/><Relationship Id="rId264" Type="http://schemas.openxmlformats.org/officeDocument/2006/relationships/image" Target="media/image159.png"/><Relationship Id="rId285" Type="http://schemas.openxmlformats.org/officeDocument/2006/relationships/hyperlink" Target="http://www.uradni-list.si/1/objava.jsp?urlid=200365&amp;stevilka=3148" TargetMode="External"/><Relationship Id="rId17" Type="http://schemas.openxmlformats.org/officeDocument/2006/relationships/hyperlink" Target="http://ga.water.usgs.gov/edu/watercyrcle.html" TargetMode="External"/><Relationship Id="rId38" Type="http://schemas.openxmlformats.org/officeDocument/2006/relationships/hyperlink" Target="http://www.uradni-list.si/files/RS_-2004-064-02915-OB~P001-0000.PDF" TargetMode="External"/><Relationship Id="rId59" Type="http://schemas.openxmlformats.org/officeDocument/2006/relationships/image" Target="media/image25.png"/><Relationship Id="rId103" Type="http://schemas.openxmlformats.org/officeDocument/2006/relationships/image" Target="media/image53.wmf"/><Relationship Id="rId124" Type="http://schemas.openxmlformats.org/officeDocument/2006/relationships/oleObject" Target="embeddings/oleObject25.bin"/><Relationship Id="rId70" Type="http://schemas.openxmlformats.org/officeDocument/2006/relationships/image" Target="media/image33.wmf"/><Relationship Id="rId91" Type="http://schemas.openxmlformats.org/officeDocument/2006/relationships/image" Target="media/image45.png"/><Relationship Id="rId145" Type="http://schemas.openxmlformats.org/officeDocument/2006/relationships/oleObject" Target="embeddings/oleObject35.bin"/><Relationship Id="rId166" Type="http://schemas.openxmlformats.org/officeDocument/2006/relationships/image" Target="media/image87.wmf"/><Relationship Id="rId187" Type="http://schemas.openxmlformats.org/officeDocument/2006/relationships/image" Target="media/image99.jpeg"/><Relationship Id="rId1" Type="http://schemas.openxmlformats.org/officeDocument/2006/relationships/customXml" Target="../customXml/item1.xml"/><Relationship Id="rId212" Type="http://schemas.openxmlformats.org/officeDocument/2006/relationships/image" Target="media/image121.wmf"/><Relationship Id="rId233" Type="http://schemas.openxmlformats.org/officeDocument/2006/relationships/image" Target="media/image136.jpeg"/><Relationship Id="rId254" Type="http://schemas.openxmlformats.org/officeDocument/2006/relationships/image" Target="media/image150.jpeg"/><Relationship Id="rId28" Type="http://schemas.openxmlformats.org/officeDocument/2006/relationships/hyperlink" Target="http://eur-lex.europa.eu/LexUriServ/LexUriServ.do?uri=DD:11:32:21999A1009(01):SL:PDF" TargetMode="External"/><Relationship Id="rId49" Type="http://schemas.openxmlformats.org/officeDocument/2006/relationships/image" Target="media/image15.png"/><Relationship Id="rId114" Type="http://schemas.openxmlformats.org/officeDocument/2006/relationships/oleObject" Target="embeddings/oleObject21.bin"/><Relationship Id="rId275" Type="http://schemas.openxmlformats.org/officeDocument/2006/relationships/image" Target="media/image170.jpeg"/><Relationship Id="rId60" Type="http://schemas.openxmlformats.org/officeDocument/2006/relationships/image" Target="media/image26.png"/><Relationship Id="rId81" Type="http://schemas.openxmlformats.org/officeDocument/2006/relationships/oleObject" Target="embeddings/oleObject9.bin"/><Relationship Id="rId135" Type="http://schemas.openxmlformats.org/officeDocument/2006/relationships/oleObject" Target="embeddings/oleObject30.bin"/><Relationship Id="rId156" Type="http://schemas.openxmlformats.org/officeDocument/2006/relationships/oleObject" Target="embeddings/oleObject40.bin"/><Relationship Id="rId177" Type="http://schemas.openxmlformats.org/officeDocument/2006/relationships/image" Target="media/image93.wmf"/><Relationship Id="rId198" Type="http://schemas.openxmlformats.org/officeDocument/2006/relationships/image" Target="media/image110.jpeg"/><Relationship Id="rId202" Type="http://schemas.openxmlformats.org/officeDocument/2006/relationships/image" Target="media/image114.jpeg"/><Relationship Id="rId223" Type="http://schemas.openxmlformats.org/officeDocument/2006/relationships/image" Target="media/image127.jpeg"/><Relationship Id="rId244" Type="http://schemas.openxmlformats.org/officeDocument/2006/relationships/image" Target="media/image140.jpeg"/><Relationship Id="rId18" Type="http://schemas.openxmlformats.org/officeDocument/2006/relationships/image" Target="media/image7.gif"/><Relationship Id="rId39" Type="http://schemas.openxmlformats.org/officeDocument/2006/relationships/hyperlink" Target="http://www.uradni-list.si/files/RS_-2004-064-02915-OB~P002-0000.PDF" TargetMode="External"/><Relationship Id="rId265" Type="http://schemas.openxmlformats.org/officeDocument/2006/relationships/image" Target="media/image160.png"/><Relationship Id="rId286" Type="http://schemas.openxmlformats.org/officeDocument/2006/relationships/hyperlink" Target="http://zakonodaja.gov.si/rpsi/r04/predpis_PRAV3144.html" TargetMode="External"/></Relationships>
</file>

<file path=word/_rels/footer5.xml.rels><?xml version="1.0" encoding="UTF-8" standalone="yes"?>
<Relationships xmlns="http://schemas.openxmlformats.org/package/2006/relationships"><Relationship Id="rId3" Type="http://schemas.openxmlformats.org/officeDocument/2006/relationships/image" Target="media/image176.png"/><Relationship Id="rId7" Type="http://schemas.openxmlformats.org/officeDocument/2006/relationships/image" Target="media/image180.jpeg"/><Relationship Id="rId2" Type="http://schemas.openxmlformats.org/officeDocument/2006/relationships/image" Target="media/image175.jpeg"/><Relationship Id="rId1" Type="http://schemas.openxmlformats.org/officeDocument/2006/relationships/image" Target="media/image3.png"/><Relationship Id="rId6" Type="http://schemas.openxmlformats.org/officeDocument/2006/relationships/image" Target="media/image179.jpeg"/><Relationship Id="rId5" Type="http://schemas.openxmlformats.org/officeDocument/2006/relationships/image" Target="media/image178.png"/><Relationship Id="rId4" Type="http://schemas.openxmlformats.org/officeDocument/2006/relationships/image" Target="media/image177.png"/></Relationships>
</file>

<file path=word/theme/theme1.xml><?xml version="1.0" encoding="utf-8"?>
<a:theme xmlns:a="http://schemas.openxmlformats.org/drawingml/2006/main" name="Officeova tema">
  <a:themeElements>
    <a:clrScheme name="Pisarn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sarn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isarn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37A938-1C3E-423B-B00C-87559D30C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34619</Words>
  <Characters>197334</Characters>
  <Application>Microsoft Office Word</Application>
  <DocSecurity>0</DocSecurity>
  <Lines>1644</Lines>
  <Paragraphs>462</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lpstr>
    </vt:vector>
  </TitlesOfParts>
  <Company>Štopar</Company>
  <LinksUpToDate>false</LinksUpToDate>
  <CharactersWithSpaces>231491</CharactersWithSpaces>
  <SharedDoc>false</SharedDoc>
  <HLinks>
    <vt:vector size="606" baseType="variant">
      <vt:variant>
        <vt:i4>4456491</vt:i4>
      </vt:variant>
      <vt:variant>
        <vt:i4>675</vt:i4>
      </vt:variant>
      <vt:variant>
        <vt:i4>0</vt:i4>
      </vt:variant>
      <vt:variant>
        <vt:i4>5</vt:i4>
      </vt:variant>
      <vt:variant>
        <vt:lpwstr>http://zakonodaja.gov.si/rpsi/r01/predpis_ZAKO1381.html</vt:lpwstr>
      </vt:variant>
      <vt:variant>
        <vt:lpwstr/>
      </vt:variant>
      <vt:variant>
        <vt:i4>4194338</vt:i4>
      </vt:variant>
      <vt:variant>
        <vt:i4>672</vt:i4>
      </vt:variant>
      <vt:variant>
        <vt:i4>0</vt:i4>
      </vt:variant>
      <vt:variant>
        <vt:i4>5</vt:i4>
      </vt:variant>
      <vt:variant>
        <vt:lpwstr>http://zakonodaja.gov.si/rpsi/r04/predpis_ZAKO1244.html</vt:lpwstr>
      </vt:variant>
      <vt:variant>
        <vt:lpwstr/>
      </vt:variant>
      <vt:variant>
        <vt:i4>4784160</vt:i4>
      </vt:variant>
      <vt:variant>
        <vt:i4>669</vt:i4>
      </vt:variant>
      <vt:variant>
        <vt:i4>0</vt:i4>
      </vt:variant>
      <vt:variant>
        <vt:i4>5</vt:i4>
      </vt:variant>
      <vt:variant>
        <vt:lpwstr>http://zakonodaja.gov.si/rpsi/r04/predpis_PRAV3144.html</vt:lpwstr>
      </vt:variant>
      <vt:variant>
        <vt:lpwstr/>
      </vt:variant>
      <vt:variant>
        <vt:i4>852063</vt:i4>
      </vt:variant>
      <vt:variant>
        <vt:i4>666</vt:i4>
      </vt:variant>
      <vt:variant>
        <vt:i4>0</vt:i4>
      </vt:variant>
      <vt:variant>
        <vt:i4>5</vt:i4>
      </vt:variant>
      <vt:variant>
        <vt:lpwstr>http://www.uradni-list.si/1/objava.jsp?urlid=200365&amp;stevilka=3148</vt:lpwstr>
      </vt:variant>
      <vt:variant>
        <vt:lpwstr/>
      </vt:variant>
      <vt:variant>
        <vt:i4>4325496</vt:i4>
      </vt:variant>
      <vt:variant>
        <vt:i4>663</vt:i4>
      </vt:variant>
      <vt:variant>
        <vt:i4>0</vt:i4>
      </vt:variant>
      <vt:variant>
        <vt:i4>5</vt:i4>
      </vt:variant>
      <vt:variant>
        <vt:lpwstr>http://zakonodaja.gov.si/rpsi/r07/predpis_NEZN127.html</vt:lpwstr>
      </vt:variant>
      <vt:variant>
        <vt:lpwstr/>
      </vt:variant>
      <vt:variant>
        <vt:i4>4718626</vt:i4>
      </vt:variant>
      <vt:variant>
        <vt:i4>660</vt:i4>
      </vt:variant>
      <vt:variant>
        <vt:i4>0</vt:i4>
      </vt:variant>
      <vt:variant>
        <vt:i4>5</vt:i4>
      </vt:variant>
      <vt:variant>
        <vt:lpwstr>http://zakonodaja.gov.si/rpsi/r03/predpis_PRAV3713.html</vt:lpwstr>
      </vt:variant>
      <vt:variant>
        <vt:lpwstr/>
      </vt:variant>
      <vt:variant>
        <vt:i4>1376329</vt:i4>
      </vt:variant>
      <vt:variant>
        <vt:i4>657</vt:i4>
      </vt:variant>
      <vt:variant>
        <vt:i4>0</vt:i4>
      </vt:variant>
      <vt:variant>
        <vt:i4>5</vt:i4>
      </vt:variant>
      <vt:variant>
        <vt:lpwstr>http://eur-lex.europa.eu/LexUriServ/LexUriServ.do?uri=DD:11:32:21999A1009(01):SL:PDF</vt:lpwstr>
      </vt:variant>
      <vt:variant>
        <vt:lpwstr/>
      </vt:variant>
      <vt:variant>
        <vt:i4>5636105</vt:i4>
      </vt:variant>
      <vt:variant>
        <vt:i4>654</vt:i4>
      </vt:variant>
      <vt:variant>
        <vt:i4>0</vt:i4>
      </vt:variant>
      <vt:variant>
        <vt:i4>5</vt:i4>
      </vt:variant>
      <vt:variant>
        <vt:lpwstr>http://eur-lex.europa.eu/LexUriServ/LexUriServ.do?uri=OJ:L:2007:108:0001:0014:sl:PDF</vt:lpwstr>
      </vt:variant>
      <vt:variant>
        <vt:lpwstr/>
      </vt:variant>
      <vt:variant>
        <vt:i4>196688</vt:i4>
      </vt:variant>
      <vt:variant>
        <vt:i4>651</vt:i4>
      </vt:variant>
      <vt:variant>
        <vt:i4>0</vt:i4>
      </vt:variant>
      <vt:variant>
        <vt:i4>5</vt:i4>
      </vt:variant>
      <vt:variant>
        <vt:lpwstr>http://eur-lex.europa.eu/LexUriServ/LexUriServ.do?uri=DD:15:04:31998L0083:SL:PDF</vt:lpwstr>
      </vt:variant>
      <vt:variant>
        <vt:lpwstr/>
      </vt:variant>
      <vt:variant>
        <vt:i4>4456484</vt:i4>
      </vt:variant>
      <vt:variant>
        <vt:i4>648</vt:i4>
      </vt:variant>
      <vt:variant>
        <vt:i4>0</vt:i4>
      </vt:variant>
      <vt:variant>
        <vt:i4>5</vt:i4>
      </vt:variant>
      <vt:variant>
        <vt:lpwstr>http://zakonodaja.gov.si/rpsi/r06/predpis_ZAKO1406.html</vt:lpwstr>
      </vt:variant>
      <vt:variant>
        <vt:lpwstr/>
      </vt:variant>
      <vt:variant>
        <vt:i4>65538</vt:i4>
      </vt:variant>
      <vt:variant>
        <vt:i4>642</vt:i4>
      </vt:variant>
      <vt:variant>
        <vt:i4>0</vt:i4>
      </vt:variant>
      <vt:variant>
        <vt:i4>5</vt:i4>
      </vt:variant>
      <vt:variant>
        <vt:lpwstr>http://www.imp-ta.si/</vt:lpwstr>
      </vt:variant>
      <vt:variant>
        <vt:lpwstr/>
      </vt:variant>
      <vt:variant>
        <vt:i4>196692</vt:i4>
      </vt:variant>
      <vt:variant>
        <vt:i4>639</vt:i4>
      </vt:variant>
      <vt:variant>
        <vt:i4>0</vt:i4>
      </vt:variant>
      <vt:variant>
        <vt:i4>5</vt:i4>
      </vt:variant>
      <vt:variant>
        <vt:lpwstr>http://www.zagozen.si/vodovod (22</vt:lpwstr>
      </vt:variant>
      <vt:variant>
        <vt:lpwstr/>
      </vt:variant>
      <vt:variant>
        <vt:i4>5046362</vt:i4>
      </vt:variant>
      <vt:variant>
        <vt:i4>636</vt:i4>
      </vt:variant>
      <vt:variant>
        <vt:i4>0</vt:i4>
      </vt:variant>
      <vt:variant>
        <vt:i4>5</vt:i4>
      </vt:variant>
      <vt:variant>
        <vt:lpwstr>http://www.vodotehnik.com/vodovod</vt:lpwstr>
      </vt:variant>
      <vt:variant>
        <vt:lpwstr/>
      </vt:variant>
      <vt:variant>
        <vt:i4>5439494</vt:i4>
      </vt:variant>
      <vt:variant>
        <vt:i4>633</vt:i4>
      </vt:variant>
      <vt:variant>
        <vt:i4>0</vt:i4>
      </vt:variant>
      <vt:variant>
        <vt:i4>5</vt:i4>
      </vt:variant>
      <vt:variant>
        <vt:lpwstr>http://www.hawle.at/produkte/wasser/details/qc200030-be-und-entlueftungsgarnitur.htm</vt:lpwstr>
      </vt:variant>
      <vt:variant>
        <vt:lpwstr/>
      </vt:variant>
      <vt:variant>
        <vt:i4>2949167</vt:i4>
      </vt:variant>
      <vt:variant>
        <vt:i4>630</vt:i4>
      </vt:variant>
      <vt:variant>
        <vt:i4>0</vt:i4>
      </vt:variant>
      <vt:variant>
        <vt:i4>5</vt:i4>
      </vt:variant>
      <vt:variant>
        <vt:lpwstr>http://www.hawle.at/(22</vt:lpwstr>
      </vt:variant>
      <vt:variant>
        <vt:lpwstr/>
      </vt:variant>
      <vt:variant>
        <vt:i4>5242928</vt:i4>
      </vt:variant>
      <vt:variant>
        <vt:i4>627</vt:i4>
      </vt:variant>
      <vt:variant>
        <vt:i4>0</vt:i4>
      </vt:variant>
      <vt:variant>
        <vt:i4>5</vt:i4>
      </vt:variant>
      <vt:variant>
        <vt:lpwstr>http://www.hawle.at/fileadmin/media/102_zeichnungsfoto/9822_Z_Hawle.jpg</vt:lpwstr>
      </vt:variant>
      <vt:variant>
        <vt:lpwstr/>
      </vt:variant>
      <vt:variant>
        <vt:i4>7864359</vt:i4>
      </vt:variant>
      <vt:variant>
        <vt:i4>624</vt:i4>
      </vt:variant>
      <vt:variant>
        <vt:i4>0</vt:i4>
      </vt:variant>
      <vt:variant>
        <vt:i4>5</vt:i4>
      </vt:variant>
      <vt:variant>
        <vt:lpwstr>http://www.hawle.at/fileadmin/media/101_produktfoto/9823_Hawle_BE_ENTLUEFTUNGSGARNITUR_COMBINED_AIR_RELEASE_VALVE.jpg</vt:lpwstr>
      </vt:variant>
      <vt:variant>
        <vt:lpwstr/>
      </vt:variant>
      <vt:variant>
        <vt:i4>3342434</vt:i4>
      </vt:variant>
      <vt:variant>
        <vt:i4>621</vt:i4>
      </vt:variant>
      <vt:variant>
        <vt:i4>0</vt:i4>
      </vt:variant>
      <vt:variant>
        <vt:i4>5</vt:i4>
      </vt:variant>
      <vt:variant>
        <vt:lpwstr>http://www.vodotehnik.com/ev-zasun</vt:lpwstr>
      </vt:variant>
      <vt:variant>
        <vt:lpwstr/>
      </vt:variant>
      <vt:variant>
        <vt:i4>4063275</vt:i4>
      </vt:variant>
      <vt:variant>
        <vt:i4>618</vt:i4>
      </vt:variant>
      <vt:variant>
        <vt:i4>0</vt:i4>
      </vt:variant>
      <vt:variant>
        <vt:i4>5</vt:i4>
      </vt:variant>
      <vt:variant>
        <vt:lpwstr>http://www.strojnistvo.com/viewtopic.php?t=4960</vt:lpwstr>
      </vt:variant>
      <vt:variant>
        <vt:lpwstr/>
      </vt:variant>
      <vt:variant>
        <vt:i4>3145776</vt:i4>
      </vt:variant>
      <vt:variant>
        <vt:i4>615</vt:i4>
      </vt:variant>
      <vt:variant>
        <vt:i4>0</vt:i4>
      </vt:variant>
      <vt:variant>
        <vt:i4>5</vt:i4>
      </vt:variant>
      <vt:variant>
        <vt:lpwstr>http://stane.saax.com/Opisi/Hoven.html</vt:lpwstr>
      </vt:variant>
      <vt:variant>
        <vt:lpwstr/>
      </vt:variant>
      <vt:variant>
        <vt:i4>3932177</vt:i4>
      </vt:variant>
      <vt:variant>
        <vt:i4>612</vt:i4>
      </vt:variant>
      <vt:variant>
        <vt:i4>0</vt:i4>
      </vt:variant>
      <vt:variant>
        <vt:i4>5</vt:i4>
      </vt:variant>
      <vt:variant>
        <vt:lpwstr>http://www.p-ng.si/~arcon/fizikawww/gradivo/zanimivosti/hidravlicni_oven.pdf (22</vt:lpwstr>
      </vt:variant>
      <vt:variant>
        <vt:lpwstr/>
      </vt:variant>
      <vt:variant>
        <vt:i4>3932177</vt:i4>
      </vt:variant>
      <vt:variant>
        <vt:i4>609</vt:i4>
      </vt:variant>
      <vt:variant>
        <vt:i4>0</vt:i4>
      </vt:variant>
      <vt:variant>
        <vt:i4>5</vt:i4>
      </vt:variant>
      <vt:variant>
        <vt:lpwstr>http://www.p-ng.si/~arcon/fizikawww/gradivo/zanimivosti/hidravlicni_oven.pdf (22</vt:lpwstr>
      </vt:variant>
      <vt:variant>
        <vt:lpwstr/>
      </vt:variant>
      <vt:variant>
        <vt:i4>1179731</vt:i4>
      </vt:variant>
      <vt:variant>
        <vt:i4>453</vt:i4>
      </vt:variant>
      <vt:variant>
        <vt:i4>0</vt:i4>
      </vt:variant>
      <vt:variant>
        <vt:i4>5</vt:i4>
      </vt:variant>
      <vt:variant>
        <vt:lpwstr>http://www.jhl.si/vo-ka/pot-vode</vt:lpwstr>
      </vt:variant>
      <vt:variant>
        <vt:lpwstr/>
      </vt:variant>
      <vt:variant>
        <vt:i4>5242963</vt:i4>
      </vt:variant>
      <vt:variant>
        <vt:i4>450</vt:i4>
      </vt:variant>
      <vt:variant>
        <vt:i4>0</vt:i4>
      </vt:variant>
      <vt:variant>
        <vt:i4>5</vt:i4>
      </vt:variant>
      <vt:variant>
        <vt:lpwstr>http://www.hawle.at/produkte/wasser.html</vt:lpwstr>
      </vt:variant>
      <vt:variant>
        <vt:lpwstr/>
      </vt:variant>
      <vt:variant>
        <vt:i4>2752580</vt:i4>
      </vt:variant>
      <vt:variant>
        <vt:i4>405</vt:i4>
      </vt:variant>
      <vt:variant>
        <vt:i4>0</vt:i4>
      </vt:variant>
      <vt:variant>
        <vt:i4>5</vt:i4>
      </vt:variant>
      <vt:variant>
        <vt:lpwstr>http://www.uradni-list.si/files/RS_-2004-120-05005-OB~P001-0000.PDF</vt:lpwstr>
      </vt:variant>
      <vt:variant>
        <vt:lpwstr/>
      </vt:variant>
      <vt:variant>
        <vt:i4>3670123</vt:i4>
      </vt:variant>
      <vt:variant>
        <vt:i4>402</vt:i4>
      </vt:variant>
      <vt:variant>
        <vt:i4>0</vt:i4>
      </vt:variant>
      <vt:variant>
        <vt:i4>5</vt:i4>
      </vt:variant>
      <vt:variant>
        <vt:lpwstr>http://www.uradni-list.si/1/objava.jsp?urlid=2004120&amp;stevilka=5005</vt:lpwstr>
      </vt:variant>
      <vt:variant>
        <vt:lpwstr/>
      </vt:variant>
      <vt:variant>
        <vt:i4>852063</vt:i4>
      </vt:variant>
      <vt:variant>
        <vt:i4>399</vt:i4>
      </vt:variant>
      <vt:variant>
        <vt:i4>0</vt:i4>
      </vt:variant>
      <vt:variant>
        <vt:i4>5</vt:i4>
      </vt:variant>
      <vt:variant>
        <vt:lpwstr>http://www.uradni-list.si/1/objava.jsp?urlid=200365&amp;stevilka=3148</vt:lpwstr>
      </vt:variant>
      <vt:variant>
        <vt:lpwstr/>
      </vt:variant>
      <vt:variant>
        <vt:i4>2359366</vt:i4>
      </vt:variant>
      <vt:variant>
        <vt:i4>396</vt:i4>
      </vt:variant>
      <vt:variant>
        <vt:i4>0</vt:i4>
      </vt:variant>
      <vt:variant>
        <vt:i4>5</vt:i4>
      </vt:variant>
      <vt:variant>
        <vt:lpwstr>http://www.uradni-list.si/files/RS_-2004-064-02915-OB~P003-0000.PDF</vt:lpwstr>
      </vt:variant>
      <vt:variant>
        <vt:lpwstr/>
      </vt:variant>
      <vt:variant>
        <vt:i4>2424902</vt:i4>
      </vt:variant>
      <vt:variant>
        <vt:i4>393</vt:i4>
      </vt:variant>
      <vt:variant>
        <vt:i4>0</vt:i4>
      </vt:variant>
      <vt:variant>
        <vt:i4>5</vt:i4>
      </vt:variant>
      <vt:variant>
        <vt:lpwstr>http://www.uradni-list.si/files/RS_-2004-064-02915-OB~P002-0000.PDF</vt:lpwstr>
      </vt:variant>
      <vt:variant>
        <vt:lpwstr/>
      </vt:variant>
      <vt:variant>
        <vt:i4>2490438</vt:i4>
      </vt:variant>
      <vt:variant>
        <vt:i4>390</vt:i4>
      </vt:variant>
      <vt:variant>
        <vt:i4>0</vt:i4>
      </vt:variant>
      <vt:variant>
        <vt:i4>5</vt:i4>
      </vt:variant>
      <vt:variant>
        <vt:lpwstr>http://www.uradni-list.si/files/RS_-2004-064-02915-OB~P001-0000.PDF</vt:lpwstr>
      </vt:variant>
      <vt:variant>
        <vt:lpwstr/>
      </vt:variant>
      <vt:variant>
        <vt:i4>4718628</vt:i4>
      </vt:variant>
      <vt:variant>
        <vt:i4>387</vt:i4>
      </vt:variant>
      <vt:variant>
        <vt:i4>0</vt:i4>
      </vt:variant>
      <vt:variant>
        <vt:i4>5</vt:i4>
      </vt:variant>
      <vt:variant>
        <vt:lpwstr>http://zakonodaja.gov.si/rpsi/r04/predpis_PRAV1024.html</vt:lpwstr>
      </vt:variant>
      <vt:variant>
        <vt:lpwstr/>
      </vt:variant>
      <vt:variant>
        <vt:i4>7536710</vt:i4>
      </vt:variant>
      <vt:variant>
        <vt:i4>384</vt:i4>
      </vt:variant>
      <vt:variant>
        <vt:i4>0</vt:i4>
      </vt:variant>
      <vt:variant>
        <vt:i4>5</vt:i4>
      </vt:variant>
      <vt:variant>
        <vt:lpwstr>http://zakonodaja.gov.si/rpsi/r04/predpis_ZAKO1244.html   (31</vt:lpwstr>
      </vt:variant>
      <vt:variant>
        <vt:lpwstr/>
      </vt:variant>
      <vt:variant>
        <vt:i4>196688</vt:i4>
      </vt:variant>
      <vt:variant>
        <vt:i4>381</vt:i4>
      </vt:variant>
      <vt:variant>
        <vt:i4>0</vt:i4>
      </vt:variant>
      <vt:variant>
        <vt:i4>5</vt:i4>
      </vt:variant>
      <vt:variant>
        <vt:lpwstr>http://eur-lex.europa.eu/LexUriServ/LexUriServ.do?uri=DD:15:04:31998L0083:SL:PDF</vt:lpwstr>
      </vt:variant>
      <vt:variant>
        <vt:lpwstr/>
      </vt:variant>
      <vt:variant>
        <vt:i4>4456491</vt:i4>
      </vt:variant>
      <vt:variant>
        <vt:i4>378</vt:i4>
      </vt:variant>
      <vt:variant>
        <vt:i4>0</vt:i4>
      </vt:variant>
      <vt:variant>
        <vt:i4>5</vt:i4>
      </vt:variant>
      <vt:variant>
        <vt:lpwstr>http://zakonodaja.gov.si/rpsi/r01/predpis_ZAKO1381.html</vt:lpwstr>
      </vt:variant>
      <vt:variant>
        <vt:lpwstr/>
      </vt:variant>
      <vt:variant>
        <vt:i4>4784160</vt:i4>
      </vt:variant>
      <vt:variant>
        <vt:i4>375</vt:i4>
      </vt:variant>
      <vt:variant>
        <vt:i4>0</vt:i4>
      </vt:variant>
      <vt:variant>
        <vt:i4>5</vt:i4>
      </vt:variant>
      <vt:variant>
        <vt:lpwstr>http://zakonodaja.gov.si/rpsi/r04/predpis_PRAV3144.html</vt:lpwstr>
      </vt:variant>
      <vt:variant>
        <vt:lpwstr/>
      </vt:variant>
      <vt:variant>
        <vt:i4>4325496</vt:i4>
      </vt:variant>
      <vt:variant>
        <vt:i4>372</vt:i4>
      </vt:variant>
      <vt:variant>
        <vt:i4>0</vt:i4>
      </vt:variant>
      <vt:variant>
        <vt:i4>5</vt:i4>
      </vt:variant>
      <vt:variant>
        <vt:lpwstr>http://zakonodaja.gov.si/rpsi/r07/predpis_NEZN127.html</vt:lpwstr>
      </vt:variant>
      <vt:variant>
        <vt:lpwstr/>
      </vt:variant>
      <vt:variant>
        <vt:i4>4456491</vt:i4>
      </vt:variant>
      <vt:variant>
        <vt:i4>369</vt:i4>
      </vt:variant>
      <vt:variant>
        <vt:i4>0</vt:i4>
      </vt:variant>
      <vt:variant>
        <vt:i4>5</vt:i4>
      </vt:variant>
      <vt:variant>
        <vt:lpwstr>http://zakonodaja.gov.si/rpsi/r01/predpis_ZAKO1381.html</vt:lpwstr>
      </vt:variant>
      <vt:variant>
        <vt:lpwstr/>
      </vt:variant>
      <vt:variant>
        <vt:i4>1376329</vt:i4>
      </vt:variant>
      <vt:variant>
        <vt:i4>366</vt:i4>
      </vt:variant>
      <vt:variant>
        <vt:i4>0</vt:i4>
      </vt:variant>
      <vt:variant>
        <vt:i4>5</vt:i4>
      </vt:variant>
      <vt:variant>
        <vt:lpwstr>http://eur-lex.europa.eu/LexUriServ/LexUriServ.do?uri=DD:11:32:21999A1009(01):SL:PDF</vt:lpwstr>
      </vt:variant>
      <vt:variant>
        <vt:lpwstr/>
      </vt:variant>
      <vt:variant>
        <vt:i4>6750311</vt:i4>
      </vt:variant>
      <vt:variant>
        <vt:i4>363</vt:i4>
      </vt:variant>
      <vt:variant>
        <vt:i4>0</vt:i4>
      </vt:variant>
      <vt:variant>
        <vt:i4>5</vt:i4>
      </vt:variant>
      <vt:variant>
        <vt:lpwstr>http://www.us-rs.si/odlocitve/</vt:lpwstr>
      </vt:variant>
      <vt:variant>
        <vt:lpwstr/>
      </vt:variant>
      <vt:variant>
        <vt:i4>5636105</vt:i4>
      </vt:variant>
      <vt:variant>
        <vt:i4>360</vt:i4>
      </vt:variant>
      <vt:variant>
        <vt:i4>0</vt:i4>
      </vt:variant>
      <vt:variant>
        <vt:i4>5</vt:i4>
      </vt:variant>
      <vt:variant>
        <vt:lpwstr>http://eur-lex.europa.eu/LexUriServ/LexUriServ.do?uri=OJ:L:2007:108:0001:0014:sl:PDF</vt:lpwstr>
      </vt:variant>
      <vt:variant>
        <vt:lpwstr/>
      </vt:variant>
      <vt:variant>
        <vt:i4>5046288</vt:i4>
      </vt:variant>
      <vt:variant>
        <vt:i4>357</vt:i4>
      </vt:variant>
      <vt:variant>
        <vt:i4>0</vt:i4>
      </vt:variant>
      <vt:variant>
        <vt:i4>5</vt:i4>
      </vt:variant>
      <vt:variant>
        <vt:lpwstr>http://www.mop.gov.si/fileadmin/mop.gov.si/pageuploads/zakonodaja/okolje/varstvo_okolja/operativni_programi/op_pitna_voda.pdf</vt:lpwstr>
      </vt:variant>
      <vt:variant>
        <vt:lpwstr/>
      </vt:variant>
      <vt:variant>
        <vt:i4>5177386</vt:i4>
      </vt:variant>
      <vt:variant>
        <vt:i4>354</vt:i4>
      </vt:variant>
      <vt:variant>
        <vt:i4>0</vt:i4>
      </vt:variant>
      <vt:variant>
        <vt:i4>5</vt:i4>
      </vt:variant>
      <vt:variant>
        <vt:lpwstr>http://zakonodaja.gov.si/rpsi/r07/predpis_PRAV6487.html</vt:lpwstr>
      </vt:variant>
      <vt:variant>
        <vt:lpwstr/>
      </vt:variant>
      <vt:variant>
        <vt:i4>4718626</vt:i4>
      </vt:variant>
      <vt:variant>
        <vt:i4>351</vt:i4>
      </vt:variant>
      <vt:variant>
        <vt:i4>0</vt:i4>
      </vt:variant>
      <vt:variant>
        <vt:i4>5</vt:i4>
      </vt:variant>
      <vt:variant>
        <vt:lpwstr>http://zakonodaja.gov.si/rpsi/r03/predpis_PRAV3713.html</vt:lpwstr>
      </vt:variant>
      <vt:variant>
        <vt:lpwstr/>
      </vt:variant>
      <vt:variant>
        <vt:i4>4325389</vt:i4>
      </vt:variant>
      <vt:variant>
        <vt:i4>348</vt:i4>
      </vt:variant>
      <vt:variant>
        <vt:i4>0</vt:i4>
      </vt:variant>
      <vt:variant>
        <vt:i4>5</vt:i4>
      </vt:variant>
      <vt:variant>
        <vt:lpwstr>http://ga.water.usgs.gov/edu/watercyrcle.html</vt:lpwstr>
      </vt:variant>
      <vt:variant>
        <vt:lpwstr/>
      </vt:variant>
      <vt:variant>
        <vt:i4>1048627</vt:i4>
      </vt:variant>
      <vt:variant>
        <vt:i4>338</vt:i4>
      </vt:variant>
      <vt:variant>
        <vt:i4>0</vt:i4>
      </vt:variant>
      <vt:variant>
        <vt:i4>5</vt:i4>
      </vt:variant>
      <vt:variant>
        <vt:lpwstr/>
      </vt:variant>
      <vt:variant>
        <vt:lpwstr>_Toc295700496</vt:lpwstr>
      </vt:variant>
      <vt:variant>
        <vt:i4>1048627</vt:i4>
      </vt:variant>
      <vt:variant>
        <vt:i4>332</vt:i4>
      </vt:variant>
      <vt:variant>
        <vt:i4>0</vt:i4>
      </vt:variant>
      <vt:variant>
        <vt:i4>5</vt:i4>
      </vt:variant>
      <vt:variant>
        <vt:lpwstr/>
      </vt:variant>
      <vt:variant>
        <vt:lpwstr>_Toc295700495</vt:lpwstr>
      </vt:variant>
      <vt:variant>
        <vt:i4>1048627</vt:i4>
      </vt:variant>
      <vt:variant>
        <vt:i4>326</vt:i4>
      </vt:variant>
      <vt:variant>
        <vt:i4>0</vt:i4>
      </vt:variant>
      <vt:variant>
        <vt:i4>5</vt:i4>
      </vt:variant>
      <vt:variant>
        <vt:lpwstr/>
      </vt:variant>
      <vt:variant>
        <vt:lpwstr>_Toc295700494</vt:lpwstr>
      </vt:variant>
      <vt:variant>
        <vt:i4>1048627</vt:i4>
      </vt:variant>
      <vt:variant>
        <vt:i4>320</vt:i4>
      </vt:variant>
      <vt:variant>
        <vt:i4>0</vt:i4>
      </vt:variant>
      <vt:variant>
        <vt:i4>5</vt:i4>
      </vt:variant>
      <vt:variant>
        <vt:lpwstr/>
      </vt:variant>
      <vt:variant>
        <vt:lpwstr>_Toc295700493</vt:lpwstr>
      </vt:variant>
      <vt:variant>
        <vt:i4>1048627</vt:i4>
      </vt:variant>
      <vt:variant>
        <vt:i4>314</vt:i4>
      </vt:variant>
      <vt:variant>
        <vt:i4>0</vt:i4>
      </vt:variant>
      <vt:variant>
        <vt:i4>5</vt:i4>
      </vt:variant>
      <vt:variant>
        <vt:lpwstr/>
      </vt:variant>
      <vt:variant>
        <vt:lpwstr>_Toc295700492</vt:lpwstr>
      </vt:variant>
      <vt:variant>
        <vt:i4>1048627</vt:i4>
      </vt:variant>
      <vt:variant>
        <vt:i4>308</vt:i4>
      </vt:variant>
      <vt:variant>
        <vt:i4>0</vt:i4>
      </vt:variant>
      <vt:variant>
        <vt:i4>5</vt:i4>
      </vt:variant>
      <vt:variant>
        <vt:lpwstr/>
      </vt:variant>
      <vt:variant>
        <vt:lpwstr>_Toc295700491</vt:lpwstr>
      </vt:variant>
      <vt:variant>
        <vt:i4>1048627</vt:i4>
      </vt:variant>
      <vt:variant>
        <vt:i4>302</vt:i4>
      </vt:variant>
      <vt:variant>
        <vt:i4>0</vt:i4>
      </vt:variant>
      <vt:variant>
        <vt:i4>5</vt:i4>
      </vt:variant>
      <vt:variant>
        <vt:lpwstr/>
      </vt:variant>
      <vt:variant>
        <vt:lpwstr>_Toc295700490</vt:lpwstr>
      </vt:variant>
      <vt:variant>
        <vt:i4>1114163</vt:i4>
      </vt:variant>
      <vt:variant>
        <vt:i4>296</vt:i4>
      </vt:variant>
      <vt:variant>
        <vt:i4>0</vt:i4>
      </vt:variant>
      <vt:variant>
        <vt:i4>5</vt:i4>
      </vt:variant>
      <vt:variant>
        <vt:lpwstr/>
      </vt:variant>
      <vt:variant>
        <vt:lpwstr>_Toc295700489</vt:lpwstr>
      </vt:variant>
      <vt:variant>
        <vt:i4>1114163</vt:i4>
      </vt:variant>
      <vt:variant>
        <vt:i4>290</vt:i4>
      </vt:variant>
      <vt:variant>
        <vt:i4>0</vt:i4>
      </vt:variant>
      <vt:variant>
        <vt:i4>5</vt:i4>
      </vt:variant>
      <vt:variant>
        <vt:lpwstr/>
      </vt:variant>
      <vt:variant>
        <vt:lpwstr>_Toc295700488</vt:lpwstr>
      </vt:variant>
      <vt:variant>
        <vt:i4>1114163</vt:i4>
      </vt:variant>
      <vt:variant>
        <vt:i4>284</vt:i4>
      </vt:variant>
      <vt:variant>
        <vt:i4>0</vt:i4>
      </vt:variant>
      <vt:variant>
        <vt:i4>5</vt:i4>
      </vt:variant>
      <vt:variant>
        <vt:lpwstr/>
      </vt:variant>
      <vt:variant>
        <vt:lpwstr>_Toc295700487</vt:lpwstr>
      </vt:variant>
      <vt:variant>
        <vt:i4>1114163</vt:i4>
      </vt:variant>
      <vt:variant>
        <vt:i4>278</vt:i4>
      </vt:variant>
      <vt:variant>
        <vt:i4>0</vt:i4>
      </vt:variant>
      <vt:variant>
        <vt:i4>5</vt:i4>
      </vt:variant>
      <vt:variant>
        <vt:lpwstr/>
      </vt:variant>
      <vt:variant>
        <vt:lpwstr>_Toc295700486</vt:lpwstr>
      </vt:variant>
      <vt:variant>
        <vt:i4>1114163</vt:i4>
      </vt:variant>
      <vt:variant>
        <vt:i4>272</vt:i4>
      </vt:variant>
      <vt:variant>
        <vt:i4>0</vt:i4>
      </vt:variant>
      <vt:variant>
        <vt:i4>5</vt:i4>
      </vt:variant>
      <vt:variant>
        <vt:lpwstr/>
      </vt:variant>
      <vt:variant>
        <vt:lpwstr>_Toc295700485</vt:lpwstr>
      </vt:variant>
      <vt:variant>
        <vt:i4>1114163</vt:i4>
      </vt:variant>
      <vt:variant>
        <vt:i4>266</vt:i4>
      </vt:variant>
      <vt:variant>
        <vt:i4>0</vt:i4>
      </vt:variant>
      <vt:variant>
        <vt:i4>5</vt:i4>
      </vt:variant>
      <vt:variant>
        <vt:lpwstr/>
      </vt:variant>
      <vt:variant>
        <vt:lpwstr>_Toc295700484</vt:lpwstr>
      </vt:variant>
      <vt:variant>
        <vt:i4>1114163</vt:i4>
      </vt:variant>
      <vt:variant>
        <vt:i4>260</vt:i4>
      </vt:variant>
      <vt:variant>
        <vt:i4>0</vt:i4>
      </vt:variant>
      <vt:variant>
        <vt:i4>5</vt:i4>
      </vt:variant>
      <vt:variant>
        <vt:lpwstr/>
      </vt:variant>
      <vt:variant>
        <vt:lpwstr>_Toc295700483</vt:lpwstr>
      </vt:variant>
      <vt:variant>
        <vt:i4>1114163</vt:i4>
      </vt:variant>
      <vt:variant>
        <vt:i4>254</vt:i4>
      </vt:variant>
      <vt:variant>
        <vt:i4>0</vt:i4>
      </vt:variant>
      <vt:variant>
        <vt:i4>5</vt:i4>
      </vt:variant>
      <vt:variant>
        <vt:lpwstr/>
      </vt:variant>
      <vt:variant>
        <vt:lpwstr>_Toc295700482</vt:lpwstr>
      </vt:variant>
      <vt:variant>
        <vt:i4>1114163</vt:i4>
      </vt:variant>
      <vt:variant>
        <vt:i4>248</vt:i4>
      </vt:variant>
      <vt:variant>
        <vt:i4>0</vt:i4>
      </vt:variant>
      <vt:variant>
        <vt:i4>5</vt:i4>
      </vt:variant>
      <vt:variant>
        <vt:lpwstr/>
      </vt:variant>
      <vt:variant>
        <vt:lpwstr>_Toc295700481</vt:lpwstr>
      </vt:variant>
      <vt:variant>
        <vt:i4>1114163</vt:i4>
      </vt:variant>
      <vt:variant>
        <vt:i4>242</vt:i4>
      </vt:variant>
      <vt:variant>
        <vt:i4>0</vt:i4>
      </vt:variant>
      <vt:variant>
        <vt:i4>5</vt:i4>
      </vt:variant>
      <vt:variant>
        <vt:lpwstr/>
      </vt:variant>
      <vt:variant>
        <vt:lpwstr>_Toc295700480</vt:lpwstr>
      </vt:variant>
      <vt:variant>
        <vt:i4>1966131</vt:i4>
      </vt:variant>
      <vt:variant>
        <vt:i4>236</vt:i4>
      </vt:variant>
      <vt:variant>
        <vt:i4>0</vt:i4>
      </vt:variant>
      <vt:variant>
        <vt:i4>5</vt:i4>
      </vt:variant>
      <vt:variant>
        <vt:lpwstr/>
      </vt:variant>
      <vt:variant>
        <vt:lpwstr>_Toc295700479</vt:lpwstr>
      </vt:variant>
      <vt:variant>
        <vt:i4>1966131</vt:i4>
      </vt:variant>
      <vt:variant>
        <vt:i4>230</vt:i4>
      </vt:variant>
      <vt:variant>
        <vt:i4>0</vt:i4>
      </vt:variant>
      <vt:variant>
        <vt:i4>5</vt:i4>
      </vt:variant>
      <vt:variant>
        <vt:lpwstr/>
      </vt:variant>
      <vt:variant>
        <vt:lpwstr>_Toc295700478</vt:lpwstr>
      </vt:variant>
      <vt:variant>
        <vt:i4>1966131</vt:i4>
      </vt:variant>
      <vt:variant>
        <vt:i4>224</vt:i4>
      </vt:variant>
      <vt:variant>
        <vt:i4>0</vt:i4>
      </vt:variant>
      <vt:variant>
        <vt:i4>5</vt:i4>
      </vt:variant>
      <vt:variant>
        <vt:lpwstr/>
      </vt:variant>
      <vt:variant>
        <vt:lpwstr>_Toc295700477</vt:lpwstr>
      </vt:variant>
      <vt:variant>
        <vt:i4>1966131</vt:i4>
      </vt:variant>
      <vt:variant>
        <vt:i4>218</vt:i4>
      </vt:variant>
      <vt:variant>
        <vt:i4>0</vt:i4>
      </vt:variant>
      <vt:variant>
        <vt:i4>5</vt:i4>
      </vt:variant>
      <vt:variant>
        <vt:lpwstr/>
      </vt:variant>
      <vt:variant>
        <vt:lpwstr>_Toc295700476</vt:lpwstr>
      </vt:variant>
      <vt:variant>
        <vt:i4>1966131</vt:i4>
      </vt:variant>
      <vt:variant>
        <vt:i4>212</vt:i4>
      </vt:variant>
      <vt:variant>
        <vt:i4>0</vt:i4>
      </vt:variant>
      <vt:variant>
        <vt:i4>5</vt:i4>
      </vt:variant>
      <vt:variant>
        <vt:lpwstr/>
      </vt:variant>
      <vt:variant>
        <vt:lpwstr>_Toc295700475</vt:lpwstr>
      </vt:variant>
      <vt:variant>
        <vt:i4>1966131</vt:i4>
      </vt:variant>
      <vt:variant>
        <vt:i4>206</vt:i4>
      </vt:variant>
      <vt:variant>
        <vt:i4>0</vt:i4>
      </vt:variant>
      <vt:variant>
        <vt:i4>5</vt:i4>
      </vt:variant>
      <vt:variant>
        <vt:lpwstr/>
      </vt:variant>
      <vt:variant>
        <vt:lpwstr>_Toc295700474</vt:lpwstr>
      </vt:variant>
      <vt:variant>
        <vt:i4>1966131</vt:i4>
      </vt:variant>
      <vt:variant>
        <vt:i4>200</vt:i4>
      </vt:variant>
      <vt:variant>
        <vt:i4>0</vt:i4>
      </vt:variant>
      <vt:variant>
        <vt:i4>5</vt:i4>
      </vt:variant>
      <vt:variant>
        <vt:lpwstr/>
      </vt:variant>
      <vt:variant>
        <vt:lpwstr>_Toc295700473</vt:lpwstr>
      </vt:variant>
      <vt:variant>
        <vt:i4>1966131</vt:i4>
      </vt:variant>
      <vt:variant>
        <vt:i4>194</vt:i4>
      </vt:variant>
      <vt:variant>
        <vt:i4>0</vt:i4>
      </vt:variant>
      <vt:variant>
        <vt:i4>5</vt:i4>
      </vt:variant>
      <vt:variant>
        <vt:lpwstr/>
      </vt:variant>
      <vt:variant>
        <vt:lpwstr>_Toc295700472</vt:lpwstr>
      </vt:variant>
      <vt:variant>
        <vt:i4>1966131</vt:i4>
      </vt:variant>
      <vt:variant>
        <vt:i4>188</vt:i4>
      </vt:variant>
      <vt:variant>
        <vt:i4>0</vt:i4>
      </vt:variant>
      <vt:variant>
        <vt:i4>5</vt:i4>
      </vt:variant>
      <vt:variant>
        <vt:lpwstr/>
      </vt:variant>
      <vt:variant>
        <vt:lpwstr>_Toc295700471</vt:lpwstr>
      </vt:variant>
      <vt:variant>
        <vt:i4>1966131</vt:i4>
      </vt:variant>
      <vt:variant>
        <vt:i4>182</vt:i4>
      </vt:variant>
      <vt:variant>
        <vt:i4>0</vt:i4>
      </vt:variant>
      <vt:variant>
        <vt:i4>5</vt:i4>
      </vt:variant>
      <vt:variant>
        <vt:lpwstr/>
      </vt:variant>
      <vt:variant>
        <vt:lpwstr>_Toc295700470</vt:lpwstr>
      </vt:variant>
      <vt:variant>
        <vt:i4>2031667</vt:i4>
      </vt:variant>
      <vt:variant>
        <vt:i4>176</vt:i4>
      </vt:variant>
      <vt:variant>
        <vt:i4>0</vt:i4>
      </vt:variant>
      <vt:variant>
        <vt:i4>5</vt:i4>
      </vt:variant>
      <vt:variant>
        <vt:lpwstr/>
      </vt:variant>
      <vt:variant>
        <vt:lpwstr>_Toc295700469</vt:lpwstr>
      </vt:variant>
      <vt:variant>
        <vt:i4>2031667</vt:i4>
      </vt:variant>
      <vt:variant>
        <vt:i4>170</vt:i4>
      </vt:variant>
      <vt:variant>
        <vt:i4>0</vt:i4>
      </vt:variant>
      <vt:variant>
        <vt:i4>5</vt:i4>
      </vt:variant>
      <vt:variant>
        <vt:lpwstr/>
      </vt:variant>
      <vt:variant>
        <vt:lpwstr>_Toc295700468</vt:lpwstr>
      </vt:variant>
      <vt:variant>
        <vt:i4>2031667</vt:i4>
      </vt:variant>
      <vt:variant>
        <vt:i4>164</vt:i4>
      </vt:variant>
      <vt:variant>
        <vt:i4>0</vt:i4>
      </vt:variant>
      <vt:variant>
        <vt:i4>5</vt:i4>
      </vt:variant>
      <vt:variant>
        <vt:lpwstr/>
      </vt:variant>
      <vt:variant>
        <vt:lpwstr>_Toc295700467</vt:lpwstr>
      </vt:variant>
      <vt:variant>
        <vt:i4>2031667</vt:i4>
      </vt:variant>
      <vt:variant>
        <vt:i4>158</vt:i4>
      </vt:variant>
      <vt:variant>
        <vt:i4>0</vt:i4>
      </vt:variant>
      <vt:variant>
        <vt:i4>5</vt:i4>
      </vt:variant>
      <vt:variant>
        <vt:lpwstr/>
      </vt:variant>
      <vt:variant>
        <vt:lpwstr>_Toc295700466</vt:lpwstr>
      </vt:variant>
      <vt:variant>
        <vt:i4>2031667</vt:i4>
      </vt:variant>
      <vt:variant>
        <vt:i4>152</vt:i4>
      </vt:variant>
      <vt:variant>
        <vt:i4>0</vt:i4>
      </vt:variant>
      <vt:variant>
        <vt:i4>5</vt:i4>
      </vt:variant>
      <vt:variant>
        <vt:lpwstr/>
      </vt:variant>
      <vt:variant>
        <vt:lpwstr>_Toc295700465</vt:lpwstr>
      </vt:variant>
      <vt:variant>
        <vt:i4>2031667</vt:i4>
      </vt:variant>
      <vt:variant>
        <vt:i4>146</vt:i4>
      </vt:variant>
      <vt:variant>
        <vt:i4>0</vt:i4>
      </vt:variant>
      <vt:variant>
        <vt:i4>5</vt:i4>
      </vt:variant>
      <vt:variant>
        <vt:lpwstr/>
      </vt:variant>
      <vt:variant>
        <vt:lpwstr>_Toc295700464</vt:lpwstr>
      </vt:variant>
      <vt:variant>
        <vt:i4>2031667</vt:i4>
      </vt:variant>
      <vt:variant>
        <vt:i4>140</vt:i4>
      </vt:variant>
      <vt:variant>
        <vt:i4>0</vt:i4>
      </vt:variant>
      <vt:variant>
        <vt:i4>5</vt:i4>
      </vt:variant>
      <vt:variant>
        <vt:lpwstr/>
      </vt:variant>
      <vt:variant>
        <vt:lpwstr>_Toc295700463</vt:lpwstr>
      </vt:variant>
      <vt:variant>
        <vt:i4>2031667</vt:i4>
      </vt:variant>
      <vt:variant>
        <vt:i4>134</vt:i4>
      </vt:variant>
      <vt:variant>
        <vt:i4>0</vt:i4>
      </vt:variant>
      <vt:variant>
        <vt:i4>5</vt:i4>
      </vt:variant>
      <vt:variant>
        <vt:lpwstr/>
      </vt:variant>
      <vt:variant>
        <vt:lpwstr>_Toc295700462</vt:lpwstr>
      </vt:variant>
      <vt:variant>
        <vt:i4>2031667</vt:i4>
      </vt:variant>
      <vt:variant>
        <vt:i4>128</vt:i4>
      </vt:variant>
      <vt:variant>
        <vt:i4>0</vt:i4>
      </vt:variant>
      <vt:variant>
        <vt:i4>5</vt:i4>
      </vt:variant>
      <vt:variant>
        <vt:lpwstr/>
      </vt:variant>
      <vt:variant>
        <vt:lpwstr>_Toc295700461</vt:lpwstr>
      </vt:variant>
      <vt:variant>
        <vt:i4>2031667</vt:i4>
      </vt:variant>
      <vt:variant>
        <vt:i4>122</vt:i4>
      </vt:variant>
      <vt:variant>
        <vt:i4>0</vt:i4>
      </vt:variant>
      <vt:variant>
        <vt:i4>5</vt:i4>
      </vt:variant>
      <vt:variant>
        <vt:lpwstr/>
      </vt:variant>
      <vt:variant>
        <vt:lpwstr>_Toc295700460</vt:lpwstr>
      </vt:variant>
      <vt:variant>
        <vt:i4>1835059</vt:i4>
      </vt:variant>
      <vt:variant>
        <vt:i4>116</vt:i4>
      </vt:variant>
      <vt:variant>
        <vt:i4>0</vt:i4>
      </vt:variant>
      <vt:variant>
        <vt:i4>5</vt:i4>
      </vt:variant>
      <vt:variant>
        <vt:lpwstr/>
      </vt:variant>
      <vt:variant>
        <vt:lpwstr>_Toc295700459</vt:lpwstr>
      </vt:variant>
      <vt:variant>
        <vt:i4>1835059</vt:i4>
      </vt:variant>
      <vt:variant>
        <vt:i4>110</vt:i4>
      </vt:variant>
      <vt:variant>
        <vt:i4>0</vt:i4>
      </vt:variant>
      <vt:variant>
        <vt:i4>5</vt:i4>
      </vt:variant>
      <vt:variant>
        <vt:lpwstr/>
      </vt:variant>
      <vt:variant>
        <vt:lpwstr>_Toc295700458</vt:lpwstr>
      </vt:variant>
      <vt:variant>
        <vt:i4>1835059</vt:i4>
      </vt:variant>
      <vt:variant>
        <vt:i4>104</vt:i4>
      </vt:variant>
      <vt:variant>
        <vt:i4>0</vt:i4>
      </vt:variant>
      <vt:variant>
        <vt:i4>5</vt:i4>
      </vt:variant>
      <vt:variant>
        <vt:lpwstr/>
      </vt:variant>
      <vt:variant>
        <vt:lpwstr>_Toc295700457</vt:lpwstr>
      </vt:variant>
      <vt:variant>
        <vt:i4>1835059</vt:i4>
      </vt:variant>
      <vt:variant>
        <vt:i4>98</vt:i4>
      </vt:variant>
      <vt:variant>
        <vt:i4>0</vt:i4>
      </vt:variant>
      <vt:variant>
        <vt:i4>5</vt:i4>
      </vt:variant>
      <vt:variant>
        <vt:lpwstr/>
      </vt:variant>
      <vt:variant>
        <vt:lpwstr>_Toc295700456</vt:lpwstr>
      </vt:variant>
      <vt:variant>
        <vt:i4>1835059</vt:i4>
      </vt:variant>
      <vt:variant>
        <vt:i4>92</vt:i4>
      </vt:variant>
      <vt:variant>
        <vt:i4>0</vt:i4>
      </vt:variant>
      <vt:variant>
        <vt:i4>5</vt:i4>
      </vt:variant>
      <vt:variant>
        <vt:lpwstr/>
      </vt:variant>
      <vt:variant>
        <vt:lpwstr>_Toc295700455</vt:lpwstr>
      </vt:variant>
      <vt:variant>
        <vt:i4>1835059</vt:i4>
      </vt:variant>
      <vt:variant>
        <vt:i4>86</vt:i4>
      </vt:variant>
      <vt:variant>
        <vt:i4>0</vt:i4>
      </vt:variant>
      <vt:variant>
        <vt:i4>5</vt:i4>
      </vt:variant>
      <vt:variant>
        <vt:lpwstr/>
      </vt:variant>
      <vt:variant>
        <vt:lpwstr>_Toc295700454</vt:lpwstr>
      </vt:variant>
      <vt:variant>
        <vt:i4>1835059</vt:i4>
      </vt:variant>
      <vt:variant>
        <vt:i4>80</vt:i4>
      </vt:variant>
      <vt:variant>
        <vt:i4>0</vt:i4>
      </vt:variant>
      <vt:variant>
        <vt:i4>5</vt:i4>
      </vt:variant>
      <vt:variant>
        <vt:lpwstr/>
      </vt:variant>
      <vt:variant>
        <vt:lpwstr>_Toc295700453</vt:lpwstr>
      </vt:variant>
      <vt:variant>
        <vt:i4>1835059</vt:i4>
      </vt:variant>
      <vt:variant>
        <vt:i4>74</vt:i4>
      </vt:variant>
      <vt:variant>
        <vt:i4>0</vt:i4>
      </vt:variant>
      <vt:variant>
        <vt:i4>5</vt:i4>
      </vt:variant>
      <vt:variant>
        <vt:lpwstr/>
      </vt:variant>
      <vt:variant>
        <vt:lpwstr>_Toc295700452</vt:lpwstr>
      </vt:variant>
      <vt:variant>
        <vt:i4>1835059</vt:i4>
      </vt:variant>
      <vt:variant>
        <vt:i4>68</vt:i4>
      </vt:variant>
      <vt:variant>
        <vt:i4>0</vt:i4>
      </vt:variant>
      <vt:variant>
        <vt:i4>5</vt:i4>
      </vt:variant>
      <vt:variant>
        <vt:lpwstr/>
      </vt:variant>
      <vt:variant>
        <vt:lpwstr>_Toc295700451</vt:lpwstr>
      </vt:variant>
      <vt:variant>
        <vt:i4>1835059</vt:i4>
      </vt:variant>
      <vt:variant>
        <vt:i4>62</vt:i4>
      </vt:variant>
      <vt:variant>
        <vt:i4>0</vt:i4>
      </vt:variant>
      <vt:variant>
        <vt:i4>5</vt:i4>
      </vt:variant>
      <vt:variant>
        <vt:lpwstr/>
      </vt:variant>
      <vt:variant>
        <vt:lpwstr>_Toc295700450</vt:lpwstr>
      </vt:variant>
      <vt:variant>
        <vt:i4>1900595</vt:i4>
      </vt:variant>
      <vt:variant>
        <vt:i4>56</vt:i4>
      </vt:variant>
      <vt:variant>
        <vt:i4>0</vt:i4>
      </vt:variant>
      <vt:variant>
        <vt:i4>5</vt:i4>
      </vt:variant>
      <vt:variant>
        <vt:lpwstr/>
      </vt:variant>
      <vt:variant>
        <vt:lpwstr>_Toc295700449</vt:lpwstr>
      </vt:variant>
      <vt:variant>
        <vt:i4>1900595</vt:i4>
      </vt:variant>
      <vt:variant>
        <vt:i4>50</vt:i4>
      </vt:variant>
      <vt:variant>
        <vt:i4>0</vt:i4>
      </vt:variant>
      <vt:variant>
        <vt:i4>5</vt:i4>
      </vt:variant>
      <vt:variant>
        <vt:lpwstr/>
      </vt:variant>
      <vt:variant>
        <vt:lpwstr>_Toc295700448</vt:lpwstr>
      </vt:variant>
      <vt:variant>
        <vt:i4>1900595</vt:i4>
      </vt:variant>
      <vt:variant>
        <vt:i4>44</vt:i4>
      </vt:variant>
      <vt:variant>
        <vt:i4>0</vt:i4>
      </vt:variant>
      <vt:variant>
        <vt:i4>5</vt:i4>
      </vt:variant>
      <vt:variant>
        <vt:lpwstr/>
      </vt:variant>
      <vt:variant>
        <vt:lpwstr>_Toc295700447</vt:lpwstr>
      </vt:variant>
      <vt:variant>
        <vt:i4>1900595</vt:i4>
      </vt:variant>
      <vt:variant>
        <vt:i4>38</vt:i4>
      </vt:variant>
      <vt:variant>
        <vt:i4>0</vt:i4>
      </vt:variant>
      <vt:variant>
        <vt:i4>5</vt:i4>
      </vt:variant>
      <vt:variant>
        <vt:lpwstr/>
      </vt:variant>
      <vt:variant>
        <vt:lpwstr>_Toc295700446</vt:lpwstr>
      </vt:variant>
      <vt:variant>
        <vt:i4>1900595</vt:i4>
      </vt:variant>
      <vt:variant>
        <vt:i4>32</vt:i4>
      </vt:variant>
      <vt:variant>
        <vt:i4>0</vt:i4>
      </vt:variant>
      <vt:variant>
        <vt:i4>5</vt:i4>
      </vt:variant>
      <vt:variant>
        <vt:lpwstr/>
      </vt:variant>
      <vt:variant>
        <vt:lpwstr>_Toc295700445</vt:lpwstr>
      </vt:variant>
      <vt:variant>
        <vt:i4>1900595</vt:i4>
      </vt:variant>
      <vt:variant>
        <vt:i4>26</vt:i4>
      </vt:variant>
      <vt:variant>
        <vt:i4>0</vt:i4>
      </vt:variant>
      <vt:variant>
        <vt:i4>5</vt:i4>
      </vt:variant>
      <vt:variant>
        <vt:lpwstr/>
      </vt:variant>
      <vt:variant>
        <vt:lpwstr>_Toc295700444</vt:lpwstr>
      </vt:variant>
      <vt:variant>
        <vt:i4>1900595</vt:i4>
      </vt:variant>
      <vt:variant>
        <vt:i4>20</vt:i4>
      </vt:variant>
      <vt:variant>
        <vt:i4>0</vt:i4>
      </vt:variant>
      <vt:variant>
        <vt:i4>5</vt:i4>
      </vt:variant>
      <vt:variant>
        <vt:lpwstr/>
      </vt:variant>
      <vt:variant>
        <vt:lpwstr>_Toc295700443</vt:lpwstr>
      </vt:variant>
      <vt:variant>
        <vt:i4>1900595</vt:i4>
      </vt:variant>
      <vt:variant>
        <vt:i4>14</vt:i4>
      </vt:variant>
      <vt:variant>
        <vt:i4>0</vt:i4>
      </vt:variant>
      <vt:variant>
        <vt:i4>5</vt:i4>
      </vt:variant>
      <vt:variant>
        <vt:lpwstr/>
      </vt:variant>
      <vt:variant>
        <vt:lpwstr>_Toc295700442</vt:lpwstr>
      </vt:variant>
      <vt:variant>
        <vt:i4>1900595</vt:i4>
      </vt:variant>
      <vt:variant>
        <vt:i4>8</vt:i4>
      </vt:variant>
      <vt:variant>
        <vt:i4>0</vt:i4>
      </vt:variant>
      <vt:variant>
        <vt:i4>5</vt:i4>
      </vt:variant>
      <vt:variant>
        <vt:lpwstr/>
      </vt:variant>
      <vt:variant>
        <vt:lpwstr>_Toc295700441</vt:lpwstr>
      </vt:variant>
      <vt:variant>
        <vt:i4>1900595</vt:i4>
      </vt:variant>
      <vt:variant>
        <vt:i4>2</vt:i4>
      </vt:variant>
      <vt:variant>
        <vt:i4>0</vt:i4>
      </vt:variant>
      <vt:variant>
        <vt:i4>5</vt:i4>
      </vt:variant>
      <vt:variant>
        <vt:lpwstr/>
      </vt:variant>
      <vt:variant>
        <vt:lpwstr>_Toc29570044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gor</dc:creator>
  <cp:lastModifiedBy>Erudio</cp:lastModifiedBy>
  <cp:revision>3</cp:revision>
  <cp:lastPrinted>2011-12-22T13:18:00Z</cp:lastPrinted>
  <dcterms:created xsi:type="dcterms:W3CDTF">2013-01-07T13:30:00Z</dcterms:created>
  <dcterms:modified xsi:type="dcterms:W3CDTF">2013-01-07T13:30:00Z</dcterms:modified>
</cp:coreProperties>
</file>